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17"/>
  </p:notesMasterIdLst>
  <p:sldIdLst>
    <p:sldId id="256" r:id="rId2"/>
    <p:sldId id="265" r:id="rId3"/>
    <p:sldId id="262" r:id="rId4"/>
    <p:sldId id="264" r:id="rId5"/>
    <p:sldId id="261" r:id="rId6"/>
    <p:sldId id="263" r:id="rId7"/>
    <p:sldId id="266" r:id="rId8"/>
    <p:sldId id="267" r:id="rId9"/>
    <p:sldId id="268" r:id="rId10"/>
    <p:sldId id="269" r:id="rId11"/>
    <p:sldId id="270" r:id="rId12"/>
    <p:sldId id="271" r:id="rId13"/>
    <p:sldId id="273" r:id="rId14"/>
    <p:sldId id="274" r:id="rId15"/>
    <p:sldId id="272" r:id="rId16"/>
  </p:sldIdLst>
  <p:sldSz cx="9144000" cy="5143500" type="screen16x9"/>
  <p:notesSz cx="6858000" cy="9144000"/>
  <p:embeddedFontLst>
    <p:embeddedFont>
      <p:font typeface="Liberation Serif" panose="02020603050405020304" pitchFamily="18" charset="0"/>
      <p:regular r:id="rId18"/>
      <p:bold r:id="rId19"/>
      <p:italic r:id="rId20"/>
      <p:boldItalic r:id="rId21"/>
    </p:embeddedFont>
    <p:embeddedFont>
      <p:font typeface="Fira Sans Extra Condensed Medium" panose="020B0604020202020204" charset="0"/>
      <p:regular r:id="rId22"/>
      <p:bold r:id="rId23"/>
      <p:italic r:id="rId24"/>
      <p:boldItalic r:id="rId25"/>
    </p:embeddedFont>
    <p:embeddedFont>
      <p:font typeface="Bookman Old Style" panose="02050604050505020204" pitchFamily="18" charset="0"/>
      <p:regular r:id="rId26"/>
      <p:bold r:id="rId27"/>
      <p:italic r:id="rId28"/>
      <p:boldItalic r:id="rId29"/>
    </p:embeddedFont>
    <p:embeddedFont>
      <p:font typeface="Open Sans Semibold" panose="020B0706030804020204" pitchFamily="34" charset="0"/>
      <p:bold r:id="rId30"/>
      <p:boldItalic r:id="rId31"/>
    </p:embeddedFont>
    <p:embeddedFont>
      <p:font typeface="Garamond" panose="02020404030301010803" pitchFamily="18" charset="0"/>
      <p:regular r:id="rId32"/>
      <p:bold r:id="rId33"/>
      <p:italic r:id="rId34"/>
    </p:embeddedFont>
    <p:embeddedFont>
      <p:font typeface="Palatino Linotype" panose="02040502050505030304" pitchFamily="18" charset="0"/>
      <p:regular r:id="rId35"/>
      <p:bold r:id="rId36"/>
      <p:italic r:id="rId37"/>
      <p:boldItalic r:id="rId38"/>
    </p:embeddedFont>
    <p:embeddedFont>
      <p:font typeface="Calibri" panose="020F0502020204030204" pitchFamily="34" charset="0"/>
      <p:regular r:id="rId39"/>
      <p:bold r:id="rId40"/>
      <p:italic r:id="rId41"/>
      <p:boldItalic r:id="rId42"/>
    </p:embeddedFont>
    <p:embeddedFont>
      <p:font typeface="Poppins" panose="020B0604020202020204" charset="0"/>
      <p:regular r:id="rId43"/>
      <p:bold r:id="rId44"/>
      <p:italic r:id="rId45"/>
      <p:boldItalic r:id="rId46"/>
    </p:embeddedFont>
    <p:embeddedFont>
      <p:font typeface="Lobster" panose="020B0604020202020204" charset="0"/>
      <p:regular r:id="rId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12979B5-45E4-4710-BDE5-F042E92BFC16}">
  <a:tblStyle styleId="{E12979B5-45E4-4710-BDE5-F042E92BFC1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16" autoAdjust="0"/>
    <p:restoredTop sz="88101" autoAdjust="0"/>
  </p:normalViewPr>
  <p:slideViewPr>
    <p:cSldViewPr snapToGrid="0">
      <p:cViewPr varScale="1">
        <p:scale>
          <a:sx n="129" d="100"/>
          <a:sy n="129" d="100"/>
        </p:scale>
        <p:origin x="360"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font" Target="fonts/font9.fntdata"/><Relationship Id="rId39" Type="http://schemas.openxmlformats.org/officeDocument/2006/relationships/font" Target="fonts/font22.fntdata"/><Relationship Id="rId3" Type="http://schemas.openxmlformats.org/officeDocument/2006/relationships/slide" Target="slides/slide2.xml"/><Relationship Id="rId21" Type="http://schemas.openxmlformats.org/officeDocument/2006/relationships/font" Target="fonts/font4.fntdata"/><Relationship Id="rId34" Type="http://schemas.openxmlformats.org/officeDocument/2006/relationships/font" Target="fonts/font17.fntdata"/><Relationship Id="rId42" Type="http://schemas.openxmlformats.org/officeDocument/2006/relationships/font" Target="fonts/font25.fntdata"/><Relationship Id="rId47" Type="http://schemas.openxmlformats.org/officeDocument/2006/relationships/font" Target="fonts/font30.fntdata"/><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font" Target="fonts/font16.fntdata"/><Relationship Id="rId38" Type="http://schemas.openxmlformats.org/officeDocument/2006/relationships/font" Target="fonts/font21.fntdata"/><Relationship Id="rId46" Type="http://schemas.openxmlformats.org/officeDocument/2006/relationships/font" Target="fonts/font29.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29" Type="http://schemas.openxmlformats.org/officeDocument/2006/relationships/font" Target="fonts/font12.fntdata"/><Relationship Id="rId41" Type="http://schemas.openxmlformats.org/officeDocument/2006/relationships/font" Target="fonts/font2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7.fntdata"/><Relationship Id="rId32" Type="http://schemas.openxmlformats.org/officeDocument/2006/relationships/font" Target="fonts/font15.fntdata"/><Relationship Id="rId37" Type="http://schemas.openxmlformats.org/officeDocument/2006/relationships/font" Target="fonts/font20.fntdata"/><Relationship Id="rId40" Type="http://schemas.openxmlformats.org/officeDocument/2006/relationships/font" Target="fonts/font23.fntdata"/><Relationship Id="rId45" Type="http://schemas.openxmlformats.org/officeDocument/2006/relationships/font" Target="fonts/font2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28" Type="http://schemas.openxmlformats.org/officeDocument/2006/relationships/font" Target="fonts/font11.fntdata"/><Relationship Id="rId36" Type="http://schemas.openxmlformats.org/officeDocument/2006/relationships/font" Target="fonts/font19.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font" Target="fonts/font2.fntdata"/><Relationship Id="rId31" Type="http://schemas.openxmlformats.org/officeDocument/2006/relationships/font" Target="fonts/font14.fntdata"/><Relationship Id="rId44" Type="http://schemas.openxmlformats.org/officeDocument/2006/relationships/font" Target="fonts/font2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font" Target="fonts/font13.fntdata"/><Relationship Id="rId35" Type="http://schemas.openxmlformats.org/officeDocument/2006/relationships/font" Target="fonts/font18.fntdata"/><Relationship Id="rId43" Type="http://schemas.openxmlformats.org/officeDocument/2006/relationships/font" Target="fonts/font26.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160"/>
        <p:cNvGrpSpPr/>
        <p:nvPr/>
      </p:nvGrpSpPr>
      <p:grpSpPr>
        <a:xfrm>
          <a:off x="0" y="0"/>
          <a:ext cx="0" cy="0"/>
          <a:chOff x="0" y="0"/>
          <a:chExt cx="0" cy="0"/>
        </a:xfrm>
      </p:grpSpPr>
      <p:sp>
        <p:nvSpPr>
          <p:cNvPr id="17161" name="Google Shape;17161;gad39efceba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162" name="Google Shape;17162;gad39efceba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de-DE"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de-DE" dirty="0"/>
          </a:p>
        </p:txBody>
      </p:sp>
    </p:spTree>
    <p:extLst>
      <p:ext uri="{BB962C8B-B14F-4D97-AF65-F5344CB8AC3E}">
        <p14:creationId xmlns:p14="http://schemas.microsoft.com/office/powerpoint/2010/main" val="2064118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393"/>
        <p:cNvGrpSpPr/>
        <p:nvPr/>
      </p:nvGrpSpPr>
      <p:grpSpPr>
        <a:xfrm>
          <a:off x="0" y="0"/>
          <a:ext cx="0" cy="0"/>
          <a:chOff x="0" y="0"/>
          <a:chExt cx="0" cy="0"/>
        </a:xfrm>
      </p:grpSpPr>
      <p:sp>
        <p:nvSpPr>
          <p:cNvPr id="17394" name="Google Shape;17394;gab1d679f9d_2_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95" name="Google Shape;17395;gab1d679f9d_2_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lang="de-DE"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de-DE" dirty="0"/>
          </a:p>
        </p:txBody>
      </p:sp>
    </p:spTree>
    <p:extLst>
      <p:ext uri="{BB962C8B-B14F-4D97-AF65-F5344CB8AC3E}">
        <p14:creationId xmlns:p14="http://schemas.microsoft.com/office/powerpoint/2010/main" val="10220529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de-DE" dirty="0"/>
          </a:p>
        </p:txBody>
      </p:sp>
    </p:spTree>
    <p:extLst>
      <p:ext uri="{BB962C8B-B14F-4D97-AF65-F5344CB8AC3E}">
        <p14:creationId xmlns:p14="http://schemas.microsoft.com/office/powerpoint/2010/main" val="7114234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Tree>
    <p:extLst>
      <p:ext uri="{BB962C8B-B14F-4D97-AF65-F5344CB8AC3E}">
        <p14:creationId xmlns:p14="http://schemas.microsoft.com/office/powerpoint/2010/main" val="32318160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pic>
        <p:nvPicPr>
          <p:cNvPr id="10" name="Google Shape;10;p2"/>
          <p:cNvPicPr preferRelativeResize="0"/>
          <p:nvPr/>
        </p:nvPicPr>
        <p:blipFill>
          <a:blip r:embed="rId2">
            <a:alphaModFix/>
          </a:blip>
          <a:stretch>
            <a:fillRect/>
          </a:stretch>
        </p:blipFill>
        <p:spPr>
          <a:xfrm>
            <a:off x="0" y="0"/>
            <a:ext cx="9144003" cy="5143501"/>
          </a:xfrm>
          <a:prstGeom prst="rect">
            <a:avLst/>
          </a:prstGeom>
          <a:noFill/>
          <a:ln>
            <a:noFill/>
          </a:ln>
        </p:spPr>
      </p:pic>
      <p:sp>
        <p:nvSpPr>
          <p:cNvPr id="11" name="Google Shape;11;p2"/>
          <p:cNvSpPr txBox="1">
            <a:spLocks noGrp="1"/>
          </p:cNvSpPr>
          <p:nvPr>
            <p:ph type="ctrTitle"/>
          </p:nvPr>
        </p:nvSpPr>
        <p:spPr>
          <a:xfrm>
            <a:off x="1912650" y="1116525"/>
            <a:ext cx="5318700" cy="20526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chemeClr val="accent2"/>
              </a:buClr>
              <a:buSzPts val="4300"/>
              <a:buNone/>
              <a:defRPr sz="5300">
                <a:solidFill>
                  <a:schemeClr val="accent5"/>
                </a:solidFill>
                <a:latin typeface="Lobster"/>
                <a:ea typeface="Lobster"/>
                <a:cs typeface="Lobster"/>
                <a:sym typeface="Lobster"/>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2" name="Google Shape;12;p2"/>
          <p:cNvSpPr txBox="1">
            <a:spLocks noGrp="1"/>
          </p:cNvSpPr>
          <p:nvPr>
            <p:ph type="subTitle" idx="1"/>
          </p:nvPr>
        </p:nvSpPr>
        <p:spPr>
          <a:xfrm>
            <a:off x="2677350" y="3234375"/>
            <a:ext cx="37893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accent4"/>
              </a:buClr>
              <a:buSzPts val="1400"/>
              <a:buFont typeface="Nunito"/>
              <a:buNone/>
              <a:defRPr b="0">
                <a:solidFill>
                  <a:schemeClr val="accent6"/>
                </a:solidFill>
                <a:latin typeface="Poppins"/>
                <a:ea typeface="Poppins"/>
                <a:cs typeface="Poppins"/>
                <a:sym typeface="Poppins"/>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3" name="Google Shape;13;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accent3"/>
        </a:solidFill>
        <a:effectLst/>
      </p:bgPr>
    </p:bg>
    <p:spTree>
      <p:nvGrpSpPr>
        <p:cNvPr id="1" name="Shape 14"/>
        <p:cNvGrpSpPr/>
        <p:nvPr/>
      </p:nvGrpSpPr>
      <p:grpSpPr>
        <a:xfrm>
          <a:off x="0" y="0"/>
          <a:ext cx="0" cy="0"/>
          <a:chOff x="0" y="0"/>
          <a:chExt cx="0" cy="0"/>
        </a:xfrm>
      </p:grpSpPr>
      <p:pic>
        <p:nvPicPr>
          <p:cNvPr id="15" name="Google Shape;15;p3"/>
          <p:cNvPicPr preferRelativeResize="0"/>
          <p:nvPr/>
        </p:nvPicPr>
        <p:blipFill>
          <a:blip r:embed="rId2">
            <a:alphaModFix/>
          </a:blip>
          <a:stretch>
            <a:fillRect/>
          </a:stretch>
        </p:blipFill>
        <p:spPr>
          <a:xfrm>
            <a:off x="0" y="0"/>
            <a:ext cx="9144003" cy="5143501"/>
          </a:xfrm>
          <a:prstGeom prst="rect">
            <a:avLst/>
          </a:prstGeom>
          <a:noFill/>
          <a:ln>
            <a:noFill/>
          </a:ln>
        </p:spPr>
      </p:pic>
      <p:grpSp>
        <p:nvGrpSpPr>
          <p:cNvPr id="16" name="Google Shape;16;p3"/>
          <p:cNvGrpSpPr/>
          <p:nvPr/>
        </p:nvGrpSpPr>
        <p:grpSpPr>
          <a:xfrm rot="576265">
            <a:off x="8510253" y="1263121"/>
            <a:ext cx="1535055" cy="1923598"/>
            <a:chOff x="4082775" y="914425"/>
            <a:chExt cx="777050" cy="973675"/>
          </a:xfrm>
        </p:grpSpPr>
        <p:sp>
          <p:nvSpPr>
            <p:cNvPr id="17" name="Google Shape;17;p3"/>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 name="Google Shape;18;p3"/>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19;p3"/>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20;p3"/>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 name="Google Shape;21;p3"/>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 name="Google Shape;22;p3"/>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 name="Google Shape;23;p3"/>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 name="Google Shape;24;p3"/>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 name="Google Shape;25;p3"/>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26;p3"/>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pic>
        <p:nvPicPr>
          <p:cNvPr id="27" name="Google Shape;27;p3"/>
          <p:cNvPicPr preferRelativeResize="0"/>
          <p:nvPr/>
        </p:nvPicPr>
        <p:blipFill>
          <a:blip r:embed="rId3">
            <a:alphaModFix amt="70000"/>
          </a:blip>
          <a:stretch>
            <a:fillRect/>
          </a:stretch>
        </p:blipFill>
        <p:spPr>
          <a:xfrm>
            <a:off x="2514600" y="687175"/>
            <a:ext cx="3899848" cy="3899848"/>
          </a:xfrm>
          <a:prstGeom prst="rect">
            <a:avLst/>
          </a:prstGeom>
          <a:noFill/>
          <a:ln>
            <a:noFill/>
          </a:ln>
        </p:spPr>
      </p:pic>
      <p:sp>
        <p:nvSpPr>
          <p:cNvPr id="28" name="Google Shape;28;p3"/>
          <p:cNvSpPr/>
          <p:nvPr/>
        </p:nvSpPr>
        <p:spPr>
          <a:xfrm>
            <a:off x="7019999" y="-281150"/>
            <a:ext cx="3573454" cy="2098765"/>
          </a:xfrm>
          <a:custGeom>
            <a:avLst/>
            <a:gdLst/>
            <a:ahLst/>
            <a:cxnLst/>
            <a:rect l="l" t="t" r="r" b="b"/>
            <a:pathLst>
              <a:path w="91381" h="53670" extrusionOk="0">
                <a:moveTo>
                  <a:pt x="44720" y="3621"/>
                </a:moveTo>
                <a:cubicBezTo>
                  <a:pt x="44732" y="3621"/>
                  <a:pt x="44768" y="3621"/>
                  <a:pt x="44803" y="3633"/>
                </a:cubicBezTo>
                <a:cubicBezTo>
                  <a:pt x="44756" y="3788"/>
                  <a:pt x="44720" y="3942"/>
                  <a:pt x="44684" y="4097"/>
                </a:cubicBezTo>
                <a:lnTo>
                  <a:pt x="44720" y="3621"/>
                </a:lnTo>
                <a:close/>
                <a:moveTo>
                  <a:pt x="43172" y="2058"/>
                </a:moveTo>
                <a:cubicBezTo>
                  <a:pt x="43190" y="2058"/>
                  <a:pt x="43210" y="2059"/>
                  <a:pt x="43232" y="2061"/>
                </a:cubicBezTo>
                <a:cubicBezTo>
                  <a:pt x="43196" y="2264"/>
                  <a:pt x="43148" y="2442"/>
                  <a:pt x="43101" y="2621"/>
                </a:cubicBezTo>
                <a:cubicBezTo>
                  <a:pt x="42863" y="3442"/>
                  <a:pt x="42589" y="4240"/>
                  <a:pt x="42398" y="5062"/>
                </a:cubicBezTo>
                <a:cubicBezTo>
                  <a:pt x="42172" y="6038"/>
                  <a:pt x="41994" y="7026"/>
                  <a:pt x="41803" y="8026"/>
                </a:cubicBezTo>
                <a:cubicBezTo>
                  <a:pt x="41577" y="9157"/>
                  <a:pt x="41351" y="10265"/>
                  <a:pt x="41136" y="11396"/>
                </a:cubicBezTo>
                <a:cubicBezTo>
                  <a:pt x="40851" y="12944"/>
                  <a:pt x="40553" y="14491"/>
                  <a:pt x="40303" y="16051"/>
                </a:cubicBezTo>
                <a:cubicBezTo>
                  <a:pt x="40053" y="17563"/>
                  <a:pt x="39815" y="19087"/>
                  <a:pt x="39577" y="20611"/>
                </a:cubicBezTo>
                <a:lnTo>
                  <a:pt x="39517" y="20849"/>
                </a:lnTo>
                <a:cubicBezTo>
                  <a:pt x="39362" y="20814"/>
                  <a:pt x="39231" y="20766"/>
                  <a:pt x="39076" y="20718"/>
                </a:cubicBezTo>
                <a:cubicBezTo>
                  <a:pt x="39350" y="19063"/>
                  <a:pt x="39600" y="17456"/>
                  <a:pt x="39874" y="15873"/>
                </a:cubicBezTo>
                <a:cubicBezTo>
                  <a:pt x="39969" y="15218"/>
                  <a:pt x="40077" y="14563"/>
                  <a:pt x="40231" y="13920"/>
                </a:cubicBezTo>
                <a:cubicBezTo>
                  <a:pt x="40565" y="12336"/>
                  <a:pt x="40946" y="10765"/>
                  <a:pt x="41315" y="9181"/>
                </a:cubicBezTo>
                <a:cubicBezTo>
                  <a:pt x="41374" y="8907"/>
                  <a:pt x="41458" y="8634"/>
                  <a:pt x="41517" y="8372"/>
                </a:cubicBezTo>
                <a:cubicBezTo>
                  <a:pt x="41720" y="7419"/>
                  <a:pt x="41874" y="6443"/>
                  <a:pt x="42101" y="5514"/>
                </a:cubicBezTo>
                <a:cubicBezTo>
                  <a:pt x="42351" y="4443"/>
                  <a:pt x="42648" y="3383"/>
                  <a:pt x="42922" y="2311"/>
                </a:cubicBezTo>
                <a:cubicBezTo>
                  <a:pt x="42944" y="2170"/>
                  <a:pt x="42976" y="2058"/>
                  <a:pt x="43172" y="2058"/>
                </a:cubicBezTo>
                <a:close/>
                <a:moveTo>
                  <a:pt x="44601" y="1418"/>
                </a:moveTo>
                <a:lnTo>
                  <a:pt x="44601" y="1418"/>
                </a:lnTo>
                <a:cubicBezTo>
                  <a:pt x="43946" y="3704"/>
                  <a:pt x="43470" y="5967"/>
                  <a:pt x="43077" y="8229"/>
                </a:cubicBezTo>
                <a:cubicBezTo>
                  <a:pt x="42672" y="10527"/>
                  <a:pt x="42267" y="12801"/>
                  <a:pt x="41958" y="15111"/>
                </a:cubicBezTo>
                <a:cubicBezTo>
                  <a:pt x="42005" y="15111"/>
                  <a:pt x="42029" y="15122"/>
                  <a:pt x="42077" y="15122"/>
                </a:cubicBezTo>
                <a:lnTo>
                  <a:pt x="42184" y="14003"/>
                </a:lnTo>
                <a:cubicBezTo>
                  <a:pt x="42220" y="14003"/>
                  <a:pt x="42255" y="14027"/>
                  <a:pt x="42303" y="14027"/>
                </a:cubicBezTo>
                <a:cubicBezTo>
                  <a:pt x="42267" y="14289"/>
                  <a:pt x="42267" y="14563"/>
                  <a:pt x="42220" y="14813"/>
                </a:cubicBezTo>
                <a:cubicBezTo>
                  <a:pt x="42124" y="15420"/>
                  <a:pt x="42005" y="16027"/>
                  <a:pt x="41863" y="16706"/>
                </a:cubicBezTo>
                <a:cubicBezTo>
                  <a:pt x="41672" y="16361"/>
                  <a:pt x="41863" y="16063"/>
                  <a:pt x="41755" y="15777"/>
                </a:cubicBezTo>
                <a:lnTo>
                  <a:pt x="41755" y="15777"/>
                </a:lnTo>
                <a:cubicBezTo>
                  <a:pt x="41684" y="16289"/>
                  <a:pt x="41672" y="16801"/>
                  <a:pt x="41601" y="17313"/>
                </a:cubicBezTo>
                <a:cubicBezTo>
                  <a:pt x="41505" y="17837"/>
                  <a:pt x="41374" y="18325"/>
                  <a:pt x="41255" y="18849"/>
                </a:cubicBezTo>
                <a:cubicBezTo>
                  <a:pt x="41243" y="18849"/>
                  <a:pt x="41208" y="18849"/>
                  <a:pt x="41196" y="18825"/>
                </a:cubicBezTo>
                <a:lnTo>
                  <a:pt x="41374" y="16777"/>
                </a:lnTo>
                <a:lnTo>
                  <a:pt x="41374" y="16777"/>
                </a:lnTo>
                <a:cubicBezTo>
                  <a:pt x="41232" y="18254"/>
                  <a:pt x="40993" y="19694"/>
                  <a:pt x="40362" y="21064"/>
                </a:cubicBezTo>
                <a:cubicBezTo>
                  <a:pt x="40339" y="20945"/>
                  <a:pt x="40339" y="20837"/>
                  <a:pt x="40362" y="20730"/>
                </a:cubicBezTo>
                <a:cubicBezTo>
                  <a:pt x="40612" y="19837"/>
                  <a:pt x="40636" y="18932"/>
                  <a:pt x="40720" y="18028"/>
                </a:cubicBezTo>
                <a:cubicBezTo>
                  <a:pt x="40767" y="17587"/>
                  <a:pt x="40791" y="17146"/>
                  <a:pt x="40886" y="16718"/>
                </a:cubicBezTo>
                <a:cubicBezTo>
                  <a:pt x="41184" y="15313"/>
                  <a:pt x="41470" y="13920"/>
                  <a:pt x="41529" y="12467"/>
                </a:cubicBezTo>
                <a:cubicBezTo>
                  <a:pt x="41529" y="12313"/>
                  <a:pt x="41589" y="12134"/>
                  <a:pt x="41624" y="11967"/>
                </a:cubicBezTo>
                <a:cubicBezTo>
                  <a:pt x="41660" y="11836"/>
                  <a:pt x="41720" y="11693"/>
                  <a:pt x="41732" y="11562"/>
                </a:cubicBezTo>
                <a:cubicBezTo>
                  <a:pt x="41827" y="11062"/>
                  <a:pt x="41886" y="10539"/>
                  <a:pt x="41970" y="10027"/>
                </a:cubicBezTo>
                <a:cubicBezTo>
                  <a:pt x="42160" y="8955"/>
                  <a:pt x="42375" y="7907"/>
                  <a:pt x="42565" y="6836"/>
                </a:cubicBezTo>
                <a:lnTo>
                  <a:pt x="42613" y="6657"/>
                </a:lnTo>
                <a:cubicBezTo>
                  <a:pt x="42756" y="6217"/>
                  <a:pt x="42922" y="5800"/>
                  <a:pt x="43041" y="5371"/>
                </a:cubicBezTo>
                <a:cubicBezTo>
                  <a:pt x="43232" y="4693"/>
                  <a:pt x="43410" y="3990"/>
                  <a:pt x="43613" y="3300"/>
                </a:cubicBezTo>
                <a:cubicBezTo>
                  <a:pt x="43637" y="3300"/>
                  <a:pt x="43672" y="3323"/>
                  <a:pt x="43696" y="3323"/>
                </a:cubicBezTo>
                <a:lnTo>
                  <a:pt x="43637" y="4050"/>
                </a:lnTo>
                <a:cubicBezTo>
                  <a:pt x="43684" y="3990"/>
                  <a:pt x="43720" y="3942"/>
                  <a:pt x="43744" y="3871"/>
                </a:cubicBezTo>
                <a:cubicBezTo>
                  <a:pt x="43863" y="3300"/>
                  <a:pt x="43994" y="2740"/>
                  <a:pt x="44077" y="2157"/>
                </a:cubicBezTo>
                <a:cubicBezTo>
                  <a:pt x="44113" y="1847"/>
                  <a:pt x="44232" y="1609"/>
                  <a:pt x="44601" y="1418"/>
                </a:cubicBezTo>
                <a:close/>
                <a:moveTo>
                  <a:pt x="41327" y="19242"/>
                </a:moveTo>
                <a:cubicBezTo>
                  <a:pt x="41422" y="20183"/>
                  <a:pt x="41303" y="20885"/>
                  <a:pt x="40946" y="21207"/>
                </a:cubicBezTo>
                <a:cubicBezTo>
                  <a:pt x="41077" y="20552"/>
                  <a:pt x="41196" y="19897"/>
                  <a:pt x="41327" y="19242"/>
                </a:cubicBezTo>
                <a:close/>
                <a:moveTo>
                  <a:pt x="45149" y="954"/>
                </a:moveTo>
                <a:lnTo>
                  <a:pt x="45149" y="954"/>
                </a:lnTo>
                <a:cubicBezTo>
                  <a:pt x="45137" y="1109"/>
                  <a:pt x="45184" y="1192"/>
                  <a:pt x="45172" y="1264"/>
                </a:cubicBezTo>
                <a:cubicBezTo>
                  <a:pt x="45053" y="1764"/>
                  <a:pt x="44934" y="2252"/>
                  <a:pt x="44803" y="2728"/>
                </a:cubicBezTo>
                <a:cubicBezTo>
                  <a:pt x="44589" y="3383"/>
                  <a:pt x="44327" y="4026"/>
                  <a:pt x="44160" y="4693"/>
                </a:cubicBezTo>
                <a:cubicBezTo>
                  <a:pt x="43922" y="5645"/>
                  <a:pt x="43768" y="6621"/>
                  <a:pt x="43577" y="7598"/>
                </a:cubicBezTo>
                <a:cubicBezTo>
                  <a:pt x="43565" y="7669"/>
                  <a:pt x="43541" y="7741"/>
                  <a:pt x="43518" y="7812"/>
                </a:cubicBezTo>
                <a:cubicBezTo>
                  <a:pt x="43470" y="8014"/>
                  <a:pt x="43398" y="8205"/>
                  <a:pt x="43363" y="8395"/>
                </a:cubicBezTo>
                <a:cubicBezTo>
                  <a:pt x="43291" y="8955"/>
                  <a:pt x="43244" y="9527"/>
                  <a:pt x="43172" y="10098"/>
                </a:cubicBezTo>
                <a:cubicBezTo>
                  <a:pt x="43065" y="10955"/>
                  <a:pt x="42946" y="11836"/>
                  <a:pt x="42851" y="12694"/>
                </a:cubicBezTo>
                <a:cubicBezTo>
                  <a:pt x="42886" y="12694"/>
                  <a:pt x="42922" y="12717"/>
                  <a:pt x="42970" y="12717"/>
                </a:cubicBezTo>
                <a:cubicBezTo>
                  <a:pt x="43006" y="12146"/>
                  <a:pt x="43053" y="11586"/>
                  <a:pt x="43113" y="11015"/>
                </a:cubicBezTo>
                <a:cubicBezTo>
                  <a:pt x="43125" y="10884"/>
                  <a:pt x="43160" y="10729"/>
                  <a:pt x="43184" y="10598"/>
                </a:cubicBezTo>
                <a:cubicBezTo>
                  <a:pt x="43244" y="10396"/>
                  <a:pt x="43339" y="10181"/>
                  <a:pt x="43363" y="9979"/>
                </a:cubicBezTo>
                <a:cubicBezTo>
                  <a:pt x="43482" y="9324"/>
                  <a:pt x="43565" y="8669"/>
                  <a:pt x="43684" y="8026"/>
                </a:cubicBezTo>
                <a:cubicBezTo>
                  <a:pt x="43756" y="7562"/>
                  <a:pt x="43863" y="7098"/>
                  <a:pt x="43958" y="6645"/>
                </a:cubicBezTo>
                <a:cubicBezTo>
                  <a:pt x="44137" y="5812"/>
                  <a:pt x="44327" y="4990"/>
                  <a:pt x="44494" y="4169"/>
                </a:cubicBezTo>
                <a:lnTo>
                  <a:pt x="44661" y="4169"/>
                </a:lnTo>
                <a:cubicBezTo>
                  <a:pt x="44553" y="4657"/>
                  <a:pt x="44434" y="5157"/>
                  <a:pt x="44363" y="5645"/>
                </a:cubicBezTo>
                <a:cubicBezTo>
                  <a:pt x="44113" y="7121"/>
                  <a:pt x="43887" y="8586"/>
                  <a:pt x="43637" y="10062"/>
                </a:cubicBezTo>
                <a:cubicBezTo>
                  <a:pt x="43363" y="11705"/>
                  <a:pt x="43101" y="13325"/>
                  <a:pt x="42851" y="14956"/>
                </a:cubicBezTo>
                <a:lnTo>
                  <a:pt x="42351" y="18170"/>
                </a:lnTo>
                <a:cubicBezTo>
                  <a:pt x="42351" y="18206"/>
                  <a:pt x="42339" y="18230"/>
                  <a:pt x="42327" y="18266"/>
                </a:cubicBezTo>
                <a:cubicBezTo>
                  <a:pt x="42291" y="17980"/>
                  <a:pt x="42327" y="17694"/>
                  <a:pt x="42339" y="17420"/>
                </a:cubicBezTo>
                <a:cubicBezTo>
                  <a:pt x="42351" y="17146"/>
                  <a:pt x="42351" y="16861"/>
                  <a:pt x="42351" y="16599"/>
                </a:cubicBezTo>
                <a:lnTo>
                  <a:pt x="42351" y="16599"/>
                </a:lnTo>
                <a:cubicBezTo>
                  <a:pt x="42136" y="18206"/>
                  <a:pt x="41815" y="19778"/>
                  <a:pt x="41517" y="21409"/>
                </a:cubicBezTo>
                <a:cubicBezTo>
                  <a:pt x="41315" y="21266"/>
                  <a:pt x="41398" y="21123"/>
                  <a:pt x="41422" y="21004"/>
                </a:cubicBezTo>
                <a:cubicBezTo>
                  <a:pt x="41565" y="19933"/>
                  <a:pt x="41720" y="18861"/>
                  <a:pt x="41898" y="17766"/>
                </a:cubicBezTo>
                <a:cubicBezTo>
                  <a:pt x="41982" y="17170"/>
                  <a:pt x="42101" y="16599"/>
                  <a:pt x="42220" y="16003"/>
                </a:cubicBezTo>
                <a:cubicBezTo>
                  <a:pt x="42386" y="15146"/>
                  <a:pt x="42589" y="14313"/>
                  <a:pt x="42696" y="13456"/>
                </a:cubicBezTo>
                <a:cubicBezTo>
                  <a:pt x="42934" y="11301"/>
                  <a:pt x="43148" y="9157"/>
                  <a:pt x="43565" y="7014"/>
                </a:cubicBezTo>
                <a:cubicBezTo>
                  <a:pt x="43660" y="6455"/>
                  <a:pt x="43744" y="5895"/>
                  <a:pt x="43863" y="5347"/>
                </a:cubicBezTo>
                <a:cubicBezTo>
                  <a:pt x="44125" y="4181"/>
                  <a:pt x="44410" y="3026"/>
                  <a:pt x="44708" y="1871"/>
                </a:cubicBezTo>
                <a:cubicBezTo>
                  <a:pt x="44780" y="1561"/>
                  <a:pt x="44875" y="1252"/>
                  <a:pt x="45149" y="954"/>
                </a:cubicBezTo>
                <a:close/>
                <a:moveTo>
                  <a:pt x="45161" y="23326"/>
                </a:moveTo>
                <a:lnTo>
                  <a:pt x="45161" y="23326"/>
                </a:lnTo>
                <a:cubicBezTo>
                  <a:pt x="45018" y="23445"/>
                  <a:pt x="44887" y="23576"/>
                  <a:pt x="44756" y="23695"/>
                </a:cubicBezTo>
                <a:cubicBezTo>
                  <a:pt x="44756" y="23457"/>
                  <a:pt x="44899" y="23338"/>
                  <a:pt x="45161" y="23326"/>
                </a:cubicBezTo>
                <a:close/>
                <a:moveTo>
                  <a:pt x="45637" y="23588"/>
                </a:moveTo>
                <a:cubicBezTo>
                  <a:pt x="45577" y="23731"/>
                  <a:pt x="45542" y="23802"/>
                  <a:pt x="45494" y="23862"/>
                </a:cubicBezTo>
                <a:cubicBezTo>
                  <a:pt x="45220" y="24207"/>
                  <a:pt x="44922" y="24540"/>
                  <a:pt x="44625" y="24886"/>
                </a:cubicBezTo>
                <a:cubicBezTo>
                  <a:pt x="44541" y="24981"/>
                  <a:pt x="44434" y="25040"/>
                  <a:pt x="44339" y="25100"/>
                </a:cubicBezTo>
                <a:cubicBezTo>
                  <a:pt x="44339" y="25052"/>
                  <a:pt x="44339" y="25005"/>
                  <a:pt x="44351" y="24981"/>
                </a:cubicBezTo>
                <a:cubicBezTo>
                  <a:pt x="44696" y="24528"/>
                  <a:pt x="45030" y="24088"/>
                  <a:pt x="45375" y="23647"/>
                </a:cubicBezTo>
                <a:cubicBezTo>
                  <a:pt x="45411" y="23612"/>
                  <a:pt x="45494" y="23623"/>
                  <a:pt x="45637" y="23588"/>
                </a:cubicBezTo>
                <a:close/>
                <a:moveTo>
                  <a:pt x="44327" y="25112"/>
                </a:moveTo>
                <a:lnTo>
                  <a:pt x="44327" y="25112"/>
                </a:lnTo>
                <a:cubicBezTo>
                  <a:pt x="44303" y="25302"/>
                  <a:pt x="44184" y="25398"/>
                  <a:pt x="44029" y="25457"/>
                </a:cubicBezTo>
                <a:cubicBezTo>
                  <a:pt x="44041" y="25255"/>
                  <a:pt x="44172" y="25171"/>
                  <a:pt x="44327" y="25112"/>
                </a:cubicBezTo>
                <a:close/>
                <a:moveTo>
                  <a:pt x="90345" y="27231"/>
                </a:moveTo>
                <a:lnTo>
                  <a:pt x="90321" y="27338"/>
                </a:lnTo>
                <a:lnTo>
                  <a:pt x="90297" y="27338"/>
                </a:lnTo>
                <a:lnTo>
                  <a:pt x="90309" y="27231"/>
                </a:lnTo>
                <a:close/>
                <a:moveTo>
                  <a:pt x="51197" y="27100"/>
                </a:moveTo>
                <a:cubicBezTo>
                  <a:pt x="51292" y="27100"/>
                  <a:pt x="51376" y="27136"/>
                  <a:pt x="51471" y="27148"/>
                </a:cubicBezTo>
                <a:cubicBezTo>
                  <a:pt x="51447" y="27160"/>
                  <a:pt x="51447" y="27195"/>
                  <a:pt x="51435" y="27207"/>
                </a:cubicBezTo>
                <a:cubicBezTo>
                  <a:pt x="50721" y="27279"/>
                  <a:pt x="50006" y="27374"/>
                  <a:pt x="49292" y="27445"/>
                </a:cubicBezTo>
                <a:cubicBezTo>
                  <a:pt x="48945" y="27482"/>
                  <a:pt x="48591" y="27515"/>
                  <a:pt x="48235" y="27515"/>
                </a:cubicBezTo>
                <a:cubicBezTo>
                  <a:pt x="47894" y="27515"/>
                  <a:pt x="47551" y="27485"/>
                  <a:pt x="47208" y="27398"/>
                </a:cubicBezTo>
                <a:cubicBezTo>
                  <a:pt x="48530" y="27279"/>
                  <a:pt x="49875" y="27195"/>
                  <a:pt x="51197" y="27100"/>
                </a:cubicBezTo>
                <a:close/>
                <a:moveTo>
                  <a:pt x="61770" y="27898"/>
                </a:moveTo>
                <a:lnTo>
                  <a:pt x="61770" y="27898"/>
                </a:lnTo>
                <a:cubicBezTo>
                  <a:pt x="61829" y="27910"/>
                  <a:pt x="61889" y="27922"/>
                  <a:pt x="61948" y="27922"/>
                </a:cubicBezTo>
                <a:cubicBezTo>
                  <a:pt x="61925" y="27934"/>
                  <a:pt x="61925" y="27957"/>
                  <a:pt x="61913" y="27981"/>
                </a:cubicBezTo>
                <a:cubicBezTo>
                  <a:pt x="61865" y="27957"/>
                  <a:pt x="61806" y="27922"/>
                  <a:pt x="61770" y="27898"/>
                </a:cubicBezTo>
                <a:close/>
                <a:moveTo>
                  <a:pt x="47089" y="27922"/>
                </a:moveTo>
                <a:lnTo>
                  <a:pt x="48590" y="28053"/>
                </a:lnTo>
                <a:cubicBezTo>
                  <a:pt x="48613" y="28088"/>
                  <a:pt x="48613" y="28112"/>
                  <a:pt x="48613" y="28136"/>
                </a:cubicBezTo>
                <a:cubicBezTo>
                  <a:pt x="48340" y="28100"/>
                  <a:pt x="48090" y="28100"/>
                  <a:pt x="47816" y="28053"/>
                </a:cubicBezTo>
                <a:cubicBezTo>
                  <a:pt x="47770" y="28048"/>
                  <a:pt x="47724" y="28047"/>
                  <a:pt x="47677" y="28047"/>
                </a:cubicBezTo>
                <a:cubicBezTo>
                  <a:pt x="47635" y="28047"/>
                  <a:pt x="47594" y="28048"/>
                  <a:pt x="47552" y="28048"/>
                </a:cubicBezTo>
                <a:cubicBezTo>
                  <a:pt x="47393" y="28048"/>
                  <a:pt x="47234" y="28036"/>
                  <a:pt x="47089" y="27922"/>
                </a:cubicBezTo>
                <a:close/>
                <a:moveTo>
                  <a:pt x="72009" y="28207"/>
                </a:moveTo>
                <a:lnTo>
                  <a:pt x="73081" y="28291"/>
                </a:lnTo>
                <a:cubicBezTo>
                  <a:pt x="73081" y="28315"/>
                  <a:pt x="73093" y="28326"/>
                  <a:pt x="73093" y="28350"/>
                </a:cubicBezTo>
                <a:cubicBezTo>
                  <a:pt x="72902" y="28350"/>
                  <a:pt x="72700" y="28350"/>
                  <a:pt x="72521" y="28338"/>
                </a:cubicBezTo>
                <a:lnTo>
                  <a:pt x="71985" y="28291"/>
                </a:lnTo>
                <a:cubicBezTo>
                  <a:pt x="71985" y="28267"/>
                  <a:pt x="72009" y="28231"/>
                  <a:pt x="72009" y="28207"/>
                </a:cubicBezTo>
                <a:close/>
                <a:moveTo>
                  <a:pt x="57424" y="28553"/>
                </a:moveTo>
                <a:lnTo>
                  <a:pt x="58043" y="28612"/>
                </a:lnTo>
                <a:lnTo>
                  <a:pt x="58043" y="28636"/>
                </a:lnTo>
                <a:lnTo>
                  <a:pt x="57424" y="28576"/>
                </a:lnTo>
                <a:lnTo>
                  <a:pt x="57424" y="28553"/>
                </a:lnTo>
                <a:close/>
                <a:moveTo>
                  <a:pt x="58460" y="28755"/>
                </a:moveTo>
                <a:lnTo>
                  <a:pt x="58996" y="28803"/>
                </a:lnTo>
                <a:cubicBezTo>
                  <a:pt x="58996" y="28815"/>
                  <a:pt x="58996" y="28826"/>
                  <a:pt x="58984" y="28838"/>
                </a:cubicBezTo>
                <a:lnTo>
                  <a:pt x="58448" y="28803"/>
                </a:lnTo>
                <a:cubicBezTo>
                  <a:pt x="58460" y="28791"/>
                  <a:pt x="58460" y="28767"/>
                  <a:pt x="58460" y="28755"/>
                </a:cubicBezTo>
                <a:close/>
                <a:moveTo>
                  <a:pt x="45232" y="25076"/>
                </a:moveTo>
                <a:cubicBezTo>
                  <a:pt x="45280" y="25183"/>
                  <a:pt x="45303" y="25219"/>
                  <a:pt x="45303" y="25231"/>
                </a:cubicBezTo>
                <a:cubicBezTo>
                  <a:pt x="45232" y="25362"/>
                  <a:pt x="45172" y="25517"/>
                  <a:pt x="45065" y="25636"/>
                </a:cubicBezTo>
                <a:cubicBezTo>
                  <a:pt x="44041" y="26838"/>
                  <a:pt x="42994" y="28053"/>
                  <a:pt x="41958" y="29243"/>
                </a:cubicBezTo>
                <a:cubicBezTo>
                  <a:pt x="41922" y="29219"/>
                  <a:pt x="41898" y="29207"/>
                  <a:pt x="41863" y="29172"/>
                </a:cubicBezTo>
                <a:cubicBezTo>
                  <a:pt x="42982" y="27814"/>
                  <a:pt x="44089" y="26469"/>
                  <a:pt x="45232" y="25076"/>
                </a:cubicBezTo>
                <a:close/>
                <a:moveTo>
                  <a:pt x="46446" y="24338"/>
                </a:moveTo>
                <a:cubicBezTo>
                  <a:pt x="46542" y="24481"/>
                  <a:pt x="46625" y="24564"/>
                  <a:pt x="46625" y="24659"/>
                </a:cubicBezTo>
                <a:cubicBezTo>
                  <a:pt x="46673" y="25100"/>
                  <a:pt x="46768" y="25540"/>
                  <a:pt x="46708" y="25969"/>
                </a:cubicBezTo>
                <a:cubicBezTo>
                  <a:pt x="46601" y="26802"/>
                  <a:pt x="46435" y="27636"/>
                  <a:pt x="46256" y="28469"/>
                </a:cubicBezTo>
                <a:cubicBezTo>
                  <a:pt x="46173" y="28910"/>
                  <a:pt x="45994" y="29303"/>
                  <a:pt x="45839" y="29719"/>
                </a:cubicBezTo>
                <a:cubicBezTo>
                  <a:pt x="45768" y="29112"/>
                  <a:pt x="46030" y="28565"/>
                  <a:pt x="46089" y="27981"/>
                </a:cubicBezTo>
                <a:cubicBezTo>
                  <a:pt x="46149" y="27386"/>
                  <a:pt x="46304" y="26802"/>
                  <a:pt x="46363" y="26207"/>
                </a:cubicBezTo>
                <a:cubicBezTo>
                  <a:pt x="46423" y="25612"/>
                  <a:pt x="46423" y="25017"/>
                  <a:pt x="46446" y="24338"/>
                </a:cubicBezTo>
                <a:close/>
                <a:moveTo>
                  <a:pt x="71597" y="28903"/>
                </a:moveTo>
                <a:cubicBezTo>
                  <a:pt x="72952" y="28903"/>
                  <a:pt x="74259" y="29156"/>
                  <a:pt x="75557" y="29517"/>
                </a:cubicBezTo>
                <a:cubicBezTo>
                  <a:pt x="75974" y="29636"/>
                  <a:pt x="76379" y="29803"/>
                  <a:pt x="76784" y="29934"/>
                </a:cubicBezTo>
                <a:cubicBezTo>
                  <a:pt x="76784" y="29946"/>
                  <a:pt x="76772" y="29958"/>
                  <a:pt x="76772" y="29969"/>
                </a:cubicBezTo>
                <a:cubicBezTo>
                  <a:pt x="74414" y="29684"/>
                  <a:pt x="72081" y="29362"/>
                  <a:pt x="69771" y="29053"/>
                </a:cubicBezTo>
                <a:cubicBezTo>
                  <a:pt x="69906" y="28953"/>
                  <a:pt x="70097" y="28909"/>
                  <a:pt x="70296" y="28909"/>
                </a:cubicBezTo>
                <a:cubicBezTo>
                  <a:pt x="70359" y="28909"/>
                  <a:pt x="70422" y="28913"/>
                  <a:pt x="70485" y="28922"/>
                </a:cubicBezTo>
                <a:cubicBezTo>
                  <a:pt x="70563" y="28928"/>
                  <a:pt x="70640" y="28931"/>
                  <a:pt x="70719" y="28931"/>
                </a:cubicBezTo>
                <a:cubicBezTo>
                  <a:pt x="70798" y="28931"/>
                  <a:pt x="70878" y="28928"/>
                  <a:pt x="70961" y="28922"/>
                </a:cubicBezTo>
                <a:cubicBezTo>
                  <a:pt x="71175" y="28909"/>
                  <a:pt x="71386" y="28903"/>
                  <a:pt x="71597" y="28903"/>
                </a:cubicBezTo>
                <a:close/>
                <a:moveTo>
                  <a:pt x="61067" y="30005"/>
                </a:moveTo>
                <a:lnTo>
                  <a:pt x="61198" y="30017"/>
                </a:lnTo>
                <a:cubicBezTo>
                  <a:pt x="61186" y="30041"/>
                  <a:pt x="61186" y="30053"/>
                  <a:pt x="61186" y="30053"/>
                </a:cubicBezTo>
                <a:lnTo>
                  <a:pt x="61067" y="30041"/>
                </a:lnTo>
                <a:lnTo>
                  <a:pt x="61067" y="30005"/>
                </a:lnTo>
                <a:close/>
                <a:moveTo>
                  <a:pt x="60841" y="30279"/>
                </a:moveTo>
                <a:lnTo>
                  <a:pt x="60960" y="30291"/>
                </a:lnTo>
                <a:lnTo>
                  <a:pt x="60960" y="30315"/>
                </a:lnTo>
                <a:lnTo>
                  <a:pt x="60841" y="30303"/>
                </a:lnTo>
                <a:lnTo>
                  <a:pt x="60841" y="30279"/>
                </a:lnTo>
                <a:close/>
                <a:moveTo>
                  <a:pt x="73217" y="1905"/>
                </a:moveTo>
                <a:cubicBezTo>
                  <a:pt x="74043" y="1905"/>
                  <a:pt x="74862" y="1975"/>
                  <a:pt x="75652" y="2264"/>
                </a:cubicBezTo>
                <a:cubicBezTo>
                  <a:pt x="76129" y="2430"/>
                  <a:pt x="76605" y="2597"/>
                  <a:pt x="77057" y="2752"/>
                </a:cubicBezTo>
                <a:cubicBezTo>
                  <a:pt x="78177" y="3121"/>
                  <a:pt x="79296" y="3502"/>
                  <a:pt x="80415" y="3883"/>
                </a:cubicBezTo>
                <a:cubicBezTo>
                  <a:pt x="81403" y="4228"/>
                  <a:pt x="82415" y="4490"/>
                  <a:pt x="83451" y="4740"/>
                </a:cubicBezTo>
                <a:cubicBezTo>
                  <a:pt x="84594" y="4990"/>
                  <a:pt x="85737" y="5193"/>
                  <a:pt x="86904" y="5276"/>
                </a:cubicBezTo>
                <a:cubicBezTo>
                  <a:pt x="87023" y="5288"/>
                  <a:pt x="87142" y="5300"/>
                  <a:pt x="87285" y="5336"/>
                </a:cubicBezTo>
                <a:cubicBezTo>
                  <a:pt x="87344" y="6764"/>
                  <a:pt x="86487" y="20468"/>
                  <a:pt x="86261" y="21361"/>
                </a:cubicBezTo>
                <a:cubicBezTo>
                  <a:pt x="86273" y="21111"/>
                  <a:pt x="86273" y="20956"/>
                  <a:pt x="86273" y="20790"/>
                </a:cubicBezTo>
                <a:lnTo>
                  <a:pt x="86368" y="18289"/>
                </a:lnTo>
                <a:cubicBezTo>
                  <a:pt x="86428" y="16944"/>
                  <a:pt x="86463" y="15587"/>
                  <a:pt x="86559" y="14229"/>
                </a:cubicBezTo>
                <a:cubicBezTo>
                  <a:pt x="86666" y="12634"/>
                  <a:pt x="86809" y="11062"/>
                  <a:pt x="86940" y="9467"/>
                </a:cubicBezTo>
                <a:lnTo>
                  <a:pt x="86987" y="9026"/>
                </a:lnTo>
                <a:lnTo>
                  <a:pt x="86987" y="9026"/>
                </a:lnTo>
                <a:cubicBezTo>
                  <a:pt x="86856" y="9527"/>
                  <a:pt x="86761" y="10050"/>
                  <a:pt x="86725" y="10574"/>
                </a:cubicBezTo>
                <a:cubicBezTo>
                  <a:pt x="86582" y="12301"/>
                  <a:pt x="86451" y="14027"/>
                  <a:pt x="86332" y="15753"/>
                </a:cubicBezTo>
                <a:cubicBezTo>
                  <a:pt x="86332" y="15837"/>
                  <a:pt x="86320" y="15944"/>
                  <a:pt x="86320" y="16027"/>
                </a:cubicBezTo>
                <a:cubicBezTo>
                  <a:pt x="86249" y="17611"/>
                  <a:pt x="86166" y="19171"/>
                  <a:pt x="86082" y="20754"/>
                </a:cubicBezTo>
                <a:cubicBezTo>
                  <a:pt x="86047" y="21242"/>
                  <a:pt x="85951" y="21718"/>
                  <a:pt x="86035" y="22207"/>
                </a:cubicBezTo>
                <a:cubicBezTo>
                  <a:pt x="86070" y="22326"/>
                  <a:pt x="86023" y="22457"/>
                  <a:pt x="86011" y="22576"/>
                </a:cubicBezTo>
                <a:cubicBezTo>
                  <a:pt x="85928" y="23207"/>
                  <a:pt x="85856" y="23850"/>
                  <a:pt x="85773" y="24469"/>
                </a:cubicBezTo>
                <a:cubicBezTo>
                  <a:pt x="85773" y="24481"/>
                  <a:pt x="85785" y="24505"/>
                  <a:pt x="85785" y="24516"/>
                </a:cubicBezTo>
                <a:cubicBezTo>
                  <a:pt x="85785" y="24719"/>
                  <a:pt x="85809" y="24933"/>
                  <a:pt x="85797" y="25124"/>
                </a:cubicBezTo>
                <a:cubicBezTo>
                  <a:pt x="85749" y="25481"/>
                  <a:pt x="85654" y="25826"/>
                  <a:pt x="85594" y="26183"/>
                </a:cubicBezTo>
                <a:cubicBezTo>
                  <a:pt x="85487" y="26957"/>
                  <a:pt x="85380" y="27743"/>
                  <a:pt x="85297" y="28517"/>
                </a:cubicBezTo>
                <a:cubicBezTo>
                  <a:pt x="85249" y="28946"/>
                  <a:pt x="85118" y="29303"/>
                  <a:pt x="84773" y="29588"/>
                </a:cubicBezTo>
                <a:cubicBezTo>
                  <a:pt x="84654" y="29696"/>
                  <a:pt x="84558" y="29803"/>
                  <a:pt x="84594" y="30005"/>
                </a:cubicBezTo>
                <a:cubicBezTo>
                  <a:pt x="85118" y="29827"/>
                  <a:pt x="85273" y="29410"/>
                  <a:pt x="85428" y="28981"/>
                </a:cubicBezTo>
                <a:cubicBezTo>
                  <a:pt x="85713" y="28053"/>
                  <a:pt x="85725" y="27088"/>
                  <a:pt x="85832" y="26136"/>
                </a:cubicBezTo>
                <a:cubicBezTo>
                  <a:pt x="85904" y="25433"/>
                  <a:pt x="85856" y="24719"/>
                  <a:pt x="86166" y="24064"/>
                </a:cubicBezTo>
                <a:cubicBezTo>
                  <a:pt x="86130" y="23981"/>
                  <a:pt x="86035" y="23885"/>
                  <a:pt x="86035" y="23814"/>
                </a:cubicBezTo>
                <a:cubicBezTo>
                  <a:pt x="86070" y="23290"/>
                  <a:pt x="86106" y="22790"/>
                  <a:pt x="86154" y="22278"/>
                </a:cubicBezTo>
                <a:cubicBezTo>
                  <a:pt x="86404" y="22088"/>
                  <a:pt x="86344" y="21778"/>
                  <a:pt x="86451" y="21504"/>
                </a:cubicBezTo>
                <a:lnTo>
                  <a:pt x="86451" y="21504"/>
                </a:lnTo>
                <a:cubicBezTo>
                  <a:pt x="86416" y="22600"/>
                  <a:pt x="86332" y="23671"/>
                  <a:pt x="86249" y="24743"/>
                </a:cubicBezTo>
                <a:cubicBezTo>
                  <a:pt x="86178" y="25576"/>
                  <a:pt x="86070" y="26386"/>
                  <a:pt x="85999" y="27219"/>
                </a:cubicBezTo>
                <a:cubicBezTo>
                  <a:pt x="85939" y="28017"/>
                  <a:pt x="85701" y="28767"/>
                  <a:pt x="85475" y="29517"/>
                </a:cubicBezTo>
                <a:cubicBezTo>
                  <a:pt x="85404" y="29743"/>
                  <a:pt x="85237" y="29946"/>
                  <a:pt x="85106" y="30196"/>
                </a:cubicBezTo>
                <a:cubicBezTo>
                  <a:pt x="84392" y="30291"/>
                  <a:pt x="83689" y="30422"/>
                  <a:pt x="82987" y="30434"/>
                </a:cubicBezTo>
                <a:cubicBezTo>
                  <a:pt x="82889" y="30436"/>
                  <a:pt x="82791" y="30438"/>
                  <a:pt x="82693" y="30438"/>
                </a:cubicBezTo>
                <a:cubicBezTo>
                  <a:pt x="81886" y="30438"/>
                  <a:pt x="81076" y="30357"/>
                  <a:pt x="80248" y="30315"/>
                </a:cubicBezTo>
                <a:cubicBezTo>
                  <a:pt x="79486" y="30279"/>
                  <a:pt x="78760" y="30041"/>
                  <a:pt x="78046" y="29779"/>
                </a:cubicBezTo>
                <a:cubicBezTo>
                  <a:pt x="76712" y="29327"/>
                  <a:pt x="75426" y="28707"/>
                  <a:pt x="74045" y="28386"/>
                </a:cubicBezTo>
                <a:cubicBezTo>
                  <a:pt x="74295" y="28386"/>
                  <a:pt x="74545" y="28398"/>
                  <a:pt x="74795" y="28434"/>
                </a:cubicBezTo>
                <a:cubicBezTo>
                  <a:pt x="74962" y="28457"/>
                  <a:pt x="75141" y="28505"/>
                  <a:pt x="75307" y="28553"/>
                </a:cubicBezTo>
                <a:cubicBezTo>
                  <a:pt x="76045" y="28767"/>
                  <a:pt x="76784" y="28993"/>
                  <a:pt x="77522" y="29207"/>
                </a:cubicBezTo>
                <a:cubicBezTo>
                  <a:pt x="78331" y="29422"/>
                  <a:pt x="79129" y="29636"/>
                  <a:pt x="79951" y="29803"/>
                </a:cubicBezTo>
                <a:cubicBezTo>
                  <a:pt x="80832" y="29981"/>
                  <a:pt x="81725" y="30112"/>
                  <a:pt x="82618" y="30196"/>
                </a:cubicBezTo>
                <a:cubicBezTo>
                  <a:pt x="82759" y="30211"/>
                  <a:pt x="82905" y="30223"/>
                  <a:pt x="83051" y="30223"/>
                </a:cubicBezTo>
                <a:cubicBezTo>
                  <a:pt x="83358" y="30223"/>
                  <a:pt x="83668" y="30171"/>
                  <a:pt x="83951" y="29993"/>
                </a:cubicBezTo>
                <a:cubicBezTo>
                  <a:pt x="83845" y="29981"/>
                  <a:pt x="83740" y="29977"/>
                  <a:pt x="83635" y="29977"/>
                </a:cubicBezTo>
                <a:cubicBezTo>
                  <a:pt x="83490" y="29977"/>
                  <a:pt x="83345" y="29984"/>
                  <a:pt x="83204" y="29984"/>
                </a:cubicBezTo>
                <a:cubicBezTo>
                  <a:pt x="83159" y="29984"/>
                  <a:pt x="83114" y="29983"/>
                  <a:pt x="83070" y="29981"/>
                </a:cubicBezTo>
                <a:cubicBezTo>
                  <a:pt x="82225" y="29934"/>
                  <a:pt x="81379" y="29874"/>
                  <a:pt x="80546" y="29648"/>
                </a:cubicBezTo>
                <a:cubicBezTo>
                  <a:pt x="79617" y="29398"/>
                  <a:pt x="78677" y="29219"/>
                  <a:pt x="77760" y="28922"/>
                </a:cubicBezTo>
                <a:cubicBezTo>
                  <a:pt x="76855" y="28624"/>
                  <a:pt x="75962" y="28255"/>
                  <a:pt x="75010" y="28088"/>
                </a:cubicBezTo>
                <a:cubicBezTo>
                  <a:pt x="74216" y="27950"/>
                  <a:pt x="73423" y="27794"/>
                  <a:pt x="72630" y="27794"/>
                </a:cubicBezTo>
                <a:cubicBezTo>
                  <a:pt x="72471" y="27794"/>
                  <a:pt x="72311" y="27801"/>
                  <a:pt x="72152" y="27814"/>
                </a:cubicBezTo>
                <a:cubicBezTo>
                  <a:pt x="71080" y="27910"/>
                  <a:pt x="69997" y="28053"/>
                  <a:pt x="68937" y="28231"/>
                </a:cubicBezTo>
                <a:cubicBezTo>
                  <a:pt x="67711" y="28445"/>
                  <a:pt x="66508" y="28707"/>
                  <a:pt x="65294" y="28969"/>
                </a:cubicBezTo>
                <a:cubicBezTo>
                  <a:pt x="64937" y="29041"/>
                  <a:pt x="64592" y="29112"/>
                  <a:pt x="64211" y="29184"/>
                </a:cubicBezTo>
                <a:cubicBezTo>
                  <a:pt x="64211" y="29017"/>
                  <a:pt x="64211" y="28886"/>
                  <a:pt x="64222" y="28755"/>
                </a:cubicBezTo>
                <a:cubicBezTo>
                  <a:pt x="64377" y="27207"/>
                  <a:pt x="64544" y="25659"/>
                  <a:pt x="64711" y="24100"/>
                </a:cubicBezTo>
                <a:cubicBezTo>
                  <a:pt x="65032" y="21052"/>
                  <a:pt x="65389" y="17992"/>
                  <a:pt x="65687" y="14932"/>
                </a:cubicBezTo>
                <a:cubicBezTo>
                  <a:pt x="66032" y="11527"/>
                  <a:pt x="66330" y="8110"/>
                  <a:pt x="66639" y="4716"/>
                </a:cubicBezTo>
                <a:cubicBezTo>
                  <a:pt x="66663" y="4550"/>
                  <a:pt x="66687" y="4359"/>
                  <a:pt x="66782" y="4228"/>
                </a:cubicBezTo>
                <a:cubicBezTo>
                  <a:pt x="67020" y="3847"/>
                  <a:pt x="67342" y="3526"/>
                  <a:pt x="67735" y="3288"/>
                </a:cubicBezTo>
                <a:cubicBezTo>
                  <a:pt x="68437" y="2859"/>
                  <a:pt x="69223" y="2621"/>
                  <a:pt x="69973" y="2371"/>
                </a:cubicBezTo>
                <a:cubicBezTo>
                  <a:pt x="70795" y="2085"/>
                  <a:pt x="71664" y="1966"/>
                  <a:pt x="72521" y="1918"/>
                </a:cubicBezTo>
                <a:cubicBezTo>
                  <a:pt x="72753" y="1911"/>
                  <a:pt x="72985" y="1905"/>
                  <a:pt x="73217" y="1905"/>
                </a:cubicBezTo>
                <a:close/>
                <a:moveTo>
                  <a:pt x="85666" y="30422"/>
                </a:moveTo>
                <a:cubicBezTo>
                  <a:pt x="85678" y="30458"/>
                  <a:pt x="85678" y="30470"/>
                  <a:pt x="85701" y="30493"/>
                </a:cubicBezTo>
                <a:lnTo>
                  <a:pt x="85666" y="30517"/>
                </a:lnTo>
                <a:cubicBezTo>
                  <a:pt x="85654" y="30493"/>
                  <a:pt x="85654" y="30470"/>
                  <a:pt x="85642" y="30458"/>
                </a:cubicBezTo>
                <a:lnTo>
                  <a:pt x="85666" y="30422"/>
                </a:lnTo>
                <a:close/>
                <a:moveTo>
                  <a:pt x="70128" y="29708"/>
                </a:moveTo>
                <a:cubicBezTo>
                  <a:pt x="72724" y="29708"/>
                  <a:pt x="75260" y="30160"/>
                  <a:pt x="77796" y="30660"/>
                </a:cubicBezTo>
                <a:cubicBezTo>
                  <a:pt x="77738" y="30663"/>
                  <a:pt x="77682" y="30665"/>
                  <a:pt x="77626" y="30665"/>
                </a:cubicBezTo>
                <a:cubicBezTo>
                  <a:pt x="77474" y="30665"/>
                  <a:pt x="77328" y="30654"/>
                  <a:pt x="77188" y="30636"/>
                </a:cubicBezTo>
                <a:cubicBezTo>
                  <a:pt x="75974" y="30481"/>
                  <a:pt x="74771" y="30350"/>
                  <a:pt x="73569" y="30184"/>
                </a:cubicBezTo>
                <a:cubicBezTo>
                  <a:pt x="72557" y="30053"/>
                  <a:pt x="71545" y="29898"/>
                  <a:pt x="70533" y="29767"/>
                </a:cubicBezTo>
                <a:cubicBezTo>
                  <a:pt x="70402" y="29755"/>
                  <a:pt x="70259" y="29719"/>
                  <a:pt x="70128" y="29708"/>
                </a:cubicBezTo>
                <a:close/>
                <a:moveTo>
                  <a:pt x="61901" y="30601"/>
                </a:moveTo>
                <a:lnTo>
                  <a:pt x="61901" y="30815"/>
                </a:lnTo>
                <a:lnTo>
                  <a:pt x="61794" y="30815"/>
                </a:lnTo>
                <a:cubicBezTo>
                  <a:pt x="61806" y="30731"/>
                  <a:pt x="61806" y="30672"/>
                  <a:pt x="61829" y="30601"/>
                </a:cubicBezTo>
                <a:close/>
                <a:moveTo>
                  <a:pt x="61484" y="30767"/>
                </a:moveTo>
                <a:cubicBezTo>
                  <a:pt x="61591" y="30874"/>
                  <a:pt x="61639" y="30934"/>
                  <a:pt x="61722" y="30993"/>
                </a:cubicBezTo>
                <a:cubicBezTo>
                  <a:pt x="61710" y="31029"/>
                  <a:pt x="61686" y="31065"/>
                  <a:pt x="61675" y="31101"/>
                </a:cubicBezTo>
                <a:cubicBezTo>
                  <a:pt x="61591" y="31089"/>
                  <a:pt x="61496" y="31077"/>
                  <a:pt x="61425" y="31029"/>
                </a:cubicBezTo>
                <a:cubicBezTo>
                  <a:pt x="61413" y="31017"/>
                  <a:pt x="61448" y="30898"/>
                  <a:pt x="61484" y="30767"/>
                </a:cubicBezTo>
                <a:close/>
                <a:moveTo>
                  <a:pt x="46256" y="906"/>
                </a:moveTo>
                <a:cubicBezTo>
                  <a:pt x="46411" y="954"/>
                  <a:pt x="46518" y="1002"/>
                  <a:pt x="46637" y="1025"/>
                </a:cubicBezTo>
                <a:cubicBezTo>
                  <a:pt x="46899" y="1121"/>
                  <a:pt x="47149" y="1240"/>
                  <a:pt x="47399" y="1275"/>
                </a:cubicBezTo>
                <a:cubicBezTo>
                  <a:pt x="48459" y="1490"/>
                  <a:pt x="49518" y="1633"/>
                  <a:pt x="50590" y="1668"/>
                </a:cubicBezTo>
                <a:cubicBezTo>
                  <a:pt x="51292" y="1680"/>
                  <a:pt x="51971" y="1716"/>
                  <a:pt x="52673" y="1740"/>
                </a:cubicBezTo>
                <a:cubicBezTo>
                  <a:pt x="53061" y="1759"/>
                  <a:pt x="53448" y="1770"/>
                  <a:pt x="53835" y="1770"/>
                </a:cubicBezTo>
                <a:cubicBezTo>
                  <a:pt x="54860" y="1770"/>
                  <a:pt x="55880" y="1695"/>
                  <a:pt x="56900" y="1514"/>
                </a:cubicBezTo>
                <a:cubicBezTo>
                  <a:pt x="58150" y="1299"/>
                  <a:pt x="59412" y="1133"/>
                  <a:pt x="60698" y="1109"/>
                </a:cubicBezTo>
                <a:cubicBezTo>
                  <a:pt x="60852" y="1106"/>
                  <a:pt x="61005" y="1103"/>
                  <a:pt x="61159" y="1103"/>
                </a:cubicBezTo>
                <a:cubicBezTo>
                  <a:pt x="62115" y="1103"/>
                  <a:pt x="63072" y="1187"/>
                  <a:pt x="63984" y="1597"/>
                </a:cubicBezTo>
                <a:cubicBezTo>
                  <a:pt x="64401" y="1787"/>
                  <a:pt x="64758" y="2026"/>
                  <a:pt x="64984" y="2407"/>
                </a:cubicBezTo>
                <a:cubicBezTo>
                  <a:pt x="65377" y="3085"/>
                  <a:pt x="65675" y="3800"/>
                  <a:pt x="65770" y="4550"/>
                </a:cubicBezTo>
                <a:cubicBezTo>
                  <a:pt x="65877" y="5407"/>
                  <a:pt x="65889" y="6276"/>
                  <a:pt x="65830" y="7145"/>
                </a:cubicBezTo>
                <a:cubicBezTo>
                  <a:pt x="65639" y="9896"/>
                  <a:pt x="65425" y="12634"/>
                  <a:pt x="65020" y="15372"/>
                </a:cubicBezTo>
                <a:cubicBezTo>
                  <a:pt x="64913" y="16039"/>
                  <a:pt x="64889" y="16730"/>
                  <a:pt x="64818" y="17397"/>
                </a:cubicBezTo>
                <a:cubicBezTo>
                  <a:pt x="64592" y="19456"/>
                  <a:pt x="64365" y="21504"/>
                  <a:pt x="64127" y="23540"/>
                </a:cubicBezTo>
                <a:cubicBezTo>
                  <a:pt x="64103" y="23874"/>
                  <a:pt x="64092" y="24219"/>
                  <a:pt x="64008" y="24528"/>
                </a:cubicBezTo>
                <a:cubicBezTo>
                  <a:pt x="63949" y="24838"/>
                  <a:pt x="63830" y="25136"/>
                  <a:pt x="63722" y="25445"/>
                </a:cubicBezTo>
                <a:cubicBezTo>
                  <a:pt x="64353" y="19683"/>
                  <a:pt x="65127" y="13896"/>
                  <a:pt x="65413" y="8098"/>
                </a:cubicBezTo>
                <a:lnTo>
                  <a:pt x="65413" y="8098"/>
                </a:lnTo>
                <a:cubicBezTo>
                  <a:pt x="65354" y="8348"/>
                  <a:pt x="65330" y="8622"/>
                  <a:pt x="65306" y="8884"/>
                </a:cubicBezTo>
                <a:cubicBezTo>
                  <a:pt x="65056" y="11241"/>
                  <a:pt x="64782" y="13587"/>
                  <a:pt x="64532" y="15920"/>
                </a:cubicBezTo>
                <a:cubicBezTo>
                  <a:pt x="64306" y="17908"/>
                  <a:pt x="64080" y="19873"/>
                  <a:pt x="63877" y="21849"/>
                </a:cubicBezTo>
                <a:cubicBezTo>
                  <a:pt x="63663" y="23874"/>
                  <a:pt x="63460" y="25898"/>
                  <a:pt x="63270" y="27922"/>
                </a:cubicBezTo>
                <a:cubicBezTo>
                  <a:pt x="63246" y="28088"/>
                  <a:pt x="63222" y="28243"/>
                  <a:pt x="63175" y="28469"/>
                </a:cubicBezTo>
                <a:cubicBezTo>
                  <a:pt x="62270" y="27862"/>
                  <a:pt x="61377" y="27374"/>
                  <a:pt x="60365" y="27148"/>
                </a:cubicBezTo>
                <a:lnTo>
                  <a:pt x="60365" y="27148"/>
                </a:lnTo>
                <a:cubicBezTo>
                  <a:pt x="60472" y="27231"/>
                  <a:pt x="60603" y="27291"/>
                  <a:pt x="60722" y="27374"/>
                </a:cubicBezTo>
                <a:cubicBezTo>
                  <a:pt x="61044" y="27553"/>
                  <a:pt x="61448" y="27588"/>
                  <a:pt x="61698" y="27886"/>
                </a:cubicBezTo>
                <a:cubicBezTo>
                  <a:pt x="61567" y="27850"/>
                  <a:pt x="61425" y="27814"/>
                  <a:pt x="61282" y="27767"/>
                </a:cubicBezTo>
                <a:cubicBezTo>
                  <a:pt x="61151" y="27743"/>
                  <a:pt x="61020" y="27695"/>
                  <a:pt x="60889" y="27672"/>
                </a:cubicBezTo>
                <a:cubicBezTo>
                  <a:pt x="60865" y="27672"/>
                  <a:pt x="60853" y="27707"/>
                  <a:pt x="60829" y="27755"/>
                </a:cubicBezTo>
                <a:cubicBezTo>
                  <a:pt x="60924" y="27814"/>
                  <a:pt x="61020" y="27874"/>
                  <a:pt x="61127" y="27934"/>
                </a:cubicBezTo>
                <a:cubicBezTo>
                  <a:pt x="61079" y="28064"/>
                  <a:pt x="61032" y="28172"/>
                  <a:pt x="60972" y="28326"/>
                </a:cubicBezTo>
                <a:cubicBezTo>
                  <a:pt x="61246" y="28398"/>
                  <a:pt x="61496" y="28422"/>
                  <a:pt x="61722" y="28517"/>
                </a:cubicBezTo>
                <a:cubicBezTo>
                  <a:pt x="61996" y="28636"/>
                  <a:pt x="62032" y="28922"/>
                  <a:pt x="62044" y="29231"/>
                </a:cubicBezTo>
                <a:cubicBezTo>
                  <a:pt x="62175" y="29279"/>
                  <a:pt x="62317" y="29338"/>
                  <a:pt x="62448" y="29362"/>
                </a:cubicBezTo>
                <a:cubicBezTo>
                  <a:pt x="62532" y="29398"/>
                  <a:pt x="62639" y="29398"/>
                  <a:pt x="62734" y="29422"/>
                </a:cubicBezTo>
                <a:cubicBezTo>
                  <a:pt x="63032" y="29541"/>
                  <a:pt x="63115" y="29827"/>
                  <a:pt x="62937" y="30065"/>
                </a:cubicBezTo>
                <a:cubicBezTo>
                  <a:pt x="62776" y="30005"/>
                  <a:pt x="62810" y="29667"/>
                  <a:pt x="62598" y="29667"/>
                </a:cubicBezTo>
                <a:cubicBezTo>
                  <a:pt x="62558" y="29667"/>
                  <a:pt x="62509" y="29679"/>
                  <a:pt x="62448" y="29708"/>
                </a:cubicBezTo>
                <a:cubicBezTo>
                  <a:pt x="62568" y="30005"/>
                  <a:pt x="62722" y="30267"/>
                  <a:pt x="63079" y="30303"/>
                </a:cubicBezTo>
                <a:cubicBezTo>
                  <a:pt x="63091" y="30624"/>
                  <a:pt x="62758" y="30529"/>
                  <a:pt x="62627" y="30672"/>
                </a:cubicBezTo>
                <a:cubicBezTo>
                  <a:pt x="62553" y="30746"/>
                  <a:pt x="62479" y="30779"/>
                  <a:pt x="62406" y="30779"/>
                </a:cubicBezTo>
                <a:cubicBezTo>
                  <a:pt x="62301" y="30779"/>
                  <a:pt x="62196" y="30712"/>
                  <a:pt x="62091" y="30601"/>
                </a:cubicBezTo>
                <a:cubicBezTo>
                  <a:pt x="61972" y="30470"/>
                  <a:pt x="61841" y="30327"/>
                  <a:pt x="61710" y="30184"/>
                </a:cubicBezTo>
                <a:cubicBezTo>
                  <a:pt x="61722" y="30089"/>
                  <a:pt x="61746" y="29993"/>
                  <a:pt x="61782" y="29910"/>
                </a:cubicBezTo>
                <a:cubicBezTo>
                  <a:pt x="60841" y="29767"/>
                  <a:pt x="59936" y="29636"/>
                  <a:pt x="59043" y="29481"/>
                </a:cubicBezTo>
                <a:cubicBezTo>
                  <a:pt x="58865" y="29458"/>
                  <a:pt x="58686" y="29350"/>
                  <a:pt x="58519" y="29291"/>
                </a:cubicBezTo>
                <a:cubicBezTo>
                  <a:pt x="58484" y="29292"/>
                  <a:pt x="58448" y="29292"/>
                  <a:pt x="58413" y="29292"/>
                </a:cubicBezTo>
                <a:cubicBezTo>
                  <a:pt x="57309" y="29292"/>
                  <a:pt x="56258" y="28943"/>
                  <a:pt x="55174" y="28862"/>
                </a:cubicBezTo>
                <a:cubicBezTo>
                  <a:pt x="54055" y="28767"/>
                  <a:pt x="52935" y="28696"/>
                  <a:pt x="51828" y="28624"/>
                </a:cubicBezTo>
                <a:cubicBezTo>
                  <a:pt x="50697" y="28565"/>
                  <a:pt x="49566" y="28517"/>
                  <a:pt x="48435" y="28457"/>
                </a:cubicBezTo>
                <a:lnTo>
                  <a:pt x="48435" y="28457"/>
                </a:lnTo>
                <a:cubicBezTo>
                  <a:pt x="48637" y="28541"/>
                  <a:pt x="48852" y="28576"/>
                  <a:pt x="49054" y="28588"/>
                </a:cubicBezTo>
                <a:cubicBezTo>
                  <a:pt x="50352" y="28684"/>
                  <a:pt x="51626" y="28743"/>
                  <a:pt x="52923" y="28862"/>
                </a:cubicBezTo>
                <a:cubicBezTo>
                  <a:pt x="54233" y="28981"/>
                  <a:pt x="55555" y="29160"/>
                  <a:pt x="56864" y="29303"/>
                </a:cubicBezTo>
                <a:cubicBezTo>
                  <a:pt x="57103" y="29338"/>
                  <a:pt x="57329" y="29362"/>
                  <a:pt x="57567" y="29410"/>
                </a:cubicBezTo>
                <a:cubicBezTo>
                  <a:pt x="58400" y="29553"/>
                  <a:pt x="59234" y="29708"/>
                  <a:pt x="60067" y="29839"/>
                </a:cubicBezTo>
                <a:cubicBezTo>
                  <a:pt x="60305" y="29886"/>
                  <a:pt x="60520" y="29910"/>
                  <a:pt x="60674" y="30196"/>
                </a:cubicBezTo>
                <a:cubicBezTo>
                  <a:pt x="60412" y="30196"/>
                  <a:pt x="60186" y="30196"/>
                  <a:pt x="59924" y="30184"/>
                </a:cubicBezTo>
                <a:lnTo>
                  <a:pt x="59924" y="30184"/>
                </a:lnTo>
                <a:cubicBezTo>
                  <a:pt x="60198" y="30386"/>
                  <a:pt x="60663" y="30136"/>
                  <a:pt x="60829" y="30672"/>
                </a:cubicBezTo>
                <a:cubicBezTo>
                  <a:pt x="60460" y="30612"/>
                  <a:pt x="60174" y="30565"/>
                  <a:pt x="59877" y="30505"/>
                </a:cubicBezTo>
                <a:cubicBezTo>
                  <a:pt x="59758" y="30481"/>
                  <a:pt x="59639" y="30422"/>
                  <a:pt x="59520" y="30410"/>
                </a:cubicBezTo>
                <a:cubicBezTo>
                  <a:pt x="58627" y="30267"/>
                  <a:pt x="57745" y="30136"/>
                  <a:pt x="56853" y="30005"/>
                </a:cubicBezTo>
                <a:cubicBezTo>
                  <a:pt x="56567" y="29958"/>
                  <a:pt x="56281" y="29946"/>
                  <a:pt x="56007" y="29898"/>
                </a:cubicBezTo>
                <a:cubicBezTo>
                  <a:pt x="55055" y="29767"/>
                  <a:pt x="54102" y="29636"/>
                  <a:pt x="53150" y="29517"/>
                </a:cubicBezTo>
                <a:cubicBezTo>
                  <a:pt x="53076" y="29504"/>
                  <a:pt x="53003" y="29496"/>
                  <a:pt x="52932" y="29496"/>
                </a:cubicBezTo>
                <a:cubicBezTo>
                  <a:pt x="52809" y="29496"/>
                  <a:pt x="52691" y="29521"/>
                  <a:pt x="52578" y="29588"/>
                </a:cubicBezTo>
                <a:cubicBezTo>
                  <a:pt x="53043" y="29660"/>
                  <a:pt x="53483" y="29708"/>
                  <a:pt x="53935" y="29755"/>
                </a:cubicBezTo>
                <a:cubicBezTo>
                  <a:pt x="54376" y="29791"/>
                  <a:pt x="54840" y="29850"/>
                  <a:pt x="55293" y="29910"/>
                </a:cubicBezTo>
                <a:cubicBezTo>
                  <a:pt x="55721" y="29969"/>
                  <a:pt x="56162" y="30029"/>
                  <a:pt x="56602" y="30112"/>
                </a:cubicBezTo>
                <a:cubicBezTo>
                  <a:pt x="57043" y="30184"/>
                  <a:pt x="57495" y="30291"/>
                  <a:pt x="57936" y="30362"/>
                </a:cubicBezTo>
                <a:cubicBezTo>
                  <a:pt x="58388" y="30434"/>
                  <a:pt x="58865" y="30422"/>
                  <a:pt x="59293" y="30541"/>
                </a:cubicBezTo>
                <a:cubicBezTo>
                  <a:pt x="59722" y="30660"/>
                  <a:pt x="60186" y="30565"/>
                  <a:pt x="60663" y="30779"/>
                </a:cubicBezTo>
                <a:cubicBezTo>
                  <a:pt x="60484" y="30922"/>
                  <a:pt x="60365" y="31017"/>
                  <a:pt x="60198" y="31148"/>
                </a:cubicBezTo>
                <a:cubicBezTo>
                  <a:pt x="59412" y="31077"/>
                  <a:pt x="58579" y="31041"/>
                  <a:pt x="57757" y="30922"/>
                </a:cubicBezTo>
                <a:cubicBezTo>
                  <a:pt x="56507" y="30767"/>
                  <a:pt x="55269" y="30505"/>
                  <a:pt x="54019" y="30350"/>
                </a:cubicBezTo>
                <a:cubicBezTo>
                  <a:pt x="53360" y="30268"/>
                  <a:pt x="52712" y="30140"/>
                  <a:pt x="52052" y="30140"/>
                </a:cubicBezTo>
                <a:cubicBezTo>
                  <a:pt x="51758" y="30140"/>
                  <a:pt x="51462" y="30165"/>
                  <a:pt x="51161" y="30231"/>
                </a:cubicBezTo>
                <a:cubicBezTo>
                  <a:pt x="51134" y="30235"/>
                  <a:pt x="51103" y="30237"/>
                  <a:pt x="51072" y="30237"/>
                </a:cubicBezTo>
                <a:cubicBezTo>
                  <a:pt x="51009" y="30237"/>
                  <a:pt x="50943" y="30231"/>
                  <a:pt x="50887" y="30231"/>
                </a:cubicBezTo>
                <a:cubicBezTo>
                  <a:pt x="49554" y="30136"/>
                  <a:pt x="48244" y="30053"/>
                  <a:pt x="46923" y="29946"/>
                </a:cubicBezTo>
                <a:cubicBezTo>
                  <a:pt x="46792" y="29934"/>
                  <a:pt x="46661" y="29898"/>
                  <a:pt x="46506" y="29886"/>
                </a:cubicBezTo>
                <a:cubicBezTo>
                  <a:pt x="46613" y="29553"/>
                  <a:pt x="46696" y="29255"/>
                  <a:pt x="46804" y="28934"/>
                </a:cubicBezTo>
                <a:lnTo>
                  <a:pt x="52269" y="29410"/>
                </a:lnTo>
                <a:cubicBezTo>
                  <a:pt x="52269" y="29374"/>
                  <a:pt x="52269" y="29338"/>
                  <a:pt x="52281" y="29303"/>
                </a:cubicBezTo>
                <a:lnTo>
                  <a:pt x="46958" y="28838"/>
                </a:lnTo>
                <a:cubicBezTo>
                  <a:pt x="46958" y="28815"/>
                  <a:pt x="46958" y="28767"/>
                  <a:pt x="46970" y="28743"/>
                </a:cubicBezTo>
                <a:cubicBezTo>
                  <a:pt x="47613" y="28803"/>
                  <a:pt x="48244" y="28862"/>
                  <a:pt x="48887" y="28898"/>
                </a:cubicBezTo>
                <a:cubicBezTo>
                  <a:pt x="50661" y="29053"/>
                  <a:pt x="52435" y="29196"/>
                  <a:pt x="54197" y="29362"/>
                </a:cubicBezTo>
                <a:cubicBezTo>
                  <a:pt x="55305" y="29469"/>
                  <a:pt x="56388" y="29636"/>
                  <a:pt x="57472" y="29767"/>
                </a:cubicBezTo>
                <a:cubicBezTo>
                  <a:pt x="57745" y="29791"/>
                  <a:pt x="57996" y="29850"/>
                  <a:pt x="58269" y="29886"/>
                </a:cubicBezTo>
                <a:cubicBezTo>
                  <a:pt x="58746" y="29934"/>
                  <a:pt x="59234" y="29969"/>
                  <a:pt x="59710" y="30017"/>
                </a:cubicBezTo>
                <a:cubicBezTo>
                  <a:pt x="59341" y="29910"/>
                  <a:pt x="58960" y="29898"/>
                  <a:pt x="58591" y="29839"/>
                </a:cubicBezTo>
                <a:cubicBezTo>
                  <a:pt x="57448" y="29660"/>
                  <a:pt x="56305" y="29410"/>
                  <a:pt x="55138" y="29291"/>
                </a:cubicBezTo>
                <a:cubicBezTo>
                  <a:pt x="52626" y="29017"/>
                  <a:pt x="50090" y="28826"/>
                  <a:pt x="47566" y="28588"/>
                </a:cubicBezTo>
                <a:cubicBezTo>
                  <a:pt x="47328" y="28576"/>
                  <a:pt x="47101" y="28541"/>
                  <a:pt x="46839" y="28529"/>
                </a:cubicBezTo>
                <a:cubicBezTo>
                  <a:pt x="46863" y="28410"/>
                  <a:pt x="46875" y="28338"/>
                  <a:pt x="46911" y="28243"/>
                </a:cubicBezTo>
                <a:cubicBezTo>
                  <a:pt x="48863" y="28207"/>
                  <a:pt x="50792" y="28172"/>
                  <a:pt x="52697" y="28124"/>
                </a:cubicBezTo>
                <a:cubicBezTo>
                  <a:pt x="52590" y="28088"/>
                  <a:pt x="52447" y="28029"/>
                  <a:pt x="52316" y="27945"/>
                </a:cubicBezTo>
                <a:lnTo>
                  <a:pt x="52328" y="27910"/>
                </a:lnTo>
                <a:lnTo>
                  <a:pt x="56686" y="28291"/>
                </a:lnTo>
                <a:lnTo>
                  <a:pt x="56686" y="28326"/>
                </a:lnTo>
                <a:cubicBezTo>
                  <a:pt x="55805" y="28291"/>
                  <a:pt x="54936" y="28243"/>
                  <a:pt x="54055" y="28219"/>
                </a:cubicBezTo>
                <a:lnTo>
                  <a:pt x="54055" y="28303"/>
                </a:lnTo>
                <a:cubicBezTo>
                  <a:pt x="54174" y="28326"/>
                  <a:pt x="54293" y="28326"/>
                  <a:pt x="54424" y="28338"/>
                </a:cubicBezTo>
                <a:cubicBezTo>
                  <a:pt x="55329" y="28422"/>
                  <a:pt x="56245" y="28481"/>
                  <a:pt x="57138" y="28696"/>
                </a:cubicBezTo>
                <a:cubicBezTo>
                  <a:pt x="57745" y="28838"/>
                  <a:pt x="58388" y="28886"/>
                  <a:pt x="58984" y="29053"/>
                </a:cubicBezTo>
                <a:cubicBezTo>
                  <a:pt x="59259" y="29130"/>
                  <a:pt x="59535" y="29175"/>
                  <a:pt x="59814" y="29175"/>
                </a:cubicBezTo>
                <a:cubicBezTo>
                  <a:pt x="60053" y="29175"/>
                  <a:pt x="60296" y="29142"/>
                  <a:pt x="60543" y="29065"/>
                </a:cubicBezTo>
                <a:cubicBezTo>
                  <a:pt x="60127" y="29065"/>
                  <a:pt x="59722" y="29053"/>
                  <a:pt x="59305" y="29053"/>
                </a:cubicBezTo>
                <a:lnTo>
                  <a:pt x="59305" y="28957"/>
                </a:lnTo>
                <a:cubicBezTo>
                  <a:pt x="59496" y="28946"/>
                  <a:pt x="59698" y="28922"/>
                  <a:pt x="59948" y="28886"/>
                </a:cubicBezTo>
                <a:cubicBezTo>
                  <a:pt x="59436" y="28743"/>
                  <a:pt x="59019" y="28600"/>
                  <a:pt x="58603" y="28469"/>
                </a:cubicBezTo>
                <a:cubicBezTo>
                  <a:pt x="58685" y="28460"/>
                  <a:pt x="58765" y="28456"/>
                  <a:pt x="58844" y="28456"/>
                </a:cubicBezTo>
                <a:cubicBezTo>
                  <a:pt x="58972" y="28456"/>
                  <a:pt x="59097" y="28466"/>
                  <a:pt x="59222" y="28481"/>
                </a:cubicBezTo>
                <a:cubicBezTo>
                  <a:pt x="59436" y="28517"/>
                  <a:pt x="59650" y="28588"/>
                  <a:pt x="59853" y="28624"/>
                </a:cubicBezTo>
                <a:cubicBezTo>
                  <a:pt x="59874" y="28626"/>
                  <a:pt x="59895" y="28627"/>
                  <a:pt x="59915" y="28627"/>
                </a:cubicBezTo>
                <a:cubicBezTo>
                  <a:pt x="60118" y="28627"/>
                  <a:pt x="60250" y="28517"/>
                  <a:pt x="60293" y="28279"/>
                </a:cubicBezTo>
                <a:cubicBezTo>
                  <a:pt x="59377" y="28160"/>
                  <a:pt x="58484" y="28005"/>
                  <a:pt x="57615" y="27922"/>
                </a:cubicBezTo>
                <a:cubicBezTo>
                  <a:pt x="56495" y="27803"/>
                  <a:pt x="55376" y="27731"/>
                  <a:pt x="54257" y="27624"/>
                </a:cubicBezTo>
                <a:cubicBezTo>
                  <a:pt x="54102" y="27612"/>
                  <a:pt x="53947" y="27576"/>
                  <a:pt x="53781" y="27553"/>
                </a:cubicBezTo>
                <a:cubicBezTo>
                  <a:pt x="54434" y="27407"/>
                  <a:pt x="55085" y="27356"/>
                  <a:pt x="55735" y="27356"/>
                </a:cubicBezTo>
                <a:cubicBezTo>
                  <a:pt x="56791" y="27356"/>
                  <a:pt x="57842" y="27492"/>
                  <a:pt x="58888" y="27588"/>
                </a:cubicBezTo>
                <a:cubicBezTo>
                  <a:pt x="58948" y="27386"/>
                  <a:pt x="59008" y="27219"/>
                  <a:pt x="59067" y="26993"/>
                </a:cubicBezTo>
                <a:cubicBezTo>
                  <a:pt x="58758" y="26981"/>
                  <a:pt x="58472" y="26981"/>
                  <a:pt x="58305" y="26969"/>
                </a:cubicBezTo>
                <a:cubicBezTo>
                  <a:pt x="58007" y="26898"/>
                  <a:pt x="57805" y="26802"/>
                  <a:pt x="57591" y="26791"/>
                </a:cubicBezTo>
                <a:cubicBezTo>
                  <a:pt x="57222" y="26765"/>
                  <a:pt x="56846" y="26745"/>
                  <a:pt x="56470" y="26745"/>
                </a:cubicBezTo>
                <a:cubicBezTo>
                  <a:pt x="56324" y="26745"/>
                  <a:pt x="56177" y="26748"/>
                  <a:pt x="56031" y="26755"/>
                </a:cubicBezTo>
                <a:cubicBezTo>
                  <a:pt x="55150" y="26791"/>
                  <a:pt x="54281" y="26850"/>
                  <a:pt x="53400" y="26910"/>
                </a:cubicBezTo>
                <a:cubicBezTo>
                  <a:pt x="52912" y="26933"/>
                  <a:pt x="52435" y="27029"/>
                  <a:pt x="51959" y="27076"/>
                </a:cubicBezTo>
                <a:cubicBezTo>
                  <a:pt x="51942" y="27078"/>
                  <a:pt x="51926" y="27079"/>
                  <a:pt x="51909" y="27079"/>
                </a:cubicBezTo>
                <a:cubicBezTo>
                  <a:pt x="51807" y="27079"/>
                  <a:pt x="51704" y="27051"/>
                  <a:pt x="51602" y="27041"/>
                </a:cubicBezTo>
                <a:cubicBezTo>
                  <a:pt x="52042" y="26933"/>
                  <a:pt x="52459" y="26850"/>
                  <a:pt x="52888" y="26791"/>
                </a:cubicBezTo>
                <a:cubicBezTo>
                  <a:pt x="53471" y="26719"/>
                  <a:pt x="54043" y="26671"/>
                  <a:pt x="54614" y="26576"/>
                </a:cubicBezTo>
                <a:cubicBezTo>
                  <a:pt x="55309" y="26486"/>
                  <a:pt x="56003" y="26390"/>
                  <a:pt x="56701" y="26390"/>
                </a:cubicBezTo>
                <a:cubicBezTo>
                  <a:pt x="57103" y="26390"/>
                  <a:pt x="57507" y="26422"/>
                  <a:pt x="57912" y="26505"/>
                </a:cubicBezTo>
                <a:cubicBezTo>
                  <a:pt x="57922" y="26506"/>
                  <a:pt x="57932" y="26507"/>
                  <a:pt x="57941" y="26507"/>
                </a:cubicBezTo>
                <a:cubicBezTo>
                  <a:pt x="58003" y="26507"/>
                  <a:pt x="58065" y="26478"/>
                  <a:pt x="58126" y="26457"/>
                </a:cubicBezTo>
                <a:cubicBezTo>
                  <a:pt x="57463" y="26348"/>
                  <a:pt x="56800" y="26240"/>
                  <a:pt x="56147" y="26240"/>
                </a:cubicBezTo>
                <a:cubicBezTo>
                  <a:pt x="56084" y="26240"/>
                  <a:pt x="56022" y="26241"/>
                  <a:pt x="55960" y="26243"/>
                </a:cubicBezTo>
                <a:cubicBezTo>
                  <a:pt x="55150" y="26267"/>
                  <a:pt x="54364" y="26421"/>
                  <a:pt x="53578" y="26517"/>
                </a:cubicBezTo>
                <a:cubicBezTo>
                  <a:pt x="53173" y="26576"/>
                  <a:pt x="52769" y="26671"/>
                  <a:pt x="52376" y="26719"/>
                </a:cubicBezTo>
                <a:cubicBezTo>
                  <a:pt x="51661" y="26791"/>
                  <a:pt x="50947" y="26862"/>
                  <a:pt x="50209" y="26910"/>
                </a:cubicBezTo>
                <a:cubicBezTo>
                  <a:pt x="49423" y="26957"/>
                  <a:pt x="48637" y="26969"/>
                  <a:pt x="47863" y="26993"/>
                </a:cubicBezTo>
                <a:cubicBezTo>
                  <a:pt x="47649" y="26993"/>
                  <a:pt x="47435" y="26969"/>
                  <a:pt x="47197" y="26933"/>
                </a:cubicBezTo>
                <a:cubicBezTo>
                  <a:pt x="47197" y="26791"/>
                  <a:pt x="47197" y="26660"/>
                  <a:pt x="47208" y="26541"/>
                </a:cubicBezTo>
                <a:cubicBezTo>
                  <a:pt x="47220" y="26148"/>
                  <a:pt x="47268" y="25743"/>
                  <a:pt x="47256" y="25362"/>
                </a:cubicBezTo>
                <a:cubicBezTo>
                  <a:pt x="47220" y="24671"/>
                  <a:pt x="47137" y="23993"/>
                  <a:pt x="46744" y="23385"/>
                </a:cubicBezTo>
                <a:cubicBezTo>
                  <a:pt x="46518" y="22969"/>
                  <a:pt x="46137" y="22695"/>
                  <a:pt x="45625" y="22611"/>
                </a:cubicBezTo>
                <a:cubicBezTo>
                  <a:pt x="44899" y="22492"/>
                  <a:pt x="44184" y="22326"/>
                  <a:pt x="43506" y="22028"/>
                </a:cubicBezTo>
                <a:cubicBezTo>
                  <a:pt x="43279" y="21921"/>
                  <a:pt x="43041" y="21861"/>
                  <a:pt x="42791" y="21778"/>
                </a:cubicBezTo>
                <a:cubicBezTo>
                  <a:pt x="42910" y="21087"/>
                  <a:pt x="43017" y="20468"/>
                  <a:pt x="43137" y="19825"/>
                </a:cubicBezTo>
                <a:cubicBezTo>
                  <a:pt x="43279" y="19004"/>
                  <a:pt x="43446" y="18194"/>
                  <a:pt x="43589" y="17373"/>
                </a:cubicBezTo>
                <a:cubicBezTo>
                  <a:pt x="43625" y="17194"/>
                  <a:pt x="43684" y="16992"/>
                  <a:pt x="43696" y="16813"/>
                </a:cubicBezTo>
                <a:cubicBezTo>
                  <a:pt x="43744" y="16396"/>
                  <a:pt x="43768" y="15980"/>
                  <a:pt x="43815" y="15563"/>
                </a:cubicBezTo>
                <a:lnTo>
                  <a:pt x="43803" y="15563"/>
                </a:lnTo>
                <a:cubicBezTo>
                  <a:pt x="43398" y="17575"/>
                  <a:pt x="42982" y="19599"/>
                  <a:pt x="42577" y="21623"/>
                </a:cubicBezTo>
                <a:cubicBezTo>
                  <a:pt x="42505" y="21647"/>
                  <a:pt x="42446" y="21647"/>
                  <a:pt x="42339" y="21659"/>
                </a:cubicBezTo>
                <a:cubicBezTo>
                  <a:pt x="42351" y="21492"/>
                  <a:pt x="42351" y="21361"/>
                  <a:pt x="42386" y="21230"/>
                </a:cubicBezTo>
                <a:cubicBezTo>
                  <a:pt x="42648" y="19623"/>
                  <a:pt x="42934" y="17992"/>
                  <a:pt x="43208" y="16384"/>
                </a:cubicBezTo>
                <a:cubicBezTo>
                  <a:pt x="43529" y="14456"/>
                  <a:pt x="43839" y="12503"/>
                  <a:pt x="44172" y="10574"/>
                </a:cubicBezTo>
                <a:cubicBezTo>
                  <a:pt x="44482" y="8705"/>
                  <a:pt x="44768" y="6836"/>
                  <a:pt x="45101" y="4978"/>
                </a:cubicBezTo>
                <a:cubicBezTo>
                  <a:pt x="45292" y="3859"/>
                  <a:pt x="45518" y="2740"/>
                  <a:pt x="45732" y="1645"/>
                </a:cubicBezTo>
                <a:cubicBezTo>
                  <a:pt x="45768" y="1478"/>
                  <a:pt x="45768" y="1287"/>
                  <a:pt x="46006" y="1109"/>
                </a:cubicBezTo>
                <a:lnTo>
                  <a:pt x="46006" y="1109"/>
                </a:lnTo>
                <a:cubicBezTo>
                  <a:pt x="45887" y="1918"/>
                  <a:pt x="45780" y="2657"/>
                  <a:pt x="45696" y="3395"/>
                </a:cubicBezTo>
                <a:cubicBezTo>
                  <a:pt x="45601" y="4121"/>
                  <a:pt x="45327" y="4835"/>
                  <a:pt x="45434" y="5681"/>
                </a:cubicBezTo>
                <a:cubicBezTo>
                  <a:pt x="45601" y="4824"/>
                  <a:pt x="45744" y="4050"/>
                  <a:pt x="45887" y="3288"/>
                </a:cubicBezTo>
                <a:cubicBezTo>
                  <a:pt x="46018" y="2502"/>
                  <a:pt x="46137" y="1728"/>
                  <a:pt x="46256" y="906"/>
                </a:cubicBezTo>
                <a:close/>
                <a:moveTo>
                  <a:pt x="86019" y="30983"/>
                </a:moveTo>
                <a:cubicBezTo>
                  <a:pt x="86081" y="30983"/>
                  <a:pt x="86131" y="31036"/>
                  <a:pt x="86237" y="31148"/>
                </a:cubicBezTo>
                <a:lnTo>
                  <a:pt x="85773" y="31112"/>
                </a:lnTo>
                <a:cubicBezTo>
                  <a:pt x="85898" y="31027"/>
                  <a:pt x="85963" y="30983"/>
                  <a:pt x="86019" y="30983"/>
                </a:cubicBezTo>
                <a:close/>
                <a:moveTo>
                  <a:pt x="65401" y="31124"/>
                </a:moveTo>
                <a:lnTo>
                  <a:pt x="65401" y="31124"/>
                </a:lnTo>
                <a:cubicBezTo>
                  <a:pt x="65426" y="31326"/>
                  <a:pt x="65374" y="31391"/>
                  <a:pt x="65275" y="31391"/>
                </a:cubicBezTo>
                <a:cubicBezTo>
                  <a:pt x="65233" y="31391"/>
                  <a:pt x="65183" y="31380"/>
                  <a:pt x="65127" y="31363"/>
                </a:cubicBezTo>
                <a:cubicBezTo>
                  <a:pt x="65199" y="31291"/>
                  <a:pt x="65282" y="31208"/>
                  <a:pt x="65401" y="31124"/>
                </a:cubicBezTo>
                <a:close/>
                <a:moveTo>
                  <a:pt x="62329" y="31172"/>
                </a:moveTo>
                <a:cubicBezTo>
                  <a:pt x="62365" y="31184"/>
                  <a:pt x="62401" y="31208"/>
                  <a:pt x="62437" y="31232"/>
                </a:cubicBezTo>
                <a:cubicBezTo>
                  <a:pt x="62401" y="31315"/>
                  <a:pt x="62377" y="31422"/>
                  <a:pt x="62317" y="31553"/>
                </a:cubicBezTo>
                <a:cubicBezTo>
                  <a:pt x="62222" y="31470"/>
                  <a:pt x="62163" y="31422"/>
                  <a:pt x="62127" y="31374"/>
                </a:cubicBezTo>
                <a:lnTo>
                  <a:pt x="62329" y="31172"/>
                </a:lnTo>
                <a:close/>
                <a:moveTo>
                  <a:pt x="61139" y="31172"/>
                </a:moveTo>
                <a:cubicBezTo>
                  <a:pt x="61186" y="31327"/>
                  <a:pt x="61198" y="31410"/>
                  <a:pt x="61246" y="31541"/>
                </a:cubicBezTo>
                <a:cubicBezTo>
                  <a:pt x="61091" y="31553"/>
                  <a:pt x="60996" y="31565"/>
                  <a:pt x="60889" y="31565"/>
                </a:cubicBezTo>
                <a:lnTo>
                  <a:pt x="60841" y="31482"/>
                </a:lnTo>
                <a:cubicBezTo>
                  <a:pt x="60913" y="31386"/>
                  <a:pt x="61008" y="31303"/>
                  <a:pt x="61139" y="31172"/>
                </a:cubicBezTo>
                <a:close/>
                <a:moveTo>
                  <a:pt x="63139" y="31291"/>
                </a:moveTo>
                <a:lnTo>
                  <a:pt x="63103" y="31672"/>
                </a:lnTo>
                <a:cubicBezTo>
                  <a:pt x="62925" y="31541"/>
                  <a:pt x="62960" y="31434"/>
                  <a:pt x="63139" y="31291"/>
                </a:cubicBezTo>
                <a:close/>
                <a:moveTo>
                  <a:pt x="88476" y="30958"/>
                </a:moveTo>
                <a:lnTo>
                  <a:pt x="88416" y="31720"/>
                </a:lnTo>
                <a:cubicBezTo>
                  <a:pt x="88380" y="31493"/>
                  <a:pt x="88225" y="31267"/>
                  <a:pt x="88476" y="30958"/>
                </a:cubicBezTo>
                <a:close/>
                <a:moveTo>
                  <a:pt x="67318" y="31529"/>
                </a:moveTo>
                <a:lnTo>
                  <a:pt x="70402" y="31791"/>
                </a:lnTo>
                <a:lnTo>
                  <a:pt x="70402" y="31839"/>
                </a:lnTo>
                <a:lnTo>
                  <a:pt x="67318" y="31565"/>
                </a:lnTo>
                <a:lnTo>
                  <a:pt x="67318" y="31529"/>
                </a:lnTo>
                <a:close/>
                <a:moveTo>
                  <a:pt x="65842" y="31565"/>
                </a:moveTo>
                <a:lnTo>
                  <a:pt x="65842" y="31565"/>
                </a:lnTo>
                <a:cubicBezTo>
                  <a:pt x="65715" y="31755"/>
                  <a:pt x="65652" y="31844"/>
                  <a:pt x="65596" y="31844"/>
                </a:cubicBezTo>
                <a:cubicBezTo>
                  <a:pt x="65547" y="31844"/>
                  <a:pt x="65503" y="31776"/>
                  <a:pt x="65425" y="31648"/>
                </a:cubicBezTo>
                <a:cubicBezTo>
                  <a:pt x="65544" y="31613"/>
                  <a:pt x="65663" y="31601"/>
                  <a:pt x="65842" y="31565"/>
                </a:cubicBezTo>
                <a:close/>
                <a:moveTo>
                  <a:pt x="46573" y="30467"/>
                </a:moveTo>
                <a:cubicBezTo>
                  <a:pt x="46587" y="30467"/>
                  <a:pt x="46600" y="30468"/>
                  <a:pt x="46613" y="30470"/>
                </a:cubicBezTo>
                <a:cubicBezTo>
                  <a:pt x="47661" y="30660"/>
                  <a:pt x="48709" y="30672"/>
                  <a:pt x="49756" y="30791"/>
                </a:cubicBezTo>
                <a:cubicBezTo>
                  <a:pt x="51554" y="30993"/>
                  <a:pt x="53352" y="31196"/>
                  <a:pt x="55162" y="31386"/>
                </a:cubicBezTo>
                <a:cubicBezTo>
                  <a:pt x="55983" y="31482"/>
                  <a:pt x="56829" y="31529"/>
                  <a:pt x="57638" y="31624"/>
                </a:cubicBezTo>
                <a:cubicBezTo>
                  <a:pt x="58412" y="31720"/>
                  <a:pt x="59186" y="31851"/>
                  <a:pt x="59960" y="31970"/>
                </a:cubicBezTo>
                <a:cubicBezTo>
                  <a:pt x="59948" y="32005"/>
                  <a:pt x="59948" y="32029"/>
                  <a:pt x="59948" y="32065"/>
                </a:cubicBezTo>
                <a:cubicBezTo>
                  <a:pt x="55412" y="31624"/>
                  <a:pt x="50876" y="31184"/>
                  <a:pt x="46327" y="30755"/>
                </a:cubicBezTo>
                <a:cubicBezTo>
                  <a:pt x="46315" y="30660"/>
                  <a:pt x="46304" y="30601"/>
                  <a:pt x="46292" y="30517"/>
                </a:cubicBezTo>
                <a:cubicBezTo>
                  <a:pt x="46394" y="30497"/>
                  <a:pt x="46488" y="30467"/>
                  <a:pt x="46573" y="30467"/>
                </a:cubicBezTo>
                <a:close/>
                <a:moveTo>
                  <a:pt x="61746" y="31732"/>
                </a:moveTo>
                <a:cubicBezTo>
                  <a:pt x="62341" y="31922"/>
                  <a:pt x="62877" y="32160"/>
                  <a:pt x="63449" y="32267"/>
                </a:cubicBezTo>
                <a:cubicBezTo>
                  <a:pt x="63996" y="32375"/>
                  <a:pt x="64592" y="32339"/>
                  <a:pt x="65187" y="32386"/>
                </a:cubicBezTo>
                <a:cubicBezTo>
                  <a:pt x="64966" y="32421"/>
                  <a:pt x="64703" y="32436"/>
                  <a:pt x="64420" y="32436"/>
                </a:cubicBezTo>
                <a:cubicBezTo>
                  <a:pt x="63326" y="32436"/>
                  <a:pt x="61936" y="32203"/>
                  <a:pt x="61567" y="31910"/>
                </a:cubicBezTo>
                <a:cubicBezTo>
                  <a:pt x="61651" y="31839"/>
                  <a:pt x="61710" y="31767"/>
                  <a:pt x="61746" y="31732"/>
                </a:cubicBezTo>
                <a:close/>
                <a:moveTo>
                  <a:pt x="46030" y="31315"/>
                </a:moveTo>
                <a:lnTo>
                  <a:pt x="46030" y="31315"/>
                </a:lnTo>
                <a:cubicBezTo>
                  <a:pt x="50554" y="31589"/>
                  <a:pt x="55055" y="32005"/>
                  <a:pt x="59567" y="32553"/>
                </a:cubicBezTo>
                <a:cubicBezTo>
                  <a:pt x="59475" y="32714"/>
                  <a:pt x="59354" y="32752"/>
                  <a:pt x="59225" y="32752"/>
                </a:cubicBezTo>
                <a:cubicBezTo>
                  <a:pt x="59153" y="32752"/>
                  <a:pt x="59080" y="32740"/>
                  <a:pt x="59008" y="32732"/>
                </a:cubicBezTo>
                <a:cubicBezTo>
                  <a:pt x="58388" y="32660"/>
                  <a:pt x="57757" y="32565"/>
                  <a:pt x="57138" y="32494"/>
                </a:cubicBezTo>
                <a:cubicBezTo>
                  <a:pt x="53566" y="32101"/>
                  <a:pt x="50006" y="31720"/>
                  <a:pt x="46435" y="31351"/>
                </a:cubicBezTo>
                <a:cubicBezTo>
                  <a:pt x="46304" y="31351"/>
                  <a:pt x="46173" y="31327"/>
                  <a:pt x="46030" y="31315"/>
                </a:cubicBezTo>
                <a:close/>
                <a:moveTo>
                  <a:pt x="67223" y="32803"/>
                </a:moveTo>
                <a:lnTo>
                  <a:pt x="67223" y="32875"/>
                </a:lnTo>
                <a:cubicBezTo>
                  <a:pt x="67163" y="32875"/>
                  <a:pt x="67128" y="32863"/>
                  <a:pt x="67080" y="32851"/>
                </a:cubicBezTo>
                <a:lnTo>
                  <a:pt x="67223" y="32803"/>
                </a:lnTo>
                <a:close/>
                <a:moveTo>
                  <a:pt x="67675" y="32851"/>
                </a:moveTo>
                <a:cubicBezTo>
                  <a:pt x="67747" y="32863"/>
                  <a:pt x="67806" y="32875"/>
                  <a:pt x="67878" y="32875"/>
                </a:cubicBezTo>
                <a:cubicBezTo>
                  <a:pt x="67878" y="32910"/>
                  <a:pt x="67866" y="32922"/>
                  <a:pt x="67866" y="32958"/>
                </a:cubicBezTo>
                <a:cubicBezTo>
                  <a:pt x="67794" y="32934"/>
                  <a:pt x="67723" y="32922"/>
                  <a:pt x="67663" y="32910"/>
                </a:cubicBezTo>
                <a:cubicBezTo>
                  <a:pt x="67663" y="32898"/>
                  <a:pt x="67675" y="32863"/>
                  <a:pt x="67675" y="32851"/>
                </a:cubicBezTo>
                <a:close/>
                <a:moveTo>
                  <a:pt x="76545" y="32613"/>
                </a:moveTo>
                <a:lnTo>
                  <a:pt x="80070" y="32922"/>
                </a:lnTo>
                <a:cubicBezTo>
                  <a:pt x="80070" y="32934"/>
                  <a:pt x="80058" y="32958"/>
                  <a:pt x="80046" y="32958"/>
                </a:cubicBezTo>
                <a:lnTo>
                  <a:pt x="76545" y="32636"/>
                </a:lnTo>
                <a:lnTo>
                  <a:pt x="76545" y="32613"/>
                </a:lnTo>
                <a:close/>
                <a:moveTo>
                  <a:pt x="62139" y="32732"/>
                </a:moveTo>
                <a:lnTo>
                  <a:pt x="62139" y="32732"/>
                </a:lnTo>
                <a:cubicBezTo>
                  <a:pt x="62794" y="32791"/>
                  <a:pt x="63401" y="32875"/>
                  <a:pt x="64008" y="32875"/>
                </a:cubicBezTo>
                <a:cubicBezTo>
                  <a:pt x="64615" y="32875"/>
                  <a:pt x="65211" y="32803"/>
                  <a:pt x="65842" y="32756"/>
                </a:cubicBezTo>
                <a:cubicBezTo>
                  <a:pt x="65854" y="32875"/>
                  <a:pt x="65854" y="32934"/>
                  <a:pt x="65854" y="33017"/>
                </a:cubicBezTo>
                <a:cubicBezTo>
                  <a:pt x="65699" y="33041"/>
                  <a:pt x="65544" y="33053"/>
                  <a:pt x="65401" y="33089"/>
                </a:cubicBezTo>
                <a:cubicBezTo>
                  <a:pt x="65042" y="33163"/>
                  <a:pt x="64685" y="33191"/>
                  <a:pt x="64331" y="33191"/>
                </a:cubicBezTo>
                <a:cubicBezTo>
                  <a:pt x="63711" y="33191"/>
                  <a:pt x="63098" y="33105"/>
                  <a:pt x="62484" y="33029"/>
                </a:cubicBezTo>
                <a:cubicBezTo>
                  <a:pt x="62329" y="33017"/>
                  <a:pt x="62187" y="32982"/>
                  <a:pt x="62139" y="32732"/>
                </a:cubicBezTo>
                <a:close/>
                <a:moveTo>
                  <a:pt x="66806" y="31741"/>
                </a:moveTo>
                <a:cubicBezTo>
                  <a:pt x="66843" y="31741"/>
                  <a:pt x="66879" y="31744"/>
                  <a:pt x="66913" y="31744"/>
                </a:cubicBezTo>
                <a:cubicBezTo>
                  <a:pt x="67878" y="31839"/>
                  <a:pt x="68866" y="31898"/>
                  <a:pt x="69830" y="32029"/>
                </a:cubicBezTo>
                <a:cubicBezTo>
                  <a:pt x="71152" y="32208"/>
                  <a:pt x="72474" y="32434"/>
                  <a:pt x="73807" y="32613"/>
                </a:cubicBezTo>
                <a:cubicBezTo>
                  <a:pt x="74843" y="32756"/>
                  <a:pt x="75903" y="32875"/>
                  <a:pt x="76938" y="33017"/>
                </a:cubicBezTo>
                <a:cubicBezTo>
                  <a:pt x="77796" y="33113"/>
                  <a:pt x="78629" y="33232"/>
                  <a:pt x="79474" y="33351"/>
                </a:cubicBezTo>
                <a:lnTo>
                  <a:pt x="79474" y="33387"/>
                </a:lnTo>
                <a:cubicBezTo>
                  <a:pt x="79367" y="33387"/>
                  <a:pt x="79260" y="33387"/>
                  <a:pt x="79165" y="33375"/>
                </a:cubicBezTo>
                <a:cubicBezTo>
                  <a:pt x="77105" y="33148"/>
                  <a:pt x="75057" y="32922"/>
                  <a:pt x="73021" y="32696"/>
                </a:cubicBezTo>
                <a:cubicBezTo>
                  <a:pt x="72188" y="32613"/>
                  <a:pt x="71366" y="32494"/>
                  <a:pt x="70533" y="32398"/>
                </a:cubicBezTo>
                <a:cubicBezTo>
                  <a:pt x="69497" y="32291"/>
                  <a:pt x="68461" y="32220"/>
                  <a:pt x="67437" y="32148"/>
                </a:cubicBezTo>
                <a:cubicBezTo>
                  <a:pt x="67104" y="32125"/>
                  <a:pt x="66794" y="32125"/>
                  <a:pt x="66544" y="31910"/>
                </a:cubicBezTo>
                <a:cubicBezTo>
                  <a:pt x="66597" y="31761"/>
                  <a:pt x="66702" y="31741"/>
                  <a:pt x="66806" y="31741"/>
                </a:cubicBezTo>
                <a:close/>
                <a:moveTo>
                  <a:pt x="45399" y="25731"/>
                </a:moveTo>
                <a:lnTo>
                  <a:pt x="45399" y="25731"/>
                </a:lnTo>
                <a:cubicBezTo>
                  <a:pt x="45542" y="27029"/>
                  <a:pt x="45399" y="28195"/>
                  <a:pt x="45030" y="29422"/>
                </a:cubicBezTo>
                <a:cubicBezTo>
                  <a:pt x="45006" y="28767"/>
                  <a:pt x="44970" y="28219"/>
                  <a:pt x="44946" y="27683"/>
                </a:cubicBezTo>
                <a:cubicBezTo>
                  <a:pt x="44899" y="27683"/>
                  <a:pt x="44875" y="27672"/>
                  <a:pt x="44827" y="27672"/>
                </a:cubicBezTo>
                <a:cubicBezTo>
                  <a:pt x="44803" y="27803"/>
                  <a:pt x="44756" y="27922"/>
                  <a:pt x="44744" y="28053"/>
                </a:cubicBezTo>
                <a:cubicBezTo>
                  <a:pt x="44696" y="28517"/>
                  <a:pt x="44649" y="28969"/>
                  <a:pt x="44601" y="29422"/>
                </a:cubicBezTo>
                <a:cubicBezTo>
                  <a:pt x="44565" y="29981"/>
                  <a:pt x="44518" y="30529"/>
                  <a:pt x="44446" y="31077"/>
                </a:cubicBezTo>
                <a:cubicBezTo>
                  <a:pt x="44410" y="31303"/>
                  <a:pt x="44363" y="31565"/>
                  <a:pt x="44232" y="31744"/>
                </a:cubicBezTo>
                <a:cubicBezTo>
                  <a:pt x="43863" y="32255"/>
                  <a:pt x="43446" y="32720"/>
                  <a:pt x="43029" y="33172"/>
                </a:cubicBezTo>
                <a:cubicBezTo>
                  <a:pt x="42934" y="33279"/>
                  <a:pt x="42815" y="33339"/>
                  <a:pt x="42636" y="33494"/>
                </a:cubicBezTo>
                <a:cubicBezTo>
                  <a:pt x="42696" y="32148"/>
                  <a:pt x="42339" y="31005"/>
                  <a:pt x="41827" y="29886"/>
                </a:cubicBezTo>
                <a:cubicBezTo>
                  <a:pt x="43017" y="28517"/>
                  <a:pt x="44137" y="27136"/>
                  <a:pt x="45399" y="25731"/>
                </a:cubicBezTo>
                <a:close/>
                <a:moveTo>
                  <a:pt x="88154" y="5240"/>
                </a:moveTo>
                <a:cubicBezTo>
                  <a:pt x="88273" y="5407"/>
                  <a:pt x="88333" y="5574"/>
                  <a:pt x="88333" y="5752"/>
                </a:cubicBezTo>
                <a:cubicBezTo>
                  <a:pt x="88333" y="6312"/>
                  <a:pt x="88333" y="6883"/>
                  <a:pt x="88297" y="7443"/>
                </a:cubicBezTo>
                <a:cubicBezTo>
                  <a:pt x="88273" y="8205"/>
                  <a:pt x="88202" y="8943"/>
                  <a:pt x="88154" y="9705"/>
                </a:cubicBezTo>
                <a:cubicBezTo>
                  <a:pt x="88047" y="11479"/>
                  <a:pt x="88035" y="13265"/>
                  <a:pt x="87844" y="15039"/>
                </a:cubicBezTo>
                <a:cubicBezTo>
                  <a:pt x="87547" y="17742"/>
                  <a:pt x="87487" y="20468"/>
                  <a:pt x="87261" y="23195"/>
                </a:cubicBezTo>
                <a:cubicBezTo>
                  <a:pt x="87261" y="23219"/>
                  <a:pt x="87273" y="23254"/>
                  <a:pt x="87285" y="23350"/>
                </a:cubicBezTo>
                <a:cubicBezTo>
                  <a:pt x="87666" y="20897"/>
                  <a:pt x="87642" y="18468"/>
                  <a:pt x="87940" y="16063"/>
                </a:cubicBezTo>
                <a:lnTo>
                  <a:pt x="88047" y="16587"/>
                </a:lnTo>
                <a:cubicBezTo>
                  <a:pt x="88106" y="15944"/>
                  <a:pt x="88178" y="15361"/>
                  <a:pt x="88202" y="14801"/>
                </a:cubicBezTo>
                <a:cubicBezTo>
                  <a:pt x="88261" y="13408"/>
                  <a:pt x="88285" y="12027"/>
                  <a:pt x="88333" y="10646"/>
                </a:cubicBezTo>
                <a:cubicBezTo>
                  <a:pt x="88392" y="9062"/>
                  <a:pt x="88452" y="7502"/>
                  <a:pt x="88511" y="5931"/>
                </a:cubicBezTo>
                <a:cubicBezTo>
                  <a:pt x="88511" y="5871"/>
                  <a:pt x="88595" y="5824"/>
                  <a:pt x="88642" y="5776"/>
                </a:cubicBezTo>
                <a:cubicBezTo>
                  <a:pt x="88678" y="5788"/>
                  <a:pt x="88714" y="5812"/>
                  <a:pt x="88749" y="5824"/>
                </a:cubicBezTo>
                <a:lnTo>
                  <a:pt x="88618" y="7264"/>
                </a:lnTo>
                <a:cubicBezTo>
                  <a:pt x="88809" y="6907"/>
                  <a:pt x="88690" y="6490"/>
                  <a:pt x="88916" y="6133"/>
                </a:cubicBezTo>
                <a:cubicBezTo>
                  <a:pt x="88999" y="6300"/>
                  <a:pt x="89059" y="6479"/>
                  <a:pt x="89166" y="6550"/>
                </a:cubicBezTo>
                <a:cubicBezTo>
                  <a:pt x="89476" y="6776"/>
                  <a:pt x="89535" y="7086"/>
                  <a:pt x="89488" y="7407"/>
                </a:cubicBezTo>
                <a:cubicBezTo>
                  <a:pt x="89547" y="7336"/>
                  <a:pt x="89630" y="7276"/>
                  <a:pt x="89690" y="7205"/>
                </a:cubicBezTo>
                <a:cubicBezTo>
                  <a:pt x="89714" y="7217"/>
                  <a:pt x="89749" y="7229"/>
                  <a:pt x="89773" y="7229"/>
                </a:cubicBezTo>
                <a:lnTo>
                  <a:pt x="89547" y="9705"/>
                </a:lnTo>
                <a:lnTo>
                  <a:pt x="89607" y="9705"/>
                </a:lnTo>
                <a:cubicBezTo>
                  <a:pt x="89690" y="9241"/>
                  <a:pt x="89761" y="8800"/>
                  <a:pt x="89845" y="8336"/>
                </a:cubicBezTo>
                <a:cubicBezTo>
                  <a:pt x="89904" y="8800"/>
                  <a:pt x="89952" y="9253"/>
                  <a:pt x="89928" y="9705"/>
                </a:cubicBezTo>
                <a:cubicBezTo>
                  <a:pt x="89845" y="11336"/>
                  <a:pt x="89761" y="12979"/>
                  <a:pt x="89666" y="14610"/>
                </a:cubicBezTo>
                <a:cubicBezTo>
                  <a:pt x="89654" y="14872"/>
                  <a:pt x="89595" y="15158"/>
                  <a:pt x="89642" y="15408"/>
                </a:cubicBezTo>
                <a:cubicBezTo>
                  <a:pt x="89785" y="16087"/>
                  <a:pt x="89654" y="16765"/>
                  <a:pt x="89595" y="17432"/>
                </a:cubicBezTo>
                <a:cubicBezTo>
                  <a:pt x="89571" y="17670"/>
                  <a:pt x="89488" y="17908"/>
                  <a:pt x="89452" y="18147"/>
                </a:cubicBezTo>
                <a:cubicBezTo>
                  <a:pt x="89404" y="17754"/>
                  <a:pt x="89476" y="17373"/>
                  <a:pt x="89416" y="16992"/>
                </a:cubicBezTo>
                <a:cubicBezTo>
                  <a:pt x="89333" y="16456"/>
                  <a:pt x="89368" y="15920"/>
                  <a:pt x="89404" y="15396"/>
                </a:cubicBezTo>
                <a:cubicBezTo>
                  <a:pt x="89416" y="15241"/>
                  <a:pt x="89428" y="15075"/>
                  <a:pt x="89452" y="14872"/>
                </a:cubicBezTo>
                <a:lnTo>
                  <a:pt x="89452" y="14872"/>
                </a:lnTo>
                <a:cubicBezTo>
                  <a:pt x="88868" y="16920"/>
                  <a:pt x="89059" y="18980"/>
                  <a:pt x="88928" y="21016"/>
                </a:cubicBezTo>
                <a:cubicBezTo>
                  <a:pt x="89035" y="20159"/>
                  <a:pt x="89130" y="19278"/>
                  <a:pt x="89238" y="18409"/>
                </a:cubicBezTo>
                <a:lnTo>
                  <a:pt x="89238" y="18409"/>
                </a:lnTo>
                <a:cubicBezTo>
                  <a:pt x="89357" y="20659"/>
                  <a:pt x="89118" y="22873"/>
                  <a:pt x="89047" y="25112"/>
                </a:cubicBezTo>
                <a:lnTo>
                  <a:pt x="89130" y="24004"/>
                </a:lnTo>
                <a:cubicBezTo>
                  <a:pt x="89190" y="24481"/>
                  <a:pt x="89214" y="24957"/>
                  <a:pt x="89214" y="25421"/>
                </a:cubicBezTo>
                <a:cubicBezTo>
                  <a:pt x="89214" y="25767"/>
                  <a:pt x="89214" y="26112"/>
                  <a:pt x="89190" y="26445"/>
                </a:cubicBezTo>
                <a:cubicBezTo>
                  <a:pt x="89178" y="26826"/>
                  <a:pt x="89130" y="27195"/>
                  <a:pt x="89107" y="27576"/>
                </a:cubicBezTo>
                <a:cubicBezTo>
                  <a:pt x="89095" y="27779"/>
                  <a:pt x="89071" y="27957"/>
                  <a:pt x="89047" y="28148"/>
                </a:cubicBezTo>
                <a:cubicBezTo>
                  <a:pt x="88999" y="28398"/>
                  <a:pt x="88987" y="28636"/>
                  <a:pt x="89095" y="28886"/>
                </a:cubicBezTo>
                <a:cubicBezTo>
                  <a:pt x="89130" y="29005"/>
                  <a:pt x="89166" y="29219"/>
                  <a:pt x="89107" y="29291"/>
                </a:cubicBezTo>
                <a:cubicBezTo>
                  <a:pt x="88797" y="29624"/>
                  <a:pt x="88892" y="30041"/>
                  <a:pt x="88880" y="30410"/>
                </a:cubicBezTo>
                <a:cubicBezTo>
                  <a:pt x="88833" y="31196"/>
                  <a:pt x="88833" y="31982"/>
                  <a:pt x="88809" y="32756"/>
                </a:cubicBezTo>
                <a:cubicBezTo>
                  <a:pt x="88797" y="33041"/>
                  <a:pt x="88749" y="33327"/>
                  <a:pt x="88535" y="33565"/>
                </a:cubicBezTo>
                <a:cubicBezTo>
                  <a:pt x="88392" y="33113"/>
                  <a:pt x="88392" y="32839"/>
                  <a:pt x="88452" y="32434"/>
                </a:cubicBezTo>
                <a:cubicBezTo>
                  <a:pt x="88583" y="31493"/>
                  <a:pt x="88702" y="30553"/>
                  <a:pt x="88821" y="29612"/>
                </a:cubicBezTo>
                <a:cubicBezTo>
                  <a:pt x="88833" y="29469"/>
                  <a:pt x="88797" y="29303"/>
                  <a:pt x="88773" y="29160"/>
                </a:cubicBezTo>
                <a:lnTo>
                  <a:pt x="88702" y="29160"/>
                </a:lnTo>
                <a:cubicBezTo>
                  <a:pt x="88678" y="29279"/>
                  <a:pt x="88642" y="29398"/>
                  <a:pt x="88595" y="29588"/>
                </a:cubicBezTo>
                <a:cubicBezTo>
                  <a:pt x="88571" y="29291"/>
                  <a:pt x="88559" y="29065"/>
                  <a:pt x="88523" y="28862"/>
                </a:cubicBezTo>
                <a:cubicBezTo>
                  <a:pt x="88345" y="30089"/>
                  <a:pt x="88273" y="31327"/>
                  <a:pt x="88095" y="32577"/>
                </a:cubicBezTo>
                <a:cubicBezTo>
                  <a:pt x="87868" y="32398"/>
                  <a:pt x="87856" y="32196"/>
                  <a:pt x="87868" y="31994"/>
                </a:cubicBezTo>
                <a:cubicBezTo>
                  <a:pt x="87928" y="31541"/>
                  <a:pt x="87987" y="31065"/>
                  <a:pt x="88047" y="30601"/>
                </a:cubicBezTo>
                <a:cubicBezTo>
                  <a:pt x="88095" y="30208"/>
                  <a:pt x="88118" y="29827"/>
                  <a:pt x="88154" y="29362"/>
                </a:cubicBezTo>
                <a:lnTo>
                  <a:pt x="88154" y="29362"/>
                </a:lnTo>
                <a:cubicBezTo>
                  <a:pt x="87987" y="30231"/>
                  <a:pt x="87844" y="31017"/>
                  <a:pt x="87678" y="31791"/>
                </a:cubicBezTo>
                <a:cubicBezTo>
                  <a:pt x="87392" y="30374"/>
                  <a:pt x="87725" y="28981"/>
                  <a:pt x="87761" y="27576"/>
                </a:cubicBezTo>
                <a:lnTo>
                  <a:pt x="87678" y="27576"/>
                </a:lnTo>
                <a:lnTo>
                  <a:pt x="87321" y="31624"/>
                </a:lnTo>
                <a:cubicBezTo>
                  <a:pt x="87094" y="31434"/>
                  <a:pt x="87082" y="31255"/>
                  <a:pt x="87082" y="31065"/>
                </a:cubicBezTo>
                <a:cubicBezTo>
                  <a:pt x="87094" y="30827"/>
                  <a:pt x="87130" y="30589"/>
                  <a:pt x="87142" y="30362"/>
                </a:cubicBezTo>
                <a:cubicBezTo>
                  <a:pt x="87213" y="29469"/>
                  <a:pt x="87309" y="28588"/>
                  <a:pt x="87380" y="27695"/>
                </a:cubicBezTo>
                <a:lnTo>
                  <a:pt x="87380" y="27695"/>
                </a:lnTo>
                <a:cubicBezTo>
                  <a:pt x="87273" y="27934"/>
                  <a:pt x="87261" y="28195"/>
                  <a:pt x="87225" y="28445"/>
                </a:cubicBezTo>
                <a:cubicBezTo>
                  <a:pt x="87202" y="28684"/>
                  <a:pt x="87190" y="28922"/>
                  <a:pt x="87154" y="29148"/>
                </a:cubicBezTo>
                <a:cubicBezTo>
                  <a:pt x="87130" y="29398"/>
                  <a:pt x="87106" y="29648"/>
                  <a:pt x="87082" y="29898"/>
                </a:cubicBezTo>
                <a:cubicBezTo>
                  <a:pt x="87047" y="30124"/>
                  <a:pt x="87047" y="30362"/>
                  <a:pt x="86832" y="30553"/>
                </a:cubicBezTo>
                <a:lnTo>
                  <a:pt x="87035" y="28231"/>
                </a:lnTo>
                <a:lnTo>
                  <a:pt x="87035" y="28231"/>
                </a:lnTo>
                <a:cubicBezTo>
                  <a:pt x="86856" y="29065"/>
                  <a:pt x="86832" y="29922"/>
                  <a:pt x="86630" y="30815"/>
                </a:cubicBezTo>
                <a:cubicBezTo>
                  <a:pt x="86380" y="30529"/>
                  <a:pt x="86392" y="30255"/>
                  <a:pt x="86428" y="29993"/>
                </a:cubicBezTo>
                <a:cubicBezTo>
                  <a:pt x="86463" y="29624"/>
                  <a:pt x="86547" y="29243"/>
                  <a:pt x="86571" y="28862"/>
                </a:cubicBezTo>
                <a:cubicBezTo>
                  <a:pt x="86666" y="27505"/>
                  <a:pt x="86737" y="26148"/>
                  <a:pt x="86809" y="24802"/>
                </a:cubicBezTo>
                <a:cubicBezTo>
                  <a:pt x="86987" y="21671"/>
                  <a:pt x="87154" y="18528"/>
                  <a:pt x="87356" y="15408"/>
                </a:cubicBezTo>
                <a:cubicBezTo>
                  <a:pt x="87583" y="12086"/>
                  <a:pt x="87856" y="8788"/>
                  <a:pt x="88095" y="5466"/>
                </a:cubicBezTo>
                <a:cubicBezTo>
                  <a:pt x="88095" y="5395"/>
                  <a:pt x="88118" y="5312"/>
                  <a:pt x="88154" y="5240"/>
                </a:cubicBezTo>
                <a:close/>
                <a:moveTo>
                  <a:pt x="67398" y="29667"/>
                </a:moveTo>
                <a:cubicBezTo>
                  <a:pt x="69190" y="29667"/>
                  <a:pt x="71423" y="29862"/>
                  <a:pt x="72223" y="30184"/>
                </a:cubicBezTo>
                <a:lnTo>
                  <a:pt x="70545" y="30029"/>
                </a:lnTo>
                <a:lnTo>
                  <a:pt x="70545" y="30029"/>
                </a:lnTo>
                <a:cubicBezTo>
                  <a:pt x="70652" y="30124"/>
                  <a:pt x="70759" y="30136"/>
                  <a:pt x="70854" y="30136"/>
                </a:cubicBezTo>
                <a:cubicBezTo>
                  <a:pt x="71616" y="30196"/>
                  <a:pt x="72354" y="30267"/>
                  <a:pt x="73116" y="30327"/>
                </a:cubicBezTo>
                <a:cubicBezTo>
                  <a:pt x="73271" y="30350"/>
                  <a:pt x="73426" y="30374"/>
                  <a:pt x="73581" y="30422"/>
                </a:cubicBezTo>
                <a:cubicBezTo>
                  <a:pt x="73807" y="30481"/>
                  <a:pt x="74021" y="30565"/>
                  <a:pt x="74248" y="30601"/>
                </a:cubicBezTo>
                <a:cubicBezTo>
                  <a:pt x="74879" y="30684"/>
                  <a:pt x="75498" y="30731"/>
                  <a:pt x="76129" y="30839"/>
                </a:cubicBezTo>
                <a:cubicBezTo>
                  <a:pt x="77176" y="31017"/>
                  <a:pt x="78212" y="31303"/>
                  <a:pt x="79284" y="31374"/>
                </a:cubicBezTo>
                <a:cubicBezTo>
                  <a:pt x="79343" y="31374"/>
                  <a:pt x="79403" y="31386"/>
                  <a:pt x="79474" y="31398"/>
                </a:cubicBezTo>
                <a:cubicBezTo>
                  <a:pt x="80486" y="31541"/>
                  <a:pt x="81498" y="31684"/>
                  <a:pt x="82522" y="31779"/>
                </a:cubicBezTo>
                <a:cubicBezTo>
                  <a:pt x="83332" y="31851"/>
                  <a:pt x="84130" y="31851"/>
                  <a:pt x="84939" y="31851"/>
                </a:cubicBezTo>
                <a:cubicBezTo>
                  <a:pt x="85273" y="31851"/>
                  <a:pt x="85630" y="31732"/>
                  <a:pt x="85975" y="31672"/>
                </a:cubicBezTo>
                <a:cubicBezTo>
                  <a:pt x="85784" y="31663"/>
                  <a:pt x="85592" y="31630"/>
                  <a:pt x="85407" y="31630"/>
                </a:cubicBezTo>
                <a:cubicBezTo>
                  <a:pt x="85362" y="31630"/>
                  <a:pt x="85317" y="31632"/>
                  <a:pt x="85273" y="31636"/>
                </a:cubicBezTo>
                <a:cubicBezTo>
                  <a:pt x="84854" y="31687"/>
                  <a:pt x="84435" y="31708"/>
                  <a:pt x="84016" y="31708"/>
                </a:cubicBezTo>
                <a:cubicBezTo>
                  <a:pt x="83542" y="31708"/>
                  <a:pt x="83068" y="31681"/>
                  <a:pt x="82594" y="31636"/>
                </a:cubicBezTo>
                <a:cubicBezTo>
                  <a:pt x="81677" y="31553"/>
                  <a:pt x="80748" y="31446"/>
                  <a:pt x="79832" y="31315"/>
                </a:cubicBezTo>
                <a:cubicBezTo>
                  <a:pt x="78867" y="31184"/>
                  <a:pt x="77915" y="31005"/>
                  <a:pt x="76962" y="30851"/>
                </a:cubicBezTo>
                <a:cubicBezTo>
                  <a:pt x="77036" y="30849"/>
                  <a:pt x="77109" y="30849"/>
                  <a:pt x="77183" y="30849"/>
                </a:cubicBezTo>
                <a:cubicBezTo>
                  <a:pt x="77819" y="30849"/>
                  <a:pt x="78440" y="30894"/>
                  <a:pt x="79070" y="30958"/>
                </a:cubicBezTo>
                <a:cubicBezTo>
                  <a:pt x="79760" y="31029"/>
                  <a:pt x="80451" y="31089"/>
                  <a:pt x="81141" y="31196"/>
                </a:cubicBezTo>
                <a:cubicBezTo>
                  <a:pt x="82205" y="31349"/>
                  <a:pt x="83260" y="31494"/>
                  <a:pt x="84321" y="31494"/>
                </a:cubicBezTo>
                <a:cubicBezTo>
                  <a:pt x="84495" y="31494"/>
                  <a:pt x="84670" y="31490"/>
                  <a:pt x="84844" y="31482"/>
                </a:cubicBezTo>
                <a:cubicBezTo>
                  <a:pt x="85261" y="31458"/>
                  <a:pt x="85701" y="31398"/>
                  <a:pt x="86118" y="31339"/>
                </a:cubicBezTo>
                <a:cubicBezTo>
                  <a:pt x="86165" y="31333"/>
                  <a:pt x="86208" y="31328"/>
                  <a:pt x="86247" y="31328"/>
                </a:cubicBezTo>
                <a:cubicBezTo>
                  <a:pt x="86368" y="31328"/>
                  <a:pt x="86451" y="31370"/>
                  <a:pt x="86487" y="31541"/>
                </a:cubicBezTo>
                <a:cubicBezTo>
                  <a:pt x="86309" y="31601"/>
                  <a:pt x="86142" y="31636"/>
                  <a:pt x="85975" y="31684"/>
                </a:cubicBezTo>
                <a:cubicBezTo>
                  <a:pt x="86237" y="31684"/>
                  <a:pt x="86463" y="31696"/>
                  <a:pt x="86725" y="31696"/>
                </a:cubicBezTo>
                <a:cubicBezTo>
                  <a:pt x="86678" y="31803"/>
                  <a:pt x="86630" y="31839"/>
                  <a:pt x="86582" y="31851"/>
                </a:cubicBezTo>
                <a:cubicBezTo>
                  <a:pt x="85833" y="31962"/>
                  <a:pt x="85083" y="32087"/>
                  <a:pt x="84322" y="32087"/>
                </a:cubicBezTo>
                <a:cubicBezTo>
                  <a:pt x="84104" y="32087"/>
                  <a:pt x="83885" y="32077"/>
                  <a:pt x="83665" y="32053"/>
                </a:cubicBezTo>
                <a:cubicBezTo>
                  <a:pt x="83638" y="32051"/>
                  <a:pt x="83611" y="32051"/>
                  <a:pt x="83583" y="32051"/>
                </a:cubicBezTo>
                <a:cubicBezTo>
                  <a:pt x="83417" y="32051"/>
                  <a:pt x="83242" y="32077"/>
                  <a:pt x="83058" y="32077"/>
                </a:cubicBezTo>
                <a:cubicBezTo>
                  <a:pt x="83531" y="32158"/>
                  <a:pt x="84008" y="32193"/>
                  <a:pt x="84482" y="32193"/>
                </a:cubicBezTo>
                <a:cubicBezTo>
                  <a:pt x="84915" y="32193"/>
                  <a:pt x="85347" y="32164"/>
                  <a:pt x="85773" y="32113"/>
                </a:cubicBezTo>
                <a:cubicBezTo>
                  <a:pt x="86035" y="32089"/>
                  <a:pt x="86309" y="32041"/>
                  <a:pt x="86559" y="32029"/>
                </a:cubicBezTo>
                <a:cubicBezTo>
                  <a:pt x="86617" y="32029"/>
                  <a:pt x="86682" y="32020"/>
                  <a:pt x="86748" y="32020"/>
                </a:cubicBezTo>
                <a:cubicBezTo>
                  <a:pt x="86831" y="32020"/>
                  <a:pt x="86914" y="32035"/>
                  <a:pt x="86987" y="32101"/>
                </a:cubicBezTo>
                <a:cubicBezTo>
                  <a:pt x="86725" y="32351"/>
                  <a:pt x="86392" y="32267"/>
                  <a:pt x="86118" y="32327"/>
                </a:cubicBezTo>
                <a:cubicBezTo>
                  <a:pt x="86270" y="32392"/>
                  <a:pt x="86427" y="32422"/>
                  <a:pt x="86585" y="32422"/>
                </a:cubicBezTo>
                <a:cubicBezTo>
                  <a:pt x="86687" y="32422"/>
                  <a:pt x="86790" y="32410"/>
                  <a:pt x="86892" y="32386"/>
                </a:cubicBezTo>
                <a:cubicBezTo>
                  <a:pt x="86936" y="32376"/>
                  <a:pt x="86978" y="32371"/>
                  <a:pt x="87018" y="32371"/>
                </a:cubicBezTo>
                <a:cubicBezTo>
                  <a:pt x="87164" y="32371"/>
                  <a:pt x="87284" y="32440"/>
                  <a:pt x="87368" y="32589"/>
                </a:cubicBezTo>
                <a:cubicBezTo>
                  <a:pt x="87440" y="32756"/>
                  <a:pt x="87511" y="32910"/>
                  <a:pt x="87583" y="33089"/>
                </a:cubicBezTo>
                <a:cubicBezTo>
                  <a:pt x="87434" y="33186"/>
                  <a:pt x="87275" y="33211"/>
                  <a:pt x="87107" y="33211"/>
                </a:cubicBezTo>
                <a:cubicBezTo>
                  <a:pt x="86929" y="33211"/>
                  <a:pt x="86742" y="33183"/>
                  <a:pt x="86549" y="33183"/>
                </a:cubicBezTo>
                <a:cubicBezTo>
                  <a:pt x="86458" y="33183"/>
                  <a:pt x="86366" y="33189"/>
                  <a:pt x="86273" y="33208"/>
                </a:cubicBezTo>
                <a:cubicBezTo>
                  <a:pt x="86713" y="33327"/>
                  <a:pt x="87106" y="33244"/>
                  <a:pt x="87452" y="33446"/>
                </a:cubicBezTo>
                <a:cubicBezTo>
                  <a:pt x="87309" y="33482"/>
                  <a:pt x="87154" y="33506"/>
                  <a:pt x="87011" y="33518"/>
                </a:cubicBezTo>
                <a:cubicBezTo>
                  <a:pt x="86658" y="33559"/>
                  <a:pt x="86304" y="33655"/>
                  <a:pt x="85951" y="33655"/>
                </a:cubicBezTo>
                <a:cubicBezTo>
                  <a:pt x="85900" y="33655"/>
                  <a:pt x="85848" y="33653"/>
                  <a:pt x="85797" y="33649"/>
                </a:cubicBezTo>
                <a:cubicBezTo>
                  <a:pt x="83951" y="33518"/>
                  <a:pt x="82094" y="33339"/>
                  <a:pt x="80248" y="33172"/>
                </a:cubicBezTo>
                <a:lnTo>
                  <a:pt x="80248" y="33065"/>
                </a:lnTo>
                <a:cubicBezTo>
                  <a:pt x="80498" y="33065"/>
                  <a:pt x="80772" y="33065"/>
                  <a:pt x="81022" y="33089"/>
                </a:cubicBezTo>
                <a:cubicBezTo>
                  <a:pt x="82630" y="33172"/>
                  <a:pt x="84225" y="33279"/>
                  <a:pt x="85832" y="33387"/>
                </a:cubicBezTo>
                <a:cubicBezTo>
                  <a:pt x="85892" y="33387"/>
                  <a:pt x="85939" y="33387"/>
                  <a:pt x="85999" y="33363"/>
                </a:cubicBezTo>
                <a:cubicBezTo>
                  <a:pt x="84475" y="33113"/>
                  <a:pt x="82915" y="33279"/>
                  <a:pt x="81391" y="32934"/>
                </a:cubicBezTo>
                <a:cubicBezTo>
                  <a:pt x="81808" y="32928"/>
                  <a:pt x="82222" y="32925"/>
                  <a:pt x="82635" y="32925"/>
                </a:cubicBezTo>
                <a:cubicBezTo>
                  <a:pt x="83049" y="32925"/>
                  <a:pt x="83463" y="32928"/>
                  <a:pt x="83880" y="32934"/>
                </a:cubicBezTo>
                <a:cubicBezTo>
                  <a:pt x="84422" y="32942"/>
                  <a:pt x="84958" y="32956"/>
                  <a:pt x="85501" y="32956"/>
                </a:cubicBezTo>
                <a:cubicBezTo>
                  <a:pt x="85745" y="32956"/>
                  <a:pt x="85990" y="32953"/>
                  <a:pt x="86237" y="32946"/>
                </a:cubicBezTo>
                <a:cubicBezTo>
                  <a:pt x="86547" y="32946"/>
                  <a:pt x="86856" y="32910"/>
                  <a:pt x="87166" y="32875"/>
                </a:cubicBezTo>
                <a:cubicBezTo>
                  <a:pt x="86475" y="32803"/>
                  <a:pt x="85761" y="32803"/>
                  <a:pt x="85058" y="32791"/>
                </a:cubicBezTo>
                <a:cubicBezTo>
                  <a:pt x="83975" y="32767"/>
                  <a:pt x="82880" y="32791"/>
                  <a:pt x="81808" y="32732"/>
                </a:cubicBezTo>
                <a:cubicBezTo>
                  <a:pt x="80772" y="32672"/>
                  <a:pt x="79748" y="32565"/>
                  <a:pt x="78700" y="32446"/>
                </a:cubicBezTo>
                <a:cubicBezTo>
                  <a:pt x="78046" y="32386"/>
                  <a:pt x="77391" y="32279"/>
                  <a:pt x="76724" y="32208"/>
                </a:cubicBezTo>
                <a:lnTo>
                  <a:pt x="76724" y="32208"/>
                </a:lnTo>
                <a:cubicBezTo>
                  <a:pt x="76748" y="32279"/>
                  <a:pt x="76784" y="32327"/>
                  <a:pt x="76795" y="32375"/>
                </a:cubicBezTo>
                <a:cubicBezTo>
                  <a:pt x="76512" y="32393"/>
                  <a:pt x="76194" y="32403"/>
                  <a:pt x="75855" y="32403"/>
                </a:cubicBezTo>
                <a:cubicBezTo>
                  <a:pt x="74700" y="32403"/>
                  <a:pt x="73309" y="32297"/>
                  <a:pt x="72259" y="32113"/>
                </a:cubicBezTo>
                <a:cubicBezTo>
                  <a:pt x="72735" y="32113"/>
                  <a:pt x="73200" y="32101"/>
                  <a:pt x="73676" y="32101"/>
                </a:cubicBezTo>
                <a:cubicBezTo>
                  <a:pt x="71271" y="31851"/>
                  <a:pt x="68914" y="31482"/>
                  <a:pt x="66544" y="31065"/>
                </a:cubicBezTo>
                <a:cubicBezTo>
                  <a:pt x="66736" y="31015"/>
                  <a:pt x="66928" y="30995"/>
                  <a:pt x="67118" y="30995"/>
                </a:cubicBezTo>
                <a:cubicBezTo>
                  <a:pt x="67293" y="30995"/>
                  <a:pt x="67468" y="31012"/>
                  <a:pt x="67640" y="31041"/>
                </a:cubicBezTo>
                <a:cubicBezTo>
                  <a:pt x="68163" y="31136"/>
                  <a:pt x="68699" y="31243"/>
                  <a:pt x="69223" y="31315"/>
                </a:cubicBezTo>
                <a:cubicBezTo>
                  <a:pt x="70438" y="31482"/>
                  <a:pt x="71652" y="31636"/>
                  <a:pt x="72866" y="31791"/>
                </a:cubicBezTo>
                <a:cubicBezTo>
                  <a:pt x="73331" y="31842"/>
                  <a:pt x="73790" y="31923"/>
                  <a:pt x="74268" y="31923"/>
                </a:cubicBezTo>
                <a:cubicBezTo>
                  <a:pt x="74464" y="31923"/>
                  <a:pt x="74663" y="31909"/>
                  <a:pt x="74867" y="31874"/>
                </a:cubicBezTo>
                <a:cubicBezTo>
                  <a:pt x="72390" y="31541"/>
                  <a:pt x="69961" y="31184"/>
                  <a:pt x="67509" y="30839"/>
                </a:cubicBezTo>
                <a:lnTo>
                  <a:pt x="67509" y="30839"/>
                </a:lnTo>
                <a:cubicBezTo>
                  <a:pt x="67537" y="30840"/>
                  <a:pt x="67565" y="30841"/>
                  <a:pt x="67592" y="30841"/>
                </a:cubicBezTo>
                <a:cubicBezTo>
                  <a:pt x="67765" y="30841"/>
                  <a:pt x="67900" y="30810"/>
                  <a:pt x="68044" y="30779"/>
                </a:cubicBezTo>
                <a:cubicBezTo>
                  <a:pt x="68044" y="30755"/>
                  <a:pt x="68044" y="30720"/>
                  <a:pt x="68032" y="30672"/>
                </a:cubicBezTo>
                <a:lnTo>
                  <a:pt x="65973" y="30493"/>
                </a:lnTo>
                <a:cubicBezTo>
                  <a:pt x="65973" y="30470"/>
                  <a:pt x="65973" y="30434"/>
                  <a:pt x="65997" y="30386"/>
                </a:cubicBezTo>
                <a:cubicBezTo>
                  <a:pt x="66866" y="30422"/>
                  <a:pt x="67747" y="30434"/>
                  <a:pt x="68628" y="30470"/>
                </a:cubicBezTo>
                <a:cubicBezTo>
                  <a:pt x="69485" y="30505"/>
                  <a:pt x="70366" y="30589"/>
                  <a:pt x="71235" y="30648"/>
                </a:cubicBezTo>
                <a:lnTo>
                  <a:pt x="71235" y="30565"/>
                </a:lnTo>
                <a:cubicBezTo>
                  <a:pt x="70080" y="30434"/>
                  <a:pt x="68937" y="30303"/>
                  <a:pt x="67782" y="30184"/>
                </a:cubicBezTo>
                <a:cubicBezTo>
                  <a:pt x="67782" y="30148"/>
                  <a:pt x="67782" y="30112"/>
                  <a:pt x="67794" y="30077"/>
                </a:cubicBezTo>
                <a:lnTo>
                  <a:pt x="70021" y="30267"/>
                </a:lnTo>
                <a:cubicBezTo>
                  <a:pt x="69652" y="30136"/>
                  <a:pt x="69271" y="30053"/>
                  <a:pt x="68878" y="30017"/>
                </a:cubicBezTo>
                <a:cubicBezTo>
                  <a:pt x="68333" y="29986"/>
                  <a:pt x="67794" y="29959"/>
                  <a:pt x="67255" y="29959"/>
                </a:cubicBezTo>
                <a:cubicBezTo>
                  <a:pt x="66746" y="29959"/>
                  <a:pt x="66237" y="29983"/>
                  <a:pt x="65723" y="30053"/>
                </a:cubicBezTo>
                <a:cubicBezTo>
                  <a:pt x="65657" y="30060"/>
                  <a:pt x="65591" y="30066"/>
                  <a:pt x="65525" y="30066"/>
                </a:cubicBezTo>
                <a:cubicBezTo>
                  <a:pt x="65363" y="30066"/>
                  <a:pt x="65203" y="30030"/>
                  <a:pt x="65068" y="29886"/>
                </a:cubicBezTo>
                <a:cubicBezTo>
                  <a:pt x="65431" y="29736"/>
                  <a:pt x="66337" y="29667"/>
                  <a:pt x="67398" y="29667"/>
                </a:cubicBezTo>
                <a:close/>
                <a:moveTo>
                  <a:pt x="87821" y="33625"/>
                </a:moveTo>
                <a:cubicBezTo>
                  <a:pt x="87856" y="33708"/>
                  <a:pt x="87904" y="33815"/>
                  <a:pt x="87940" y="33934"/>
                </a:cubicBezTo>
                <a:cubicBezTo>
                  <a:pt x="87800" y="34093"/>
                  <a:pt x="87651" y="34130"/>
                  <a:pt x="87500" y="34130"/>
                </a:cubicBezTo>
                <a:cubicBezTo>
                  <a:pt x="87368" y="34130"/>
                  <a:pt x="87234" y="34101"/>
                  <a:pt x="87106" y="34101"/>
                </a:cubicBezTo>
                <a:cubicBezTo>
                  <a:pt x="86844" y="34101"/>
                  <a:pt x="86571" y="34053"/>
                  <a:pt x="86309" y="34030"/>
                </a:cubicBezTo>
                <a:cubicBezTo>
                  <a:pt x="86035" y="33994"/>
                  <a:pt x="85785" y="33970"/>
                  <a:pt x="85523" y="33922"/>
                </a:cubicBezTo>
                <a:cubicBezTo>
                  <a:pt x="85523" y="33910"/>
                  <a:pt x="85523" y="33875"/>
                  <a:pt x="85535" y="33863"/>
                </a:cubicBezTo>
                <a:cubicBezTo>
                  <a:pt x="86297" y="33768"/>
                  <a:pt x="87047" y="33696"/>
                  <a:pt x="87821" y="33625"/>
                </a:cubicBezTo>
                <a:close/>
                <a:moveTo>
                  <a:pt x="40160" y="31124"/>
                </a:moveTo>
                <a:cubicBezTo>
                  <a:pt x="40589" y="31886"/>
                  <a:pt x="40815" y="34113"/>
                  <a:pt x="40565" y="34946"/>
                </a:cubicBezTo>
                <a:cubicBezTo>
                  <a:pt x="40529" y="34363"/>
                  <a:pt x="40529" y="33756"/>
                  <a:pt x="40422" y="33160"/>
                </a:cubicBezTo>
                <a:cubicBezTo>
                  <a:pt x="40315" y="32565"/>
                  <a:pt x="40112" y="32005"/>
                  <a:pt x="39946" y="31374"/>
                </a:cubicBezTo>
                <a:cubicBezTo>
                  <a:pt x="39993" y="31315"/>
                  <a:pt x="40065" y="31232"/>
                  <a:pt x="40160" y="31124"/>
                </a:cubicBezTo>
                <a:close/>
                <a:moveTo>
                  <a:pt x="90357" y="7550"/>
                </a:moveTo>
                <a:cubicBezTo>
                  <a:pt x="90762" y="7622"/>
                  <a:pt x="90797" y="7681"/>
                  <a:pt x="90797" y="8086"/>
                </a:cubicBezTo>
                <a:cubicBezTo>
                  <a:pt x="90797" y="8705"/>
                  <a:pt x="90785" y="9348"/>
                  <a:pt x="90773" y="9967"/>
                </a:cubicBezTo>
                <a:cubicBezTo>
                  <a:pt x="90738" y="11122"/>
                  <a:pt x="90702" y="12265"/>
                  <a:pt x="90654" y="13420"/>
                </a:cubicBezTo>
                <a:lnTo>
                  <a:pt x="90654" y="13706"/>
                </a:lnTo>
                <a:cubicBezTo>
                  <a:pt x="90642" y="14694"/>
                  <a:pt x="90678" y="15658"/>
                  <a:pt x="90607" y="16646"/>
                </a:cubicBezTo>
                <a:cubicBezTo>
                  <a:pt x="90404" y="19575"/>
                  <a:pt x="90202" y="22516"/>
                  <a:pt x="90142" y="25469"/>
                </a:cubicBezTo>
                <a:cubicBezTo>
                  <a:pt x="90130" y="26255"/>
                  <a:pt x="90309" y="27064"/>
                  <a:pt x="90023" y="27826"/>
                </a:cubicBezTo>
                <a:cubicBezTo>
                  <a:pt x="89988" y="27934"/>
                  <a:pt x="90059" y="28088"/>
                  <a:pt x="90059" y="28207"/>
                </a:cubicBezTo>
                <a:cubicBezTo>
                  <a:pt x="90059" y="28374"/>
                  <a:pt x="90023" y="28529"/>
                  <a:pt x="90000" y="28696"/>
                </a:cubicBezTo>
                <a:cubicBezTo>
                  <a:pt x="89988" y="28815"/>
                  <a:pt x="89928" y="28934"/>
                  <a:pt x="89928" y="29053"/>
                </a:cubicBezTo>
                <a:cubicBezTo>
                  <a:pt x="89880" y="29708"/>
                  <a:pt x="89869" y="30374"/>
                  <a:pt x="89821" y="31029"/>
                </a:cubicBezTo>
                <a:cubicBezTo>
                  <a:pt x="89761" y="32148"/>
                  <a:pt x="89714" y="33268"/>
                  <a:pt x="89642" y="34375"/>
                </a:cubicBezTo>
                <a:cubicBezTo>
                  <a:pt x="89630" y="34696"/>
                  <a:pt x="89523" y="34994"/>
                  <a:pt x="89452" y="35315"/>
                </a:cubicBezTo>
                <a:cubicBezTo>
                  <a:pt x="89273" y="35351"/>
                  <a:pt x="89107" y="35411"/>
                  <a:pt x="88952" y="35411"/>
                </a:cubicBezTo>
                <a:cubicBezTo>
                  <a:pt x="88166" y="35351"/>
                  <a:pt x="87392" y="35268"/>
                  <a:pt x="86606" y="35173"/>
                </a:cubicBezTo>
                <a:cubicBezTo>
                  <a:pt x="85892" y="35077"/>
                  <a:pt x="85177" y="34934"/>
                  <a:pt x="84463" y="34851"/>
                </a:cubicBezTo>
                <a:cubicBezTo>
                  <a:pt x="83511" y="34768"/>
                  <a:pt x="82546" y="34720"/>
                  <a:pt x="81594" y="34649"/>
                </a:cubicBezTo>
                <a:cubicBezTo>
                  <a:pt x="79939" y="34494"/>
                  <a:pt x="78296" y="34351"/>
                  <a:pt x="76653" y="34184"/>
                </a:cubicBezTo>
                <a:cubicBezTo>
                  <a:pt x="76593" y="34184"/>
                  <a:pt x="76307" y="34125"/>
                  <a:pt x="76236" y="34113"/>
                </a:cubicBezTo>
                <a:cubicBezTo>
                  <a:pt x="76141" y="34077"/>
                  <a:pt x="74224" y="33934"/>
                  <a:pt x="74224" y="33934"/>
                </a:cubicBezTo>
                <a:cubicBezTo>
                  <a:pt x="73759" y="33887"/>
                  <a:pt x="72926" y="33803"/>
                  <a:pt x="72485" y="33684"/>
                </a:cubicBezTo>
                <a:cubicBezTo>
                  <a:pt x="72462" y="33660"/>
                  <a:pt x="72438" y="33660"/>
                  <a:pt x="72426" y="33660"/>
                </a:cubicBezTo>
                <a:cubicBezTo>
                  <a:pt x="72378" y="33649"/>
                  <a:pt x="72331" y="33637"/>
                  <a:pt x="72307" y="33625"/>
                </a:cubicBezTo>
                <a:cubicBezTo>
                  <a:pt x="71854" y="33506"/>
                  <a:pt x="70735" y="33363"/>
                  <a:pt x="70676" y="33351"/>
                </a:cubicBezTo>
                <a:lnTo>
                  <a:pt x="69592" y="33208"/>
                </a:lnTo>
                <a:cubicBezTo>
                  <a:pt x="69910" y="33139"/>
                  <a:pt x="70186" y="33123"/>
                  <a:pt x="70385" y="33123"/>
                </a:cubicBezTo>
                <a:cubicBezTo>
                  <a:pt x="70566" y="33123"/>
                  <a:pt x="70683" y="33137"/>
                  <a:pt x="70711" y="33137"/>
                </a:cubicBezTo>
                <a:cubicBezTo>
                  <a:pt x="70819" y="33137"/>
                  <a:pt x="71009" y="33172"/>
                  <a:pt x="71009" y="33172"/>
                </a:cubicBezTo>
                <a:cubicBezTo>
                  <a:pt x="71319" y="33196"/>
                  <a:pt x="71628" y="33196"/>
                  <a:pt x="71950" y="33220"/>
                </a:cubicBezTo>
                <a:cubicBezTo>
                  <a:pt x="72009" y="33220"/>
                  <a:pt x="72045" y="33232"/>
                  <a:pt x="72104" y="33256"/>
                </a:cubicBezTo>
                <a:lnTo>
                  <a:pt x="72104" y="33232"/>
                </a:lnTo>
                <a:cubicBezTo>
                  <a:pt x="72759" y="33232"/>
                  <a:pt x="73831" y="33375"/>
                  <a:pt x="74200" y="33410"/>
                </a:cubicBezTo>
                <a:cubicBezTo>
                  <a:pt x="74215" y="33410"/>
                  <a:pt x="74230" y="33410"/>
                  <a:pt x="74246" y="33410"/>
                </a:cubicBezTo>
                <a:cubicBezTo>
                  <a:pt x="74559" y="33410"/>
                  <a:pt x="74964" y="33495"/>
                  <a:pt x="75161" y="33495"/>
                </a:cubicBezTo>
                <a:cubicBezTo>
                  <a:pt x="75217" y="33495"/>
                  <a:pt x="75256" y="33488"/>
                  <a:pt x="75271" y="33470"/>
                </a:cubicBezTo>
                <a:lnTo>
                  <a:pt x="75676" y="33613"/>
                </a:lnTo>
                <a:cubicBezTo>
                  <a:pt x="75819" y="33625"/>
                  <a:pt x="77522" y="33791"/>
                  <a:pt x="78236" y="33934"/>
                </a:cubicBezTo>
                <a:cubicBezTo>
                  <a:pt x="79284" y="34149"/>
                  <a:pt x="80332" y="34208"/>
                  <a:pt x="81379" y="34268"/>
                </a:cubicBezTo>
                <a:cubicBezTo>
                  <a:pt x="82522" y="34339"/>
                  <a:pt x="83665" y="34387"/>
                  <a:pt x="84820" y="34470"/>
                </a:cubicBezTo>
                <a:cubicBezTo>
                  <a:pt x="85725" y="34530"/>
                  <a:pt x="86630" y="34637"/>
                  <a:pt x="87559" y="34684"/>
                </a:cubicBezTo>
                <a:cubicBezTo>
                  <a:pt x="88106" y="34708"/>
                  <a:pt x="88642" y="34696"/>
                  <a:pt x="89202" y="34708"/>
                </a:cubicBezTo>
                <a:cubicBezTo>
                  <a:pt x="89559" y="33077"/>
                  <a:pt x="89583" y="31434"/>
                  <a:pt x="89773" y="29839"/>
                </a:cubicBezTo>
                <a:cubicBezTo>
                  <a:pt x="89535" y="29541"/>
                  <a:pt x="89535" y="29529"/>
                  <a:pt x="89833" y="29124"/>
                </a:cubicBezTo>
                <a:cubicBezTo>
                  <a:pt x="89785" y="28886"/>
                  <a:pt x="89738" y="28648"/>
                  <a:pt x="89714" y="28434"/>
                </a:cubicBezTo>
                <a:cubicBezTo>
                  <a:pt x="89702" y="28326"/>
                  <a:pt x="89678" y="28207"/>
                  <a:pt x="89714" y="28100"/>
                </a:cubicBezTo>
                <a:cubicBezTo>
                  <a:pt x="89916" y="27505"/>
                  <a:pt x="89761" y="26886"/>
                  <a:pt x="89857" y="26290"/>
                </a:cubicBezTo>
                <a:cubicBezTo>
                  <a:pt x="89880" y="26207"/>
                  <a:pt x="89857" y="26124"/>
                  <a:pt x="89845" y="26040"/>
                </a:cubicBezTo>
                <a:cubicBezTo>
                  <a:pt x="89845" y="25779"/>
                  <a:pt x="89833" y="25505"/>
                  <a:pt x="89845" y="25255"/>
                </a:cubicBezTo>
                <a:cubicBezTo>
                  <a:pt x="89857" y="24850"/>
                  <a:pt x="89916" y="24445"/>
                  <a:pt x="89940" y="24040"/>
                </a:cubicBezTo>
                <a:cubicBezTo>
                  <a:pt x="89964" y="23016"/>
                  <a:pt x="89952" y="21980"/>
                  <a:pt x="90000" y="20968"/>
                </a:cubicBezTo>
                <a:cubicBezTo>
                  <a:pt x="90059" y="19444"/>
                  <a:pt x="90178" y="17920"/>
                  <a:pt x="90238" y="16396"/>
                </a:cubicBezTo>
                <a:cubicBezTo>
                  <a:pt x="90297" y="14944"/>
                  <a:pt x="90333" y="13467"/>
                  <a:pt x="90369" y="12015"/>
                </a:cubicBezTo>
                <a:cubicBezTo>
                  <a:pt x="90381" y="11372"/>
                  <a:pt x="90369" y="10717"/>
                  <a:pt x="90369" y="10074"/>
                </a:cubicBezTo>
                <a:cubicBezTo>
                  <a:pt x="90357" y="9348"/>
                  <a:pt x="90333" y="8634"/>
                  <a:pt x="90321" y="7907"/>
                </a:cubicBezTo>
                <a:cubicBezTo>
                  <a:pt x="90321" y="7788"/>
                  <a:pt x="90333" y="7669"/>
                  <a:pt x="90357" y="7550"/>
                </a:cubicBezTo>
                <a:close/>
                <a:moveTo>
                  <a:pt x="41160" y="30041"/>
                </a:moveTo>
                <a:cubicBezTo>
                  <a:pt x="41208" y="30112"/>
                  <a:pt x="41279" y="30184"/>
                  <a:pt x="41303" y="30255"/>
                </a:cubicBezTo>
                <a:cubicBezTo>
                  <a:pt x="41410" y="30731"/>
                  <a:pt x="41505" y="31208"/>
                  <a:pt x="41601" y="31684"/>
                </a:cubicBezTo>
                <a:cubicBezTo>
                  <a:pt x="41743" y="32494"/>
                  <a:pt x="41743" y="33327"/>
                  <a:pt x="41648" y="34125"/>
                </a:cubicBezTo>
                <a:cubicBezTo>
                  <a:pt x="41565" y="34696"/>
                  <a:pt x="41493" y="35280"/>
                  <a:pt x="41053" y="35720"/>
                </a:cubicBezTo>
                <a:cubicBezTo>
                  <a:pt x="41160" y="34625"/>
                  <a:pt x="41243" y="33518"/>
                  <a:pt x="41124" y="32422"/>
                </a:cubicBezTo>
                <a:cubicBezTo>
                  <a:pt x="41077" y="31958"/>
                  <a:pt x="40981" y="31482"/>
                  <a:pt x="40839" y="31053"/>
                </a:cubicBezTo>
                <a:cubicBezTo>
                  <a:pt x="40648" y="30458"/>
                  <a:pt x="40612" y="30434"/>
                  <a:pt x="41160" y="30041"/>
                </a:cubicBezTo>
                <a:close/>
                <a:moveTo>
                  <a:pt x="73712" y="34363"/>
                </a:moveTo>
                <a:cubicBezTo>
                  <a:pt x="78236" y="34696"/>
                  <a:pt x="82725" y="35303"/>
                  <a:pt x="87225" y="35732"/>
                </a:cubicBezTo>
                <a:cubicBezTo>
                  <a:pt x="87189" y="35734"/>
                  <a:pt x="87145" y="35735"/>
                  <a:pt x="87095" y="35735"/>
                </a:cubicBezTo>
                <a:cubicBezTo>
                  <a:pt x="85341" y="35735"/>
                  <a:pt x="75610" y="34745"/>
                  <a:pt x="73712" y="34363"/>
                </a:cubicBezTo>
                <a:close/>
                <a:moveTo>
                  <a:pt x="1881" y="36137"/>
                </a:moveTo>
                <a:cubicBezTo>
                  <a:pt x="1977" y="36196"/>
                  <a:pt x="2096" y="36244"/>
                  <a:pt x="2215" y="36292"/>
                </a:cubicBezTo>
                <a:lnTo>
                  <a:pt x="1846" y="36256"/>
                </a:lnTo>
                <a:cubicBezTo>
                  <a:pt x="1858" y="36208"/>
                  <a:pt x="1858" y="36185"/>
                  <a:pt x="1881" y="36137"/>
                </a:cubicBezTo>
                <a:close/>
                <a:moveTo>
                  <a:pt x="3548" y="37613"/>
                </a:moveTo>
                <a:lnTo>
                  <a:pt x="3667" y="37625"/>
                </a:lnTo>
                <a:lnTo>
                  <a:pt x="3667" y="37637"/>
                </a:lnTo>
                <a:lnTo>
                  <a:pt x="3548" y="37625"/>
                </a:lnTo>
                <a:lnTo>
                  <a:pt x="3548" y="37613"/>
                </a:lnTo>
                <a:close/>
                <a:moveTo>
                  <a:pt x="4036" y="37744"/>
                </a:moveTo>
                <a:cubicBezTo>
                  <a:pt x="4144" y="37792"/>
                  <a:pt x="4239" y="37840"/>
                  <a:pt x="4358" y="37899"/>
                </a:cubicBezTo>
                <a:lnTo>
                  <a:pt x="4001" y="37851"/>
                </a:lnTo>
                <a:cubicBezTo>
                  <a:pt x="4024" y="37816"/>
                  <a:pt x="4024" y="37792"/>
                  <a:pt x="4036" y="37744"/>
                </a:cubicBezTo>
                <a:close/>
                <a:moveTo>
                  <a:pt x="39350" y="32077"/>
                </a:moveTo>
                <a:cubicBezTo>
                  <a:pt x="39838" y="32922"/>
                  <a:pt x="39886" y="35649"/>
                  <a:pt x="39874" y="36649"/>
                </a:cubicBezTo>
                <a:cubicBezTo>
                  <a:pt x="39196" y="37339"/>
                  <a:pt x="38684" y="38209"/>
                  <a:pt x="37922" y="38887"/>
                </a:cubicBezTo>
                <a:cubicBezTo>
                  <a:pt x="37743" y="38709"/>
                  <a:pt x="37779" y="38518"/>
                  <a:pt x="37755" y="38340"/>
                </a:cubicBezTo>
                <a:cubicBezTo>
                  <a:pt x="37660" y="37459"/>
                  <a:pt x="37564" y="36589"/>
                  <a:pt x="37136" y="35815"/>
                </a:cubicBezTo>
                <a:cubicBezTo>
                  <a:pt x="36993" y="35554"/>
                  <a:pt x="36802" y="35315"/>
                  <a:pt x="36624" y="35053"/>
                </a:cubicBezTo>
                <a:cubicBezTo>
                  <a:pt x="37481" y="34006"/>
                  <a:pt x="38386" y="33029"/>
                  <a:pt x="39350" y="32077"/>
                </a:cubicBezTo>
                <a:close/>
                <a:moveTo>
                  <a:pt x="2381" y="38744"/>
                </a:moveTo>
                <a:lnTo>
                  <a:pt x="2381" y="38744"/>
                </a:lnTo>
                <a:cubicBezTo>
                  <a:pt x="3643" y="39221"/>
                  <a:pt x="4810" y="39661"/>
                  <a:pt x="5989" y="40114"/>
                </a:cubicBezTo>
                <a:lnTo>
                  <a:pt x="5965" y="40233"/>
                </a:lnTo>
                <a:cubicBezTo>
                  <a:pt x="5633" y="40144"/>
                  <a:pt x="5321" y="39931"/>
                  <a:pt x="4962" y="39931"/>
                </a:cubicBezTo>
                <a:cubicBezTo>
                  <a:pt x="4936" y="39931"/>
                  <a:pt x="4909" y="39933"/>
                  <a:pt x="4882" y="39935"/>
                </a:cubicBezTo>
                <a:cubicBezTo>
                  <a:pt x="4870" y="39887"/>
                  <a:pt x="4858" y="39840"/>
                  <a:pt x="4822" y="39828"/>
                </a:cubicBezTo>
                <a:cubicBezTo>
                  <a:pt x="4227" y="39602"/>
                  <a:pt x="3620" y="39399"/>
                  <a:pt x="3024" y="39185"/>
                </a:cubicBezTo>
                <a:cubicBezTo>
                  <a:pt x="2798" y="39125"/>
                  <a:pt x="2548" y="39102"/>
                  <a:pt x="2381" y="38744"/>
                </a:cubicBezTo>
                <a:close/>
                <a:moveTo>
                  <a:pt x="35612" y="36208"/>
                </a:moveTo>
                <a:cubicBezTo>
                  <a:pt x="35719" y="36327"/>
                  <a:pt x="35826" y="36435"/>
                  <a:pt x="35886" y="36554"/>
                </a:cubicBezTo>
                <a:cubicBezTo>
                  <a:pt x="36302" y="37328"/>
                  <a:pt x="36624" y="38137"/>
                  <a:pt x="36695" y="39030"/>
                </a:cubicBezTo>
                <a:cubicBezTo>
                  <a:pt x="36731" y="39364"/>
                  <a:pt x="36731" y="39709"/>
                  <a:pt x="36719" y="40054"/>
                </a:cubicBezTo>
                <a:cubicBezTo>
                  <a:pt x="36719" y="40137"/>
                  <a:pt x="36624" y="40221"/>
                  <a:pt x="36576" y="40304"/>
                </a:cubicBezTo>
                <a:cubicBezTo>
                  <a:pt x="36529" y="38863"/>
                  <a:pt x="36255" y="37542"/>
                  <a:pt x="35350" y="36387"/>
                </a:cubicBezTo>
                <a:cubicBezTo>
                  <a:pt x="35457" y="36316"/>
                  <a:pt x="35528" y="36268"/>
                  <a:pt x="35612" y="36208"/>
                </a:cubicBezTo>
                <a:close/>
                <a:moveTo>
                  <a:pt x="6244" y="40230"/>
                </a:moveTo>
                <a:cubicBezTo>
                  <a:pt x="6346" y="40230"/>
                  <a:pt x="6443" y="40260"/>
                  <a:pt x="6525" y="40376"/>
                </a:cubicBezTo>
                <a:cubicBezTo>
                  <a:pt x="6358" y="40340"/>
                  <a:pt x="6180" y="40292"/>
                  <a:pt x="6013" y="40256"/>
                </a:cubicBezTo>
                <a:cubicBezTo>
                  <a:pt x="6089" y="40246"/>
                  <a:pt x="6168" y="40230"/>
                  <a:pt x="6244" y="40230"/>
                </a:cubicBezTo>
                <a:close/>
                <a:moveTo>
                  <a:pt x="36314" y="35458"/>
                </a:moveTo>
                <a:cubicBezTo>
                  <a:pt x="36374" y="35565"/>
                  <a:pt x="36433" y="35661"/>
                  <a:pt x="36481" y="35768"/>
                </a:cubicBezTo>
                <a:cubicBezTo>
                  <a:pt x="36874" y="36839"/>
                  <a:pt x="37195" y="37935"/>
                  <a:pt x="37219" y="39102"/>
                </a:cubicBezTo>
                <a:cubicBezTo>
                  <a:pt x="37219" y="39530"/>
                  <a:pt x="37219" y="39995"/>
                  <a:pt x="36921" y="40435"/>
                </a:cubicBezTo>
                <a:cubicBezTo>
                  <a:pt x="37148" y="38756"/>
                  <a:pt x="36862" y="37220"/>
                  <a:pt x="35898" y="35899"/>
                </a:cubicBezTo>
                <a:cubicBezTo>
                  <a:pt x="35981" y="35673"/>
                  <a:pt x="36076" y="35518"/>
                  <a:pt x="36314" y="35458"/>
                </a:cubicBezTo>
                <a:close/>
                <a:moveTo>
                  <a:pt x="6549" y="40399"/>
                </a:moveTo>
                <a:lnTo>
                  <a:pt x="6549" y="40399"/>
                </a:lnTo>
                <a:cubicBezTo>
                  <a:pt x="6680" y="40411"/>
                  <a:pt x="6799" y="40423"/>
                  <a:pt x="6918" y="40435"/>
                </a:cubicBezTo>
                <a:cubicBezTo>
                  <a:pt x="6853" y="40473"/>
                  <a:pt x="6788" y="40494"/>
                  <a:pt x="6728" y="40494"/>
                </a:cubicBezTo>
                <a:cubicBezTo>
                  <a:pt x="6657" y="40494"/>
                  <a:pt x="6594" y="40464"/>
                  <a:pt x="6549" y="40399"/>
                </a:cubicBezTo>
                <a:close/>
                <a:moveTo>
                  <a:pt x="7192" y="40649"/>
                </a:moveTo>
                <a:lnTo>
                  <a:pt x="7382" y="40661"/>
                </a:lnTo>
                <a:lnTo>
                  <a:pt x="7382" y="40697"/>
                </a:lnTo>
                <a:lnTo>
                  <a:pt x="7192" y="40673"/>
                </a:lnTo>
                <a:lnTo>
                  <a:pt x="7192" y="40649"/>
                </a:lnTo>
                <a:close/>
                <a:moveTo>
                  <a:pt x="2691" y="39780"/>
                </a:moveTo>
                <a:lnTo>
                  <a:pt x="2691" y="39780"/>
                </a:lnTo>
                <a:cubicBezTo>
                  <a:pt x="3810" y="39947"/>
                  <a:pt x="4775" y="40542"/>
                  <a:pt x="5822" y="40971"/>
                </a:cubicBezTo>
                <a:cubicBezTo>
                  <a:pt x="5132" y="40959"/>
                  <a:pt x="4572" y="40578"/>
                  <a:pt x="3929" y="40399"/>
                </a:cubicBezTo>
                <a:cubicBezTo>
                  <a:pt x="3501" y="40280"/>
                  <a:pt x="3036" y="40126"/>
                  <a:pt x="2691" y="39780"/>
                </a:cubicBezTo>
                <a:close/>
                <a:moveTo>
                  <a:pt x="3155" y="40995"/>
                </a:moveTo>
                <a:lnTo>
                  <a:pt x="3262" y="41007"/>
                </a:lnTo>
                <a:lnTo>
                  <a:pt x="3155" y="41007"/>
                </a:lnTo>
                <a:lnTo>
                  <a:pt x="3155" y="40995"/>
                </a:lnTo>
                <a:close/>
                <a:moveTo>
                  <a:pt x="6001" y="41090"/>
                </a:moveTo>
                <a:cubicBezTo>
                  <a:pt x="6060" y="41114"/>
                  <a:pt x="6120" y="41126"/>
                  <a:pt x="6180" y="41126"/>
                </a:cubicBezTo>
                <a:cubicBezTo>
                  <a:pt x="6180" y="41138"/>
                  <a:pt x="6180" y="41149"/>
                  <a:pt x="6168" y="41173"/>
                </a:cubicBezTo>
                <a:lnTo>
                  <a:pt x="5989" y="41126"/>
                </a:lnTo>
                <a:cubicBezTo>
                  <a:pt x="6001" y="41126"/>
                  <a:pt x="6001" y="41114"/>
                  <a:pt x="6001" y="41090"/>
                </a:cubicBezTo>
                <a:close/>
                <a:moveTo>
                  <a:pt x="3441" y="41185"/>
                </a:moveTo>
                <a:lnTo>
                  <a:pt x="3643" y="41197"/>
                </a:lnTo>
                <a:lnTo>
                  <a:pt x="3643" y="41245"/>
                </a:lnTo>
                <a:cubicBezTo>
                  <a:pt x="3572" y="41221"/>
                  <a:pt x="3513" y="41221"/>
                  <a:pt x="3441" y="41209"/>
                </a:cubicBezTo>
                <a:lnTo>
                  <a:pt x="3441" y="41185"/>
                </a:lnTo>
                <a:close/>
                <a:moveTo>
                  <a:pt x="3917" y="41304"/>
                </a:moveTo>
                <a:cubicBezTo>
                  <a:pt x="3977" y="41316"/>
                  <a:pt x="4048" y="41328"/>
                  <a:pt x="4108" y="41364"/>
                </a:cubicBezTo>
                <a:lnTo>
                  <a:pt x="4096" y="41411"/>
                </a:lnTo>
                <a:lnTo>
                  <a:pt x="3882" y="41388"/>
                </a:lnTo>
                <a:cubicBezTo>
                  <a:pt x="3905" y="41352"/>
                  <a:pt x="3905" y="41328"/>
                  <a:pt x="3917" y="41304"/>
                </a:cubicBezTo>
                <a:close/>
                <a:moveTo>
                  <a:pt x="4441" y="37911"/>
                </a:moveTo>
                <a:lnTo>
                  <a:pt x="4441" y="37911"/>
                </a:lnTo>
                <a:cubicBezTo>
                  <a:pt x="4703" y="37982"/>
                  <a:pt x="4989" y="38042"/>
                  <a:pt x="5239" y="38125"/>
                </a:cubicBezTo>
                <a:cubicBezTo>
                  <a:pt x="6287" y="38506"/>
                  <a:pt x="7323" y="38875"/>
                  <a:pt x="8382" y="39256"/>
                </a:cubicBezTo>
                <a:cubicBezTo>
                  <a:pt x="8823" y="39423"/>
                  <a:pt x="9263" y="39602"/>
                  <a:pt x="9692" y="39768"/>
                </a:cubicBezTo>
                <a:lnTo>
                  <a:pt x="12276" y="40745"/>
                </a:lnTo>
                <a:cubicBezTo>
                  <a:pt x="12740" y="40923"/>
                  <a:pt x="13216" y="41090"/>
                  <a:pt x="13680" y="41280"/>
                </a:cubicBezTo>
                <a:cubicBezTo>
                  <a:pt x="13859" y="41364"/>
                  <a:pt x="14026" y="41483"/>
                  <a:pt x="14181" y="41578"/>
                </a:cubicBezTo>
                <a:cubicBezTo>
                  <a:pt x="13930" y="41554"/>
                  <a:pt x="13680" y="41495"/>
                  <a:pt x="13454" y="41411"/>
                </a:cubicBezTo>
                <a:cubicBezTo>
                  <a:pt x="12454" y="41054"/>
                  <a:pt x="11466" y="40673"/>
                  <a:pt x="10466" y="40304"/>
                </a:cubicBezTo>
                <a:cubicBezTo>
                  <a:pt x="10001" y="40126"/>
                  <a:pt x="9537" y="39935"/>
                  <a:pt x="9061" y="39756"/>
                </a:cubicBezTo>
                <a:cubicBezTo>
                  <a:pt x="8251" y="39435"/>
                  <a:pt x="7430" y="39137"/>
                  <a:pt x="6608" y="38828"/>
                </a:cubicBezTo>
                <a:cubicBezTo>
                  <a:pt x="6072" y="38625"/>
                  <a:pt x="5525" y="38447"/>
                  <a:pt x="4989" y="38221"/>
                </a:cubicBezTo>
                <a:cubicBezTo>
                  <a:pt x="4798" y="38149"/>
                  <a:pt x="4620" y="38030"/>
                  <a:pt x="4441" y="37911"/>
                </a:cubicBezTo>
                <a:close/>
                <a:moveTo>
                  <a:pt x="4382" y="41483"/>
                </a:moveTo>
                <a:cubicBezTo>
                  <a:pt x="4477" y="41519"/>
                  <a:pt x="4584" y="41590"/>
                  <a:pt x="4691" y="41626"/>
                </a:cubicBezTo>
                <a:cubicBezTo>
                  <a:pt x="4572" y="41614"/>
                  <a:pt x="4465" y="41602"/>
                  <a:pt x="4346" y="41590"/>
                </a:cubicBezTo>
                <a:cubicBezTo>
                  <a:pt x="4358" y="41554"/>
                  <a:pt x="4382" y="41530"/>
                  <a:pt x="4382" y="41483"/>
                </a:cubicBezTo>
                <a:close/>
                <a:moveTo>
                  <a:pt x="4739" y="41649"/>
                </a:moveTo>
                <a:lnTo>
                  <a:pt x="4739" y="41649"/>
                </a:lnTo>
                <a:cubicBezTo>
                  <a:pt x="4870" y="41673"/>
                  <a:pt x="4989" y="41709"/>
                  <a:pt x="5108" y="41721"/>
                </a:cubicBezTo>
                <a:cubicBezTo>
                  <a:pt x="5032" y="41750"/>
                  <a:pt x="4960" y="41779"/>
                  <a:pt x="4897" y="41779"/>
                </a:cubicBezTo>
                <a:cubicBezTo>
                  <a:pt x="4831" y="41779"/>
                  <a:pt x="4775" y="41747"/>
                  <a:pt x="4739" y="41649"/>
                </a:cubicBezTo>
                <a:close/>
                <a:moveTo>
                  <a:pt x="14240" y="41649"/>
                </a:moveTo>
                <a:lnTo>
                  <a:pt x="14597" y="41685"/>
                </a:lnTo>
                <a:cubicBezTo>
                  <a:pt x="14585" y="41721"/>
                  <a:pt x="14573" y="41745"/>
                  <a:pt x="14562" y="41792"/>
                </a:cubicBezTo>
                <a:cubicBezTo>
                  <a:pt x="14454" y="41745"/>
                  <a:pt x="14347" y="41685"/>
                  <a:pt x="14240" y="41649"/>
                </a:cubicBezTo>
                <a:close/>
                <a:moveTo>
                  <a:pt x="8204" y="41852"/>
                </a:moveTo>
                <a:cubicBezTo>
                  <a:pt x="8275" y="41864"/>
                  <a:pt x="8346" y="41888"/>
                  <a:pt x="8418" y="41888"/>
                </a:cubicBezTo>
                <a:cubicBezTo>
                  <a:pt x="8418" y="41900"/>
                  <a:pt x="8418" y="41923"/>
                  <a:pt x="8406" y="41947"/>
                </a:cubicBezTo>
                <a:lnTo>
                  <a:pt x="8192" y="41900"/>
                </a:lnTo>
                <a:cubicBezTo>
                  <a:pt x="8204" y="41900"/>
                  <a:pt x="8204" y="41888"/>
                  <a:pt x="8204" y="41852"/>
                </a:cubicBezTo>
                <a:close/>
                <a:moveTo>
                  <a:pt x="14859" y="41900"/>
                </a:moveTo>
                <a:lnTo>
                  <a:pt x="15050" y="41911"/>
                </a:lnTo>
                <a:lnTo>
                  <a:pt x="15050" y="41947"/>
                </a:lnTo>
                <a:lnTo>
                  <a:pt x="14859" y="41923"/>
                </a:lnTo>
                <a:lnTo>
                  <a:pt x="14859" y="41900"/>
                </a:lnTo>
                <a:close/>
                <a:moveTo>
                  <a:pt x="5346" y="41864"/>
                </a:moveTo>
                <a:lnTo>
                  <a:pt x="5703" y="42007"/>
                </a:lnTo>
                <a:lnTo>
                  <a:pt x="5334" y="41971"/>
                </a:lnTo>
                <a:cubicBezTo>
                  <a:pt x="5334" y="41947"/>
                  <a:pt x="5346" y="41900"/>
                  <a:pt x="5346" y="41864"/>
                </a:cubicBezTo>
                <a:close/>
                <a:moveTo>
                  <a:pt x="4120" y="42209"/>
                </a:moveTo>
                <a:lnTo>
                  <a:pt x="4120" y="42245"/>
                </a:lnTo>
                <a:lnTo>
                  <a:pt x="4084" y="42221"/>
                </a:lnTo>
                <a:lnTo>
                  <a:pt x="4120" y="42209"/>
                </a:lnTo>
                <a:close/>
                <a:moveTo>
                  <a:pt x="44018" y="25481"/>
                </a:moveTo>
                <a:lnTo>
                  <a:pt x="44018" y="25481"/>
                </a:lnTo>
                <a:cubicBezTo>
                  <a:pt x="44006" y="25552"/>
                  <a:pt x="44006" y="25636"/>
                  <a:pt x="43958" y="25671"/>
                </a:cubicBezTo>
                <a:cubicBezTo>
                  <a:pt x="43637" y="26064"/>
                  <a:pt x="43303" y="26433"/>
                  <a:pt x="42982" y="26802"/>
                </a:cubicBezTo>
                <a:cubicBezTo>
                  <a:pt x="41493" y="28457"/>
                  <a:pt x="40017" y="30112"/>
                  <a:pt x="38565" y="31779"/>
                </a:cubicBezTo>
                <a:cubicBezTo>
                  <a:pt x="36910" y="33672"/>
                  <a:pt x="35255" y="35577"/>
                  <a:pt x="33612" y="37459"/>
                </a:cubicBezTo>
                <a:cubicBezTo>
                  <a:pt x="32183" y="39102"/>
                  <a:pt x="30671" y="40661"/>
                  <a:pt x="29147" y="42197"/>
                </a:cubicBezTo>
                <a:cubicBezTo>
                  <a:pt x="29075" y="42257"/>
                  <a:pt x="28980" y="42281"/>
                  <a:pt x="28885" y="42316"/>
                </a:cubicBezTo>
                <a:cubicBezTo>
                  <a:pt x="29099" y="42078"/>
                  <a:pt x="29290" y="41828"/>
                  <a:pt x="29492" y="41602"/>
                </a:cubicBezTo>
                <a:cubicBezTo>
                  <a:pt x="30730" y="40233"/>
                  <a:pt x="31980" y="38875"/>
                  <a:pt x="33219" y="37506"/>
                </a:cubicBezTo>
                <a:cubicBezTo>
                  <a:pt x="34421" y="36149"/>
                  <a:pt x="35612" y="34780"/>
                  <a:pt x="36802" y="33434"/>
                </a:cubicBezTo>
                <a:cubicBezTo>
                  <a:pt x="37648" y="32458"/>
                  <a:pt x="38517" y="31482"/>
                  <a:pt x="39374" y="30517"/>
                </a:cubicBezTo>
                <a:cubicBezTo>
                  <a:pt x="40720" y="29005"/>
                  <a:pt x="42077" y="27517"/>
                  <a:pt x="43422" y="26029"/>
                </a:cubicBezTo>
                <a:cubicBezTo>
                  <a:pt x="43601" y="25838"/>
                  <a:pt x="43815" y="25659"/>
                  <a:pt x="44018" y="25481"/>
                </a:cubicBezTo>
                <a:close/>
                <a:moveTo>
                  <a:pt x="6656" y="42281"/>
                </a:moveTo>
                <a:lnTo>
                  <a:pt x="6656" y="42376"/>
                </a:lnTo>
                <a:lnTo>
                  <a:pt x="6310" y="42340"/>
                </a:lnTo>
                <a:cubicBezTo>
                  <a:pt x="6430" y="42328"/>
                  <a:pt x="6537" y="42304"/>
                  <a:pt x="6656" y="42281"/>
                </a:cubicBezTo>
                <a:close/>
                <a:moveTo>
                  <a:pt x="11966" y="42328"/>
                </a:moveTo>
                <a:lnTo>
                  <a:pt x="12180" y="42340"/>
                </a:lnTo>
                <a:lnTo>
                  <a:pt x="12180" y="42376"/>
                </a:lnTo>
                <a:lnTo>
                  <a:pt x="11966" y="42364"/>
                </a:lnTo>
                <a:lnTo>
                  <a:pt x="11966" y="42328"/>
                </a:lnTo>
                <a:close/>
                <a:moveTo>
                  <a:pt x="28698" y="42537"/>
                </a:moveTo>
                <a:cubicBezTo>
                  <a:pt x="28711" y="42537"/>
                  <a:pt x="28726" y="42539"/>
                  <a:pt x="28742" y="42542"/>
                </a:cubicBezTo>
                <a:cubicBezTo>
                  <a:pt x="28682" y="42578"/>
                  <a:pt x="28623" y="42626"/>
                  <a:pt x="28563" y="42685"/>
                </a:cubicBezTo>
                <a:cubicBezTo>
                  <a:pt x="28573" y="42594"/>
                  <a:pt x="28618" y="42537"/>
                  <a:pt x="28698" y="42537"/>
                </a:cubicBezTo>
                <a:close/>
                <a:moveTo>
                  <a:pt x="7739" y="42685"/>
                </a:moveTo>
                <a:lnTo>
                  <a:pt x="7739" y="42757"/>
                </a:lnTo>
                <a:lnTo>
                  <a:pt x="7501" y="42745"/>
                </a:lnTo>
                <a:lnTo>
                  <a:pt x="7739" y="42685"/>
                </a:lnTo>
                <a:close/>
                <a:moveTo>
                  <a:pt x="834" y="43328"/>
                </a:moveTo>
                <a:cubicBezTo>
                  <a:pt x="953" y="43400"/>
                  <a:pt x="1060" y="43471"/>
                  <a:pt x="1179" y="43531"/>
                </a:cubicBezTo>
                <a:cubicBezTo>
                  <a:pt x="1155" y="43566"/>
                  <a:pt x="1143" y="43578"/>
                  <a:pt x="1131" y="43602"/>
                </a:cubicBezTo>
                <a:cubicBezTo>
                  <a:pt x="1012" y="43554"/>
                  <a:pt x="893" y="43495"/>
                  <a:pt x="786" y="43412"/>
                </a:cubicBezTo>
                <a:lnTo>
                  <a:pt x="834" y="43328"/>
                </a:lnTo>
                <a:close/>
                <a:moveTo>
                  <a:pt x="1381" y="43674"/>
                </a:moveTo>
                <a:cubicBezTo>
                  <a:pt x="1429" y="43674"/>
                  <a:pt x="1477" y="43685"/>
                  <a:pt x="1500" y="43685"/>
                </a:cubicBezTo>
                <a:lnTo>
                  <a:pt x="1500" y="43709"/>
                </a:lnTo>
                <a:cubicBezTo>
                  <a:pt x="1465" y="43709"/>
                  <a:pt x="1429" y="43709"/>
                  <a:pt x="1381" y="43697"/>
                </a:cubicBezTo>
                <a:lnTo>
                  <a:pt x="1381" y="43674"/>
                </a:lnTo>
                <a:close/>
                <a:moveTo>
                  <a:pt x="1774" y="43888"/>
                </a:moveTo>
                <a:lnTo>
                  <a:pt x="1858" y="43912"/>
                </a:lnTo>
                <a:lnTo>
                  <a:pt x="1858" y="43924"/>
                </a:lnTo>
                <a:lnTo>
                  <a:pt x="1774" y="43912"/>
                </a:lnTo>
                <a:lnTo>
                  <a:pt x="1774" y="43888"/>
                </a:lnTo>
                <a:close/>
                <a:moveTo>
                  <a:pt x="2596" y="44233"/>
                </a:moveTo>
                <a:lnTo>
                  <a:pt x="2715" y="44245"/>
                </a:lnTo>
                <a:lnTo>
                  <a:pt x="2715" y="44281"/>
                </a:lnTo>
                <a:lnTo>
                  <a:pt x="2596" y="44269"/>
                </a:lnTo>
                <a:lnTo>
                  <a:pt x="2596" y="44233"/>
                </a:lnTo>
                <a:close/>
                <a:moveTo>
                  <a:pt x="10240" y="44340"/>
                </a:moveTo>
                <a:cubicBezTo>
                  <a:pt x="10168" y="44364"/>
                  <a:pt x="10156" y="44364"/>
                  <a:pt x="10132" y="44364"/>
                </a:cubicBezTo>
                <a:cubicBezTo>
                  <a:pt x="10109" y="44364"/>
                  <a:pt x="10097" y="44352"/>
                  <a:pt x="10073" y="44340"/>
                </a:cubicBezTo>
                <a:close/>
                <a:moveTo>
                  <a:pt x="2977" y="44364"/>
                </a:moveTo>
                <a:cubicBezTo>
                  <a:pt x="3072" y="44388"/>
                  <a:pt x="3143" y="44400"/>
                  <a:pt x="3227" y="44412"/>
                </a:cubicBezTo>
                <a:lnTo>
                  <a:pt x="3227" y="44459"/>
                </a:lnTo>
                <a:cubicBezTo>
                  <a:pt x="3143" y="44447"/>
                  <a:pt x="3048" y="44424"/>
                  <a:pt x="2965" y="44424"/>
                </a:cubicBezTo>
                <a:cubicBezTo>
                  <a:pt x="2965" y="44412"/>
                  <a:pt x="2965" y="44388"/>
                  <a:pt x="2977" y="44364"/>
                </a:cubicBezTo>
                <a:close/>
                <a:moveTo>
                  <a:pt x="34897" y="37101"/>
                </a:moveTo>
                <a:cubicBezTo>
                  <a:pt x="35433" y="37994"/>
                  <a:pt x="35731" y="38887"/>
                  <a:pt x="35850" y="39828"/>
                </a:cubicBezTo>
                <a:cubicBezTo>
                  <a:pt x="35945" y="40459"/>
                  <a:pt x="35886" y="41078"/>
                  <a:pt x="35421" y="41602"/>
                </a:cubicBezTo>
                <a:cubicBezTo>
                  <a:pt x="34588" y="42507"/>
                  <a:pt x="33790" y="43447"/>
                  <a:pt x="32957" y="44352"/>
                </a:cubicBezTo>
                <a:cubicBezTo>
                  <a:pt x="32897" y="44424"/>
                  <a:pt x="32790" y="44459"/>
                  <a:pt x="32671" y="44531"/>
                </a:cubicBezTo>
                <a:cubicBezTo>
                  <a:pt x="32492" y="43197"/>
                  <a:pt x="32385" y="41864"/>
                  <a:pt x="31718" y="40661"/>
                </a:cubicBezTo>
                <a:cubicBezTo>
                  <a:pt x="32802" y="39483"/>
                  <a:pt x="33647" y="38161"/>
                  <a:pt x="34897" y="37101"/>
                </a:cubicBezTo>
                <a:close/>
                <a:moveTo>
                  <a:pt x="10525" y="44471"/>
                </a:moveTo>
                <a:lnTo>
                  <a:pt x="10847" y="44507"/>
                </a:lnTo>
                <a:lnTo>
                  <a:pt x="10847" y="44543"/>
                </a:lnTo>
                <a:lnTo>
                  <a:pt x="10525" y="44519"/>
                </a:lnTo>
                <a:lnTo>
                  <a:pt x="10525" y="44471"/>
                </a:lnTo>
                <a:close/>
                <a:moveTo>
                  <a:pt x="41851" y="26707"/>
                </a:moveTo>
                <a:lnTo>
                  <a:pt x="41851" y="26707"/>
                </a:lnTo>
                <a:cubicBezTo>
                  <a:pt x="41827" y="26802"/>
                  <a:pt x="41791" y="26910"/>
                  <a:pt x="41732" y="26981"/>
                </a:cubicBezTo>
                <a:cubicBezTo>
                  <a:pt x="39827" y="29124"/>
                  <a:pt x="37910" y="31267"/>
                  <a:pt x="35993" y="33410"/>
                </a:cubicBezTo>
                <a:lnTo>
                  <a:pt x="31790" y="38149"/>
                </a:lnTo>
                <a:cubicBezTo>
                  <a:pt x="30778" y="39280"/>
                  <a:pt x="29778" y="40411"/>
                  <a:pt x="28754" y="41530"/>
                </a:cubicBezTo>
                <a:cubicBezTo>
                  <a:pt x="27813" y="42566"/>
                  <a:pt x="26801" y="43578"/>
                  <a:pt x="25813" y="44590"/>
                </a:cubicBezTo>
                <a:cubicBezTo>
                  <a:pt x="25730" y="44662"/>
                  <a:pt x="25634" y="44709"/>
                  <a:pt x="25527" y="44757"/>
                </a:cubicBezTo>
                <a:cubicBezTo>
                  <a:pt x="25515" y="44590"/>
                  <a:pt x="25551" y="44483"/>
                  <a:pt x="25611" y="44412"/>
                </a:cubicBezTo>
                <a:cubicBezTo>
                  <a:pt x="26349" y="43590"/>
                  <a:pt x="27039" y="42745"/>
                  <a:pt x="27813" y="41983"/>
                </a:cubicBezTo>
                <a:cubicBezTo>
                  <a:pt x="29540" y="40316"/>
                  <a:pt x="31183" y="38566"/>
                  <a:pt x="32754" y="36732"/>
                </a:cubicBezTo>
                <a:cubicBezTo>
                  <a:pt x="34100" y="35184"/>
                  <a:pt x="35433" y="33637"/>
                  <a:pt x="36802" y="32125"/>
                </a:cubicBezTo>
                <a:cubicBezTo>
                  <a:pt x="38469" y="30291"/>
                  <a:pt x="40172" y="28505"/>
                  <a:pt x="41851" y="26707"/>
                </a:cubicBezTo>
                <a:close/>
                <a:moveTo>
                  <a:pt x="15062" y="45174"/>
                </a:moveTo>
                <a:lnTo>
                  <a:pt x="15014" y="45186"/>
                </a:lnTo>
                <a:lnTo>
                  <a:pt x="15014" y="45174"/>
                </a:lnTo>
                <a:close/>
                <a:moveTo>
                  <a:pt x="15407" y="45364"/>
                </a:moveTo>
                <a:lnTo>
                  <a:pt x="15609" y="45376"/>
                </a:lnTo>
                <a:lnTo>
                  <a:pt x="15609" y="45412"/>
                </a:lnTo>
                <a:lnTo>
                  <a:pt x="15407" y="45400"/>
                </a:lnTo>
                <a:lnTo>
                  <a:pt x="15407" y="45364"/>
                </a:lnTo>
                <a:close/>
                <a:moveTo>
                  <a:pt x="15883" y="45471"/>
                </a:moveTo>
                <a:cubicBezTo>
                  <a:pt x="15990" y="45519"/>
                  <a:pt x="16109" y="45543"/>
                  <a:pt x="16205" y="45590"/>
                </a:cubicBezTo>
                <a:lnTo>
                  <a:pt x="15871" y="45555"/>
                </a:lnTo>
                <a:cubicBezTo>
                  <a:pt x="15859" y="45531"/>
                  <a:pt x="15859" y="45495"/>
                  <a:pt x="15883" y="45471"/>
                </a:cubicBezTo>
                <a:close/>
                <a:moveTo>
                  <a:pt x="31028" y="41090"/>
                </a:moveTo>
                <a:cubicBezTo>
                  <a:pt x="31242" y="41566"/>
                  <a:pt x="31433" y="41971"/>
                  <a:pt x="31611" y="42388"/>
                </a:cubicBezTo>
                <a:cubicBezTo>
                  <a:pt x="31718" y="42638"/>
                  <a:pt x="31826" y="42912"/>
                  <a:pt x="31897" y="43197"/>
                </a:cubicBezTo>
                <a:cubicBezTo>
                  <a:pt x="32076" y="43864"/>
                  <a:pt x="32183" y="44543"/>
                  <a:pt x="32040" y="45245"/>
                </a:cubicBezTo>
                <a:cubicBezTo>
                  <a:pt x="32004" y="45424"/>
                  <a:pt x="31968" y="45590"/>
                  <a:pt x="31766" y="45638"/>
                </a:cubicBezTo>
                <a:cubicBezTo>
                  <a:pt x="31909" y="44817"/>
                  <a:pt x="31849" y="44007"/>
                  <a:pt x="31623" y="43209"/>
                </a:cubicBezTo>
                <a:cubicBezTo>
                  <a:pt x="31564" y="42995"/>
                  <a:pt x="31480" y="42792"/>
                  <a:pt x="31421" y="42578"/>
                </a:cubicBezTo>
                <a:cubicBezTo>
                  <a:pt x="31302" y="42126"/>
                  <a:pt x="31159" y="41673"/>
                  <a:pt x="30683" y="41411"/>
                </a:cubicBezTo>
                <a:cubicBezTo>
                  <a:pt x="30790" y="41304"/>
                  <a:pt x="30885" y="41233"/>
                  <a:pt x="31028" y="41090"/>
                </a:cubicBezTo>
                <a:close/>
                <a:moveTo>
                  <a:pt x="22336" y="16850"/>
                </a:moveTo>
                <a:cubicBezTo>
                  <a:pt x="22431" y="16850"/>
                  <a:pt x="22531" y="16865"/>
                  <a:pt x="22634" y="16896"/>
                </a:cubicBezTo>
                <a:cubicBezTo>
                  <a:pt x="22896" y="16968"/>
                  <a:pt x="23146" y="17051"/>
                  <a:pt x="23408" y="17111"/>
                </a:cubicBezTo>
                <a:cubicBezTo>
                  <a:pt x="24682" y="17385"/>
                  <a:pt x="25944" y="17647"/>
                  <a:pt x="27194" y="17932"/>
                </a:cubicBezTo>
                <a:cubicBezTo>
                  <a:pt x="27789" y="18063"/>
                  <a:pt x="28397" y="18194"/>
                  <a:pt x="28980" y="18361"/>
                </a:cubicBezTo>
                <a:cubicBezTo>
                  <a:pt x="29563" y="18551"/>
                  <a:pt x="30123" y="18801"/>
                  <a:pt x="30694" y="19004"/>
                </a:cubicBezTo>
                <a:cubicBezTo>
                  <a:pt x="31302" y="19230"/>
                  <a:pt x="31897" y="19432"/>
                  <a:pt x="32516" y="19635"/>
                </a:cubicBezTo>
                <a:cubicBezTo>
                  <a:pt x="33635" y="19968"/>
                  <a:pt x="34755" y="20290"/>
                  <a:pt x="35874" y="20611"/>
                </a:cubicBezTo>
                <a:cubicBezTo>
                  <a:pt x="36660" y="20837"/>
                  <a:pt x="37433" y="21076"/>
                  <a:pt x="38219" y="21278"/>
                </a:cubicBezTo>
                <a:cubicBezTo>
                  <a:pt x="38969" y="21433"/>
                  <a:pt x="39708" y="21611"/>
                  <a:pt x="40458" y="21802"/>
                </a:cubicBezTo>
                <a:cubicBezTo>
                  <a:pt x="41386" y="22064"/>
                  <a:pt x="42339" y="22302"/>
                  <a:pt x="43279" y="22552"/>
                </a:cubicBezTo>
                <a:cubicBezTo>
                  <a:pt x="43708" y="22671"/>
                  <a:pt x="44160" y="22742"/>
                  <a:pt x="44577" y="22981"/>
                </a:cubicBezTo>
                <a:cubicBezTo>
                  <a:pt x="44303" y="23612"/>
                  <a:pt x="43875" y="24088"/>
                  <a:pt x="43434" y="24540"/>
                </a:cubicBezTo>
                <a:cubicBezTo>
                  <a:pt x="41720" y="26314"/>
                  <a:pt x="39969" y="28076"/>
                  <a:pt x="38267" y="29862"/>
                </a:cubicBezTo>
                <a:cubicBezTo>
                  <a:pt x="36600" y="31589"/>
                  <a:pt x="35052" y="33446"/>
                  <a:pt x="33469" y="35256"/>
                </a:cubicBezTo>
                <a:cubicBezTo>
                  <a:pt x="32421" y="36482"/>
                  <a:pt x="31266" y="37661"/>
                  <a:pt x="30135" y="38816"/>
                </a:cubicBezTo>
                <a:cubicBezTo>
                  <a:pt x="29099" y="39887"/>
                  <a:pt x="27980" y="40911"/>
                  <a:pt x="26932" y="41983"/>
                </a:cubicBezTo>
                <a:cubicBezTo>
                  <a:pt x="26361" y="42578"/>
                  <a:pt x="25825" y="43209"/>
                  <a:pt x="25289" y="43828"/>
                </a:cubicBezTo>
                <a:cubicBezTo>
                  <a:pt x="25019" y="44132"/>
                  <a:pt x="24719" y="44322"/>
                  <a:pt x="24363" y="44322"/>
                </a:cubicBezTo>
                <a:cubicBezTo>
                  <a:pt x="24217" y="44322"/>
                  <a:pt x="24062" y="44291"/>
                  <a:pt x="23896" y="44221"/>
                </a:cubicBezTo>
                <a:cubicBezTo>
                  <a:pt x="23646" y="44114"/>
                  <a:pt x="23396" y="43983"/>
                  <a:pt x="23146" y="43864"/>
                </a:cubicBezTo>
                <a:cubicBezTo>
                  <a:pt x="22062" y="43340"/>
                  <a:pt x="20967" y="42804"/>
                  <a:pt x="19884" y="42304"/>
                </a:cubicBezTo>
                <a:cubicBezTo>
                  <a:pt x="18943" y="41864"/>
                  <a:pt x="17991" y="41447"/>
                  <a:pt x="17038" y="41054"/>
                </a:cubicBezTo>
                <a:cubicBezTo>
                  <a:pt x="16895" y="40995"/>
                  <a:pt x="16717" y="40959"/>
                  <a:pt x="16550" y="40911"/>
                </a:cubicBezTo>
                <a:cubicBezTo>
                  <a:pt x="16431" y="41066"/>
                  <a:pt x="16324" y="41173"/>
                  <a:pt x="16193" y="41316"/>
                </a:cubicBezTo>
                <a:cubicBezTo>
                  <a:pt x="16324" y="41411"/>
                  <a:pt x="16419" y="41483"/>
                  <a:pt x="16526" y="41530"/>
                </a:cubicBezTo>
                <a:cubicBezTo>
                  <a:pt x="16955" y="41721"/>
                  <a:pt x="17383" y="41900"/>
                  <a:pt x="17812" y="42090"/>
                </a:cubicBezTo>
                <a:cubicBezTo>
                  <a:pt x="18645" y="42483"/>
                  <a:pt x="19479" y="42900"/>
                  <a:pt x="20336" y="43269"/>
                </a:cubicBezTo>
                <a:cubicBezTo>
                  <a:pt x="21539" y="43805"/>
                  <a:pt x="22693" y="44412"/>
                  <a:pt x="23825" y="45067"/>
                </a:cubicBezTo>
                <a:cubicBezTo>
                  <a:pt x="24063" y="45198"/>
                  <a:pt x="24289" y="45400"/>
                  <a:pt x="24515" y="45555"/>
                </a:cubicBezTo>
                <a:lnTo>
                  <a:pt x="24456" y="45650"/>
                </a:lnTo>
                <a:cubicBezTo>
                  <a:pt x="24301" y="45579"/>
                  <a:pt x="24158" y="45483"/>
                  <a:pt x="24003" y="45412"/>
                </a:cubicBezTo>
                <a:cubicBezTo>
                  <a:pt x="23765" y="45281"/>
                  <a:pt x="23527" y="45067"/>
                  <a:pt x="23277" y="45007"/>
                </a:cubicBezTo>
                <a:cubicBezTo>
                  <a:pt x="22753" y="44876"/>
                  <a:pt x="22301" y="44614"/>
                  <a:pt x="21836" y="44352"/>
                </a:cubicBezTo>
                <a:cubicBezTo>
                  <a:pt x="21324" y="44066"/>
                  <a:pt x="20824" y="43793"/>
                  <a:pt x="20300" y="43531"/>
                </a:cubicBezTo>
                <a:cubicBezTo>
                  <a:pt x="19753" y="43269"/>
                  <a:pt x="19181" y="43031"/>
                  <a:pt x="18633" y="42769"/>
                </a:cubicBezTo>
                <a:cubicBezTo>
                  <a:pt x="17883" y="42435"/>
                  <a:pt x="17157" y="42090"/>
                  <a:pt x="16419" y="41769"/>
                </a:cubicBezTo>
                <a:cubicBezTo>
                  <a:pt x="16181" y="41661"/>
                  <a:pt x="15919" y="41566"/>
                  <a:pt x="15669" y="41471"/>
                </a:cubicBezTo>
                <a:cubicBezTo>
                  <a:pt x="15121" y="41221"/>
                  <a:pt x="14585" y="40971"/>
                  <a:pt x="14014" y="40768"/>
                </a:cubicBezTo>
                <a:cubicBezTo>
                  <a:pt x="13121" y="40423"/>
                  <a:pt x="12216" y="40126"/>
                  <a:pt x="11323" y="39792"/>
                </a:cubicBezTo>
                <a:cubicBezTo>
                  <a:pt x="10097" y="39352"/>
                  <a:pt x="8835" y="38923"/>
                  <a:pt x="7620" y="38423"/>
                </a:cubicBezTo>
                <a:cubicBezTo>
                  <a:pt x="6072" y="37792"/>
                  <a:pt x="4525" y="37149"/>
                  <a:pt x="2929" y="36613"/>
                </a:cubicBezTo>
                <a:cubicBezTo>
                  <a:pt x="2727" y="36542"/>
                  <a:pt x="2512" y="36423"/>
                  <a:pt x="2322" y="36316"/>
                </a:cubicBezTo>
                <a:lnTo>
                  <a:pt x="2322" y="36316"/>
                </a:lnTo>
                <a:cubicBezTo>
                  <a:pt x="2620" y="36387"/>
                  <a:pt x="2929" y="36446"/>
                  <a:pt x="3215" y="36542"/>
                </a:cubicBezTo>
                <a:cubicBezTo>
                  <a:pt x="4275" y="36863"/>
                  <a:pt x="5346" y="37197"/>
                  <a:pt x="6394" y="37566"/>
                </a:cubicBezTo>
                <a:cubicBezTo>
                  <a:pt x="7311" y="37875"/>
                  <a:pt x="8204" y="38221"/>
                  <a:pt x="9097" y="38566"/>
                </a:cubicBezTo>
                <a:cubicBezTo>
                  <a:pt x="9478" y="38709"/>
                  <a:pt x="9847" y="38840"/>
                  <a:pt x="10240" y="38994"/>
                </a:cubicBezTo>
                <a:cubicBezTo>
                  <a:pt x="11002" y="39280"/>
                  <a:pt x="11775" y="39554"/>
                  <a:pt x="12526" y="39852"/>
                </a:cubicBezTo>
                <a:cubicBezTo>
                  <a:pt x="13288" y="40149"/>
                  <a:pt x="14038" y="40495"/>
                  <a:pt x="14788" y="40804"/>
                </a:cubicBezTo>
                <a:cubicBezTo>
                  <a:pt x="14907" y="40852"/>
                  <a:pt x="15062" y="40864"/>
                  <a:pt x="15204" y="40899"/>
                </a:cubicBezTo>
                <a:cubicBezTo>
                  <a:pt x="15300" y="40709"/>
                  <a:pt x="15490" y="40554"/>
                  <a:pt x="15288" y="40328"/>
                </a:cubicBezTo>
                <a:lnTo>
                  <a:pt x="15288" y="40328"/>
                </a:lnTo>
                <a:cubicBezTo>
                  <a:pt x="15109" y="40447"/>
                  <a:pt x="14954" y="40542"/>
                  <a:pt x="14788" y="40649"/>
                </a:cubicBezTo>
                <a:lnTo>
                  <a:pt x="14728" y="40590"/>
                </a:lnTo>
                <a:cubicBezTo>
                  <a:pt x="14764" y="40471"/>
                  <a:pt x="14788" y="40328"/>
                  <a:pt x="14835" y="40185"/>
                </a:cubicBezTo>
                <a:lnTo>
                  <a:pt x="14276" y="40137"/>
                </a:lnTo>
                <a:cubicBezTo>
                  <a:pt x="14157" y="40018"/>
                  <a:pt x="14061" y="39899"/>
                  <a:pt x="13942" y="39828"/>
                </a:cubicBezTo>
                <a:cubicBezTo>
                  <a:pt x="13395" y="39518"/>
                  <a:pt x="12859" y="39197"/>
                  <a:pt x="12287" y="38947"/>
                </a:cubicBezTo>
                <a:cubicBezTo>
                  <a:pt x="10775" y="38268"/>
                  <a:pt x="9228" y="37673"/>
                  <a:pt x="7620" y="37208"/>
                </a:cubicBezTo>
                <a:cubicBezTo>
                  <a:pt x="6894" y="36994"/>
                  <a:pt x="6156" y="36816"/>
                  <a:pt x="5441" y="36601"/>
                </a:cubicBezTo>
                <a:cubicBezTo>
                  <a:pt x="4656" y="36363"/>
                  <a:pt x="3870" y="36089"/>
                  <a:pt x="3084" y="35804"/>
                </a:cubicBezTo>
                <a:cubicBezTo>
                  <a:pt x="2917" y="35744"/>
                  <a:pt x="2762" y="35649"/>
                  <a:pt x="2572" y="35542"/>
                </a:cubicBezTo>
                <a:cubicBezTo>
                  <a:pt x="2679" y="35423"/>
                  <a:pt x="2751" y="35327"/>
                  <a:pt x="2834" y="35256"/>
                </a:cubicBezTo>
                <a:cubicBezTo>
                  <a:pt x="4358" y="33922"/>
                  <a:pt x="5894" y="32577"/>
                  <a:pt x="7418" y="31243"/>
                </a:cubicBezTo>
                <a:cubicBezTo>
                  <a:pt x="8418" y="30350"/>
                  <a:pt x="9454" y="29458"/>
                  <a:pt x="10430" y="28517"/>
                </a:cubicBezTo>
                <a:cubicBezTo>
                  <a:pt x="11966" y="27064"/>
                  <a:pt x="13466" y="25588"/>
                  <a:pt x="14966" y="24100"/>
                </a:cubicBezTo>
                <a:cubicBezTo>
                  <a:pt x="15550" y="23528"/>
                  <a:pt x="16062" y="22873"/>
                  <a:pt x="16669" y="22350"/>
                </a:cubicBezTo>
                <a:cubicBezTo>
                  <a:pt x="17776" y="21421"/>
                  <a:pt x="18729" y="20349"/>
                  <a:pt x="19645" y="19242"/>
                </a:cubicBezTo>
                <a:cubicBezTo>
                  <a:pt x="20288" y="18480"/>
                  <a:pt x="20919" y="17754"/>
                  <a:pt x="21681" y="17111"/>
                </a:cubicBezTo>
                <a:cubicBezTo>
                  <a:pt x="21885" y="16941"/>
                  <a:pt x="22100" y="16850"/>
                  <a:pt x="22336" y="16850"/>
                </a:cubicBezTo>
                <a:close/>
                <a:moveTo>
                  <a:pt x="11013" y="44709"/>
                </a:moveTo>
                <a:lnTo>
                  <a:pt x="11013" y="44709"/>
                </a:lnTo>
                <a:cubicBezTo>
                  <a:pt x="12121" y="44888"/>
                  <a:pt x="13133" y="45340"/>
                  <a:pt x="14109" y="45900"/>
                </a:cubicBezTo>
                <a:cubicBezTo>
                  <a:pt x="13085" y="45495"/>
                  <a:pt x="12037" y="45102"/>
                  <a:pt x="11013" y="44709"/>
                </a:cubicBezTo>
                <a:close/>
                <a:moveTo>
                  <a:pt x="14371" y="45948"/>
                </a:moveTo>
                <a:cubicBezTo>
                  <a:pt x="14395" y="45948"/>
                  <a:pt x="14407" y="45960"/>
                  <a:pt x="14419" y="45960"/>
                </a:cubicBezTo>
                <a:cubicBezTo>
                  <a:pt x="14419" y="45971"/>
                  <a:pt x="14407" y="45995"/>
                  <a:pt x="14407" y="45995"/>
                </a:cubicBezTo>
                <a:cubicBezTo>
                  <a:pt x="14395" y="45995"/>
                  <a:pt x="14371" y="45995"/>
                  <a:pt x="14359" y="45971"/>
                </a:cubicBezTo>
                <a:cubicBezTo>
                  <a:pt x="14371" y="45960"/>
                  <a:pt x="14371" y="45960"/>
                  <a:pt x="14371" y="45948"/>
                </a:cubicBezTo>
                <a:close/>
                <a:moveTo>
                  <a:pt x="30528" y="41649"/>
                </a:moveTo>
                <a:cubicBezTo>
                  <a:pt x="31564" y="43507"/>
                  <a:pt x="31683" y="45221"/>
                  <a:pt x="31242" y="46210"/>
                </a:cubicBezTo>
                <a:cubicBezTo>
                  <a:pt x="31195" y="45971"/>
                  <a:pt x="31183" y="45721"/>
                  <a:pt x="31195" y="45483"/>
                </a:cubicBezTo>
                <a:cubicBezTo>
                  <a:pt x="31242" y="44590"/>
                  <a:pt x="31111" y="43745"/>
                  <a:pt x="30814" y="42912"/>
                </a:cubicBezTo>
                <a:cubicBezTo>
                  <a:pt x="30706" y="42626"/>
                  <a:pt x="30552" y="42340"/>
                  <a:pt x="30409" y="42078"/>
                </a:cubicBezTo>
                <a:cubicBezTo>
                  <a:pt x="30302" y="41900"/>
                  <a:pt x="30290" y="41769"/>
                  <a:pt x="30528" y="41649"/>
                </a:cubicBezTo>
                <a:close/>
                <a:moveTo>
                  <a:pt x="24598" y="46305"/>
                </a:moveTo>
                <a:lnTo>
                  <a:pt x="24598" y="46305"/>
                </a:lnTo>
                <a:cubicBezTo>
                  <a:pt x="24860" y="46436"/>
                  <a:pt x="24777" y="46614"/>
                  <a:pt x="24741" y="46829"/>
                </a:cubicBezTo>
                <a:cubicBezTo>
                  <a:pt x="24515" y="46674"/>
                  <a:pt x="24575" y="46495"/>
                  <a:pt x="24598" y="46305"/>
                </a:cubicBezTo>
                <a:close/>
                <a:moveTo>
                  <a:pt x="10573" y="46722"/>
                </a:moveTo>
                <a:lnTo>
                  <a:pt x="10573" y="46722"/>
                </a:lnTo>
                <a:cubicBezTo>
                  <a:pt x="10644" y="46733"/>
                  <a:pt x="10704" y="46745"/>
                  <a:pt x="10775" y="46769"/>
                </a:cubicBezTo>
                <a:cubicBezTo>
                  <a:pt x="10763" y="46793"/>
                  <a:pt x="10763" y="46829"/>
                  <a:pt x="10752" y="46841"/>
                </a:cubicBezTo>
                <a:cubicBezTo>
                  <a:pt x="10692" y="46793"/>
                  <a:pt x="10632" y="46769"/>
                  <a:pt x="10573" y="46722"/>
                </a:cubicBezTo>
                <a:close/>
                <a:moveTo>
                  <a:pt x="17038" y="47043"/>
                </a:moveTo>
                <a:lnTo>
                  <a:pt x="17252" y="47067"/>
                </a:lnTo>
                <a:lnTo>
                  <a:pt x="17252" y="47091"/>
                </a:lnTo>
                <a:lnTo>
                  <a:pt x="17038" y="47079"/>
                </a:lnTo>
                <a:lnTo>
                  <a:pt x="17038" y="47043"/>
                </a:lnTo>
                <a:close/>
                <a:moveTo>
                  <a:pt x="24718" y="47079"/>
                </a:moveTo>
                <a:cubicBezTo>
                  <a:pt x="24718" y="47103"/>
                  <a:pt x="24741" y="47138"/>
                  <a:pt x="24741" y="47162"/>
                </a:cubicBezTo>
                <a:cubicBezTo>
                  <a:pt x="24694" y="47162"/>
                  <a:pt x="24646" y="47186"/>
                  <a:pt x="24598" y="47186"/>
                </a:cubicBezTo>
                <a:cubicBezTo>
                  <a:pt x="24598" y="47150"/>
                  <a:pt x="24587" y="47138"/>
                  <a:pt x="24587" y="47103"/>
                </a:cubicBezTo>
                <a:cubicBezTo>
                  <a:pt x="24634" y="47091"/>
                  <a:pt x="24682" y="47091"/>
                  <a:pt x="24718" y="47079"/>
                </a:cubicBezTo>
                <a:close/>
                <a:moveTo>
                  <a:pt x="22503" y="47210"/>
                </a:moveTo>
                <a:cubicBezTo>
                  <a:pt x="22634" y="47222"/>
                  <a:pt x="22729" y="47222"/>
                  <a:pt x="22836" y="47245"/>
                </a:cubicBezTo>
                <a:cubicBezTo>
                  <a:pt x="22789" y="47287"/>
                  <a:pt x="22744" y="47317"/>
                  <a:pt x="22692" y="47317"/>
                </a:cubicBezTo>
                <a:cubicBezTo>
                  <a:pt x="22640" y="47317"/>
                  <a:pt x="22580" y="47287"/>
                  <a:pt x="22503" y="47210"/>
                </a:cubicBezTo>
                <a:close/>
                <a:moveTo>
                  <a:pt x="17455" y="47198"/>
                </a:moveTo>
                <a:cubicBezTo>
                  <a:pt x="17562" y="47245"/>
                  <a:pt x="17669" y="47305"/>
                  <a:pt x="17752" y="47341"/>
                </a:cubicBezTo>
                <a:cubicBezTo>
                  <a:pt x="17633" y="47329"/>
                  <a:pt x="17538" y="47317"/>
                  <a:pt x="17419" y="47305"/>
                </a:cubicBezTo>
                <a:cubicBezTo>
                  <a:pt x="17443" y="47257"/>
                  <a:pt x="17443" y="47222"/>
                  <a:pt x="17455" y="47198"/>
                </a:cubicBezTo>
                <a:close/>
                <a:moveTo>
                  <a:pt x="2500" y="37601"/>
                </a:moveTo>
                <a:cubicBezTo>
                  <a:pt x="2846" y="37697"/>
                  <a:pt x="3167" y="37804"/>
                  <a:pt x="3513" y="37923"/>
                </a:cubicBezTo>
                <a:cubicBezTo>
                  <a:pt x="4048" y="38113"/>
                  <a:pt x="4572" y="38328"/>
                  <a:pt x="5108" y="38518"/>
                </a:cubicBezTo>
                <a:cubicBezTo>
                  <a:pt x="6287" y="38947"/>
                  <a:pt x="7453" y="39364"/>
                  <a:pt x="8632" y="39816"/>
                </a:cubicBezTo>
                <a:cubicBezTo>
                  <a:pt x="9466" y="40126"/>
                  <a:pt x="10299" y="40459"/>
                  <a:pt x="11133" y="40768"/>
                </a:cubicBezTo>
                <a:cubicBezTo>
                  <a:pt x="12299" y="41197"/>
                  <a:pt x="13454" y="41614"/>
                  <a:pt x="14621" y="42019"/>
                </a:cubicBezTo>
                <a:cubicBezTo>
                  <a:pt x="15335" y="42269"/>
                  <a:pt x="16062" y="42459"/>
                  <a:pt x="16764" y="42697"/>
                </a:cubicBezTo>
                <a:cubicBezTo>
                  <a:pt x="17490" y="42959"/>
                  <a:pt x="18217" y="43197"/>
                  <a:pt x="18860" y="43650"/>
                </a:cubicBezTo>
                <a:cubicBezTo>
                  <a:pt x="19705" y="44281"/>
                  <a:pt x="20646" y="44745"/>
                  <a:pt x="21610" y="45138"/>
                </a:cubicBezTo>
                <a:cubicBezTo>
                  <a:pt x="22031" y="45314"/>
                  <a:pt x="22418" y="45569"/>
                  <a:pt x="22815" y="45782"/>
                </a:cubicBezTo>
                <a:lnTo>
                  <a:pt x="22815" y="45782"/>
                </a:lnTo>
                <a:cubicBezTo>
                  <a:pt x="22814" y="45781"/>
                  <a:pt x="22813" y="45781"/>
                  <a:pt x="22813" y="45781"/>
                </a:cubicBezTo>
                <a:lnTo>
                  <a:pt x="22813" y="45781"/>
                </a:lnTo>
                <a:lnTo>
                  <a:pt x="22836" y="45793"/>
                </a:lnTo>
                <a:cubicBezTo>
                  <a:pt x="22829" y="45789"/>
                  <a:pt x="22822" y="45785"/>
                  <a:pt x="22815" y="45782"/>
                </a:cubicBezTo>
                <a:lnTo>
                  <a:pt x="22815" y="45782"/>
                </a:lnTo>
                <a:cubicBezTo>
                  <a:pt x="22957" y="45816"/>
                  <a:pt x="23110" y="45794"/>
                  <a:pt x="23086" y="46007"/>
                </a:cubicBezTo>
                <a:cubicBezTo>
                  <a:pt x="23348" y="46150"/>
                  <a:pt x="23634" y="46317"/>
                  <a:pt x="23908" y="46472"/>
                </a:cubicBezTo>
                <a:cubicBezTo>
                  <a:pt x="23860" y="46674"/>
                  <a:pt x="23825" y="46841"/>
                  <a:pt x="23789" y="47043"/>
                </a:cubicBezTo>
                <a:cubicBezTo>
                  <a:pt x="22836" y="46710"/>
                  <a:pt x="21848" y="46364"/>
                  <a:pt x="20872" y="46007"/>
                </a:cubicBezTo>
                <a:lnTo>
                  <a:pt x="20872" y="46114"/>
                </a:lnTo>
                <a:cubicBezTo>
                  <a:pt x="21229" y="46257"/>
                  <a:pt x="21550" y="46412"/>
                  <a:pt x="21896" y="46555"/>
                </a:cubicBezTo>
                <a:cubicBezTo>
                  <a:pt x="22217" y="46686"/>
                  <a:pt x="22551" y="46829"/>
                  <a:pt x="22896" y="46948"/>
                </a:cubicBezTo>
                <a:cubicBezTo>
                  <a:pt x="23670" y="47198"/>
                  <a:pt x="23670" y="47186"/>
                  <a:pt x="23848" y="47448"/>
                </a:cubicBezTo>
                <a:cubicBezTo>
                  <a:pt x="23491" y="47376"/>
                  <a:pt x="23158" y="47305"/>
                  <a:pt x="22836" y="47222"/>
                </a:cubicBezTo>
                <a:cubicBezTo>
                  <a:pt x="22360" y="47007"/>
                  <a:pt x="21884" y="46745"/>
                  <a:pt x="21384" y="46543"/>
                </a:cubicBezTo>
                <a:cubicBezTo>
                  <a:pt x="20134" y="46055"/>
                  <a:pt x="18872" y="45579"/>
                  <a:pt x="17610" y="45102"/>
                </a:cubicBezTo>
                <a:cubicBezTo>
                  <a:pt x="17240" y="44959"/>
                  <a:pt x="16883" y="44817"/>
                  <a:pt x="16502" y="44686"/>
                </a:cubicBezTo>
                <a:cubicBezTo>
                  <a:pt x="15705" y="44388"/>
                  <a:pt x="14883" y="44090"/>
                  <a:pt x="14085" y="43793"/>
                </a:cubicBezTo>
                <a:cubicBezTo>
                  <a:pt x="13466" y="43566"/>
                  <a:pt x="12871" y="43352"/>
                  <a:pt x="12264" y="43138"/>
                </a:cubicBezTo>
                <a:cubicBezTo>
                  <a:pt x="11668" y="42912"/>
                  <a:pt x="11061" y="42685"/>
                  <a:pt x="10454" y="42459"/>
                </a:cubicBezTo>
                <a:cubicBezTo>
                  <a:pt x="10352" y="42477"/>
                  <a:pt x="10252" y="42485"/>
                  <a:pt x="10155" y="42485"/>
                </a:cubicBezTo>
                <a:cubicBezTo>
                  <a:pt x="9606" y="42485"/>
                  <a:pt x="9128" y="42224"/>
                  <a:pt x="8632" y="41971"/>
                </a:cubicBezTo>
                <a:lnTo>
                  <a:pt x="8632" y="41971"/>
                </a:lnTo>
                <a:lnTo>
                  <a:pt x="9108" y="42019"/>
                </a:lnTo>
                <a:cubicBezTo>
                  <a:pt x="9061" y="41971"/>
                  <a:pt x="9037" y="41923"/>
                  <a:pt x="8989" y="41911"/>
                </a:cubicBezTo>
                <a:cubicBezTo>
                  <a:pt x="8620" y="41769"/>
                  <a:pt x="8227" y="41626"/>
                  <a:pt x="7858" y="41483"/>
                </a:cubicBezTo>
                <a:cubicBezTo>
                  <a:pt x="6882" y="41114"/>
                  <a:pt x="5906" y="40721"/>
                  <a:pt x="4929" y="40352"/>
                </a:cubicBezTo>
                <a:lnTo>
                  <a:pt x="3584" y="39816"/>
                </a:lnTo>
                <a:cubicBezTo>
                  <a:pt x="3262" y="39685"/>
                  <a:pt x="2953" y="39530"/>
                  <a:pt x="2620" y="39399"/>
                </a:cubicBezTo>
                <a:cubicBezTo>
                  <a:pt x="2631" y="39364"/>
                  <a:pt x="2655" y="39340"/>
                  <a:pt x="2655" y="39292"/>
                </a:cubicBezTo>
                <a:cubicBezTo>
                  <a:pt x="3167" y="39459"/>
                  <a:pt x="3679" y="39637"/>
                  <a:pt x="4203" y="39804"/>
                </a:cubicBezTo>
                <a:cubicBezTo>
                  <a:pt x="4417" y="39875"/>
                  <a:pt x="4644" y="39899"/>
                  <a:pt x="4882" y="39959"/>
                </a:cubicBezTo>
                <a:lnTo>
                  <a:pt x="4882" y="39947"/>
                </a:lnTo>
                <a:cubicBezTo>
                  <a:pt x="5096" y="40054"/>
                  <a:pt x="5298" y="40185"/>
                  <a:pt x="5525" y="40256"/>
                </a:cubicBezTo>
                <a:cubicBezTo>
                  <a:pt x="6358" y="40554"/>
                  <a:pt x="7215" y="40816"/>
                  <a:pt x="8049" y="41126"/>
                </a:cubicBezTo>
                <a:cubicBezTo>
                  <a:pt x="8918" y="41435"/>
                  <a:pt x="9775" y="41780"/>
                  <a:pt x="10644" y="42126"/>
                </a:cubicBezTo>
                <a:cubicBezTo>
                  <a:pt x="11002" y="42257"/>
                  <a:pt x="11347" y="42388"/>
                  <a:pt x="11704" y="42519"/>
                </a:cubicBezTo>
                <a:cubicBezTo>
                  <a:pt x="12502" y="42816"/>
                  <a:pt x="13311" y="43138"/>
                  <a:pt x="14109" y="43435"/>
                </a:cubicBezTo>
                <a:cubicBezTo>
                  <a:pt x="14597" y="43626"/>
                  <a:pt x="15097" y="43816"/>
                  <a:pt x="15597" y="44007"/>
                </a:cubicBezTo>
                <a:cubicBezTo>
                  <a:pt x="16109" y="44209"/>
                  <a:pt x="16609" y="44400"/>
                  <a:pt x="17133" y="44590"/>
                </a:cubicBezTo>
                <a:cubicBezTo>
                  <a:pt x="17300" y="44650"/>
                  <a:pt x="17479" y="44697"/>
                  <a:pt x="17633" y="44757"/>
                </a:cubicBezTo>
                <a:cubicBezTo>
                  <a:pt x="17610" y="44709"/>
                  <a:pt x="17574" y="44662"/>
                  <a:pt x="17538" y="44650"/>
                </a:cubicBezTo>
                <a:cubicBezTo>
                  <a:pt x="16824" y="44340"/>
                  <a:pt x="16121" y="44031"/>
                  <a:pt x="15395" y="43733"/>
                </a:cubicBezTo>
                <a:cubicBezTo>
                  <a:pt x="14407" y="43328"/>
                  <a:pt x="13407" y="42935"/>
                  <a:pt x="12430" y="42554"/>
                </a:cubicBezTo>
                <a:cubicBezTo>
                  <a:pt x="12488" y="42513"/>
                  <a:pt x="12540" y="42501"/>
                  <a:pt x="12594" y="42501"/>
                </a:cubicBezTo>
                <a:cubicBezTo>
                  <a:pt x="12618" y="42501"/>
                  <a:pt x="12643" y="42503"/>
                  <a:pt x="12668" y="42507"/>
                </a:cubicBezTo>
                <a:cubicBezTo>
                  <a:pt x="13288" y="42721"/>
                  <a:pt x="13919" y="42923"/>
                  <a:pt x="14526" y="43150"/>
                </a:cubicBezTo>
                <a:cubicBezTo>
                  <a:pt x="15347" y="43459"/>
                  <a:pt x="16157" y="43793"/>
                  <a:pt x="16967" y="44114"/>
                </a:cubicBezTo>
                <a:cubicBezTo>
                  <a:pt x="17788" y="44447"/>
                  <a:pt x="18586" y="44757"/>
                  <a:pt x="19407" y="45078"/>
                </a:cubicBezTo>
                <a:cubicBezTo>
                  <a:pt x="19586" y="45162"/>
                  <a:pt x="19776" y="45186"/>
                  <a:pt x="19955" y="45245"/>
                </a:cubicBezTo>
                <a:cubicBezTo>
                  <a:pt x="19931" y="45198"/>
                  <a:pt x="19884" y="45162"/>
                  <a:pt x="19836" y="45138"/>
                </a:cubicBezTo>
                <a:cubicBezTo>
                  <a:pt x="19348" y="44936"/>
                  <a:pt x="18860" y="44721"/>
                  <a:pt x="18383" y="44507"/>
                </a:cubicBezTo>
                <a:cubicBezTo>
                  <a:pt x="16764" y="43757"/>
                  <a:pt x="15097" y="43102"/>
                  <a:pt x="13407" y="42519"/>
                </a:cubicBezTo>
                <a:cubicBezTo>
                  <a:pt x="12657" y="42257"/>
                  <a:pt x="11895" y="42019"/>
                  <a:pt x="11133" y="41769"/>
                </a:cubicBezTo>
                <a:cubicBezTo>
                  <a:pt x="10644" y="41602"/>
                  <a:pt x="10168" y="41411"/>
                  <a:pt x="9680" y="41233"/>
                </a:cubicBezTo>
                <a:cubicBezTo>
                  <a:pt x="8847" y="40935"/>
                  <a:pt x="7989" y="40637"/>
                  <a:pt x="7144" y="40340"/>
                </a:cubicBezTo>
                <a:cubicBezTo>
                  <a:pt x="6608" y="40137"/>
                  <a:pt x="6084" y="39935"/>
                  <a:pt x="5572" y="39721"/>
                </a:cubicBezTo>
                <a:cubicBezTo>
                  <a:pt x="4656" y="39364"/>
                  <a:pt x="3763" y="38994"/>
                  <a:pt x="2858" y="38637"/>
                </a:cubicBezTo>
                <a:cubicBezTo>
                  <a:pt x="2655" y="38554"/>
                  <a:pt x="2536" y="38411"/>
                  <a:pt x="2489" y="38161"/>
                </a:cubicBezTo>
                <a:lnTo>
                  <a:pt x="2489" y="38161"/>
                </a:lnTo>
                <a:cubicBezTo>
                  <a:pt x="2596" y="38173"/>
                  <a:pt x="2691" y="38161"/>
                  <a:pt x="2774" y="38197"/>
                </a:cubicBezTo>
                <a:cubicBezTo>
                  <a:pt x="3048" y="38292"/>
                  <a:pt x="3322" y="38435"/>
                  <a:pt x="3584" y="38530"/>
                </a:cubicBezTo>
                <a:cubicBezTo>
                  <a:pt x="4358" y="38852"/>
                  <a:pt x="5120" y="39161"/>
                  <a:pt x="5906" y="39447"/>
                </a:cubicBezTo>
                <a:cubicBezTo>
                  <a:pt x="7132" y="39875"/>
                  <a:pt x="8382" y="40245"/>
                  <a:pt x="9597" y="40697"/>
                </a:cubicBezTo>
                <a:cubicBezTo>
                  <a:pt x="10930" y="41173"/>
                  <a:pt x="12252" y="41673"/>
                  <a:pt x="13561" y="42161"/>
                </a:cubicBezTo>
                <a:cubicBezTo>
                  <a:pt x="14859" y="42662"/>
                  <a:pt x="16133" y="43138"/>
                  <a:pt x="17419" y="43674"/>
                </a:cubicBezTo>
                <a:cubicBezTo>
                  <a:pt x="18693" y="44209"/>
                  <a:pt x="19955" y="44781"/>
                  <a:pt x="21241" y="45340"/>
                </a:cubicBezTo>
                <a:cubicBezTo>
                  <a:pt x="21360" y="45376"/>
                  <a:pt x="21503" y="45376"/>
                  <a:pt x="21646" y="45412"/>
                </a:cubicBezTo>
                <a:cubicBezTo>
                  <a:pt x="21598" y="45364"/>
                  <a:pt x="21550" y="45293"/>
                  <a:pt x="21491" y="45257"/>
                </a:cubicBezTo>
                <a:cubicBezTo>
                  <a:pt x="20955" y="45007"/>
                  <a:pt x="20407" y="44769"/>
                  <a:pt x="19872" y="44531"/>
                </a:cubicBezTo>
                <a:cubicBezTo>
                  <a:pt x="19229" y="44245"/>
                  <a:pt x="18586" y="43935"/>
                  <a:pt x="17931" y="43674"/>
                </a:cubicBezTo>
                <a:cubicBezTo>
                  <a:pt x="16859" y="43221"/>
                  <a:pt x="15788" y="42792"/>
                  <a:pt x="14704" y="42376"/>
                </a:cubicBezTo>
                <a:cubicBezTo>
                  <a:pt x="13502" y="41911"/>
                  <a:pt x="12299" y="41471"/>
                  <a:pt x="11085" y="41030"/>
                </a:cubicBezTo>
                <a:cubicBezTo>
                  <a:pt x="9811" y="40578"/>
                  <a:pt x="8525" y="40114"/>
                  <a:pt x="7239" y="39649"/>
                </a:cubicBezTo>
                <a:cubicBezTo>
                  <a:pt x="6620" y="39447"/>
                  <a:pt x="6013" y="39268"/>
                  <a:pt x="5406" y="39042"/>
                </a:cubicBezTo>
                <a:cubicBezTo>
                  <a:pt x="4596" y="38732"/>
                  <a:pt x="3810" y="38387"/>
                  <a:pt x="3024" y="38042"/>
                </a:cubicBezTo>
                <a:cubicBezTo>
                  <a:pt x="2834" y="37959"/>
                  <a:pt x="2655" y="37804"/>
                  <a:pt x="2453" y="37685"/>
                </a:cubicBezTo>
                <a:lnTo>
                  <a:pt x="2500" y="37601"/>
                </a:lnTo>
                <a:close/>
                <a:moveTo>
                  <a:pt x="24682" y="47400"/>
                </a:moveTo>
                <a:cubicBezTo>
                  <a:pt x="24813" y="47567"/>
                  <a:pt x="24884" y="47698"/>
                  <a:pt x="24634" y="47817"/>
                </a:cubicBezTo>
                <a:cubicBezTo>
                  <a:pt x="24456" y="47662"/>
                  <a:pt x="24491" y="47543"/>
                  <a:pt x="24682" y="47400"/>
                </a:cubicBezTo>
                <a:close/>
                <a:moveTo>
                  <a:pt x="22920" y="47388"/>
                </a:moveTo>
                <a:cubicBezTo>
                  <a:pt x="23074" y="47448"/>
                  <a:pt x="23217" y="47507"/>
                  <a:pt x="23372" y="47555"/>
                </a:cubicBezTo>
                <a:cubicBezTo>
                  <a:pt x="23682" y="47662"/>
                  <a:pt x="23694" y="47662"/>
                  <a:pt x="23765" y="47841"/>
                </a:cubicBezTo>
                <a:cubicBezTo>
                  <a:pt x="23467" y="47722"/>
                  <a:pt x="23194" y="47603"/>
                  <a:pt x="22908" y="47495"/>
                </a:cubicBezTo>
                <a:lnTo>
                  <a:pt x="22920" y="47388"/>
                </a:lnTo>
                <a:close/>
                <a:moveTo>
                  <a:pt x="2453" y="40161"/>
                </a:moveTo>
                <a:cubicBezTo>
                  <a:pt x="2548" y="40173"/>
                  <a:pt x="2655" y="40161"/>
                  <a:pt x="2739" y="40185"/>
                </a:cubicBezTo>
                <a:cubicBezTo>
                  <a:pt x="3048" y="40304"/>
                  <a:pt x="3346" y="40435"/>
                  <a:pt x="3667" y="40542"/>
                </a:cubicBezTo>
                <a:cubicBezTo>
                  <a:pt x="4632" y="40888"/>
                  <a:pt x="5584" y="41197"/>
                  <a:pt x="6549" y="41542"/>
                </a:cubicBezTo>
                <a:cubicBezTo>
                  <a:pt x="7358" y="41828"/>
                  <a:pt x="8132" y="42138"/>
                  <a:pt x="8930" y="42400"/>
                </a:cubicBezTo>
                <a:cubicBezTo>
                  <a:pt x="9870" y="42721"/>
                  <a:pt x="10823" y="42983"/>
                  <a:pt x="11764" y="43269"/>
                </a:cubicBezTo>
                <a:cubicBezTo>
                  <a:pt x="12454" y="43495"/>
                  <a:pt x="13168" y="43674"/>
                  <a:pt x="13871" y="43935"/>
                </a:cubicBezTo>
                <a:cubicBezTo>
                  <a:pt x="14895" y="44340"/>
                  <a:pt x="15895" y="44781"/>
                  <a:pt x="16907" y="45198"/>
                </a:cubicBezTo>
                <a:cubicBezTo>
                  <a:pt x="17264" y="45352"/>
                  <a:pt x="17633" y="45495"/>
                  <a:pt x="17991" y="45638"/>
                </a:cubicBezTo>
                <a:cubicBezTo>
                  <a:pt x="19086" y="46043"/>
                  <a:pt x="20169" y="46436"/>
                  <a:pt x="21253" y="46853"/>
                </a:cubicBezTo>
                <a:cubicBezTo>
                  <a:pt x="22027" y="47150"/>
                  <a:pt x="22729" y="47615"/>
                  <a:pt x="23515" y="47853"/>
                </a:cubicBezTo>
                <a:cubicBezTo>
                  <a:pt x="23622" y="47912"/>
                  <a:pt x="23682" y="48019"/>
                  <a:pt x="23789" y="48138"/>
                </a:cubicBezTo>
                <a:cubicBezTo>
                  <a:pt x="23718" y="48143"/>
                  <a:pt x="23652" y="48146"/>
                  <a:pt x="23588" y="48146"/>
                </a:cubicBezTo>
                <a:cubicBezTo>
                  <a:pt x="23350" y="48146"/>
                  <a:pt x="23155" y="48106"/>
                  <a:pt x="22967" y="47984"/>
                </a:cubicBezTo>
                <a:cubicBezTo>
                  <a:pt x="22813" y="47900"/>
                  <a:pt x="22658" y="47817"/>
                  <a:pt x="22503" y="47757"/>
                </a:cubicBezTo>
                <a:cubicBezTo>
                  <a:pt x="21860" y="47495"/>
                  <a:pt x="21241" y="47210"/>
                  <a:pt x="20598" y="46960"/>
                </a:cubicBezTo>
                <a:cubicBezTo>
                  <a:pt x="19765" y="46626"/>
                  <a:pt x="18943" y="46293"/>
                  <a:pt x="18098" y="45971"/>
                </a:cubicBezTo>
                <a:cubicBezTo>
                  <a:pt x="16824" y="45495"/>
                  <a:pt x="15538" y="45055"/>
                  <a:pt x="14240" y="44590"/>
                </a:cubicBezTo>
                <a:cubicBezTo>
                  <a:pt x="13145" y="44209"/>
                  <a:pt x="12061" y="43828"/>
                  <a:pt x="10954" y="43459"/>
                </a:cubicBezTo>
                <a:cubicBezTo>
                  <a:pt x="10406" y="43269"/>
                  <a:pt x="9859" y="43090"/>
                  <a:pt x="9299" y="42912"/>
                </a:cubicBezTo>
                <a:cubicBezTo>
                  <a:pt x="8394" y="42614"/>
                  <a:pt x="7477" y="42340"/>
                  <a:pt x="6584" y="42030"/>
                </a:cubicBezTo>
                <a:cubicBezTo>
                  <a:pt x="5715" y="41733"/>
                  <a:pt x="4882" y="41376"/>
                  <a:pt x="4036" y="41054"/>
                </a:cubicBezTo>
                <a:cubicBezTo>
                  <a:pt x="3632" y="40888"/>
                  <a:pt x="3203" y="40768"/>
                  <a:pt x="2798" y="40590"/>
                </a:cubicBezTo>
                <a:cubicBezTo>
                  <a:pt x="2655" y="40530"/>
                  <a:pt x="2536" y="40399"/>
                  <a:pt x="2393" y="40292"/>
                </a:cubicBezTo>
                <a:lnTo>
                  <a:pt x="2453" y="40161"/>
                </a:lnTo>
                <a:close/>
                <a:moveTo>
                  <a:pt x="24634" y="48031"/>
                </a:moveTo>
                <a:cubicBezTo>
                  <a:pt x="24646" y="48150"/>
                  <a:pt x="24646" y="48234"/>
                  <a:pt x="24634" y="48377"/>
                </a:cubicBezTo>
                <a:cubicBezTo>
                  <a:pt x="24527" y="48269"/>
                  <a:pt x="24468" y="48222"/>
                  <a:pt x="24360" y="48138"/>
                </a:cubicBezTo>
                <a:cubicBezTo>
                  <a:pt x="24468" y="48091"/>
                  <a:pt x="24539" y="48055"/>
                  <a:pt x="24634" y="48031"/>
                </a:cubicBezTo>
                <a:close/>
                <a:moveTo>
                  <a:pt x="16240" y="45614"/>
                </a:moveTo>
                <a:cubicBezTo>
                  <a:pt x="16562" y="45710"/>
                  <a:pt x="16883" y="45793"/>
                  <a:pt x="17181" y="45912"/>
                </a:cubicBezTo>
                <a:cubicBezTo>
                  <a:pt x="18372" y="46364"/>
                  <a:pt x="19538" y="46829"/>
                  <a:pt x="20717" y="47281"/>
                </a:cubicBezTo>
                <a:cubicBezTo>
                  <a:pt x="21110" y="47436"/>
                  <a:pt x="21503" y="47579"/>
                  <a:pt x="21896" y="47745"/>
                </a:cubicBezTo>
                <a:cubicBezTo>
                  <a:pt x="22384" y="47960"/>
                  <a:pt x="22872" y="48162"/>
                  <a:pt x="23348" y="48377"/>
                </a:cubicBezTo>
                <a:cubicBezTo>
                  <a:pt x="23467" y="48436"/>
                  <a:pt x="23646" y="48448"/>
                  <a:pt x="23575" y="48686"/>
                </a:cubicBezTo>
                <a:cubicBezTo>
                  <a:pt x="23509" y="48699"/>
                  <a:pt x="23443" y="48705"/>
                  <a:pt x="23377" y="48705"/>
                </a:cubicBezTo>
                <a:cubicBezTo>
                  <a:pt x="23192" y="48705"/>
                  <a:pt x="23006" y="48658"/>
                  <a:pt x="22813" y="48579"/>
                </a:cubicBezTo>
                <a:cubicBezTo>
                  <a:pt x="21741" y="48115"/>
                  <a:pt x="20658" y="47662"/>
                  <a:pt x="19586" y="47198"/>
                </a:cubicBezTo>
                <a:cubicBezTo>
                  <a:pt x="18467" y="46722"/>
                  <a:pt x="17359" y="46233"/>
                  <a:pt x="16240" y="45733"/>
                </a:cubicBezTo>
                <a:lnTo>
                  <a:pt x="16240" y="45614"/>
                </a:lnTo>
                <a:close/>
                <a:moveTo>
                  <a:pt x="15669" y="48817"/>
                </a:moveTo>
                <a:lnTo>
                  <a:pt x="15669" y="48829"/>
                </a:lnTo>
                <a:lnTo>
                  <a:pt x="15562" y="48817"/>
                </a:lnTo>
                <a:close/>
                <a:moveTo>
                  <a:pt x="16026" y="48948"/>
                </a:moveTo>
                <a:lnTo>
                  <a:pt x="16133" y="48972"/>
                </a:lnTo>
                <a:lnTo>
                  <a:pt x="16133" y="48984"/>
                </a:lnTo>
                <a:lnTo>
                  <a:pt x="16026" y="48972"/>
                </a:lnTo>
                <a:lnTo>
                  <a:pt x="16026" y="48948"/>
                </a:lnTo>
                <a:close/>
                <a:moveTo>
                  <a:pt x="24360" y="48531"/>
                </a:moveTo>
                <a:lnTo>
                  <a:pt x="24360" y="48531"/>
                </a:lnTo>
                <a:cubicBezTo>
                  <a:pt x="24634" y="48650"/>
                  <a:pt x="24634" y="48650"/>
                  <a:pt x="24479" y="48984"/>
                </a:cubicBezTo>
                <a:cubicBezTo>
                  <a:pt x="24217" y="48912"/>
                  <a:pt x="24337" y="48746"/>
                  <a:pt x="24360" y="48531"/>
                </a:cubicBezTo>
                <a:close/>
                <a:moveTo>
                  <a:pt x="16597" y="49174"/>
                </a:moveTo>
                <a:lnTo>
                  <a:pt x="16597" y="49186"/>
                </a:lnTo>
                <a:lnTo>
                  <a:pt x="16490" y="49186"/>
                </a:lnTo>
                <a:lnTo>
                  <a:pt x="16490" y="49174"/>
                </a:lnTo>
                <a:close/>
                <a:moveTo>
                  <a:pt x="2262" y="40947"/>
                </a:moveTo>
                <a:cubicBezTo>
                  <a:pt x="2977" y="41209"/>
                  <a:pt x="3667" y="41495"/>
                  <a:pt x="4346" y="41745"/>
                </a:cubicBezTo>
                <a:cubicBezTo>
                  <a:pt x="4679" y="41864"/>
                  <a:pt x="4989" y="41983"/>
                  <a:pt x="5310" y="42090"/>
                </a:cubicBezTo>
                <a:cubicBezTo>
                  <a:pt x="5380" y="42111"/>
                  <a:pt x="5447" y="42128"/>
                  <a:pt x="5512" y="42128"/>
                </a:cubicBezTo>
                <a:cubicBezTo>
                  <a:pt x="5593" y="42128"/>
                  <a:pt x="5672" y="42103"/>
                  <a:pt x="5751" y="42030"/>
                </a:cubicBezTo>
                <a:cubicBezTo>
                  <a:pt x="5882" y="42066"/>
                  <a:pt x="6013" y="42078"/>
                  <a:pt x="6144" y="42102"/>
                </a:cubicBezTo>
                <a:cubicBezTo>
                  <a:pt x="6144" y="42126"/>
                  <a:pt x="6144" y="42150"/>
                  <a:pt x="6168" y="42161"/>
                </a:cubicBezTo>
                <a:cubicBezTo>
                  <a:pt x="6049" y="42197"/>
                  <a:pt x="5941" y="42221"/>
                  <a:pt x="5715" y="42281"/>
                </a:cubicBezTo>
                <a:cubicBezTo>
                  <a:pt x="5989" y="42328"/>
                  <a:pt x="6132" y="42340"/>
                  <a:pt x="6287" y="42376"/>
                </a:cubicBezTo>
                <a:lnTo>
                  <a:pt x="6299" y="42376"/>
                </a:lnTo>
                <a:cubicBezTo>
                  <a:pt x="6441" y="42411"/>
                  <a:pt x="6596" y="42483"/>
                  <a:pt x="6739" y="42495"/>
                </a:cubicBezTo>
                <a:cubicBezTo>
                  <a:pt x="6760" y="42497"/>
                  <a:pt x="6780" y="42497"/>
                  <a:pt x="6800" y="42497"/>
                </a:cubicBezTo>
                <a:cubicBezTo>
                  <a:pt x="6920" y="42497"/>
                  <a:pt x="7033" y="42471"/>
                  <a:pt x="7156" y="42471"/>
                </a:cubicBezTo>
                <a:cubicBezTo>
                  <a:pt x="7168" y="42471"/>
                  <a:pt x="7203" y="42507"/>
                  <a:pt x="7215" y="42519"/>
                </a:cubicBezTo>
                <a:cubicBezTo>
                  <a:pt x="7132" y="42566"/>
                  <a:pt x="7061" y="42590"/>
                  <a:pt x="6894" y="42673"/>
                </a:cubicBezTo>
                <a:cubicBezTo>
                  <a:pt x="7156" y="42709"/>
                  <a:pt x="7323" y="42745"/>
                  <a:pt x="7489" y="42757"/>
                </a:cubicBezTo>
                <a:lnTo>
                  <a:pt x="7501" y="42757"/>
                </a:lnTo>
                <a:cubicBezTo>
                  <a:pt x="8156" y="42995"/>
                  <a:pt x="8823" y="43269"/>
                  <a:pt x="9478" y="43483"/>
                </a:cubicBezTo>
                <a:cubicBezTo>
                  <a:pt x="10430" y="43816"/>
                  <a:pt x="11383" y="44114"/>
                  <a:pt x="12323" y="44459"/>
                </a:cubicBezTo>
                <a:cubicBezTo>
                  <a:pt x="13407" y="44852"/>
                  <a:pt x="14478" y="45305"/>
                  <a:pt x="15550" y="45733"/>
                </a:cubicBezTo>
                <a:cubicBezTo>
                  <a:pt x="16097" y="45960"/>
                  <a:pt x="16657" y="46198"/>
                  <a:pt x="17193" y="46424"/>
                </a:cubicBezTo>
                <a:lnTo>
                  <a:pt x="20086" y="47626"/>
                </a:lnTo>
                <a:cubicBezTo>
                  <a:pt x="21134" y="48043"/>
                  <a:pt x="22170" y="48460"/>
                  <a:pt x="23229" y="48877"/>
                </a:cubicBezTo>
                <a:cubicBezTo>
                  <a:pt x="23336" y="48924"/>
                  <a:pt x="23420" y="48996"/>
                  <a:pt x="23598" y="49115"/>
                </a:cubicBezTo>
                <a:cubicBezTo>
                  <a:pt x="23444" y="49210"/>
                  <a:pt x="23348" y="49293"/>
                  <a:pt x="23277" y="49293"/>
                </a:cubicBezTo>
                <a:cubicBezTo>
                  <a:pt x="23063" y="49258"/>
                  <a:pt x="22848" y="49234"/>
                  <a:pt x="22634" y="49150"/>
                </a:cubicBezTo>
                <a:cubicBezTo>
                  <a:pt x="21979" y="48853"/>
                  <a:pt x="21336" y="48519"/>
                  <a:pt x="20669" y="48234"/>
                </a:cubicBezTo>
                <a:cubicBezTo>
                  <a:pt x="19407" y="47698"/>
                  <a:pt x="18110" y="47210"/>
                  <a:pt x="16836" y="46686"/>
                </a:cubicBezTo>
                <a:cubicBezTo>
                  <a:pt x="15776" y="46257"/>
                  <a:pt x="14716" y="45817"/>
                  <a:pt x="13657" y="45364"/>
                </a:cubicBezTo>
                <a:cubicBezTo>
                  <a:pt x="13288" y="45221"/>
                  <a:pt x="12907" y="45067"/>
                  <a:pt x="12514" y="44936"/>
                </a:cubicBezTo>
                <a:cubicBezTo>
                  <a:pt x="11621" y="44638"/>
                  <a:pt x="10728" y="44352"/>
                  <a:pt x="9847" y="44055"/>
                </a:cubicBezTo>
                <a:cubicBezTo>
                  <a:pt x="9216" y="43852"/>
                  <a:pt x="8573" y="43626"/>
                  <a:pt x="7930" y="43400"/>
                </a:cubicBezTo>
                <a:cubicBezTo>
                  <a:pt x="7037" y="43102"/>
                  <a:pt x="6144" y="42816"/>
                  <a:pt x="5263" y="42495"/>
                </a:cubicBezTo>
                <a:cubicBezTo>
                  <a:pt x="4394" y="42138"/>
                  <a:pt x="3501" y="41769"/>
                  <a:pt x="2620" y="41411"/>
                </a:cubicBezTo>
                <a:cubicBezTo>
                  <a:pt x="2477" y="41352"/>
                  <a:pt x="2334" y="41268"/>
                  <a:pt x="2191" y="41209"/>
                </a:cubicBezTo>
                <a:cubicBezTo>
                  <a:pt x="2215" y="41090"/>
                  <a:pt x="2250" y="41007"/>
                  <a:pt x="2262" y="40947"/>
                </a:cubicBezTo>
                <a:close/>
                <a:moveTo>
                  <a:pt x="29932" y="42364"/>
                </a:moveTo>
                <a:cubicBezTo>
                  <a:pt x="30004" y="42519"/>
                  <a:pt x="30063" y="42638"/>
                  <a:pt x="30111" y="42781"/>
                </a:cubicBezTo>
                <a:cubicBezTo>
                  <a:pt x="30516" y="43745"/>
                  <a:pt x="30718" y="44757"/>
                  <a:pt x="30718" y="45793"/>
                </a:cubicBezTo>
                <a:cubicBezTo>
                  <a:pt x="30718" y="46114"/>
                  <a:pt x="30611" y="46376"/>
                  <a:pt x="30409" y="46602"/>
                </a:cubicBezTo>
                <a:cubicBezTo>
                  <a:pt x="29587" y="47460"/>
                  <a:pt x="28778" y="48329"/>
                  <a:pt x="27968" y="49186"/>
                </a:cubicBezTo>
                <a:cubicBezTo>
                  <a:pt x="27920" y="49246"/>
                  <a:pt x="27825" y="49258"/>
                  <a:pt x="27694" y="49317"/>
                </a:cubicBezTo>
                <a:cubicBezTo>
                  <a:pt x="27968" y="48531"/>
                  <a:pt x="27968" y="47805"/>
                  <a:pt x="27920" y="47055"/>
                </a:cubicBezTo>
                <a:cubicBezTo>
                  <a:pt x="27849" y="46317"/>
                  <a:pt x="27611" y="45650"/>
                  <a:pt x="27206" y="45043"/>
                </a:cubicBezTo>
                <a:cubicBezTo>
                  <a:pt x="28289" y="43745"/>
                  <a:pt x="29468" y="42578"/>
                  <a:pt x="29932" y="42364"/>
                </a:cubicBezTo>
                <a:close/>
                <a:moveTo>
                  <a:pt x="17074" y="49329"/>
                </a:moveTo>
                <a:lnTo>
                  <a:pt x="17074" y="49341"/>
                </a:lnTo>
                <a:lnTo>
                  <a:pt x="16955" y="49341"/>
                </a:lnTo>
                <a:lnTo>
                  <a:pt x="16955" y="49329"/>
                </a:lnTo>
                <a:close/>
                <a:moveTo>
                  <a:pt x="17419" y="49531"/>
                </a:moveTo>
                <a:lnTo>
                  <a:pt x="17514" y="49543"/>
                </a:lnTo>
                <a:lnTo>
                  <a:pt x="17514" y="49567"/>
                </a:lnTo>
                <a:lnTo>
                  <a:pt x="17419" y="49543"/>
                </a:lnTo>
                <a:lnTo>
                  <a:pt x="17419" y="49531"/>
                </a:lnTo>
                <a:close/>
                <a:moveTo>
                  <a:pt x="17848" y="47364"/>
                </a:moveTo>
                <a:lnTo>
                  <a:pt x="17848" y="47364"/>
                </a:lnTo>
                <a:cubicBezTo>
                  <a:pt x="18014" y="47400"/>
                  <a:pt x="18169" y="47448"/>
                  <a:pt x="18336" y="47507"/>
                </a:cubicBezTo>
                <a:cubicBezTo>
                  <a:pt x="19038" y="47805"/>
                  <a:pt x="19753" y="48115"/>
                  <a:pt x="20455" y="48412"/>
                </a:cubicBezTo>
                <a:cubicBezTo>
                  <a:pt x="21312" y="48793"/>
                  <a:pt x="22182" y="49174"/>
                  <a:pt x="23051" y="49567"/>
                </a:cubicBezTo>
                <a:cubicBezTo>
                  <a:pt x="22981" y="49602"/>
                  <a:pt x="22912" y="49620"/>
                  <a:pt x="22847" y="49620"/>
                </a:cubicBezTo>
                <a:cubicBezTo>
                  <a:pt x="22801" y="49620"/>
                  <a:pt x="22757" y="49611"/>
                  <a:pt x="22717" y="49591"/>
                </a:cubicBezTo>
                <a:cubicBezTo>
                  <a:pt x="22241" y="49412"/>
                  <a:pt x="21729" y="49269"/>
                  <a:pt x="21289" y="49008"/>
                </a:cubicBezTo>
                <a:cubicBezTo>
                  <a:pt x="20336" y="48472"/>
                  <a:pt x="19324" y="48079"/>
                  <a:pt x="18312" y="47662"/>
                </a:cubicBezTo>
                <a:cubicBezTo>
                  <a:pt x="18145" y="47579"/>
                  <a:pt x="17991" y="47460"/>
                  <a:pt x="17848" y="47364"/>
                </a:cubicBezTo>
                <a:close/>
                <a:moveTo>
                  <a:pt x="27551" y="46853"/>
                </a:moveTo>
                <a:lnTo>
                  <a:pt x="27551" y="46853"/>
                </a:lnTo>
                <a:cubicBezTo>
                  <a:pt x="27754" y="48198"/>
                  <a:pt x="27563" y="48758"/>
                  <a:pt x="27289" y="49639"/>
                </a:cubicBezTo>
                <a:cubicBezTo>
                  <a:pt x="27254" y="49627"/>
                  <a:pt x="27218" y="49603"/>
                  <a:pt x="27170" y="49591"/>
                </a:cubicBezTo>
                <a:cubicBezTo>
                  <a:pt x="27254" y="48805"/>
                  <a:pt x="27337" y="47996"/>
                  <a:pt x="27408" y="47210"/>
                </a:cubicBezTo>
                <a:cubicBezTo>
                  <a:pt x="27432" y="47091"/>
                  <a:pt x="27373" y="46924"/>
                  <a:pt x="27551" y="46853"/>
                </a:cubicBezTo>
                <a:close/>
                <a:moveTo>
                  <a:pt x="24348" y="49222"/>
                </a:moveTo>
                <a:lnTo>
                  <a:pt x="24348" y="49222"/>
                </a:lnTo>
                <a:cubicBezTo>
                  <a:pt x="24420" y="49508"/>
                  <a:pt x="24420" y="49508"/>
                  <a:pt x="24194" y="49698"/>
                </a:cubicBezTo>
                <a:cubicBezTo>
                  <a:pt x="24087" y="49412"/>
                  <a:pt x="24087" y="49400"/>
                  <a:pt x="24348" y="49222"/>
                </a:cubicBezTo>
                <a:close/>
                <a:moveTo>
                  <a:pt x="17860" y="49662"/>
                </a:moveTo>
                <a:lnTo>
                  <a:pt x="17979" y="49686"/>
                </a:lnTo>
                <a:lnTo>
                  <a:pt x="17979" y="49710"/>
                </a:lnTo>
                <a:lnTo>
                  <a:pt x="17860" y="49698"/>
                </a:lnTo>
                <a:lnTo>
                  <a:pt x="17860" y="49662"/>
                </a:lnTo>
                <a:close/>
                <a:moveTo>
                  <a:pt x="27158" y="49627"/>
                </a:moveTo>
                <a:lnTo>
                  <a:pt x="27146" y="49781"/>
                </a:lnTo>
                <a:cubicBezTo>
                  <a:pt x="27135" y="49781"/>
                  <a:pt x="27123" y="49770"/>
                  <a:pt x="27099" y="49770"/>
                </a:cubicBezTo>
                <a:cubicBezTo>
                  <a:pt x="27111" y="49722"/>
                  <a:pt x="27146" y="49686"/>
                  <a:pt x="27158" y="49627"/>
                </a:cubicBezTo>
                <a:close/>
                <a:moveTo>
                  <a:pt x="18312" y="49889"/>
                </a:moveTo>
                <a:lnTo>
                  <a:pt x="18526" y="49901"/>
                </a:lnTo>
                <a:lnTo>
                  <a:pt x="18526" y="49948"/>
                </a:lnTo>
                <a:lnTo>
                  <a:pt x="18312" y="49936"/>
                </a:lnTo>
                <a:lnTo>
                  <a:pt x="18312" y="49889"/>
                </a:lnTo>
                <a:close/>
                <a:moveTo>
                  <a:pt x="24146" y="49901"/>
                </a:moveTo>
                <a:lnTo>
                  <a:pt x="24146" y="49901"/>
                </a:lnTo>
                <a:cubicBezTo>
                  <a:pt x="24217" y="50127"/>
                  <a:pt x="24170" y="50246"/>
                  <a:pt x="23920" y="50282"/>
                </a:cubicBezTo>
                <a:cubicBezTo>
                  <a:pt x="23932" y="50127"/>
                  <a:pt x="23860" y="49960"/>
                  <a:pt x="24146" y="49901"/>
                </a:cubicBezTo>
                <a:close/>
                <a:moveTo>
                  <a:pt x="2096" y="41721"/>
                </a:moveTo>
                <a:cubicBezTo>
                  <a:pt x="2774" y="42197"/>
                  <a:pt x="3524" y="42483"/>
                  <a:pt x="4298" y="42733"/>
                </a:cubicBezTo>
                <a:cubicBezTo>
                  <a:pt x="5334" y="43078"/>
                  <a:pt x="6370" y="43388"/>
                  <a:pt x="7394" y="43709"/>
                </a:cubicBezTo>
                <a:cubicBezTo>
                  <a:pt x="7989" y="43912"/>
                  <a:pt x="8585" y="44102"/>
                  <a:pt x="9180" y="44305"/>
                </a:cubicBezTo>
                <a:cubicBezTo>
                  <a:pt x="10359" y="44721"/>
                  <a:pt x="11549" y="45138"/>
                  <a:pt x="12728" y="45590"/>
                </a:cubicBezTo>
                <a:cubicBezTo>
                  <a:pt x="13526" y="45888"/>
                  <a:pt x="14335" y="46210"/>
                  <a:pt x="15121" y="46543"/>
                </a:cubicBezTo>
                <a:cubicBezTo>
                  <a:pt x="16097" y="46948"/>
                  <a:pt x="17098" y="47329"/>
                  <a:pt x="18062" y="47757"/>
                </a:cubicBezTo>
                <a:cubicBezTo>
                  <a:pt x="18943" y="48150"/>
                  <a:pt x="19788" y="48579"/>
                  <a:pt x="20658" y="48984"/>
                </a:cubicBezTo>
                <a:cubicBezTo>
                  <a:pt x="21027" y="49150"/>
                  <a:pt x="21408" y="49293"/>
                  <a:pt x="21789" y="49424"/>
                </a:cubicBezTo>
                <a:cubicBezTo>
                  <a:pt x="22193" y="49579"/>
                  <a:pt x="22598" y="49698"/>
                  <a:pt x="22991" y="49829"/>
                </a:cubicBezTo>
                <a:cubicBezTo>
                  <a:pt x="23086" y="49865"/>
                  <a:pt x="23158" y="49948"/>
                  <a:pt x="23241" y="50020"/>
                </a:cubicBezTo>
                <a:cubicBezTo>
                  <a:pt x="23205" y="50162"/>
                  <a:pt x="23158" y="50258"/>
                  <a:pt x="23098" y="50424"/>
                </a:cubicBezTo>
                <a:cubicBezTo>
                  <a:pt x="22967" y="50412"/>
                  <a:pt x="22848" y="50424"/>
                  <a:pt x="22753" y="50401"/>
                </a:cubicBezTo>
                <a:cubicBezTo>
                  <a:pt x="22301" y="50246"/>
                  <a:pt x="21836" y="50079"/>
                  <a:pt x="21384" y="49901"/>
                </a:cubicBezTo>
                <a:cubicBezTo>
                  <a:pt x="20169" y="49424"/>
                  <a:pt x="18931" y="48948"/>
                  <a:pt x="17729" y="48448"/>
                </a:cubicBezTo>
                <a:cubicBezTo>
                  <a:pt x="16550" y="47960"/>
                  <a:pt x="15419" y="47400"/>
                  <a:pt x="14240" y="46900"/>
                </a:cubicBezTo>
                <a:cubicBezTo>
                  <a:pt x="13502" y="46567"/>
                  <a:pt x="12740" y="46293"/>
                  <a:pt x="11966" y="45995"/>
                </a:cubicBezTo>
                <a:cubicBezTo>
                  <a:pt x="11121" y="45674"/>
                  <a:pt x="10251" y="45400"/>
                  <a:pt x="9394" y="45078"/>
                </a:cubicBezTo>
                <a:cubicBezTo>
                  <a:pt x="8823" y="44888"/>
                  <a:pt x="8275" y="44686"/>
                  <a:pt x="7715" y="44471"/>
                </a:cubicBezTo>
                <a:cubicBezTo>
                  <a:pt x="6918" y="44174"/>
                  <a:pt x="6132" y="43888"/>
                  <a:pt x="5346" y="43578"/>
                </a:cubicBezTo>
                <a:cubicBezTo>
                  <a:pt x="4584" y="43281"/>
                  <a:pt x="3846" y="42959"/>
                  <a:pt x="3096" y="42638"/>
                </a:cubicBezTo>
                <a:cubicBezTo>
                  <a:pt x="2679" y="42459"/>
                  <a:pt x="2274" y="42257"/>
                  <a:pt x="1858" y="42066"/>
                </a:cubicBezTo>
                <a:cubicBezTo>
                  <a:pt x="1917" y="41923"/>
                  <a:pt x="1953" y="41852"/>
                  <a:pt x="2000" y="41769"/>
                </a:cubicBezTo>
                <a:cubicBezTo>
                  <a:pt x="2012" y="41745"/>
                  <a:pt x="2060" y="41733"/>
                  <a:pt x="2096" y="41721"/>
                </a:cubicBezTo>
                <a:close/>
                <a:moveTo>
                  <a:pt x="23848" y="50484"/>
                </a:moveTo>
                <a:cubicBezTo>
                  <a:pt x="23920" y="50615"/>
                  <a:pt x="23944" y="50674"/>
                  <a:pt x="23944" y="50698"/>
                </a:cubicBezTo>
                <a:cubicBezTo>
                  <a:pt x="23884" y="50734"/>
                  <a:pt x="23848" y="50770"/>
                  <a:pt x="23706" y="50877"/>
                </a:cubicBezTo>
                <a:cubicBezTo>
                  <a:pt x="23765" y="50698"/>
                  <a:pt x="23789" y="50639"/>
                  <a:pt x="23848" y="50484"/>
                </a:cubicBezTo>
                <a:close/>
                <a:moveTo>
                  <a:pt x="23670" y="51079"/>
                </a:moveTo>
                <a:lnTo>
                  <a:pt x="23670" y="51079"/>
                </a:lnTo>
                <a:cubicBezTo>
                  <a:pt x="23813" y="51258"/>
                  <a:pt x="23706" y="51329"/>
                  <a:pt x="23551" y="51389"/>
                </a:cubicBezTo>
                <a:cubicBezTo>
                  <a:pt x="23575" y="51294"/>
                  <a:pt x="23455" y="51127"/>
                  <a:pt x="23670" y="51079"/>
                </a:cubicBezTo>
                <a:close/>
                <a:moveTo>
                  <a:pt x="1991" y="42432"/>
                </a:moveTo>
                <a:cubicBezTo>
                  <a:pt x="2039" y="42432"/>
                  <a:pt x="2084" y="42441"/>
                  <a:pt x="2131" y="42459"/>
                </a:cubicBezTo>
                <a:cubicBezTo>
                  <a:pt x="2917" y="42804"/>
                  <a:pt x="3691" y="43173"/>
                  <a:pt x="4501" y="43495"/>
                </a:cubicBezTo>
                <a:cubicBezTo>
                  <a:pt x="5656" y="43947"/>
                  <a:pt x="6834" y="44388"/>
                  <a:pt x="8013" y="44817"/>
                </a:cubicBezTo>
                <a:cubicBezTo>
                  <a:pt x="9037" y="45198"/>
                  <a:pt x="10061" y="45555"/>
                  <a:pt x="11085" y="45960"/>
                </a:cubicBezTo>
                <a:cubicBezTo>
                  <a:pt x="12359" y="46436"/>
                  <a:pt x="13621" y="46900"/>
                  <a:pt x="14859" y="47448"/>
                </a:cubicBezTo>
                <a:cubicBezTo>
                  <a:pt x="16264" y="48079"/>
                  <a:pt x="17693" y="48698"/>
                  <a:pt x="19145" y="49246"/>
                </a:cubicBezTo>
                <a:cubicBezTo>
                  <a:pt x="20372" y="49722"/>
                  <a:pt x="21610" y="50234"/>
                  <a:pt x="22896" y="50758"/>
                </a:cubicBezTo>
                <a:lnTo>
                  <a:pt x="22753" y="51020"/>
                </a:lnTo>
                <a:cubicBezTo>
                  <a:pt x="22693" y="51127"/>
                  <a:pt x="22634" y="51210"/>
                  <a:pt x="22563" y="51317"/>
                </a:cubicBezTo>
                <a:cubicBezTo>
                  <a:pt x="22515" y="51305"/>
                  <a:pt x="22455" y="51305"/>
                  <a:pt x="22396" y="51294"/>
                </a:cubicBezTo>
                <a:lnTo>
                  <a:pt x="22372" y="51591"/>
                </a:lnTo>
                <a:cubicBezTo>
                  <a:pt x="22301" y="51567"/>
                  <a:pt x="22217" y="51567"/>
                  <a:pt x="22158" y="51555"/>
                </a:cubicBezTo>
                <a:cubicBezTo>
                  <a:pt x="21420" y="51246"/>
                  <a:pt x="20658" y="50936"/>
                  <a:pt x="19919" y="50603"/>
                </a:cubicBezTo>
                <a:cubicBezTo>
                  <a:pt x="19800" y="50555"/>
                  <a:pt x="19693" y="50460"/>
                  <a:pt x="19586" y="50377"/>
                </a:cubicBezTo>
                <a:lnTo>
                  <a:pt x="19586" y="50377"/>
                </a:lnTo>
                <a:lnTo>
                  <a:pt x="19598" y="50401"/>
                </a:lnTo>
                <a:cubicBezTo>
                  <a:pt x="19324" y="50305"/>
                  <a:pt x="19038" y="50222"/>
                  <a:pt x="18741" y="50139"/>
                </a:cubicBezTo>
                <a:cubicBezTo>
                  <a:pt x="18741" y="50115"/>
                  <a:pt x="18753" y="50103"/>
                  <a:pt x="18753" y="50067"/>
                </a:cubicBezTo>
                <a:lnTo>
                  <a:pt x="19122" y="50067"/>
                </a:lnTo>
                <a:cubicBezTo>
                  <a:pt x="18931" y="49960"/>
                  <a:pt x="18753" y="49829"/>
                  <a:pt x="18538" y="49758"/>
                </a:cubicBezTo>
                <a:cubicBezTo>
                  <a:pt x="17788" y="49448"/>
                  <a:pt x="17014" y="49162"/>
                  <a:pt x="16240" y="48865"/>
                </a:cubicBezTo>
                <a:cubicBezTo>
                  <a:pt x="15478" y="48567"/>
                  <a:pt x="14740" y="48257"/>
                  <a:pt x="13978" y="47936"/>
                </a:cubicBezTo>
                <a:cubicBezTo>
                  <a:pt x="12871" y="47495"/>
                  <a:pt x="11775" y="47067"/>
                  <a:pt x="10656" y="46626"/>
                </a:cubicBezTo>
                <a:cubicBezTo>
                  <a:pt x="10525" y="46567"/>
                  <a:pt x="10394" y="46507"/>
                  <a:pt x="10251" y="46436"/>
                </a:cubicBezTo>
                <a:cubicBezTo>
                  <a:pt x="10240" y="46448"/>
                  <a:pt x="10240" y="46472"/>
                  <a:pt x="10228" y="46483"/>
                </a:cubicBezTo>
                <a:cubicBezTo>
                  <a:pt x="10299" y="46567"/>
                  <a:pt x="10382" y="46650"/>
                  <a:pt x="10466" y="46733"/>
                </a:cubicBezTo>
                <a:cubicBezTo>
                  <a:pt x="10025" y="46602"/>
                  <a:pt x="9585" y="46483"/>
                  <a:pt x="9156" y="46305"/>
                </a:cubicBezTo>
                <a:cubicBezTo>
                  <a:pt x="7727" y="45710"/>
                  <a:pt x="6299" y="45102"/>
                  <a:pt x="4870" y="44483"/>
                </a:cubicBezTo>
                <a:cubicBezTo>
                  <a:pt x="3882" y="44007"/>
                  <a:pt x="2834" y="43554"/>
                  <a:pt x="1786" y="43090"/>
                </a:cubicBezTo>
                <a:cubicBezTo>
                  <a:pt x="1679" y="43043"/>
                  <a:pt x="1619" y="42935"/>
                  <a:pt x="1536" y="42864"/>
                </a:cubicBezTo>
                <a:cubicBezTo>
                  <a:pt x="1548" y="42840"/>
                  <a:pt x="1548" y="42792"/>
                  <a:pt x="1560" y="42757"/>
                </a:cubicBezTo>
                <a:cubicBezTo>
                  <a:pt x="1633" y="42749"/>
                  <a:pt x="1716" y="42724"/>
                  <a:pt x="1793" y="42724"/>
                </a:cubicBezTo>
                <a:cubicBezTo>
                  <a:pt x="1828" y="42724"/>
                  <a:pt x="1863" y="42730"/>
                  <a:pt x="1893" y="42745"/>
                </a:cubicBezTo>
                <a:cubicBezTo>
                  <a:pt x="2203" y="42852"/>
                  <a:pt x="2500" y="42983"/>
                  <a:pt x="2798" y="43114"/>
                </a:cubicBezTo>
                <a:cubicBezTo>
                  <a:pt x="3382" y="43400"/>
                  <a:pt x="3941" y="43697"/>
                  <a:pt x="4513" y="43983"/>
                </a:cubicBezTo>
                <a:cubicBezTo>
                  <a:pt x="4917" y="44186"/>
                  <a:pt x="5334" y="44364"/>
                  <a:pt x="5727" y="44555"/>
                </a:cubicBezTo>
                <a:cubicBezTo>
                  <a:pt x="5882" y="44555"/>
                  <a:pt x="6025" y="44543"/>
                  <a:pt x="6168" y="44543"/>
                </a:cubicBezTo>
                <a:cubicBezTo>
                  <a:pt x="6168" y="44555"/>
                  <a:pt x="6168" y="44578"/>
                  <a:pt x="6180" y="44590"/>
                </a:cubicBezTo>
                <a:cubicBezTo>
                  <a:pt x="6132" y="44602"/>
                  <a:pt x="6072" y="44638"/>
                  <a:pt x="6025" y="44650"/>
                </a:cubicBezTo>
                <a:cubicBezTo>
                  <a:pt x="6287" y="44697"/>
                  <a:pt x="6525" y="44650"/>
                  <a:pt x="6703" y="44721"/>
                </a:cubicBezTo>
                <a:cubicBezTo>
                  <a:pt x="7656" y="45067"/>
                  <a:pt x="8585" y="45448"/>
                  <a:pt x="9525" y="45829"/>
                </a:cubicBezTo>
                <a:cubicBezTo>
                  <a:pt x="10335" y="46150"/>
                  <a:pt x="11121" y="46495"/>
                  <a:pt x="11906" y="46817"/>
                </a:cubicBezTo>
                <a:cubicBezTo>
                  <a:pt x="13276" y="47388"/>
                  <a:pt x="14657" y="47948"/>
                  <a:pt x="16026" y="48507"/>
                </a:cubicBezTo>
                <a:cubicBezTo>
                  <a:pt x="17098" y="48936"/>
                  <a:pt x="18169" y="49353"/>
                  <a:pt x="19241" y="49781"/>
                </a:cubicBezTo>
                <a:cubicBezTo>
                  <a:pt x="20050" y="50115"/>
                  <a:pt x="20848" y="50448"/>
                  <a:pt x="21670" y="50782"/>
                </a:cubicBezTo>
                <a:cubicBezTo>
                  <a:pt x="21777" y="50829"/>
                  <a:pt x="21908" y="50829"/>
                  <a:pt x="22027" y="50853"/>
                </a:cubicBezTo>
                <a:cubicBezTo>
                  <a:pt x="21622" y="50603"/>
                  <a:pt x="21205" y="50389"/>
                  <a:pt x="20777" y="50210"/>
                </a:cubicBezTo>
                <a:cubicBezTo>
                  <a:pt x="19217" y="49579"/>
                  <a:pt x="17633" y="48948"/>
                  <a:pt x="16074" y="48317"/>
                </a:cubicBezTo>
                <a:cubicBezTo>
                  <a:pt x="15038" y="47876"/>
                  <a:pt x="13990" y="47436"/>
                  <a:pt x="12966" y="47007"/>
                </a:cubicBezTo>
                <a:cubicBezTo>
                  <a:pt x="12633" y="46864"/>
                  <a:pt x="12299" y="46722"/>
                  <a:pt x="11966" y="46591"/>
                </a:cubicBezTo>
                <a:cubicBezTo>
                  <a:pt x="10882" y="46174"/>
                  <a:pt x="9811" y="45769"/>
                  <a:pt x="8727" y="45352"/>
                </a:cubicBezTo>
                <a:cubicBezTo>
                  <a:pt x="8204" y="45138"/>
                  <a:pt x="7680" y="44936"/>
                  <a:pt x="7144" y="44745"/>
                </a:cubicBezTo>
                <a:cubicBezTo>
                  <a:pt x="6370" y="44447"/>
                  <a:pt x="5596" y="44162"/>
                  <a:pt x="4834" y="43852"/>
                </a:cubicBezTo>
                <a:cubicBezTo>
                  <a:pt x="4096" y="43554"/>
                  <a:pt x="3382" y="43221"/>
                  <a:pt x="2655" y="42900"/>
                </a:cubicBezTo>
                <a:cubicBezTo>
                  <a:pt x="2370" y="42781"/>
                  <a:pt x="2096" y="42614"/>
                  <a:pt x="1834" y="42459"/>
                </a:cubicBezTo>
                <a:cubicBezTo>
                  <a:pt x="1893" y="42441"/>
                  <a:pt x="1944" y="42432"/>
                  <a:pt x="1991" y="42432"/>
                </a:cubicBezTo>
                <a:close/>
                <a:moveTo>
                  <a:pt x="26396" y="45960"/>
                </a:moveTo>
                <a:cubicBezTo>
                  <a:pt x="26444" y="46245"/>
                  <a:pt x="26480" y="46531"/>
                  <a:pt x="26515" y="46793"/>
                </a:cubicBezTo>
                <a:cubicBezTo>
                  <a:pt x="26801" y="48341"/>
                  <a:pt x="26503" y="49829"/>
                  <a:pt x="25968" y="51270"/>
                </a:cubicBezTo>
                <a:cubicBezTo>
                  <a:pt x="25861" y="51544"/>
                  <a:pt x="25765" y="51841"/>
                  <a:pt x="25468" y="51972"/>
                </a:cubicBezTo>
                <a:lnTo>
                  <a:pt x="25682" y="51436"/>
                </a:lnTo>
                <a:cubicBezTo>
                  <a:pt x="25980" y="50496"/>
                  <a:pt x="26122" y="49520"/>
                  <a:pt x="26122" y="48519"/>
                </a:cubicBezTo>
                <a:cubicBezTo>
                  <a:pt x="26122" y="47865"/>
                  <a:pt x="26051" y="47210"/>
                  <a:pt x="25944" y="46555"/>
                </a:cubicBezTo>
                <a:cubicBezTo>
                  <a:pt x="25884" y="46150"/>
                  <a:pt x="25908" y="46126"/>
                  <a:pt x="26396" y="45960"/>
                </a:cubicBezTo>
                <a:close/>
                <a:moveTo>
                  <a:pt x="23491" y="51782"/>
                </a:moveTo>
                <a:lnTo>
                  <a:pt x="23491" y="51782"/>
                </a:lnTo>
                <a:cubicBezTo>
                  <a:pt x="23455" y="51901"/>
                  <a:pt x="23444" y="51972"/>
                  <a:pt x="23408" y="52163"/>
                </a:cubicBezTo>
                <a:cubicBezTo>
                  <a:pt x="23325" y="52032"/>
                  <a:pt x="23277" y="51960"/>
                  <a:pt x="23217" y="51841"/>
                </a:cubicBezTo>
                <a:cubicBezTo>
                  <a:pt x="23325" y="51829"/>
                  <a:pt x="23384" y="51806"/>
                  <a:pt x="23491" y="51782"/>
                </a:cubicBezTo>
                <a:close/>
                <a:moveTo>
                  <a:pt x="25432" y="52032"/>
                </a:moveTo>
                <a:lnTo>
                  <a:pt x="25408" y="52198"/>
                </a:lnTo>
                <a:cubicBezTo>
                  <a:pt x="25384" y="52198"/>
                  <a:pt x="25372" y="52187"/>
                  <a:pt x="25360" y="52187"/>
                </a:cubicBezTo>
                <a:cubicBezTo>
                  <a:pt x="25396" y="52139"/>
                  <a:pt x="25408" y="52091"/>
                  <a:pt x="25432" y="52032"/>
                </a:cubicBezTo>
                <a:close/>
                <a:moveTo>
                  <a:pt x="3453" y="44519"/>
                </a:moveTo>
                <a:cubicBezTo>
                  <a:pt x="4060" y="44757"/>
                  <a:pt x="4667" y="44959"/>
                  <a:pt x="5287" y="45221"/>
                </a:cubicBezTo>
                <a:cubicBezTo>
                  <a:pt x="6001" y="45519"/>
                  <a:pt x="6680" y="45840"/>
                  <a:pt x="7394" y="46126"/>
                </a:cubicBezTo>
                <a:cubicBezTo>
                  <a:pt x="8215" y="46472"/>
                  <a:pt x="9061" y="46769"/>
                  <a:pt x="9882" y="47091"/>
                </a:cubicBezTo>
                <a:cubicBezTo>
                  <a:pt x="11109" y="47567"/>
                  <a:pt x="12323" y="48055"/>
                  <a:pt x="13549" y="48555"/>
                </a:cubicBezTo>
                <a:cubicBezTo>
                  <a:pt x="14240" y="48829"/>
                  <a:pt x="14931" y="49127"/>
                  <a:pt x="15633" y="49400"/>
                </a:cubicBezTo>
                <a:cubicBezTo>
                  <a:pt x="16943" y="49924"/>
                  <a:pt x="18241" y="50436"/>
                  <a:pt x="19538" y="50972"/>
                </a:cubicBezTo>
                <a:cubicBezTo>
                  <a:pt x="20443" y="51353"/>
                  <a:pt x="21360" y="51746"/>
                  <a:pt x="22253" y="52139"/>
                </a:cubicBezTo>
                <a:cubicBezTo>
                  <a:pt x="22396" y="52198"/>
                  <a:pt x="22551" y="52258"/>
                  <a:pt x="22670" y="52341"/>
                </a:cubicBezTo>
                <a:cubicBezTo>
                  <a:pt x="22753" y="52401"/>
                  <a:pt x="22801" y="52520"/>
                  <a:pt x="22872" y="52615"/>
                </a:cubicBezTo>
                <a:cubicBezTo>
                  <a:pt x="22860" y="52639"/>
                  <a:pt x="22836" y="52675"/>
                  <a:pt x="22813" y="52687"/>
                </a:cubicBezTo>
                <a:cubicBezTo>
                  <a:pt x="22515" y="52556"/>
                  <a:pt x="22229" y="52401"/>
                  <a:pt x="21931" y="52270"/>
                </a:cubicBezTo>
                <a:lnTo>
                  <a:pt x="18324" y="50710"/>
                </a:lnTo>
                <a:cubicBezTo>
                  <a:pt x="17610" y="50401"/>
                  <a:pt x="16895" y="50079"/>
                  <a:pt x="16157" y="49781"/>
                </a:cubicBezTo>
                <a:cubicBezTo>
                  <a:pt x="15050" y="49317"/>
                  <a:pt x="13930" y="48888"/>
                  <a:pt x="12811" y="48448"/>
                </a:cubicBezTo>
                <a:cubicBezTo>
                  <a:pt x="11835" y="48043"/>
                  <a:pt x="10847" y="47638"/>
                  <a:pt x="9847" y="47234"/>
                </a:cubicBezTo>
                <a:cubicBezTo>
                  <a:pt x="9228" y="46983"/>
                  <a:pt x="8596" y="46733"/>
                  <a:pt x="7977" y="46495"/>
                </a:cubicBezTo>
                <a:cubicBezTo>
                  <a:pt x="7263" y="46210"/>
                  <a:pt x="6549" y="45948"/>
                  <a:pt x="5846" y="45650"/>
                </a:cubicBezTo>
                <a:cubicBezTo>
                  <a:pt x="5037" y="45317"/>
                  <a:pt x="4215" y="44959"/>
                  <a:pt x="3405" y="44602"/>
                </a:cubicBezTo>
                <a:lnTo>
                  <a:pt x="3453" y="44519"/>
                </a:lnTo>
                <a:close/>
                <a:moveTo>
                  <a:pt x="25420" y="48496"/>
                </a:moveTo>
                <a:cubicBezTo>
                  <a:pt x="25420" y="50067"/>
                  <a:pt x="24622" y="52448"/>
                  <a:pt x="23944" y="52746"/>
                </a:cubicBezTo>
                <a:cubicBezTo>
                  <a:pt x="23979" y="52544"/>
                  <a:pt x="23979" y="52341"/>
                  <a:pt x="24039" y="52187"/>
                </a:cubicBezTo>
                <a:cubicBezTo>
                  <a:pt x="24158" y="51782"/>
                  <a:pt x="24325" y="51389"/>
                  <a:pt x="24456" y="50996"/>
                </a:cubicBezTo>
                <a:cubicBezTo>
                  <a:pt x="24706" y="50234"/>
                  <a:pt x="24944" y="49472"/>
                  <a:pt x="25182" y="48710"/>
                </a:cubicBezTo>
                <a:cubicBezTo>
                  <a:pt x="25230" y="48579"/>
                  <a:pt x="25289" y="48507"/>
                  <a:pt x="25420" y="48496"/>
                </a:cubicBezTo>
                <a:close/>
                <a:moveTo>
                  <a:pt x="45807" y="1"/>
                </a:moveTo>
                <a:cubicBezTo>
                  <a:pt x="45695" y="1"/>
                  <a:pt x="45585" y="43"/>
                  <a:pt x="45482" y="121"/>
                </a:cubicBezTo>
                <a:cubicBezTo>
                  <a:pt x="45149" y="394"/>
                  <a:pt x="44839" y="656"/>
                  <a:pt x="44518" y="942"/>
                </a:cubicBezTo>
                <a:cubicBezTo>
                  <a:pt x="44280" y="1133"/>
                  <a:pt x="44041" y="1347"/>
                  <a:pt x="43803" y="1537"/>
                </a:cubicBezTo>
                <a:cubicBezTo>
                  <a:pt x="43625" y="1490"/>
                  <a:pt x="43470" y="1430"/>
                  <a:pt x="43303" y="1406"/>
                </a:cubicBezTo>
                <a:cubicBezTo>
                  <a:pt x="43210" y="1384"/>
                  <a:pt x="43122" y="1372"/>
                  <a:pt x="43041" y="1372"/>
                </a:cubicBezTo>
                <a:cubicBezTo>
                  <a:pt x="42739" y="1372"/>
                  <a:pt x="42523" y="1531"/>
                  <a:pt x="42410" y="1859"/>
                </a:cubicBezTo>
                <a:cubicBezTo>
                  <a:pt x="42232" y="2454"/>
                  <a:pt x="42089" y="3085"/>
                  <a:pt x="41958" y="3692"/>
                </a:cubicBezTo>
                <a:cubicBezTo>
                  <a:pt x="41851" y="4121"/>
                  <a:pt x="41803" y="4562"/>
                  <a:pt x="41696" y="4990"/>
                </a:cubicBezTo>
                <a:cubicBezTo>
                  <a:pt x="41493" y="5895"/>
                  <a:pt x="41267" y="6788"/>
                  <a:pt x="41065" y="7693"/>
                </a:cubicBezTo>
                <a:cubicBezTo>
                  <a:pt x="40862" y="8574"/>
                  <a:pt x="40684" y="9455"/>
                  <a:pt x="40481" y="10336"/>
                </a:cubicBezTo>
                <a:cubicBezTo>
                  <a:pt x="40243" y="11384"/>
                  <a:pt x="39969" y="12444"/>
                  <a:pt x="39731" y="13503"/>
                </a:cubicBezTo>
                <a:cubicBezTo>
                  <a:pt x="39577" y="14206"/>
                  <a:pt x="39422" y="14920"/>
                  <a:pt x="39303" y="15634"/>
                </a:cubicBezTo>
                <a:cubicBezTo>
                  <a:pt x="39017" y="17206"/>
                  <a:pt x="38755" y="18790"/>
                  <a:pt x="38469" y="20373"/>
                </a:cubicBezTo>
                <a:cubicBezTo>
                  <a:pt x="38457" y="20433"/>
                  <a:pt x="38445" y="20492"/>
                  <a:pt x="38422" y="20587"/>
                </a:cubicBezTo>
                <a:cubicBezTo>
                  <a:pt x="38374" y="20587"/>
                  <a:pt x="38326" y="20590"/>
                  <a:pt x="38280" y="20590"/>
                </a:cubicBezTo>
                <a:cubicBezTo>
                  <a:pt x="38234" y="20590"/>
                  <a:pt x="38189" y="20587"/>
                  <a:pt x="38148" y="20575"/>
                </a:cubicBezTo>
                <a:cubicBezTo>
                  <a:pt x="37552" y="20421"/>
                  <a:pt x="36957" y="20254"/>
                  <a:pt x="36374" y="20099"/>
                </a:cubicBezTo>
                <a:cubicBezTo>
                  <a:pt x="35314" y="19778"/>
                  <a:pt x="34278" y="19456"/>
                  <a:pt x="33219" y="19123"/>
                </a:cubicBezTo>
                <a:cubicBezTo>
                  <a:pt x="32802" y="18992"/>
                  <a:pt x="32385" y="18861"/>
                  <a:pt x="31968" y="18706"/>
                </a:cubicBezTo>
                <a:cubicBezTo>
                  <a:pt x="30921" y="18373"/>
                  <a:pt x="29897" y="17980"/>
                  <a:pt x="28837" y="17670"/>
                </a:cubicBezTo>
                <a:cubicBezTo>
                  <a:pt x="27670" y="17325"/>
                  <a:pt x="26480" y="17027"/>
                  <a:pt x="25289" y="16718"/>
                </a:cubicBezTo>
                <a:cubicBezTo>
                  <a:pt x="24610" y="16539"/>
                  <a:pt x="23944" y="16349"/>
                  <a:pt x="23277" y="16230"/>
                </a:cubicBezTo>
                <a:cubicBezTo>
                  <a:pt x="22824" y="16134"/>
                  <a:pt x="22372" y="16170"/>
                  <a:pt x="21920" y="16146"/>
                </a:cubicBezTo>
                <a:cubicBezTo>
                  <a:pt x="21693" y="16146"/>
                  <a:pt x="21574" y="16325"/>
                  <a:pt x="21455" y="16492"/>
                </a:cubicBezTo>
                <a:cubicBezTo>
                  <a:pt x="21265" y="16742"/>
                  <a:pt x="21086" y="17016"/>
                  <a:pt x="20848" y="17194"/>
                </a:cubicBezTo>
                <a:cubicBezTo>
                  <a:pt x="19943" y="17897"/>
                  <a:pt x="19217" y="18790"/>
                  <a:pt x="18395" y="19587"/>
                </a:cubicBezTo>
                <a:cubicBezTo>
                  <a:pt x="17169" y="20778"/>
                  <a:pt x="15966" y="21980"/>
                  <a:pt x="14764" y="23171"/>
                </a:cubicBezTo>
                <a:cubicBezTo>
                  <a:pt x="13526" y="24409"/>
                  <a:pt x="12287" y="25648"/>
                  <a:pt x="11073" y="26898"/>
                </a:cubicBezTo>
                <a:cubicBezTo>
                  <a:pt x="10835" y="27136"/>
                  <a:pt x="10621" y="27422"/>
                  <a:pt x="10418" y="27683"/>
                </a:cubicBezTo>
                <a:cubicBezTo>
                  <a:pt x="10049" y="28160"/>
                  <a:pt x="9525" y="28469"/>
                  <a:pt x="9049" y="28826"/>
                </a:cubicBezTo>
                <a:cubicBezTo>
                  <a:pt x="7620" y="29946"/>
                  <a:pt x="6263" y="31148"/>
                  <a:pt x="4965" y="32422"/>
                </a:cubicBezTo>
                <a:cubicBezTo>
                  <a:pt x="4108" y="33256"/>
                  <a:pt x="3227" y="34089"/>
                  <a:pt x="2227" y="34756"/>
                </a:cubicBezTo>
                <a:cubicBezTo>
                  <a:pt x="2084" y="34863"/>
                  <a:pt x="1917" y="34958"/>
                  <a:pt x="1774" y="35065"/>
                </a:cubicBezTo>
                <a:cubicBezTo>
                  <a:pt x="1131" y="35530"/>
                  <a:pt x="976" y="36018"/>
                  <a:pt x="1215" y="36768"/>
                </a:cubicBezTo>
                <a:cubicBezTo>
                  <a:pt x="1834" y="37149"/>
                  <a:pt x="1917" y="37756"/>
                  <a:pt x="1905" y="38387"/>
                </a:cubicBezTo>
                <a:cubicBezTo>
                  <a:pt x="1893" y="38649"/>
                  <a:pt x="1869" y="38911"/>
                  <a:pt x="1965" y="39173"/>
                </a:cubicBezTo>
                <a:cubicBezTo>
                  <a:pt x="2108" y="39602"/>
                  <a:pt x="2096" y="40054"/>
                  <a:pt x="1929" y="40471"/>
                </a:cubicBezTo>
                <a:cubicBezTo>
                  <a:pt x="1667" y="41149"/>
                  <a:pt x="1393" y="41840"/>
                  <a:pt x="1131" y="42507"/>
                </a:cubicBezTo>
                <a:cubicBezTo>
                  <a:pt x="715" y="42662"/>
                  <a:pt x="310" y="42673"/>
                  <a:pt x="48" y="43078"/>
                </a:cubicBezTo>
                <a:lnTo>
                  <a:pt x="0" y="43614"/>
                </a:lnTo>
                <a:cubicBezTo>
                  <a:pt x="334" y="44007"/>
                  <a:pt x="810" y="44209"/>
                  <a:pt x="1250" y="44447"/>
                </a:cubicBezTo>
                <a:cubicBezTo>
                  <a:pt x="1846" y="44757"/>
                  <a:pt x="2453" y="45043"/>
                  <a:pt x="3084" y="45293"/>
                </a:cubicBezTo>
                <a:cubicBezTo>
                  <a:pt x="3882" y="45638"/>
                  <a:pt x="4703" y="45948"/>
                  <a:pt x="5525" y="46293"/>
                </a:cubicBezTo>
                <a:cubicBezTo>
                  <a:pt x="6144" y="46543"/>
                  <a:pt x="6751" y="46805"/>
                  <a:pt x="7382" y="47091"/>
                </a:cubicBezTo>
                <a:cubicBezTo>
                  <a:pt x="8239" y="47484"/>
                  <a:pt x="9120" y="47817"/>
                  <a:pt x="10013" y="48115"/>
                </a:cubicBezTo>
                <a:cubicBezTo>
                  <a:pt x="10894" y="48412"/>
                  <a:pt x="11764" y="48758"/>
                  <a:pt x="12609" y="49115"/>
                </a:cubicBezTo>
                <a:cubicBezTo>
                  <a:pt x="13847" y="49627"/>
                  <a:pt x="15062" y="50162"/>
                  <a:pt x="16288" y="50674"/>
                </a:cubicBezTo>
                <a:cubicBezTo>
                  <a:pt x="16967" y="50972"/>
                  <a:pt x="17657" y="51294"/>
                  <a:pt x="18348" y="51591"/>
                </a:cubicBezTo>
                <a:cubicBezTo>
                  <a:pt x="19348" y="52008"/>
                  <a:pt x="20348" y="52401"/>
                  <a:pt x="21360" y="52818"/>
                </a:cubicBezTo>
                <a:cubicBezTo>
                  <a:pt x="21670" y="52960"/>
                  <a:pt x="22003" y="53079"/>
                  <a:pt x="22324" y="53210"/>
                </a:cubicBezTo>
                <a:cubicBezTo>
                  <a:pt x="22955" y="53472"/>
                  <a:pt x="23634" y="53532"/>
                  <a:pt x="24289" y="53651"/>
                </a:cubicBezTo>
                <a:cubicBezTo>
                  <a:pt x="24363" y="53663"/>
                  <a:pt x="24437" y="53670"/>
                  <a:pt x="24509" y="53670"/>
                </a:cubicBezTo>
                <a:cubicBezTo>
                  <a:pt x="24782" y="53670"/>
                  <a:pt x="25037" y="53580"/>
                  <a:pt x="25253" y="53401"/>
                </a:cubicBezTo>
                <a:cubicBezTo>
                  <a:pt x="25694" y="53079"/>
                  <a:pt x="26087" y="52698"/>
                  <a:pt x="26420" y="52258"/>
                </a:cubicBezTo>
                <a:cubicBezTo>
                  <a:pt x="26849" y="51710"/>
                  <a:pt x="27325" y="51186"/>
                  <a:pt x="27801" y="50663"/>
                </a:cubicBezTo>
                <a:cubicBezTo>
                  <a:pt x="28444" y="49948"/>
                  <a:pt x="29087" y="49246"/>
                  <a:pt x="29742" y="48567"/>
                </a:cubicBezTo>
                <a:cubicBezTo>
                  <a:pt x="30099" y="48198"/>
                  <a:pt x="30492" y="47865"/>
                  <a:pt x="30885" y="47519"/>
                </a:cubicBezTo>
                <a:cubicBezTo>
                  <a:pt x="30956" y="47460"/>
                  <a:pt x="31052" y="47400"/>
                  <a:pt x="31123" y="47388"/>
                </a:cubicBezTo>
                <a:cubicBezTo>
                  <a:pt x="31659" y="47364"/>
                  <a:pt x="31897" y="46960"/>
                  <a:pt x="32183" y="46614"/>
                </a:cubicBezTo>
                <a:cubicBezTo>
                  <a:pt x="32278" y="46483"/>
                  <a:pt x="32361" y="46317"/>
                  <a:pt x="32397" y="46150"/>
                </a:cubicBezTo>
                <a:cubicBezTo>
                  <a:pt x="32480" y="45829"/>
                  <a:pt x="32635" y="45590"/>
                  <a:pt x="32873" y="45364"/>
                </a:cubicBezTo>
                <a:cubicBezTo>
                  <a:pt x="34100" y="44209"/>
                  <a:pt x="35278" y="42983"/>
                  <a:pt x="36255" y="41602"/>
                </a:cubicBezTo>
                <a:cubicBezTo>
                  <a:pt x="36290" y="41554"/>
                  <a:pt x="36350" y="41507"/>
                  <a:pt x="36433" y="41423"/>
                </a:cubicBezTo>
                <a:cubicBezTo>
                  <a:pt x="36469" y="41426"/>
                  <a:pt x="36504" y="41428"/>
                  <a:pt x="36537" y="41428"/>
                </a:cubicBezTo>
                <a:cubicBezTo>
                  <a:pt x="37128" y="41428"/>
                  <a:pt x="37373" y="40945"/>
                  <a:pt x="37564" y="40483"/>
                </a:cubicBezTo>
                <a:cubicBezTo>
                  <a:pt x="37695" y="40137"/>
                  <a:pt x="37910" y="39864"/>
                  <a:pt x="38160" y="39602"/>
                </a:cubicBezTo>
                <a:cubicBezTo>
                  <a:pt x="38862" y="38875"/>
                  <a:pt x="39565" y="38149"/>
                  <a:pt x="40255" y="37387"/>
                </a:cubicBezTo>
                <a:cubicBezTo>
                  <a:pt x="40470" y="37161"/>
                  <a:pt x="40648" y="36899"/>
                  <a:pt x="40827" y="36649"/>
                </a:cubicBezTo>
                <a:cubicBezTo>
                  <a:pt x="41458" y="36625"/>
                  <a:pt x="41803" y="36232"/>
                  <a:pt x="42017" y="35673"/>
                </a:cubicBezTo>
                <a:cubicBezTo>
                  <a:pt x="42089" y="35482"/>
                  <a:pt x="42148" y="35292"/>
                  <a:pt x="42220" y="35101"/>
                </a:cubicBezTo>
                <a:cubicBezTo>
                  <a:pt x="42279" y="34958"/>
                  <a:pt x="42327" y="34827"/>
                  <a:pt x="42434" y="34720"/>
                </a:cubicBezTo>
                <a:cubicBezTo>
                  <a:pt x="43291" y="33768"/>
                  <a:pt x="44160" y="32839"/>
                  <a:pt x="45065" y="31851"/>
                </a:cubicBezTo>
                <a:cubicBezTo>
                  <a:pt x="45097" y="31851"/>
                  <a:pt x="45155" y="31845"/>
                  <a:pt x="45226" y="31845"/>
                </a:cubicBezTo>
                <a:cubicBezTo>
                  <a:pt x="45261" y="31845"/>
                  <a:pt x="45299" y="31847"/>
                  <a:pt x="45339" y="31851"/>
                </a:cubicBezTo>
                <a:cubicBezTo>
                  <a:pt x="47863" y="32077"/>
                  <a:pt x="50399" y="32279"/>
                  <a:pt x="52912" y="32541"/>
                </a:cubicBezTo>
                <a:cubicBezTo>
                  <a:pt x="54269" y="32672"/>
                  <a:pt x="55590" y="32898"/>
                  <a:pt x="56948" y="33041"/>
                </a:cubicBezTo>
                <a:cubicBezTo>
                  <a:pt x="57555" y="33113"/>
                  <a:pt x="58162" y="33160"/>
                  <a:pt x="58769" y="33196"/>
                </a:cubicBezTo>
                <a:cubicBezTo>
                  <a:pt x="58897" y="33200"/>
                  <a:pt x="59026" y="33202"/>
                  <a:pt x="59154" y="33202"/>
                </a:cubicBezTo>
                <a:cubicBezTo>
                  <a:pt x="59469" y="33202"/>
                  <a:pt x="59783" y="33187"/>
                  <a:pt x="60079" y="33137"/>
                </a:cubicBezTo>
                <a:cubicBezTo>
                  <a:pt x="60190" y="33113"/>
                  <a:pt x="60299" y="33104"/>
                  <a:pt x="60406" y="33104"/>
                </a:cubicBezTo>
                <a:cubicBezTo>
                  <a:pt x="60792" y="33104"/>
                  <a:pt x="61154" y="33231"/>
                  <a:pt x="61508" y="33315"/>
                </a:cubicBezTo>
                <a:cubicBezTo>
                  <a:pt x="62525" y="33547"/>
                  <a:pt x="63541" y="33766"/>
                  <a:pt x="64573" y="33766"/>
                </a:cubicBezTo>
                <a:cubicBezTo>
                  <a:pt x="64919" y="33766"/>
                  <a:pt x="65266" y="33741"/>
                  <a:pt x="65616" y="33684"/>
                </a:cubicBezTo>
                <a:cubicBezTo>
                  <a:pt x="65691" y="33672"/>
                  <a:pt x="65766" y="33666"/>
                  <a:pt x="65840" y="33666"/>
                </a:cubicBezTo>
                <a:cubicBezTo>
                  <a:pt x="66058" y="33666"/>
                  <a:pt x="66272" y="33718"/>
                  <a:pt x="66485" y="33815"/>
                </a:cubicBezTo>
                <a:cubicBezTo>
                  <a:pt x="66723" y="33934"/>
                  <a:pt x="66985" y="33982"/>
                  <a:pt x="67259" y="34030"/>
                </a:cubicBezTo>
                <a:cubicBezTo>
                  <a:pt x="67461" y="34065"/>
                  <a:pt x="67687" y="34089"/>
                  <a:pt x="67913" y="34101"/>
                </a:cubicBezTo>
                <a:cubicBezTo>
                  <a:pt x="69271" y="34184"/>
                  <a:pt x="70592" y="34458"/>
                  <a:pt x="71926" y="34696"/>
                </a:cubicBezTo>
                <a:cubicBezTo>
                  <a:pt x="72152" y="34744"/>
                  <a:pt x="72366" y="34756"/>
                  <a:pt x="72581" y="34780"/>
                </a:cubicBezTo>
                <a:cubicBezTo>
                  <a:pt x="75283" y="35101"/>
                  <a:pt x="77974" y="35411"/>
                  <a:pt x="80665" y="35708"/>
                </a:cubicBezTo>
                <a:cubicBezTo>
                  <a:pt x="83022" y="35958"/>
                  <a:pt x="85368" y="36196"/>
                  <a:pt x="87725" y="36446"/>
                </a:cubicBezTo>
                <a:cubicBezTo>
                  <a:pt x="87975" y="36482"/>
                  <a:pt x="88225" y="36482"/>
                  <a:pt x="88476" y="36506"/>
                </a:cubicBezTo>
                <a:cubicBezTo>
                  <a:pt x="88615" y="36519"/>
                  <a:pt x="88754" y="36527"/>
                  <a:pt x="88893" y="36527"/>
                </a:cubicBezTo>
                <a:cubicBezTo>
                  <a:pt x="89278" y="36527"/>
                  <a:pt x="89662" y="36463"/>
                  <a:pt x="90047" y="36244"/>
                </a:cubicBezTo>
                <a:cubicBezTo>
                  <a:pt x="90059" y="36173"/>
                  <a:pt x="90083" y="36054"/>
                  <a:pt x="90107" y="35935"/>
                </a:cubicBezTo>
                <a:cubicBezTo>
                  <a:pt x="90250" y="34339"/>
                  <a:pt x="90381" y="32756"/>
                  <a:pt x="90523" y="31172"/>
                </a:cubicBezTo>
                <a:cubicBezTo>
                  <a:pt x="90535" y="30970"/>
                  <a:pt x="90476" y="30767"/>
                  <a:pt x="90440" y="30517"/>
                </a:cubicBezTo>
                <a:cubicBezTo>
                  <a:pt x="90702" y="29958"/>
                  <a:pt x="90642" y="29303"/>
                  <a:pt x="90559" y="28684"/>
                </a:cubicBezTo>
                <a:cubicBezTo>
                  <a:pt x="90523" y="28207"/>
                  <a:pt x="90547" y="27743"/>
                  <a:pt x="90583" y="27267"/>
                </a:cubicBezTo>
                <a:cubicBezTo>
                  <a:pt x="90595" y="27005"/>
                  <a:pt x="90654" y="26743"/>
                  <a:pt x="90666" y="26481"/>
                </a:cubicBezTo>
                <a:cubicBezTo>
                  <a:pt x="90809" y="24326"/>
                  <a:pt x="91000" y="22183"/>
                  <a:pt x="91083" y="20016"/>
                </a:cubicBezTo>
                <a:cubicBezTo>
                  <a:pt x="91166" y="18075"/>
                  <a:pt x="91166" y="16123"/>
                  <a:pt x="91202" y="14170"/>
                </a:cubicBezTo>
                <a:cubicBezTo>
                  <a:pt x="91202" y="14063"/>
                  <a:pt x="91202" y="13944"/>
                  <a:pt x="91214" y="13848"/>
                </a:cubicBezTo>
                <a:cubicBezTo>
                  <a:pt x="91273" y="11955"/>
                  <a:pt x="91333" y="10062"/>
                  <a:pt x="91381" y="8169"/>
                </a:cubicBezTo>
                <a:cubicBezTo>
                  <a:pt x="91381" y="7931"/>
                  <a:pt x="91369" y="7693"/>
                  <a:pt x="91321" y="7479"/>
                </a:cubicBezTo>
                <a:cubicBezTo>
                  <a:pt x="91262" y="7098"/>
                  <a:pt x="91071" y="6836"/>
                  <a:pt x="90666" y="6776"/>
                </a:cubicBezTo>
                <a:cubicBezTo>
                  <a:pt x="90619" y="6776"/>
                  <a:pt x="90571" y="6764"/>
                  <a:pt x="90535" y="6740"/>
                </a:cubicBezTo>
                <a:cubicBezTo>
                  <a:pt x="89833" y="6621"/>
                  <a:pt x="89404" y="6193"/>
                  <a:pt x="89107" y="5586"/>
                </a:cubicBezTo>
                <a:cubicBezTo>
                  <a:pt x="88964" y="5312"/>
                  <a:pt x="88809" y="5074"/>
                  <a:pt x="88642" y="4824"/>
                </a:cubicBezTo>
                <a:cubicBezTo>
                  <a:pt x="88444" y="4502"/>
                  <a:pt x="88155" y="4353"/>
                  <a:pt x="87812" y="4353"/>
                </a:cubicBezTo>
                <a:cubicBezTo>
                  <a:pt x="87723" y="4353"/>
                  <a:pt x="87631" y="4363"/>
                  <a:pt x="87535" y="4383"/>
                </a:cubicBezTo>
                <a:cubicBezTo>
                  <a:pt x="87042" y="4473"/>
                  <a:pt x="86553" y="4513"/>
                  <a:pt x="86067" y="4513"/>
                </a:cubicBezTo>
                <a:cubicBezTo>
                  <a:pt x="85262" y="4513"/>
                  <a:pt x="84462" y="4402"/>
                  <a:pt x="83653" y="4216"/>
                </a:cubicBezTo>
                <a:cubicBezTo>
                  <a:pt x="82713" y="4002"/>
                  <a:pt x="81808" y="3704"/>
                  <a:pt x="80903" y="3407"/>
                </a:cubicBezTo>
                <a:cubicBezTo>
                  <a:pt x="79701" y="3014"/>
                  <a:pt x="78486" y="2609"/>
                  <a:pt x="77272" y="2216"/>
                </a:cubicBezTo>
                <a:cubicBezTo>
                  <a:pt x="76426" y="1954"/>
                  <a:pt x="75557" y="1680"/>
                  <a:pt x="74700" y="1442"/>
                </a:cubicBezTo>
                <a:cubicBezTo>
                  <a:pt x="74072" y="1268"/>
                  <a:pt x="73437" y="1171"/>
                  <a:pt x="72797" y="1171"/>
                </a:cubicBezTo>
                <a:cubicBezTo>
                  <a:pt x="72345" y="1171"/>
                  <a:pt x="71892" y="1220"/>
                  <a:pt x="71438" y="1323"/>
                </a:cubicBezTo>
                <a:cubicBezTo>
                  <a:pt x="70235" y="1609"/>
                  <a:pt x="69056" y="1978"/>
                  <a:pt x="67937" y="2514"/>
                </a:cubicBezTo>
                <a:cubicBezTo>
                  <a:pt x="67282" y="2835"/>
                  <a:pt x="66759" y="3288"/>
                  <a:pt x="66342" y="4062"/>
                </a:cubicBezTo>
                <a:cubicBezTo>
                  <a:pt x="66270" y="3931"/>
                  <a:pt x="66211" y="3823"/>
                  <a:pt x="66163" y="3728"/>
                </a:cubicBezTo>
                <a:cubicBezTo>
                  <a:pt x="65889" y="2930"/>
                  <a:pt x="65485" y="2216"/>
                  <a:pt x="64854" y="1645"/>
                </a:cubicBezTo>
                <a:cubicBezTo>
                  <a:pt x="64234" y="1061"/>
                  <a:pt x="63484" y="775"/>
                  <a:pt x="62675" y="656"/>
                </a:cubicBezTo>
                <a:cubicBezTo>
                  <a:pt x="62161" y="584"/>
                  <a:pt x="61650" y="541"/>
                  <a:pt x="61138" y="541"/>
                </a:cubicBezTo>
                <a:cubicBezTo>
                  <a:pt x="60724" y="541"/>
                  <a:pt x="60309" y="569"/>
                  <a:pt x="59889" y="633"/>
                </a:cubicBezTo>
                <a:cubicBezTo>
                  <a:pt x="59222" y="716"/>
                  <a:pt x="58531" y="728"/>
                  <a:pt x="57865" y="811"/>
                </a:cubicBezTo>
                <a:cubicBezTo>
                  <a:pt x="57472" y="847"/>
                  <a:pt x="57103" y="966"/>
                  <a:pt x="56698" y="1025"/>
                </a:cubicBezTo>
                <a:cubicBezTo>
                  <a:pt x="56348" y="1073"/>
                  <a:pt x="55984" y="1135"/>
                  <a:pt x="55629" y="1135"/>
                </a:cubicBezTo>
                <a:cubicBezTo>
                  <a:pt x="55536" y="1135"/>
                  <a:pt x="55444" y="1131"/>
                  <a:pt x="55352" y="1121"/>
                </a:cubicBezTo>
                <a:cubicBezTo>
                  <a:pt x="54729" y="1066"/>
                  <a:pt x="54106" y="1036"/>
                  <a:pt x="53484" y="1036"/>
                </a:cubicBezTo>
                <a:cubicBezTo>
                  <a:pt x="52895" y="1036"/>
                  <a:pt x="52306" y="1063"/>
                  <a:pt x="51721" y="1121"/>
                </a:cubicBezTo>
                <a:cubicBezTo>
                  <a:pt x="51661" y="1121"/>
                  <a:pt x="51578" y="1121"/>
                  <a:pt x="51519" y="1133"/>
                </a:cubicBezTo>
                <a:cubicBezTo>
                  <a:pt x="51100" y="1235"/>
                  <a:pt x="50684" y="1280"/>
                  <a:pt x="50271" y="1280"/>
                </a:cubicBezTo>
                <a:cubicBezTo>
                  <a:pt x="49439" y="1280"/>
                  <a:pt x="48619" y="1098"/>
                  <a:pt x="47816" y="835"/>
                </a:cubicBezTo>
                <a:cubicBezTo>
                  <a:pt x="47220" y="656"/>
                  <a:pt x="46625" y="418"/>
                  <a:pt x="46089" y="97"/>
                </a:cubicBezTo>
                <a:cubicBezTo>
                  <a:pt x="45996" y="31"/>
                  <a:pt x="45901" y="1"/>
                  <a:pt x="4580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 name="Google Shape;29;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dirty="0"/>
          </a:p>
        </p:txBody>
      </p:sp>
      <p:grpSp>
        <p:nvGrpSpPr>
          <p:cNvPr id="30" name="Google Shape;30;p3"/>
          <p:cNvGrpSpPr/>
          <p:nvPr/>
        </p:nvGrpSpPr>
        <p:grpSpPr>
          <a:xfrm>
            <a:off x="6289582" y="4302023"/>
            <a:ext cx="1197965" cy="1357174"/>
            <a:chOff x="2807100" y="2138800"/>
            <a:chExt cx="649550" cy="735875"/>
          </a:xfrm>
        </p:grpSpPr>
        <p:sp>
          <p:nvSpPr>
            <p:cNvPr id="31" name="Google Shape;31;p3"/>
            <p:cNvSpPr/>
            <p:nvPr/>
          </p:nvSpPr>
          <p:spPr>
            <a:xfrm>
              <a:off x="2807100" y="2263275"/>
              <a:ext cx="649550" cy="611400"/>
            </a:xfrm>
            <a:custGeom>
              <a:avLst/>
              <a:gdLst/>
              <a:ahLst/>
              <a:cxnLst/>
              <a:rect l="l" t="t" r="r" b="b"/>
              <a:pathLst>
                <a:path w="25982" h="24456" extrusionOk="0">
                  <a:moveTo>
                    <a:pt x="8314" y="9306"/>
                  </a:moveTo>
                  <a:cubicBezTo>
                    <a:pt x="8329" y="9415"/>
                    <a:pt x="8329" y="9539"/>
                    <a:pt x="8360" y="9648"/>
                  </a:cubicBezTo>
                  <a:cubicBezTo>
                    <a:pt x="8314" y="9617"/>
                    <a:pt x="8283" y="9585"/>
                    <a:pt x="8252" y="9554"/>
                  </a:cubicBezTo>
                  <a:cubicBezTo>
                    <a:pt x="8283" y="9461"/>
                    <a:pt x="8298" y="9384"/>
                    <a:pt x="8314" y="9306"/>
                  </a:cubicBezTo>
                  <a:close/>
                  <a:moveTo>
                    <a:pt x="13820" y="16441"/>
                  </a:moveTo>
                  <a:cubicBezTo>
                    <a:pt x="13820" y="16456"/>
                    <a:pt x="13835" y="16472"/>
                    <a:pt x="13866" y="16487"/>
                  </a:cubicBezTo>
                  <a:lnTo>
                    <a:pt x="13820" y="16534"/>
                  </a:lnTo>
                  <a:lnTo>
                    <a:pt x="13820" y="16441"/>
                  </a:lnTo>
                  <a:close/>
                  <a:moveTo>
                    <a:pt x="18209" y="1"/>
                  </a:moveTo>
                  <a:cubicBezTo>
                    <a:pt x="15860" y="260"/>
                    <a:pt x="16061" y="3384"/>
                    <a:pt x="13368" y="3384"/>
                  </a:cubicBezTo>
                  <a:cubicBezTo>
                    <a:pt x="13323" y="3384"/>
                    <a:pt x="13277" y="3383"/>
                    <a:pt x="13230" y="3382"/>
                  </a:cubicBezTo>
                  <a:cubicBezTo>
                    <a:pt x="12702" y="3382"/>
                    <a:pt x="12812" y="2661"/>
                    <a:pt x="12328" y="2661"/>
                  </a:cubicBezTo>
                  <a:cubicBezTo>
                    <a:pt x="12300" y="2661"/>
                    <a:pt x="12270" y="2663"/>
                    <a:pt x="12238" y="2668"/>
                  </a:cubicBezTo>
                  <a:cubicBezTo>
                    <a:pt x="13137" y="3289"/>
                    <a:pt x="11710" y="3878"/>
                    <a:pt x="12207" y="4591"/>
                  </a:cubicBezTo>
                  <a:cubicBezTo>
                    <a:pt x="12160" y="4628"/>
                    <a:pt x="12111" y="4642"/>
                    <a:pt x="12060" y="4642"/>
                  </a:cubicBezTo>
                  <a:cubicBezTo>
                    <a:pt x="11891" y="4642"/>
                    <a:pt x="11701" y="4489"/>
                    <a:pt x="11531" y="4489"/>
                  </a:cubicBezTo>
                  <a:cubicBezTo>
                    <a:pt x="11425" y="4489"/>
                    <a:pt x="11326" y="4550"/>
                    <a:pt x="11245" y="4746"/>
                  </a:cubicBezTo>
                  <a:cubicBezTo>
                    <a:pt x="11865" y="5227"/>
                    <a:pt x="11478" y="5925"/>
                    <a:pt x="11353" y="6546"/>
                  </a:cubicBezTo>
                  <a:cubicBezTo>
                    <a:pt x="11338" y="6561"/>
                    <a:pt x="11291" y="6592"/>
                    <a:pt x="11260" y="6608"/>
                  </a:cubicBezTo>
                  <a:cubicBezTo>
                    <a:pt x="11034" y="6529"/>
                    <a:pt x="10817" y="6490"/>
                    <a:pt x="10607" y="6490"/>
                  </a:cubicBezTo>
                  <a:cubicBezTo>
                    <a:pt x="10443" y="6490"/>
                    <a:pt x="10284" y="6514"/>
                    <a:pt x="10128" y="6561"/>
                  </a:cubicBezTo>
                  <a:cubicBezTo>
                    <a:pt x="9616" y="6716"/>
                    <a:pt x="9322" y="7166"/>
                    <a:pt x="9151" y="7724"/>
                  </a:cubicBezTo>
                  <a:cubicBezTo>
                    <a:pt x="8856" y="7833"/>
                    <a:pt x="8655" y="8035"/>
                    <a:pt x="8500" y="8298"/>
                  </a:cubicBezTo>
                  <a:cubicBezTo>
                    <a:pt x="8624" y="7693"/>
                    <a:pt x="8686" y="7088"/>
                    <a:pt x="8608" y="6251"/>
                  </a:cubicBezTo>
                  <a:lnTo>
                    <a:pt x="8608" y="6251"/>
                  </a:lnTo>
                  <a:cubicBezTo>
                    <a:pt x="8329" y="6763"/>
                    <a:pt x="7461" y="7693"/>
                    <a:pt x="7616" y="8639"/>
                  </a:cubicBezTo>
                  <a:cubicBezTo>
                    <a:pt x="7414" y="7647"/>
                    <a:pt x="6747" y="6127"/>
                    <a:pt x="6995" y="4840"/>
                  </a:cubicBezTo>
                  <a:lnTo>
                    <a:pt x="6995" y="4840"/>
                  </a:lnTo>
                  <a:cubicBezTo>
                    <a:pt x="6220" y="5987"/>
                    <a:pt x="6871" y="7709"/>
                    <a:pt x="5677" y="8608"/>
                  </a:cubicBezTo>
                  <a:cubicBezTo>
                    <a:pt x="5666" y="8609"/>
                    <a:pt x="5654" y="8609"/>
                    <a:pt x="5643" y="8609"/>
                  </a:cubicBezTo>
                  <a:cubicBezTo>
                    <a:pt x="5303" y="8609"/>
                    <a:pt x="5035" y="8387"/>
                    <a:pt x="4855" y="8252"/>
                  </a:cubicBezTo>
                  <a:cubicBezTo>
                    <a:pt x="4842" y="8250"/>
                    <a:pt x="4830" y="8250"/>
                    <a:pt x="4818" y="8250"/>
                  </a:cubicBezTo>
                  <a:cubicBezTo>
                    <a:pt x="4516" y="8250"/>
                    <a:pt x="4541" y="8616"/>
                    <a:pt x="4452" y="8810"/>
                  </a:cubicBezTo>
                  <a:cubicBezTo>
                    <a:pt x="4434" y="8811"/>
                    <a:pt x="4416" y="8811"/>
                    <a:pt x="4399" y="8811"/>
                  </a:cubicBezTo>
                  <a:cubicBezTo>
                    <a:pt x="3011" y="8811"/>
                    <a:pt x="2467" y="7003"/>
                    <a:pt x="1272" y="6391"/>
                  </a:cubicBezTo>
                  <a:lnTo>
                    <a:pt x="1272" y="6391"/>
                  </a:lnTo>
                  <a:cubicBezTo>
                    <a:pt x="1203" y="6502"/>
                    <a:pt x="1308" y="6775"/>
                    <a:pt x="1096" y="6775"/>
                  </a:cubicBezTo>
                  <a:cubicBezTo>
                    <a:pt x="1071" y="6775"/>
                    <a:pt x="1043" y="6771"/>
                    <a:pt x="1009" y="6763"/>
                  </a:cubicBezTo>
                  <a:lnTo>
                    <a:pt x="1009" y="6763"/>
                  </a:lnTo>
                  <a:cubicBezTo>
                    <a:pt x="1567" y="7166"/>
                    <a:pt x="1722" y="7941"/>
                    <a:pt x="2451" y="8112"/>
                  </a:cubicBezTo>
                  <a:cubicBezTo>
                    <a:pt x="2513" y="8360"/>
                    <a:pt x="2684" y="8701"/>
                    <a:pt x="2435" y="8888"/>
                  </a:cubicBezTo>
                  <a:cubicBezTo>
                    <a:pt x="2322" y="8916"/>
                    <a:pt x="2221" y="8929"/>
                    <a:pt x="2130" y="8929"/>
                  </a:cubicBezTo>
                  <a:cubicBezTo>
                    <a:pt x="1337" y="8929"/>
                    <a:pt x="1300" y="7949"/>
                    <a:pt x="466" y="7879"/>
                  </a:cubicBezTo>
                  <a:cubicBezTo>
                    <a:pt x="202" y="7941"/>
                    <a:pt x="78" y="8190"/>
                    <a:pt x="0" y="8438"/>
                  </a:cubicBezTo>
                  <a:cubicBezTo>
                    <a:pt x="326" y="9120"/>
                    <a:pt x="1024" y="9167"/>
                    <a:pt x="1412" y="9787"/>
                  </a:cubicBezTo>
                  <a:cubicBezTo>
                    <a:pt x="2110" y="10609"/>
                    <a:pt x="1117" y="11524"/>
                    <a:pt x="1707" y="12346"/>
                  </a:cubicBezTo>
                  <a:cubicBezTo>
                    <a:pt x="1780" y="12529"/>
                    <a:pt x="1958" y="12740"/>
                    <a:pt x="2158" y="12740"/>
                  </a:cubicBezTo>
                  <a:cubicBezTo>
                    <a:pt x="2213" y="12740"/>
                    <a:pt x="2270" y="12724"/>
                    <a:pt x="2327" y="12687"/>
                  </a:cubicBezTo>
                  <a:cubicBezTo>
                    <a:pt x="2761" y="13385"/>
                    <a:pt x="3133" y="14161"/>
                    <a:pt x="2901" y="14983"/>
                  </a:cubicBezTo>
                  <a:cubicBezTo>
                    <a:pt x="2575" y="15293"/>
                    <a:pt x="2094" y="15417"/>
                    <a:pt x="1784" y="15960"/>
                  </a:cubicBezTo>
                  <a:cubicBezTo>
                    <a:pt x="1598" y="16115"/>
                    <a:pt x="1520" y="16503"/>
                    <a:pt x="1815" y="16611"/>
                  </a:cubicBezTo>
                  <a:cubicBezTo>
                    <a:pt x="2218" y="16580"/>
                    <a:pt x="2513" y="16084"/>
                    <a:pt x="2653" y="15712"/>
                  </a:cubicBezTo>
                  <a:cubicBezTo>
                    <a:pt x="3040" y="16224"/>
                    <a:pt x="3102" y="17201"/>
                    <a:pt x="3133" y="17961"/>
                  </a:cubicBezTo>
                  <a:cubicBezTo>
                    <a:pt x="2964" y="18119"/>
                    <a:pt x="2798" y="18179"/>
                    <a:pt x="2631" y="18179"/>
                  </a:cubicBezTo>
                  <a:cubicBezTo>
                    <a:pt x="2118" y="18179"/>
                    <a:pt x="1606" y="17610"/>
                    <a:pt x="1027" y="17610"/>
                  </a:cubicBezTo>
                  <a:cubicBezTo>
                    <a:pt x="985" y="17610"/>
                    <a:pt x="943" y="17613"/>
                    <a:pt x="900" y="17619"/>
                  </a:cubicBezTo>
                  <a:cubicBezTo>
                    <a:pt x="1350" y="18566"/>
                    <a:pt x="3071" y="18426"/>
                    <a:pt x="3056" y="19744"/>
                  </a:cubicBezTo>
                  <a:cubicBezTo>
                    <a:pt x="3056" y="20023"/>
                    <a:pt x="2958" y="20091"/>
                    <a:pt x="2826" y="20091"/>
                  </a:cubicBezTo>
                  <a:cubicBezTo>
                    <a:pt x="2702" y="20091"/>
                    <a:pt x="2549" y="20031"/>
                    <a:pt x="2420" y="20031"/>
                  </a:cubicBezTo>
                  <a:cubicBezTo>
                    <a:pt x="2320" y="20031"/>
                    <a:pt x="2234" y="20067"/>
                    <a:pt x="2187" y="20194"/>
                  </a:cubicBezTo>
                  <a:cubicBezTo>
                    <a:pt x="2404" y="20566"/>
                    <a:pt x="2947" y="20489"/>
                    <a:pt x="3211" y="20721"/>
                  </a:cubicBezTo>
                  <a:cubicBezTo>
                    <a:pt x="3428" y="21202"/>
                    <a:pt x="4312" y="21295"/>
                    <a:pt x="3831" y="21854"/>
                  </a:cubicBezTo>
                  <a:cubicBezTo>
                    <a:pt x="5099" y="22644"/>
                    <a:pt x="5879" y="24094"/>
                    <a:pt x="7592" y="24094"/>
                  </a:cubicBezTo>
                  <a:cubicBezTo>
                    <a:pt x="7660" y="24094"/>
                    <a:pt x="7730" y="24092"/>
                    <a:pt x="7802" y="24087"/>
                  </a:cubicBezTo>
                  <a:cubicBezTo>
                    <a:pt x="8015" y="24365"/>
                    <a:pt x="8293" y="24455"/>
                    <a:pt x="8589" y="24455"/>
                  </a:cubicBezTo>
                  <a:cubicBezTo>
                    <a:pt x="9136" y="24455"/>
                    <a:pt x="9746" y="24149"/>
                    <a:pt x="10128" y="24149"/>
                  </a:cubicBezTo>
                  <a:cubicBezTo>
                    <a:pt x="11167" y="23932"/>
                    <a:pt x="11865" y="23280"/>
                    <a:pt x="12439" y="22505"/>
                  </a:cubicBezTo>
                  <a:cubicBezTo>
                    <a:pt x="13297" y="22889"/>
                    <a:pt x="14084" y="23330"/>
                    <a:pt x="15002" y="23330"/>
                  </a:cubicBezTo>
                  <a:cubicBezTo>
                    <a:pt x="15047" y="23330"/>
                    <a:pt x="15092" y="23329"/>
                    <a:pt x="15138" y="23327"/>
                  </a:cubicBezTo>
                  <a:cubicBezTo>
                    <a:pt x="16921" y="23017"/>
                    <a:pt x="18348" y="22195"/>
                    <a:pt x="18845" y="20504"/>
                  </a:cubicBezTo>
                  <a:cubicBezTo>
                    <a:pt x="19387" y="19868"/>
                    <a:pt x="18457" y="19574"/>
                    <a:pt x="18178" y="19139"/>
                  </a:cubicBezTo>
                  <a:cubicBezTo>
                    <a:pt x="17170" y="18100"/>
                    <a:pt x="18767" y="17356"/>
                    <a:pt x="19170" y="16565"/>
                  </a:cubicBezTo>
                  <a:cubicBezTo>
                    <a:pt x="19403" y="16162"/>
                    <a:pt x="19108" y="15696"/>
                    <a:pt x="18643" y="15619"/>
                  </a:cubicBezTo>
                  <a:cubicBezTo>
                    <a:pt x="18562" y="15604"/>
                    <a:pt x="18485" y="15597"/>
                    <a:pt x="18410" y="15597"/>
                  </a:cubicBezTo>
                  <a:cubicBezTo>
                    <a:pt x="17271" y="15597"/>
                    <a:pt x="16889" y="17211"/>
                    <a:pt x="16043" y="17211"/>
                  </a:cubicBezTo>
                  <a:cubicBezTo>
                    <a:pt x="15888" y="17211"/>
                    <a:pt x="15718" y="17157"/>
                    <a:pt x="15526" y="17030"/>
                  </a:cubicBezTo>
                  <a:cubicBezTo>
                    <a:pt x="15541" y="16968"/>
                    <a:pt x="15557" y="16937"/>
                    <a:pt x="15557" y="16891"/>
                  </a:cubicBezTo>
                  <a:cubicBezTo>
                    <a:pt x="15696" y="16844"/>
                    <a:pt x="15820" y="16782"/>
                    <a:pt x="15929" y="16658"/>
                  </a:cubicBezTo>
                  <a:cubicBezTo>
                    <a:pt x="16177" y="16332"/>
                    <a:pt x="16673" y="16177"/>
                    <a:pt x="16472" y="15634"/>
                  </a:cubicBezTo>
                  <a:cubicBezTo>
                    <a:pt x="16565" y="15402"/>
                    <a:pt x="16611" y="15215"/>
                    <a:pt x="16611" y="15014"/>
                  </a:cubicBezTo>
                  <a:cubicBezTo>
                    <a:pt x="16828" y="14704"/>
                    <a:pt x="17061" y="14393"/>
                    <a:pt x="17263" y="14083"/>
                  </a:cubicBezTo>
                  <a:cubicBezTo>
                    <a:pt x="18395" y="13680"/>
                    <a:pt x="19046" y="12501"/>
                    <a:pt x="20396" y="12346"/>
                  </a:cubicBezTo>
                  <a:cubicBezTo>
                    <a:pt x="20474" y="12334"/>
                    <a:pt x="20551" y="12328"/>
                    <a:pt x="20627" y="12328"/>
                  </a:cubicBezTo>
                  <a:cubicBezTo>
                    <a:pt x="21417" y="12328"/>
                    <a:pt x="22053" y="12949"/>
                    <a:pt x="22675" y="13246"/>
                  </a:cubicBezTo>
                  <a:cubicBezTo>
                    <a:pt x="22846" y="13060"/>
                    <a:pt x="23036" y="12998"/>
                    <a:pt x="23235" y="12998"/>
                  </a:cubicBezTo>
                  <a:cubicBezTo>
                    <a:pt x="23638" y="12998"/>
                    <a:pt x="24075" y="13252"/>
                    <a:pt x="24450" y="13252"/>
                  </a:cubicBezTo>
                  <a:cubicBezTo>
                    <a:pt x="24632" y="13252"/>
                    <a:pt x="24799" y="13192"/>
                    <a:pt x="24940" y="13013"/>
                  </a:cubicBezTo>
                  <a:cubicBezTo>
                    <a:pt x="24071" y="12889"/>
                    <a:pt x="24630" y="11989"/>
                    <a:pt x="23746" y="11803"/>
                  </a:cubicBezTo>
                  <a:cubicBezTo>
                    <a:pt x="23609" y="11821"/>
                    <a:pt x="23474" y="11829"/>
                    <a:pt x="23341" y="11829"/>
                  </a:cubicBezTo>
                  <a:cubicBezTo>
                    <a:pt x="22642" y="11829"/>
                    <a:pt x="21983" y="11592"/>
                    <a:pt x="21280" y="11136"/>
                  </a:cubicBezTo>
                  <a:cubicBezTo>
                    <a:pt x="20551" y="10640"/>
                    <a:pt x="21280" y="9880"/>
                    <a:pt x="21342" y="9337"/>
                  </a:cubicBezTo>
                  <a:cubicBezTo>
                    <a:pt x="22769" y="8190"/>
                    <a:pt x="23296" y="6266"/>
                    <a:pt x="24118" y="4746"/>
                  </a:cubicBezTo>
                  <a:cubicBezTo>
                    <a:pt x="24133" y="4762"/>
                    <a:pt x="24180" y="4778"/>
                    <a:pt x="24195" y="4793"/>
                  </a:cubicBezTo>
                  <a:cubicBezTo>
                    <a:pt x="24253" y="4803"/>
                    <a:pt x="24313" y="4808"/>
                    <a:pt x="24374" y="4808"/>
                  </a:cubicBezTo>
                  <a:cubicBezTo>
                    <a:pt x="25086" y="4808"/>
                    <a:pt x="25981" y="4160"/>
                    <a:pt x="25824" y="3289"/>
                  </a:cubicBezTo>
                  <a:cubicBezTo>
                    <a:pt x="25467" y="2994"/>
                    <a:pt x="25700" y="2296"/>
                    <a:pt x="25079" y="2234"/>
                  </a:cubicBezTo>
                  <a:cubicBezTo>
                    <a:pt x="24537" y="2265"/>
                    <a:pt x="23885" y="2606"/>
                    <a:pt x="23575" y="3211"/>
                  </a:cubicBezTo>
                  <a:cubicBezTo>
                    <a:pt x="23466" y="3444"/>
                    <a:pt x="23451" y="3676"/>
                    <a:pt x="23497" y="3862"/>
                  </a:cubicBezTo>
                  <a:cubicBezTo>
                    <a:pt x="23280" y="3940"/>
                    <a:pt x="23063" y="4064"/>
                    <a:pt x="22908" y="4312"/>
                  </a:cubicBezTo>
                  <a:cubicBezTo>
                    <a:pt x="22536" y="4002"/>
                    <a:pt x="22489" y="3134"/>
                    <a:pt x="22040" y="2730"/>
                  </a:cubicBezTo>
                  <a:cubicBezTo>
                    <a:pt x="21608" y="2871"/>
                    <a:pt x="21108" y="3357"/>
                    <a:pt x="20552" y="3357"/>
                  </a:cubicBezTo>
                  <a:cubicBezTo>
                    <a:pt x="20309" y="3357"/>
                    <a:pt x="20055" y="3264"/>
                    <a:pt x="19791" y="3009"/>
                  </a:cubicBezTo>
                  <a:cubicBezTo>
                    <a:pt x="20070" y="1676"/>
                    <a:pt x="18441" y="1179"/>
                    <a:pt x="182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 name="Google Shape;32;p3"/>
            <p:cNvSpPr/>
            <p:nvPr/>
          </p:nvSpPr>
          <p:spPr>
            <a:xfrm>
              <a:off x="3250675" y="2138800"/>
              <a:ext cx="32975" cy="48275"/>
            </a:xfrm>
            <a:custGeom>
              <a:avLst/>
              <a:gdLst/>
              <a:ahLst/>
              <a:cxnLst/>
              <a:rect l="l" t="t" r="r" b="b"/>
              <a:pathLst>
                <a:path w="1319" h="1931" extrusionOk="0">
                  <a:moveTo>
                    <a:pt x="357" y="1"/>
                  </a:moveTo>
                  <a:cubicBezTo>
                    <a:pt x="47" y="218"/>
                    <a:pt x="47" y="606"/>
                    <a:pt x="0" y="1040"/>
                  </a:cubicBezTo>
                  <a:cubicBezTo>
                    <a:pt x="16" y="1381"/>
                    <a:pt x="233" y="1676"/>
                    <a:pt x="404" y="1893"/>
                  </a:cubicBezTo>
                  <a:cubicBezTo>
                    <a:pt x="474" y="1919"/>
                    <a:pt x="541" y="1931"/>
                    <a:pt x="606" y="1931"/>
                  </a:cubicBezTo>
                  <a:cubicBezTo>
                    <a:pt x="813" y="1931"/>
                    <a:pt x="991" y="1810"/>
                    <a:pt x="1133" y="1645"/>
                  </a:cubicBezTo>
                  <a:cubicBezTo>
                    <a:pt x="1319" y="1350"/>
                    <a:pt x="1257" y="1149"/>
                    <a:pt x="1241" y="807"/>
                  </a:cubicBezTo>
                  <a:cubicBezTo>
                    <a:pt x="1164" y="373"/>
                    <a:pt x="714" y="110"/>
                    <a:pt x="3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 name="Google Shape;33;p3"/>
            <p:cNvSpPr/>
            <p:nvPr/>
          </p:nvSpPr>
          <p:spPr>
            <a:xfrm>
              <a:off x="3048275" y="2170950"/>
              <a:ext cx="67500" cy="74250"/>
            </a:xfrm>
            <a:custGeom>
              <a:avLst/>
              <a:gdLst/>
              <a:ahLst/>
              <a:cxnLst/>
              <a:rect l="l" t="t" r="r" b="b"/>
              <a:pathLst>
                <a:path w="2700" h="2970" extrusionOk="0">
                  <a:moveTo>
                    <a:pt x="580" y="1"/>
                  </a:moveTo>
                  <a:cubicBezTo>
                    <a:pt x="557" y="1"/>
                    <a:pt x="535" y="1"/>
                    <a:pt x="512" y="2"/>
                  </a:cubicBezTo>
                  <a:cubicBezTo>
                    <a:pt x="156" y="871"/>
                    <a:pt x="0" y="2065"/>
                    <a:pt x="822" y="2794"/>
                  </a:cubicBezTo>
                  <a:cubicBezTo>
                    <a:pt x="988" y="2918"/>
                    <a:pt x="1142" y="2969"/>
                    <a:pt x="1289" y="2969"/>
                  </a:cubicBezTo>
                  <a:cubicBezTo>
                    <a:pt x="1693" y="2969"/>
                    <a:pt x="2040" y="2581"/>
                    <a:pt x="2404" y="2251"/>
                  </a:cubicBezTo>
                  <a:cubicBezTo>
                    <a:pt x="2591" y="1910"/>
                    <a:pt x="2699" y="1305"/>
                    <a:pt x="2528" y="917"/>
                  </a:cubicBezTo>
                  <a:cubicBezTo>
                    <a:pt x="2016" y="496"/>
                    <a:pt x="1329" y="1"/>
                    <a:pt x="5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 name="Google Shape;34;p3"/>
            <p:cNvSpPr/>
            <p:nvPr/>
          </p:nvSpPr>
          <p:spPr>
            <a:xfrm>
              <a:off x="2910250" y="2203025"/>
              <a:ext cx="97325" cy="164050"/>
            </a:xfrm>
            <a:custGeom>
              <a:avLst/>
              <a:gdLst/>
              <a:ahLst/>
              <a:cxnLst/>
              <a:rect l="l" t="t" r="r" b="b"/>
              <a:pathLst>
                <a:path w="3893" h="6562" extrusionOk="0">
                  <a:moveTo>
                    <a:pt x="375" y="0"/>
                  </a:moveTo>
                  <a:cubicBezTo>
                    <a:pt x="101" y="0"/>
                    <a:pt x="240" y="442"/>
                    <a:pt x="0" y="642"/>
                  </a:cubicBezTo>
                  <a:cubicBezTo>
                    <a:pt x="543" y="2302"/>
                    <a:pt x="1086" y="3884"/>
                    <a:pt x="2295" y="5249"/>
                  </a:cubicBezTo>
                  <a:cubicBezTo>
                    <a:pt x="2322" y="5625"/>
                    <a:pt x="2454" y="6561"/>
                    <a:pt x="3014" y="6561"/>
                  </a:cubicBezTo>
                  <a:cubicBezTo>
                    <a:pt x="3100" y="6561"/>
                    <a:pt x="3196" y="6539"/>
                    <a:pt x="3304" y="6490"/>
                  </a:cubicBezTo>
                  <a:cubicBezTo>
                    <a:pt x="3893" y="6086"/>
                    <a:pt x="3397" y="5590"/>
                    <a:pt x="3226" y="5202"/>
                  </a:cubicBezTo>
                  <a:cubicBezTo>
                    <a:pt x="2342" y="3884"/>
                    <a:pt x="1954" y="2224"/>
                    <a:pt x="1303" y="751"/>
                  </a:cubicBezTo>
                  <a:cubicBezTo>
                    <a:pt x="1055" y="549"/>
                    <a:pt x="977" y="100"/>
                    <a:pt x="543" y="38"/>
                  </a:cubicBezTo>
                  <a:cubicBezTo>
                    <a:pt x="474" y="12"/>
                    <a:pt x="419" y="0"/>
                    <a:pt x="3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35;p3"/>
            <p:cNvSpPr/>
            <p:nvPr/>
          </p:nvSpPr>
          <p:spPr>
            <a:xfrm>
              <a:off x="3343725" y="2675025"/>
              <a:ext cx="48875" cy="32475"/>
            </a:xfrm>
            <a:custGeom>
              <a:avLst/>
              <a:gdLst/>
              <a:ahLst/>
              <a:cxnLst/>
              <a:rect l="l" t="t" r="r" b="b"/>
              <a:pathLst>
                <a:path w="1955" h="1299" extrusionOk="0">
                  <a:moveTo>
                    <a:pt x="892" y="0"/>
                  </a:moveTo>
                  <a:cubicBezTo>
                    <a:pt x="838" y="0"/>
                    <a:pt x="761" y="12"/>
                    <a:pt x="637" y="48"/>
                  </a:cubicBezTo>
                  <a:cubicBezTo>
                    <a:pt x="249" y="141"/>
                    <a:pt x="280" y="234"/>
                    <a:pt x="1" y="374"/>
                  </a:cubicBezTo>
                  <a:cubicBezTo>
                    <a:pt x="16" y="700"/>
                    <a:pt x="78" y="994"/>
                    <a:pt x="745" y="1072"/>
                  </a:cubicBezTo>
                  <a:cubicBezTo>
                    <a:pt x="694" y="1144"/>
                    <a:pt x="601" y="1298"/>
                    <a:pt x="777" y="1298"/>
                  </a:cubicBezTo>
                  <a:cubicBezTo>
                    <a:pt x="865" y="1298"/>
                    <a:pt x="1022" y="1259"/>
                    <a:pt x="1288" y="1149"/>
                  </a:cubicBezTo>
                  <a:cubicBezTo>
                    <a:pt x="1955" y="855"/>
                    <a:pt x="1629" y="855"/>
                    <a:pt x="1583" y="793"/>
                  </a:cubicBezTo>
                  <a:cubicBezTo>
                    <a:pt x="1179" y="669"/>
                    <a:pt x="1273" y="296"/>
                    <a:pt x="1117" y="48"/>
                  </a:cubicBezTo>
                  <a:cubicBezTo>
                    <a:pt x="1014" y="48"/>
                    <a:pt x="1000" y="0"/>
                    <a:pt x="89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6" name="Google Shape;36;p3"/>
          <p:cNvGrpSpPr/>
          <p:nvPr/>
        </p:nvGrpSpPr>
        <p:grpSpPr>
          <a:xfrm rot="2455371">
            <a:off x="-472198" y="3117661"/>
            <a:ext cx="1127692" cy="1167549"/>
            <a:chOff x="3212275" y="349350"/>
            <a:chExt cx="486650" cy="503850"/>
          </a:xfrm>
        </p:grpSpPr>
        <p:sp>
          <p:nvSpPr>
            <p:cNvPr id="37" name="Google Shape;37;p3"/>
            <p:cNvSpPr/>
            <p:nvPr/>
          </p:nvSpPr>
          <p:spPr>
            <a:xfrm>
              <a:off x="3212275" y="349350"/>
              <a:ext cx="392050" cy="503850"/>
            </a:xfrm>
            <a:custGeom>
              <a:avLst/>
              <a:gdLst/>
              <a:ahLst/>
              <a:cxnLst/>
              <a:rect l="l" t="t" r="r" b="b"/>
              <a:pathLst>
                <a:path w="15682" h="20154" extrusionOk="0">
                  <a:moveTo>
                    <a:pt x="11106" y="7695"/>
                  </a:moveTo>
                  <a:cubicBezTo>
                    <a:pt x="11152" y="7726"/>
                    <a:pt x="11183" y="7788"/>
                    <a:pt x="11230" y="7819"/>
                  </a:cubicBezTo>
                  <a:cubicBezTo>
                    <a:pt x="11168" y="7788"/>
                    <a:pt x="11090" y="7742"/>
                    <a:pt x="11013" y="7711"/>
                  </a:cubicBezTo>
                  <a:cubicBezTo>
                    <a:pt x="11044" y="7711"/>
                    <a:pt x="11075" y="7695"/>
                    <a:pt x="11106" y="7695"/>
                  </a:cubicBezTo>
                  <a:close/>
                  <a:moveTo>
                    <a:pt x="4995" y="7897"/>
                  </a:moveTo>
                  <a:cubicBezTo>
                    <a:pt x="5026" y="7928"/>
                    <a:pt x="5042" y="7928"/>
                    <a:pt x="5057" y="7943"/>
                  </a:cubicBezTo>
                  <a:lnTo>
                    <a:pt x="4995" y="7943"/>
                  </a:lnTo>
                  <a:lnTo>
                    <a:pt x="4995" y="7897"/>
                  </a:lnTo>
                  <a:close/>
                  <a:moveTo>
                    <a:pt x="7701" y="0"/>
                  </a:moveTo>
                  <a:cubicBezTo>
                    <a:pt x="7430" y="0"/>
                    <a:pt x="7263" y="300"/>
                    <a:pt x="7011" y="359"/>
                  </a:cubicBezTo>
                  <a:cubicBezTo>
                    <a:pt x="6983" y="353"/>
                    <a:pt x="6954" y="350"/>
                    <a:pt x="6924" y="350"/>
                  </a:cubicBezTo>
                  <a:cubicBezTo>
                    <a:pt x="6730" y="350"/>
                    <a:pt x="6518" y="472"/>
                    <a:pt x="6358" y="472"/>
                  </a:cubicBezTo>
                  <a:cubicBezTo>
                    <a:pt x="6251" y="472"/>
                    <a:pt x="6167" y="417"/>
                    <a:pt x="6127" y="235"/>
                  </a:cubicBezTo>
                  <a:cubicBezTo>
                    <a:pt x="5135" y="623"/>
                    <a:pt x="3971" y="452"/>
                    <a:pt x="3274" y="1522"/>
                  </a:cubicBezTo>
                  <a:cubicBezTo>
                    <a:pt x="2591" y="1538"/>
                    <a:pt x="2545" y="2453"/>
                    <a:pt x="2281" y="2778"/>
                  </a:cubicBezTo>
                  <a:cubicBezTo>
                    <a:pt x="2002" y="3414"/>
                    <a:pt x="2048" y="4081"/>
                    <a:pt x="2250" y="4717"/>
                  </a:cubicBezTo>
                  <a:cubicBezTo>
                    <a:pt x="1661" y="5043"/>
                    <a:pt x="1071" y="5307"/>
                    <a:pt x="699" y="5865"/>
                  </a:cubicBezTo>
                  <a:cubicBezTo>
                    <a:pt x="141" y="6982"/>
                    <a:pt x="1" y="8098"/>
                    <a:pt x="730" y="9060"/>
                  </a:cubicBezTo>
                  <a:cubicBezTo>
                    <a:pt x="789" y="9298"/>
                    <a:pt x="922" y="9364"/>
                    <a:pt x="1080" y="9364"/>
                  </a:cubicBezTo>
                  <a:cubicBezTo>
                    <a:pt x="1278" y="9364"/>
                    <a:pt x="1516" y="9260"/>
                    <a:pt x="1698" y="9260"/>
                  </a:cubicBezTo>
                  <a:cubicBezTo>
                    <a:pt x="1712" y="9260"/>
                    <a:pt x="1725" y="9260"/>
                    <a:pt x="1738" y="9261"/>
                  </a:cubicBezTo>
                  <a:cubicBezTo>
                    <a:pt x="1793" y="9254"/>
                    <a:pt x="1844" y="9250"/>
                    <a:pt x="1891" y="9250"/>
                  </a:cubicBezTo>
                  <a:cubicBezTo>
                    <a:pt x="2706" y="9250"/>
                    <a:pt x="2512" y="10331"/>
                    <a:pt x="2746" y="10859"/>
                  </a:cubicBezTo>
                  <a:cubicBezTo>
                    <a:pt x="2817" y="11028"/>
                    <a:pt x="2975" y="11115"/>
                    <a:pt x="3141" y="11115"/>
                  </a:cubicBezTo>
                  <a:cubicBezTo>
                    <a:pt x="3264" y="11115"/>
                    <a:pt x="3391" y="11067"/>
                    <a:pt x="3491" y="10968"/>
                  </a:cubicBezTo>
                  <a:cubicBezTo>
                    <a:pt x="4282" y="10223"/>
                    <a:pt x="2963" y="9044"/>
                    <a:pt x="3971" y="8672"/>
                  </a:cubicBezTo>
                  <a:lnTo>
                    <a:pt x="3971" y="8672"/>
                  </a:lnTo>
                  <a:cubicBezTo>
                    <a:pt x="3987" y="8688"/>
                    <a:pt x="4018" y="8734"/>
                    <a:pt x="4033" y="8750"/>
                  </a:cubicBezTo>
                  <a:cubicBezTo>
                    <a:pt x="4018" y="8843"/>
                    <a:pt x="3987" y="8951"/>
                    <a:pt x="4018" y="9044"/>
                  </a:cubicBezTo>
                  <a:cubicBezTo>
                    <a:pt x="4096" y="9324"/>
                    <a:pt x="3971" y="9649"/>
                    <a:pt x="4359" y="9758"/>
                  </a:cubicBezTo>
                  <a:cubicBezTo>
                    <a:pt x="4437" y="9897"/>
                    <a:pt x="4561" y="10006"/>
                    <a:pt x="4654" y="10099"/>
                  </a:cubicBezTo>
                  <a:cubicBezTo>
                    <a:pt x="4731" y="10347"/>
                    <a:pt x="4809" y="10595"/>
                    <a:pt x="4902" y="10843"/>
                  </a:cubicBezTo>
                  <a:cubicBezTo>
                    <a:pt x="4669" y="11619"/>
                    <a:pt x="5042" y="12472"/>
                    <a:pt x="4576" y="13294"/>
                  </a:cubicBezTo>
                  <a:cubicBezTo>
                    <a:pt x="4282" y="13837"/>
                    <a:pt x="3599" y="13930"/>
                    <a:pt x="3134" y="14178"/>
                  </a:cubicBezTo>
                  <a:cubicBezTo>
                    <a:pt x="3274" y="14860"/>
                    <a:pt x="2188" y="14922"/>
                    <a:pt x="2343" y="15527"/>
                  </a:cubicBezTo>
                  <a:cubicBezTo>
                    <a:pt x="2457" y="15413"/>
                    <a:pt x="2559" y="15376"/>
                    <a:pt x="2656" y="15376"/>
                  </a:cubicBezTo>
                  <a:cubicBezTo>
                    <a:pt x="2837" y="15376"/>
                    <a:pt x="3001" y="15506"/>
                    <a:pt x="3191" y="15506"/>
                  </a:cubicBezTo>
                  <a:cubicBezTo>
                    <a:pt x="3288" y="15506"/>
                    <a:pt x="3391" y="15472"/>
                    <a:pt x="3506" y="15372"/>
                  </a:cubicBezTo>
                  <a:cubicBezTo>
                    <a:pt x="3801" y="14860"/>
                    <a:pt x="4251" y="14519"/>
                    <a:pt x="4871" y="14287"/>
                  </a:cubicBezTo>
                  <a:cubicBezTo>
                    <a:pt x="4944" y="14259"/>
                    <a:pt x="5009" y="14247"/>
                    <a:pt x="5069" y="14247"/>
                  </a:cubicBezTo>
                  <a:cubicBezTo>
                    <a:pt x="5479" y="14247"/>
                    <a:pt x="5602" y="14832"/>
                    <a:pt x="5833" y="15062"/>
                  </a:cubicBezTo>
                  <a:cubicBezTo>
                    <a:pt x="5879" y="16318"/>
                    <a:pt x="6732" y="17388"/>
                    <a:pt x="7228" y="18474"/>
                  </a:cubicBezTo>
                  <a:cubicBezTo>
                    <a:pt x="7213" y="18474"/>
                    <a:pt x="7197" y="18490"/>
                    <a:pt x="7166" y="18490"/>
                  </a:cubicBezTo>
                  <a:cubicBezTo>
                    <a:pt x="6810" y="18831"/>
                    <a:pt x="6748" y="19715"/>
                    <a:pt x="7353" y="19994"/>
                  </a:cubicBezTo>
                  <a:cubicBezTo>
                    <a:pt x="7370" y="19992"/>
                    <a:pt x="7387" y="19990"/>
                    <a:pt x="7404" y="19990"/>
                  </a:cubicBezTo>
                  <a:cubicBezTo>
                    <a:pt x="7604" y="19990"/>
                    <a:pt x="7792" y="20153"/>
                    <a:pt x="7975" y="20153"/>
                  </a:cubicBezTo>
                  <a:cubicBezTo>
                    <a:pt x="8058" y="20153"/>
                    <a:pt x="8139" y="20120"/>
                    <a:pt x="8221" y="20025"/>
                  </a:cubicBezTo>
                  <a:cubicBezTo>
                    <a:pt x="8438" y="19715"/>
                    <a:pt x="8516" y="19203"/>
                    <a:pt x="8299" y="18800"/>
                  </a:cubicBezTo>
                  <a:cubicBezTo>
                    <a:pt x="8206" y="18645"/>
                    <a:pt x="8081" y="18552"/>
                    <a:pt x="7973" y="18490"/>
                  </a:cubicBezTo>
                  <a:cubicBezTo>
                    <a:pt x="8019" y="18335"/>
                    <a:pt x="8019" y="18179"/>
                    <a:pt x="7942" y="17978"/>
                  </a:cubicBezTo>
                  <a:cubicBezTo>
                    <a:pt x="7977" y="17970"/>
                    <a:pt x="8014" y="17966"/>
                    <a:pt x="8052" y="17966"/>
                  </a:cubicBezTo>
                  <a:cubicBezTo>
                    <a:pt x="8344" y="17966"/>
                    <a:pt x="8710" y="18176"/>
                    <a:pt x="9051" y="18176"/>
                  </a:cubicBezTo>
                  <a:cubicBezTo>
                    <a:pt x="9096" y="18176"/>
                    <a:pt x="9139" y="18172"/>
                    <a:pt x="9183" y="18164"/>
                  </a:cubicBezTo>
                  <a:cubicBezTo>
                    <a:pt x="9322" y="17730"/>
                    <a:pt x="9136" y="16939"/>
                    <a:pt x="9943" y="16799"/>
                  </a:cubicBezTo>
                  <a:cubicBezTo>
                    <a:pt x="10170" y="17001"/>
                    <a:pt x="10427" y="17058"/>
                    <a:pt x="10696" y="17058"/>
                  </a:cubicBezTo>
                  <a:cubicBezTo>
                    <a:pt x="11044" y="17058"/>
                    <a:pt x="11412" y="16962"/>
                    <a:pt x="11763" y="16962"/>
                  </a:cubicBezTo>
                  <a:cubicBezTo>
                    <a:pt x="11954" y="16962"/>
                    <a:pt x="12140" y="16991"/>
                    <a:pt x="12316" y="17078"/>
                  </a:cubicBezTo>
                  <a:cubicBezTo>
                    <a:pt x="13122" y="15651"/>
                    <a:pt x="11261" y="14473"/>
                    <a:pt x="12471" y="12968"/>
                  </a:cubicBezTo>
                  <a:cubicBezTo>
                    <a:pt x="12548" y="12865"/>
                    <a:pt x="12643" y="12841"/>
                    <a:pt x="12742" y="12841"/>
                  </a:cubicBezTo>
                  <a:cubicBezTo>
                    <a:pt x="12828" y="12841"/>
                    <a:pt x="12918" y="12859"/>
                    <a:pt x="13002" y="12859"/>
                  </a:cubicBezTo>
                  <a:cubicBezTo>
                    <a:pt x="13109" y="12859"/>
                    <a:pt x="13207" y="12829"/>
                    <a:pt x="13277" y="12689"/>
                  </a:cubicBezTo>
                  <a:lnTo>
                    <a:pt x="13277" y="12689"/>
                  </a:lnTo>
                  <a:cubicBezTo>
                    <a:pt x="13200" y="12716"/>
                    <a:pt x="13134" y="12728"/>
                    <a:pt x="13078" y="12728"/>
                  </a:cubicBezTo>
                  <a:cubicBezTo>
                    <a:pt x="12611" y="12728"/>
                    <a:pt x="12764" y="11912"/>
                    <a:pt x="12238" y="11898"/>
                  </a:cubicBezTo>
                  <a:cubicBezTo>
                    <a:pt x="12238" y="11650"/>
                    <a:pt x="12781" y="11681"/>
                    <a:pt x="12548" y="11309"/>
                  </a:cubicBezTo>
                  <a:lnTo>
                    <a:pt x="12548" y="11309"/>
                  </a:lnTo>
                  <a:cubicBezTo>
                    <a:pt x="12487" y="11325"/>
                    <a:pt x="12430" y="11332"/>
                    <a:pt x="12376" y="11332"/>
                  </a:cubicBezTo>
                  <a:cubicBezTo>
                    <a:pt x="11966" y="11332"/>
                    <a:pt x="11754" y="10904"/>
                    <a:pt x="11494" y="10657"/>
                  </a:cubicBezTo>
                  <a:lnTo>
                    <a:pt x="11494" y="10580"/>
                  </a:lnTo>
                  <a:cubicBezTo>
                    <a:pt x="11726" y="10394"/>
                    <a:pt x="11897" y="10208"/>
                    <a:pt x="11974" y="9975"/>
                  </a:cubicBezTo>
                  <a:cubicBezTo>
                    <a:pt x="12114" y="9618"/>
                    <a:pt x="11974" y="9277"/>
                    <a:pt x="11742" y="8951"/>
                  </a:cubicBezTo>
                  <a:cubicBezTo>
                    <a:pt x="11804" y="8750"/>
                    <a:pt x="11788" y="8564"/>
                    <a:pt x="11695" y="8362"/>
                  </a:cubicBezTo>
                  <a:lnTo>
                    <a:pt x="11695" y="8362"/>
                  </a:lnTo>
                  <a:cubicBezTo>
                    <a:pt x="11974" y="8672"/>
                    <a:pt x="12269" y="8951"/>
                    <a:pt x="12750" y="9261"/>
                  </a:cubicBezTo>
                  <a:cubicBezTo>
                    <a:pt x="12595" y="8905"/>
                    <a:pt x="12424" y="8036"/>
                    <a:pt x="11850" y="7742"/>
                  </a:cubicBezTo>
                  <a:lnTo>
                    <a:pt x="11850" y="7742"/>
                  </a:lnTo>
                  <a:cubicBezTo>
                    <a:pt x="12471" y="8052"/>
                    <a:pt x="13587" y="8315"/>
                    <a:pt x="14192" y="8951"/>
                  </a:cubicBezTo>
                  <a:cubicBezTo>
                    <a:pt x="13882" y="8052"/>
                    <a:pt x="12657" y="7711"/>
                    <a:pt x="12657" y="6671"/>
                  </a:cubicBezTo>
                  <a:cubicBezTo>
                    <a:pt x="12796" y="6485"/>
                    <a:pt x="13029" y="6423"/>
                    <a:pt x="13184" y="6361"/>
                  </a:cubicBezTo>
                  <a:cubicBezTo>
                    <a:pt x="13355" y="6191"/>
                    <a:pt x="13122" y="6051"/>
                    <a:pt x="13045" y="5927"/>
                  </a:cubicBezTo>
                  <a:cubicBezTo>
                    <a:pt x="13603" y="5105"/>
                    <a:pt x="14844" y="5570"/>
                    <a:pt x="15681" y="5167"/>
                  </a:cubicBezTo>
                  <a:cubicBezTo>
                    <a:pt x="15650" y="5074"/>
                    <a:pt x="15418" y="5012"/>
                    <a:pt x="15588" y="4857"/>
                  </a:cubicBezTo>
                  <a:lnTo>
                    <a:pt x="15588" y="4857"/>
                  </a:lnTo>
                  <a:cubicBezTo>
                    <a:pt x="15438" y="4903"/>
                    <a:pt x="15283" y="4910"/>
                    <a:pt x="15129" y="4910"/>
                  </a:cubicBezTo>
                  <a:cubicBezTo>
                    <a:pt x="15064" y="4910"/>
                    <a:pt x="14999" y="4909"/>
                    <a:pt x="14934" y="4909"/>
                  </a:cubicBezTo>
                  <a:cubicBezTo>
                    <a:pt x="14693" y="4909"/>
                    <a:pt x="14458" y="4926"/>
                    <a:pt x="14254" y="5089"/>
                  </a:cubicBezTo>
                  <a:cubicBezTo>
                    <a:pt x="14099" y="5012"/>
                    <a:pt x="13820" y="4965"/>
                    <a:pt x="13836" y="4764"/>
                  </a:cubicBezTo>
                  <a:cubicBezTo>
                    <a:pt x="14130" y="4035"/>
                    <a:pt x="14797" y="4562"/>
                    <a:pt x="15200" y="4081"/>
                  </a:cubicBezTo>
                  <a:cubicBezTo>
                    <a:pt x="15278" y="3926"/>
                    <a:pt x="15200" y="3740"/>
                    <a:pt x="15076" y="3600"/>
                  </a:cubicBezTo>
                  <a:cubicBezTo>
                    <a:pt x="15013" y="3587"/>
                    <a:pt x="14952" y="3581"/>
                    <a:pt x="14894" y="3581"/>
                  </a:cubicBezTo>
                  <a:cubicBezTo>
                    <a:pt x="14516" y="3581"/>
                    <a:pt x="14232" y="3835"/>
                    <a:pt x="13819" y="3835"/>
                  </a:cubicBezTo>
                  <a:cubicBezTo>
                    <a:pt x="13799" y="3835"/>
                    <a:pt x="13779" y="3834"/>
                    <a:pt x="13758" y="3833"/>
                  </a:cubicBezTo>
                  <a:cubicBezTo>
                    <a:pt x="13740" y="3834"/>
                    <a:pt x="13723" y="3835"/>
                    <a:pt x="13706" y="3835"/>
                  </a:cubicBezTo>
                  <a:cubicBezTo>
                    <a:pt x="13023" y="3835"/>
                    <a:pt x="12889" y="2949"/>
                    <a:pt x="12238" y="2934"/>
                  </a:cubicBezTo>
                  <a:cubicBezTo>
                    <a:pt x="12202" y="2926"/>
                    <a:pt x="12158" y="2922"/>
                    <a:pt x="12112" y="2922"/>
                  </a:cubicBezTo>
                  <a:cubicBezTo>
                    <a:pt x="11961" y="2922"/>
                    <a:pt x="11788" y="2972"/>
                    <a:pt x="11788" y="3151"/>
                  </a:cubicBezTo>
                  <a:cubicBezTo>
                    <a:pt x="11230" y="3104"/>
                    <a:pt x="10641" y="2996"/>
                    <a:pt x="10299" y="2530"/>
                  </a:cubicBezTo>
                  <a:cubicBezTo>
                    <a:pt x="10253" y="2220"/>
                    <a:pt x="10377" y="1894"/>
                    <a:pt x="10222" y="1507"/>
                  </a:cubicBezTo>
                  <a:cubicBezTo>
                    <a:pt x="10198" y="1385"/>
                    <a:pt x="10088" y="1235"/>
                    <a:pt x="9959" y="1235"/>
                  </a:cubicBezTo>
                  <a:cubicBezTo>
                    <a:pt x="9924" y="1235"/>
                    <a:pt x="9887" y="1247"/>
                    <a:pt x="9850" y="1274"/>
                  </a:cubicBezTo>
                  <a:cubicBezTo>
                    <a:pt x="9694" y="1507"/>
                    <a:pt x="9850" y="1863"/>
                    <a:pt x="10005" y="2096"/>
                  </a:cubicBezTo>
                  <a:cubicBezTo>
                    <a:pt x="9988" y="2097"/>
                    <a:pt x="9970" y="2098"/>
                    <a:pt x="9953" y="2098"/>
                  </a:cubicBezTo>
                  <a:cubicBezTo>
                    <a:pt x="9525" y="2098"/>
                    <a:pt x="8979" y="1743"/>
                    <a:pt x="8562" y="1445"/>
                  </a:cubicBezTo>
                  <a:cubicBezTo>
                    <a:pt x="8485" y="762"/>
                    <a:pt x="9400" y="855"/>
                    <a:pt x="9679" y="359"/>
                  </a:cubicBezTo>
                  <a:cubicBezTo>
                    <a:pt x="9633" y="350"/>
                    <a:pt x="9587" y="346"/>
                    <a:pt x="9541" y="346"/>
                  </a:cubicBezTo>
                  <a:cubicBezTo>
                    <a:pt x="9047" y="346"/>
                    <a:pt x="8573" y="839"/>
                    <a:pt x="8080" y="839"/>
                  </a:cubicBezTo>
                  <a:cubicBezTo>
                    <a:pt x="7927" y="839"/>
                    <a:pt x="7773" y="792"/>
                    <a:pt x="7616" y="669"/>
                  </a:cubicBezTo>
                  <a:cubicBezTo>
                    <a:pt x="7213" y="374"/>
                    <a:pt x="7926" y="297"/>
                    <a:pt x="7740" y="2"/>
                  </a:cubicBezTo>
                  <a:cubicBezTo>
                    <a:pt x="7727" y="1"/>
                    <a:pt x="7714" y="0"/>
                    <a:pt x="77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38;p3"/>
            <p:cNvSpPr/>
            <p:nvPr/>
          </p:nvSpPr>
          <p:spPr>
            <a:xfrm>
              <a:off x="3557775" y="806900"/>
              <a:ext cx="32200" cy="24375"/>
            </a:xfrm>
            <a:custGeom>
              <a:avLst/>
              <a:gdLst/>
              <a:ahLst/>
              <a:cxnLst/>
              <a:rect l="l" t="t" r="r" b="b"/>
              <a:pathLst>
                <a:path w="1288" h="975" extrusionOk="0">
                  <a:moveTo>
                    <a:pt x="415" y="0"/>
                  </a:moveTo>
                  <a:cubicBezTo>
                    <a:pt x="344" y="0"/>
                    <a:pt x="277" y="7"/>
                    <a:pt x="217" y="17"/>
                  </a:cubicBezTo>
                  <a:cubicBezTo>
                    <a:pt x="47" y="126"/>
                    <a:pt x="0" y="327"/>
                    <a:pt x="62" y="529"/>
                  </a:cubicBezTo>
                  <a:cubicBezTo>
                    <a:pt x="140" y="746"/>
                    <a:pt x="279" y="793"/>
                    <a:pt x="481" y="917"/>
                  </a:cubicBezTo>
                  <a:cubicBezTo>
                    <a:pt x="562" y="957"/>
                    <a:pt x="646" y="974"/>
                    <a:pt x="731" y="974"/>
                  </a:cubicBezTo>
                  <a:cubicBezTo>
                    <a:pt x="938" y="974"/>
                    <a:pt x="1144" y="872"/>
                    <a:pt x="1287" y="762"/>
                  </a:cubicBezTo>
                  <a:cubicBezTo>
                    <a:pt x="1256" y="498"/>
                    <a:pt x="1070" y="327"/>
                    <a:pt x="853" y="126"/>
                  </a:cubicBezTo>
                  <a:cubicBezTo>
                    <a:pt x="727" y="31"/>
                    <a:pt x="564" y="0"/>
                    <a:pt x="4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 name="Google Shape;39;p3"/>
            <p:cNvSpPr/>
            <p:nvPr/>
          </p:nvSpPr>
          <p:spPr>
            <a:xfrm>
              <a:off x="3598875" y="678150"/>
              <a:ext cx="54300" cy="43100"/>
            </a:xfrm>
            <a:custGeom>
              <a:avLst/>
              <a:gdLst/>
              <a:ahLst/>
              <a:cxnLst/>
              <a:rect l="l" t="t" r="r" b="b"/>
              <a:pathLst>
                <a:path w="2172" h="1724" extrusionOk="0">
                  <a:moveTo>
                    <a:pt x="721" y="0"/>
                  </a:moveTo>
                  <a:cubicBezTo>
                    <a:pt x="653" y="0"/>
                    <a:pt x="583" y="6"/>
                    <a:pt x="512" y="18"/>
                  </a:cubicBezTo>
                  <a:cubicBezTo>
                    <a:pt x="0" y="173"/>
                    <a:pt x="124" y="669"/>
                    <a:pt x="155" y="1135"/>
                  </a:cubicBezTo>
                  <a:cubicBezTo>
                    <a:pt x="279" y="1367"/>
                    <a:pt x="574" y="1677"/>
                    <a:pt x="853" y="1724"/>
                  </a:cubicBezTo>
                  <a:cubicBezTo>
                    <a:pt x="1303" y="1615"/>
                    <a:pt x="1892" y="1445"/>
                    <a:pt x="2171" y="995"/>
                  </a:cubicBezTo>
                  <a:cubicBezTo>
                    <a:pt x="1864" y="491"/>
                    <a:pt x="1354" y="0"/>
                    <a:pt x="7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 name="Google Shape;40;p3"/>
            <p:cNvSpPr/>
            <p:nvPr/>
          </p:nvSpPr>
          <p:spPr>
            <a:xfrm>
              <a:off x="3573275" y="577950"/>
              <a:ext cx="125650" cy="39450"/>
            </a:xfrm>
            <a:custGeom>
              <a:avLst/>
              <a:gdLst/>
              <a:ahLst/>
              <a:cxnLst/>
              <a:rect l="l" t="t" r="r" b="b"/>
              <a:pathLst>
                <a:path w="5026" h="1578" extrusionOk="0">
                  <a:moveTo>
                    <a:pt x="414" y="0"/>
                  </a:moveTo>
                  <a:cubicBezTo>
                    <a:pt x="245" y="0"/>
                    <a:pt x="105" y="77"/>
                    <a:pt x="62" y="304"/>
                  </a:cubicBezTo>
                  <a:cubicBezTo>
                    <a:pt x="0" y="815"/>
                    <a:pt x="481" y="738"/>
                    <a:pt x="776" y="815"/>
                  </a:cubicBezTo>
                  <a:cubicBezTo>
                    <a:pt x="1862" y="862"/>
                    <a:pt x="2932" y="1343"/>
                    <a:pt x="4017" y="1575"/>
                  </a:cubicBezTo>
                  <a:cubicBezTo>
                    <a:pt x="4053" y="1568"/>
                    <a:pt x="4090" y="1565"/>
                    <a:pt x="4129" y="1565"/>
                  </a:cubicBezTo>
                  <a:cubicBezTo>
                    <a:pt x="4212" y="1565"/>
                    <a:pt x="4301" y="1577"/>
                    <a:pt x="4388" y="1577"/>
                  </a:cubicBezTo>
                  <a:cubicBezTo>
                    <a:pt x="4505" y="1577"/>
                    <a:pt x="4619" y="1555"/>
                    <a:pt x="4715" y="1451"/>
                  </a:cubicBezTo>
                  <a:cubicBezTo>
                    <a:pt x="5026" y="1265"/>
                    <a:pt x="4622" y="1141"/>
                    <a:pt x="4622" y="908"/>
                  </a:cubicBezTo>
                  <a:cubicBezTo>
                    <a:pt x="3590" y="560"/>
                    <a:pt x="2608" y="261"/>
                    <a:pt x="1517" y="261"/>
                  </a:cubicBezTo>
                  <a:cubicBezTo>
                    <a:pt x="1396" y="261"/>
                    <a:pt x="1273" y="265"/>
                    <a:pt x="1148" y="273"/>
                  </a:cubicBezTo>
                  <a:cubicBezTo>
                    <a:pt x="998" y="179"/>
                    <a:pt x="672" y="0"/>
                    <a:pt x="4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 name="Google Shape;41;p3"/>
            <p:cNvSpPr/>
            <p:nvPr/>
          </p:nvSpPr>
          <p:spPr>
            <a:xfrm>
              <a:off x="3228875" y="645950"/>
              <a:ext cx="26475" cy="21800"/>
            </a:xfrm>
            <a:custGeom>
              <a:avLst/>
              <a:gdLst/>
              <a:ahLst/>
              <a:cxnLst/>
              <a:rect l="l" t="t" r="r" b="b"/>
              <a:pathLst>
                <a:path w="1059" h="872" extrusionOk="0">
                  <a:moveTo>
                    <a:pt x="757" y="1"/>
                  </a:moveTo>
                  <a:cubicBezTo>
                    <a:pt x="644" y="1"/>
                    <a:pt x="516" y="64"/>
                    <a:pt x="345" y="251"/>
                  </a:cubicBezTo>
                  <a:cubicBezTo>
                    <a:pt x="330" y="213"/>
                    <a:pt x="300" y="139"/>
                    <a:pt x="255" y="139"/>
                  </a:cubicBezTo>
                  <a:cubicBezTo>
                    <a:pt x="209" y="139"/>
                    <a:pt x="145" y="221"/>
                    <a:pt x="66" y="515"/>
                  </a:cubicBezTo>
                  <a:cubicBezTo>
                    <a:pt x="1" y="794"/>
                    <a:pt x="25" y="850"/>
                    <a:pt x="65" y="850"/>
                  </a:cubicBezTo>
                  <a:cubicBezTo>
                    <a:pt x="91" y="850"/>
                    <a:pt x="125" y="825"/>
                    <a:pt x="143" y="825"/>
                  </a:cubicBezTo>
                  <a:cubicBezTo>
                    <a:pt x="209" y="777"/>
                    <a:pt x="271" y="760"/>
                    <a:pt x="330" y="760"/>
                  </a:cubicBezTo>
                  <a:cubicBezTo>
                    <a:pt x="481" y="760"/>
                    <a:pt x="615" y="872"/>
                    <a:pt x="748" y="872"/>
                  </a:cubicBezTo>
                  <a:cubicBezTo>
                    <a:pt x="810" y="763"/>
                    <a:pt x="841" y="841"/>
                    <a:pt x="950" y="592"/>
                  </a:cubicBezTo>
                  <a:cubicBezTo>
                    <a:pt x="1059" y="344"/>
                    <a:pt x="997" y="344"/>
                    <a:pt x="1043" y="112"/>
                  </a:cubicBezTo>
                  <a:cubicBezTo>
                    <a:pt x="947" y="53"/>
                    <a:pt x="858" y="1"/>
                    <a:pt x="7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42" name="Google Shape;42;p3"/>
          <p:cNvSpPr txBox="1">
            <a:spLocks noGrp="1"/>
          </p:cNvSpPr>
          <p:nvPr>
            <p:ph type="ctrTitle"/>
          </p:nvPr>
        </p:nvSpPr>
        <p:spPr>
          <a:xfrm>
            <a:off x="2824125" y="2424288"/>
            <a:ext cx="3280800" cy="577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200"/>
              <a:buNone/>
              <a:defRPr sz="3300"/>
            </a:lvl1pPr>
            <a:lvl2pPr lvl="1" algn="ctr" rtl="0">
              <a:spcBef>
                <a:spcPts val="0"/>
              </a:spcBef>
              <a:spcAft>
                <a:spcPts val="0"/>
              </a:spcAft>
              <a:buClr>
                <a:srgbClr val="233C4F"/>
              </a:buClr>
              <a:buSzPts val="1800"/>
              <a:buNone/>
              <a:defRPr sz="1800">
                <a:solidFill>
                  <a:srgbClr val="233C4F"/>
                </a:solidFill>
              </a:defRPr>
            </a:lvl2pPr>
            <a:lvl3pPr lvl="2" algn="ctr" rtl="0">
              <a:spcBef>
                <a:spcPts val="0"/>
              </a:spcBef>
              <a:spcAft>
                <a:spcPts val="0"/>
              </a:spcAft>
              <a:buClr>
                <a:srgbClr val="233C4F"/>
              </a:buClr>
              <a:buSzPts val="1800"/>
              <a:buNone/>
              <a:defRPr sz="1800">
                <a:solidFill>
                  <a:srgbClr val="233C4F"/>
                </a:solidFill>
              </a:defRPr>
            </a:lvl3pPr>
            <a:lvl4pPr lvl="3" algn="ctr" rtl="0">
              <a:spcBef>
                <a:spcPts val="0"/>
              </a:spcBef>
              <a:spcAft>
                <a:spcPts val="0"/>
              </a:spcAft>
              <a:buClr>
                <a:srgbClr val="233C4F"/>
              </a:buClr>
              <a:buSzPts val="1800"/>
              <a:buNone/>
              <a:defRPr sz="1800">
                <a:solidFill>
                  <a:srgbClr val="233C4F"/>
                </a:solidFill>
              </a:defRPr>
            </a:lvl4pPr>
            <a:lvl5pPr lvl="4" algn="ctr" rtl="0">
              <a:spcBef>
                <a:spcPts val="0"/>
              </a:spcBef>
              <a:spcAft>
                <a:spcPts val="0"/>
              </a:spcAft>
              <a:buClr>
                <a:srgbClr val="233C4F"/>
              </a:buClr>
              <a:buSzPts val="1800"/>
              <a:buNone/>
              <a:defRPr sz="1800">
                <a:solidFill>
                  <a:srgbClr val="233C4F"/>
                </a:solidFill>
              </a:defRPr>
            </a:lvl5pPr>
            <a:lvl6pPr lvl="5" algn="ctr" rtl="0">
              <a:spcBef>
                <a:spcPts val="0"/>
              </a:spcBef>
              <a:spcAft>
                <a:spcPts val="0"/>
              </a:spcAft>
              <a:buClr>
                <a:srgbClr val="233C4F"/>
              </a:buClr>
              <a:buSzPts val="1800"/>
              <a:buNone/>
              <a:defRPr sz="1800">
                <a:solidFill>
                  <a:srgbClr val="233C4F"/>
                </a:solidFill>
              </a:defRPr>
            </a:lvl6pPr>
            <a:lvl7pPr lvl="6" algn="ctr" rtl="0">
              <a:spcBef>
                <a:spcPts val="0"/>
              </a:spcBef>
              <a:spcAft>
                <a:spcPts val="0"/>
              </a:spcAft>
              <a:buClr>
                <a:srgbClr val="233C4F"/>
              </a:buClr>
              <a:buSzPts val="1800"/>
              <a:buNone/>
              <a:defRPr sz="1800">
                <a:solidFill>
                  <a:srgbClr val="233C4F"/>
                </a:solidFill>
              </a:defRPr>
            </a:lvl7pPr>
            <a:lvl8pPr lvl="7" algn="ctr" rtl="0">
              <a:spcBef>
                <a:spcPts val="0"/>
              </a:spcBef>
              <a:spcAft>
                <a:spcPts val="0"/>
              </a:spcAft>
              <a:buClr>
                <a:srgbClr val="233C4F"/>
              </a:buClr>
              <a:buSzPts val="1800"/>
              <a:buNone/>
              <a:defRPr sz="1800">
                <a:solidFill>
                  <a:srgbClr val="233C4F"/>
                </a:solidFill>
              </a:defRPr>
            </a:lvl8pPr>
            <a:lvl9pPr lvl="8" algn="ctr" rtl="0">
              <a:spcBef>
                <a:spcPts val="0"/>
              </a:spcBef>
              <a:spcAft>
                <a:spcPts val="0"/>
              </a:spcAft>
              <a:buClr>
                <a:srgbClr val="233C4F"/>
              </a:buClr>
              <a:buSzPts val="1800"/>
              <a:buNone/>
              <a:defRPr sz="1800">
                <a:solidFill>
                  <a:srgbClr val="233C4F"/>
                </a:solidFill>
              </a:defRPr>
            </a:lvl9pPr>
          </a:lstStyle>
          <a:p>
            <a:endParaRPr/>
          </a:p>
        </p:txBody>
      </p:sp>
      <p:sp>
        <p:nvSpPr>
          <p:cNvPr id="43" name="Google Shape;43;p3"/>
          <p:cNvSpPr txBox="1">
            <a:spLocks noGrp="1"/>
          </p:cNvSpPr>
          <p:nvPr>
            <p:ph type="subTitle" idx="1"/>
          </p:nvPr>
        </p:nvSpPr>
        <p:spPr>
          <a:xfrm>
            <a:off x="3251250" y="3084238"/>
            <a:ext cx="2506500" cy="577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300"/>
              <a:buNone/>
              <a:defRPr sz="1400" b="0">
                <a:solidFill>
                  <a:srgbClr val="5A3015"/>
                </a:solidFill>
              </a:defRPr>
            </a:lvl1pPr>
            <a:lvl2pPr lvl="1" algn="ctr" rtl="0">
              <a:lnSpc>
                <a:spcPct val="100000"/>
              </a:lnSpc>
              <a:spcBef>
                <a:spcPts val="0"/>
              </a:spcBef>
              <a:spcAft>
                <a:spcPts val="0"/>
              </a:spcAft>
              <a:buClr>
                <a:srgbClr val="541C1D"/>
              </a:buClr>
              <a:buSzPts val="1400"/>
              <a:buNone/>
              <a:defRPr>
                <a:solidFill>
                  <a:srgbClr val="541C1D"/>
                </a:solidFill>
              </a:defRPr>
            </a:lvl2pPr>
            <a:lvl3pPr lvl="2" algn="ctr" rtl="0">
              <a:lnSpc>
                <a:spcPct val="100000"/>
              </a:lnSpc>
              <a:spcBef>
                <a:spcPts val="0"/>
              </a:spcBef>
              <a:spcAft>
                <a:spcPts val="0"/>
              </a:spcAft>
              <a:buClr>
                <a:srgbClr val="541C1D"/>
              </a:buClr>
              <a:buSzPts val="1400"/>
              <a:buNone/>
              <a:defRPr>
                <a:solidFill>
                  <a:srgbClr val="541C1D"/>
                </a:solidFill>
              </a:defRPr>
            </a:lvl3pPr>
            <a:lvl4pPr lvl="3" algn="ctr" rtl="0">
              <a:lnSpc>
                <a:spcPct val="100000"/>
              </a:lnSpc>
              <a:spcBef>
                <a:spcPts val="0"/>
              </a:spcBef>
              <a:spcAft>
                <a:spcPts val="0"/>
              </a:spcAft>
              <a:buClr>
                <a:srgbClr val="541C1D"/>
              </a:buClr>
              <a:buSzPts val="1400"/>
              <a:buNone/>
              <a:defRPr>
                <a:solidFill>
                  <a:srgbClr val="541C1D"/>
                </a:solidFill>
              </a:defRPr>
            </a:lvl4pPr>
            <a:lvl5pPr lvl="4" algn="ctr" rtl="0">
              <a:lnSpc>
                <a:spcPct val="100000"/>
              </a:lnSpc>
              <a:spcBef>
                <a:spcPts val="0"/>
              </a:spcBef>
              <a:spcAft>
                <a:spcPts val="0"/>
              </a:spcAft>
              <a:buClr>
                <a:srgbClr val="541C1D"/>
              </a:buClr>
              <a:buSzPts val="1400"/>
              <a:buNone/>
              <a:defRPr>
                <a:solidFill>
                  <a:srgbClr val="541C1D"/>
                </a:solidFill>
              </a:defRPr>
            </a:lvl5pPr>
            <a:lvl6pPr lvl="5" algn="ctr" rtl="0">
              <a:lnSpc>
                <a:spcPct val="100000"/>
              </a:lnSpc>
              <a:spcBef>
                <a:spcPts val="0"/>
              </a:spcBef>
              <a:spcAft>
                <a:spcPts val="0"/>
              </a:spcAft>
              <a:buClr>
                <a:srgbClr val="541C1D"/>
              </a:buClr>
              <a:buSzPts val="1400"/>
              <a:buNone/>
              <a:defRPr>
                <a:solidFill>
                  <a:srgbClr val="541C1D"/>
                </a:solidFill>
              </a:defRPr>
            </a:lvl6pPr>
            <a:lvl7pPr lvl="6" algn="ctr" rtl="0">
              <a:lnSpc>
                <a:spcPct val="100000"/>
              </a:lnSpc>
              <a:spcBef>
                <a:spcPts val="0"/>
              </a:spcBef>
              <a:spcAft>
                <a:spcPts val="0"/>
              </a:spcAft>
              <a:buClr>
                <a:srgbClr val="541C1D"/>
              </a:buClr>
              <a:buSzPts val="1400"/>
              <a:buNone/>
              <a:defRPr>
                <a:solidFill>
                  <a:srgbClr val="541C1D"/>
                </a:solidFill>
              </a:defRPr>
            </a:lvl7pPr>
            <a:lvl8pPr lvl="7" algn="ctr" rtl="0">
              <a:lnSpc>
                <a:spcPct val="100000"/>
              </a:lnSpc>
              <a:spcBef>
                <a:spcPts val="0"/>
              </a:spcBef>
              <a:spcAft>
                <a:spcPts val="0"/>
              </a:spcAft>
              <a:buClr>
                <a:srgbClr val="541C1D"/>
              </a:buClr>
              <a:buSzPts val="1400"/>
              <a:buNone/>
              <a:defRPr>
                <a:solidFill>
                  <a:srgbClr val="541C1D"/>
                </a:solidFill>
              </a:defRPr>
            </a:lvl8pPr>
            <a:lvl9pPr lvl="8" algn="ctr" rtl="0">
              <a:lnSpc>
                <a:spcPct val="100000"/>
              </a:lnSpc>
              <a:spcBef>
                <a:spcPts val="0"/>
              </a:spcBef>
              <a:spcAft>
                <a:spcPts val="0"/>
              </a:spcAft>
              <a:buClr>
                <a:srgbClr val="541C1D"/>
              </a:buClr>
              <a:buSzPts val="1400"/>
              <a:buNone/>
              <a:defRPr>
                <a:solidFill>
                  <a:srgbClr val="541C1D"/>
                </a:solidFill>
              </a:defRPr>
            </a:lvl9pPr>
          </a:lstStyle>
          <a:p>
            <a:endParaRPr/>
          </a:p>
        </p:txBody>
      </p:sp>
      <p:sp>
        <p:nvSpPr>
          <p:cNvPr id="44" name="Google Shape;44;p3"/>
          <p:cNvSpPr txBox="1">
            <a:spLocks noGrp="1"/>
          </p:cNvSpPr>
          <p:nvPr>
            <p:ph type="title" idx="2" hasCustomPrompt="1"/>
          </p:nvPr>
        </p:nvSpPr>
        <p:spPr>
          <a:xfrm>
            <a:off x="3665262" y="1764566"/>
            <a:ext cx="17538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5500"/>
            </a:lvl1pPr>
            <a:lvl2pPr lvl="1"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grpSp>
        <p:nvGrpSpPr>
          <p:cNvPr id="45" name="Google Shape;45;p3"/>
          <p:cNvGrpSpPr/>
          <p:nvPr/>
        </p:nvGrpSpPr>
        <p:grpSpPr>
          <a:xfrm>
            <a:off x="224412" y="2886246"/>
            <a:ext cx="1899098" cy="2247909"/>
            <a:chOff x="1499700" y="2945500"/>
            <a:chExt cx="1722225" cy="2038550"/>
          </a:xfrm>
        </p:grpSpPr>
        <p:sp>
          <p:nvSpPr>
            <p:cNvPr id="46" name="Google Shape;46;p3"/>
            <p:cNvSpPr/>
            <p:nvPr/>
          </p:nvSpPr>
          <p:spPr>
            <a:xfrm>
              <a:off x="2719625" y="3339875"/>
              <a:ext cx="261100" cy="122425"/>
            </a:xfrm>
            <a:custGeom>
              <a:avLst/>
              <a:gdLst/>
              <a:ahLst/>
              <a:cxnLst/>
              <a:rect l="l" t="t" r="r" b="b"/>
              <a:pathLst>
                <a:path w="10444" h="4897" extrusionOk="0">
                  <a:moveTo>
                    <a:pt x="9986" y="1"/>
                  </a:moveTo>
                  <a:cubicBezTo>
                    <a:pt x="9887" y="41"/>
                    <a:pt x="9827" y="41"/>
                    <a:pt x="9748" y="61"/>
                  </a:cubicBezTo>
                  <a:cubicBezTo>
                    <a:pt x="9589" y="81"/>
                    <a:pt x="9449" y="140"/>
                    <a:pt x="9290" y="140"/>
                  </a:cubicBezTo>
                  <a:lnTo>
                    <a:pt x="8853" y="140"/>
                  </a:lnTo>
                  <a:cubicBezTo>
                    <a:pt x="8693" y="140"/>
                    <a:pt x="8554" y="160"/>
                    <a:pt x="8395" y="200"/>
                  </a:cubicBezTo>
                  <a:cubicBezTo>
                    <a:pt x="8344" y="250"/>
                    <a:pt x="8296" y="270"/>
                    <a:pt x="8249" y="270"/>
                  </a:cubicBezTo>
                  <a:cubicBezTo>
                    <a:pt x="8166" y="270"/>
                    <a:pt x="8086" y="211"/>
                    <a:pt x="7997" y="160"/>
                  </a:cubicBezTo>
                  <a:cubicBezTo>
                    <a:pt x="7842" y="132"/>
                    <a:pt x="7688" y="104"/>
                    <a:pt x="7533" y="104"/>
                  </a:cubicBezTo>
                  <a:cubicBezTo>
                    <a:pt x="7469" y="104"/>
                    <a:pt x="7405" y="109"/>
                    <a:pt x="7341" y="120"/>
                  </a:cubicBezTo>
                  <a:cubicBezTo>
                    <a:pt x="5371" y="558"/>
                    <a:pt x="3362" y="657"/>
                    <a:pt x="1353" y="876"/>
                  </a:cubicBezTo>
                  <a:cubicBezTo>
                    <a:pt x="836" y="956"/>
                    <a:pt x="338" y="1035"/>
                    <a:pt x="159" y="1632"/>
                  </a:cubicBezTo>
                  <a:cubicBezTo>
                    <a:pt x="0" y="2667"/>
                    <a:pt x="20" y="3721"/>
                    <a:pt x="120" y="4755"/>
                  </a:cubicBezTo>
                  <a:cubicBezTo>
                    <a:pt x="276" y="4850"/>
                    <a:pt x="397" y="4897"/>
                    <a:pt x="491" y="4897"/>
                  </a:cubicBezTo>
                  <a:cubicBezTo>
                    <a:pt x="672" y="4897"/>
                    <a:pt x="750" y="4725"/>
                    <a:pt x="776" y="4397"/>
                  </a:cubicBezTo>
                  <a:cubicBezTo>
                    <a:pt x="804" y="3764"/>
                    <a:pt x="972" y="3479"/>
                    <a:pt x="1349" y="3479"/>
                  </a:cubicBezTo>
                  <a:cubicBezTo>
                    <a:pt x="1505" y="3479"/>
                    <a:pt x="1697" y="3528"/>
                    <a:pt x="1930" y="3621"/>
                  </a:cubicBezTo>
                  <a:cubicBezTo>
                    <a:pt x="1955" y="3624"/>
                    <a:pt x="1981" y="3625"/>
                    <a:pt x="2006" y="3625"/>
                  </a:cubicBezTo>
                  <a:cubicBezTo>
                    <a:pt x="2215" y="3625"/>
                    <a:pt x="2409" y="3555"/>
                    <a:pt x="2586" y="3502"/>
                  </a:cubicBezTo>
                  <a:cubicBezTo>
                    <a:pt x="3104" y="3323"/>
                    <a:pt x="3661" y="3542"/>
                    <a:pt x="4158" y="3263"/>
                  </a:cubicBezTo>
                  <a:cubicBezTo>
                    <a:pt x="4357" y="3104"/>
                    <a:pt x="4277" y="2965"/>
                    <a:pt x="4098" y="2846"/>
                  </a:cubicBezTo>
                  <a:cubicBezTo>
                    <a:pt x="4078" y="2826"/>
                    <a:pt x="3999" y="2766"/>
                    <a:pt x="4058" y="2766"/>
                  </a:cubicBezTo>
                  <a:cubicBezTo>
                    <a:pt x="4151" y="2784"/>
                    <a:pt x="4229" y="2792"/>
                    <a:pt x="4294" y="2792"/>
                  </a:cubicBezTo>
                  <a:cubicBezTo>
                    <a:pt x="4745" y="2792"/>
                    <a:pt x="4578" y="2405"/>
                    <a:pt x="4456" y="2110"/>
                  </a:cubicBezTo>
                  <a:cubicBezTo>
                    <a:pt x="4252" y="1684"/>
                    <a:pt x="4757" y="1820"/>
                    <a:pt x="4878" y="1688"/>
                  </a:cubicBezTo>
                  <a:lnTo>
                    <a:pt x="4878" y="1688"/>
                  </a:lnTo>
                  <a:cubicBezTo>
                    <a:pt x="4872" y="1771"/>
                    <a:pt x="4873" y="1848"/>
                    <a:pt x="4954" y="1871"/>
                  </a:cubicBezTo>
                  <a:cubicBezTo>
                    <a:pt x="5590" y="2129"/>
                    <a:pt x="5252" y="2686"/>
                    <a:pt x="5391" y="3104"/>
                  </a:cubicBezTo>
                  <a:cubicBezTo>
                    <a:pt x="5451" y="3164"/>
                    <a:pt x="5491" y="3224"/>
                    <a:pt x="5570" y="3243"/>
                  </a:cubicBezTo>
                  <a:cubicBezTo>
                    <a:pt x="5650" y="3243"/>
                    <a:pt x="5690" y="3224"/>
                    <a:pt x="5769" y="3204"/>
                  </a:cubicBezTo>
                  <a:cubicBezTo>
                    <a:pt x="6187" y="3243"/>
                    <a:pt x="5948" y="3761"/>
                    <a:pt x="6247" y="3900"/>
                  </a:cubicBezTo>
                  <a:cubicBezTo>
                    <a:pt x="6605" y="3462"/>
                    <a:pt x="6306" y="3005"/>
                    <a:pt x="6346" y="2547"/>
                  </a:cubicBezTo>
                  <a:cubicBezTo>
                    <a:pt x="6346" y="2242"/>
                    <a:pt x="6389" y="2096"/>
                    <a:pt x="6623" y="2096"/>
                  </a:cubicBezTo>
                  <a:cubicBezTo>
                    <a:pt x="6664" y="2096"/>
                    <a:pt x="6710" y="2101"/>
                    <a:pt x="6764" y="2110"/>
                  </a:cubicBezTo>
                  <a:cubicBezTo>
                    <a:pt x="6797" y="2116"/>
                    <a:pt x="6832" y="2118"/>
                    <a:pt x="6869" y="2118"/>
                  </a:cubicBezTo>
                  <a:cubicBezTo>
                    <a:pt x="6943" y="2118"/>
                    <a:pt x="7022" y="2110"/>
                    <a:pt x="7102" y="2110"/>
                  </a:cubicBezTo>
                  <a:cubicBezTo>
                    <a:pt x="7182" y="2030"/>
                    <a:pt x="7182" y="1950"/>
                    <a:pt x="7162" y="1931"/>
                  </a:cubicBezTo>
                  <a:cubicBezTo>
                    <a:pt x="7062" y="1831"/>
                    <a:pt x="6963" y="1791"/>
                    <a:pt x="6843" y="1771"/>
                  </a:cubicBezTo>
                  <a:cubicBezTo>
                    <a:pt x="6794" y="1761"/>
                    <a:pt x="6744" y="1756"/>
                    <a:pt x="6694" y="1756"/>
                  </a:cubicBezTo>
                  <a:cubicBezTo>
                    <a:pt x="6644" y="1756"/>
                    <a:pt x="6595" y="1761"/>
                    <a:pt x="6545" y="1771"/>
                  </a:cubicBezTo>
                  <a:cubicBezTo>
                    <a:pt x="6515" y="1781"/>
                    <a:pt x="6495" y="1786"/>
                    <a:pt x="6475" y="1786"/>
                  </a:cubicBezTo>
                  <a:cubicBezTo>
                    <a:pt x="6455" y="1786"/>
                    <a:pt x="6436" y="1781"/>
                    <a:pt x="6406" y="1771"/>
                  </a:cubicBezTo>
                  <a:cubicBezTo>
                    <a:pt x="6465" y="1732"/>
                    <a:pt x="6545" y="1692"/>
                    <a:pt x="6605" y="1672"/>
                  </a:cubicBezTo>
                  <a:cubicBezTo>
                    <a:pt x="6784" y="1612"/>
                    <a:pt x="6963" y="1612"/>
                    <a:pt x="7142" y="1572"/>
                  </a:cubicBezTo>
                  <a:cubicBezTo>
                    <a:pt x="7540" y="1473"/>
                    <a:pt x="7957" y="1453"/>
                    <a:pt x="8355" y="1374"/>
                  </a:cubicBezTo>
                  <a:cubicBezTo>
                    <a:pt x="8654" y="1294"/>
                    <a:pt x="8952" y="1274"/>
                    <a:pt x="9230" y="1175"/>
                  </a:cubicBezTo>
                  <a:cubicBezTo>
                    <a:pt x="9290" y="1155"/>
                    <a:pt x="9370" y="1095"/>
                    <a:pt x="9449" y="1055"/>
                  </a:cubicBezTo>
                  <a:cubicBezTo>
                    <a:pt x="9768" y="797"/>
                    <a:pt x="10285" y="876"/>
                    <a:pt x="10444" y="359"/>
                  </a:cubicBezTo>
                  <a:cubicBezTo>
                    <a:pt x="10404" y="81"/>
                    <a:pt x="10205" y="41"/>
                    <a:pt x="998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 name="Google Shape;47;p3"/>
            <p:cNvSpPr/>
            <p:nvPr/>
          </p:nvSpPr>
          <p:spPr>
            <a:xfrm>
              <a:off x="3049350" y="3349325"/>
              <a:ext cx="63175" cy="407425"/>
            </a:xfrm>
            <a:custGeom>
              <a:avLst/>
              <a:gdLst/>
              <a:ahLst/>
              <a:cxnLst/>
              <a:rect l="l" t="t" r="r" b="b"/>
              <a:pathLst>
                <a:path w="2527" h="16297" extrusionOk="0">
                  <a:moveTo>
                    <a:pt x="2029" y="1"/>
                  </a:moveTo>
                  <a:cubicBezTo>
                    <a:pt x="1888" y="20"/>
                    <a:pt x="1750" y="27"/>
                    <a:pt x="1613" y="27"/>
                  </a:cubicBezTo>
                  <a:cubicBezTo>
                    <a:pt x="1349" y="27"/>
                    <a:pt x="1091" y="3"/>
                    <a:pt x="828" y="3"/>
                  </a:cubicBezTo>
                  <a:cubicBezTo>
                    <a:pt x="667" y="3"/>
                    <a:pt x="504" y="12"/>
                    <a:pt x="338" y="41"/>
                  </a:cubicBezTo>
                  <a:cubicBezTo>
                    <a:pt x="159" y="160"/>
                    <a:pt x="0" y="279"/>
                    <a:pt x="139" y="538"/>
                  </a:cubicBezTo>
                  <a:cubicBezTo>
                    <a:pt x="248" y="623"/>
                    <a:pt x="368" y="651"/>
                    <a:pt x="492" y="651"/>
                  </a:cubicBezTo>
                  <a:cubicBezTo>
                    <a:pt x="722" y="651"/>
                    <a:pt x="971" y="555"/>
                    <a:pt x="1203" y="555"/>
                  </a:cubicBezTo>
                  <a:cubicBezTo>
                    <a:pt x="1371" y="555"/>
                    <a:pt x="1531" y="605"/>
                    <a:pt x="1671" y="777"/>
                  </a:cubicBezTo>
                  <a:cubicBezTo>
                    <a:pt x="1830" y="2448"/>
                    <a:pt x="1472" y="4119"/>
                    <a:pt x="1492" y="5810"/>
                  </a:cubicBezTo>
                  <a:cubicBezTo>
                    <a:pt x="1552" y="6705"/>
                    <a:pt x="975" y="7600"/>
                    <a:pt x="1472" y="8515"/>
                  </a:cubicBezTo>
                  <a:lnTo>
                    <a:pt x="1472" y="8794"/>
                  </a:lnTo>
                  <a:cubicBezTo>
                    <a:pt x="1472" y="8893"/>
                    <a:pt x="1472" y="8953"/>
                    <a:pt x="1452" y="9052"/>
                  </a:cubicBezTo>
                  <a:cubicBezTo>
                    <a:pt x="1353" y="9350"/>
                    <a:pt x="1432" y="9689"/>
                    <a:pt x="1333" y="9987"/>
                  </a:cubicBezTo>
                  <a:cubicBezTo>
                    <a:pt x="1333" y="10047"/>
                    <a:pt x="1333" y="10146"/>
                    <a:pt x="1353" y="10226"/>
                  </a:cubicBezTo>
                  <a:cubicBezTo>
                    <a:pt x="1293" y="10683"/>
                    <a:pt x="1432" y="11121"/>
                    <a:pt x="1373" y="11578"/>
                  </a:cubicBezTo>
                  <a:cubicBezTo>
                    <a:pt x="1134" y="12513"/>
                    <a:pt x="1233" y="13488"/>
                    <a:pt x="1194" y="14423"/>
                  </a:cubicBezTo>
                  <a:cubicBezTo>
                    <a:pt x="1174" y="14503"/>
                    <a:pt x="1174" y="14602"/>
                    <a:pt x="1154" y="14682"/>
                  </a:cubicBezTo>
                  <a:cubicBezTo>
                    <a:pt x="1134" y="14801"/>
                    <a:pt x="1114" y="14901"/>
                    <a:pt x="1074" y="15020"/>
                  </a:cubicBezTo>
                  <a:cubicBezTo>
                    <a:pt x="1074" y="15099"/>
                    <a:pt x="1074" y="15179"/>
                    <a:pt x="1114" y="15259"/>
                  </a:cubicBezTo>
                  <a:cubicBezTo>
                    <a:pt x="1114" y="15358"/>
                    <a:pt x="1253" y="15398"/>
                    <a:pt x="1134" y="15497"/>
                  </a:cubicBezTo>
                  <a:cubicBezTo>
                    <a:pt x="1114" y="15577"/>
                    <a:pt x="1074" y="15617"/>
                    <a:pt x="1054" y="15696"/>
                  </a:cubicBezTo>
                  <a:cubicBezTo>
                    <a:pt x="1054" y="15836"/>
                    <a:pt x="1054" y="15995"/>
                    <a:pt x="1134" y="16154"/>
                  </a:cubicBezTo>
                  <a:cubicBezTo>
                    <a:pt x="1174" y="16213"/>
                    <a:pt x="1253" y="16273"/>
                    <a:pt x="1333" y="16293"/>
                  </a:cubicBezTo>
                  <a:cubicBezTo>
                    <a:pt x="1348" y="16295"/>
                    <a:pt x="1362" y="16296"/>
                    <a:pt x="1376" y="16296"/>
                  </a:cubicBezTo>
                  <a:cubicBezTo>
                    <a:pt x="1493" y="16296"/>
                    <a:pt x="1582" y="16225"/>
                    <a:pt x="1671" y="16154"/>
                  </a:cubicBezTo>
                  <a:cubicBezTo>
                    <a:pt x="1751" y="16054"/>
                    <a:pt x="1771" y="15895"/>
                    <a:pt x="1810" y="15776"/>
                  </a:cubicBezTo>
                  <a:cubicBezTo>
                    <a:pt x="1850" y="15119"/>
                    <a:pt x="1810" y="14503"/>
                    <a:pt x="1771" y="13886"/>
                  </a:cubicBezTo>
                  <a:cubicBezTo>
                    <a:pt x="1771" y="13806"/>
                    <a:pt x="1790" y="13707"/>
                    <a:pt x="1830" y="13627"/>
                  </a:cubicBezTo>
                  <a:cubicBezTo>
                    <a:pt x="1751" y="13468"/>
                    <a:pt x="1810" y="13309"/>
                    <a:pt x="1850" y="13170"/>
                  </a:cubicBezTo>
                  <a:cubicBezTo>
                    <a:pt x="1771" y="12732"/>
                    <a:pt x="2228" y="12334"/>
                    <a:pt x="1930" y="11917"/>
                  </a:cubicBezTo>
                  <a:cubicBezTo>
                    <a:pt x="1810" y="11718"/>
                    <a:pt x="1910" y="11539"/>
                    <a:pt x="1930" y="11340"/>
                  </a:cubicBezTo>
                  <a:cubicBezTo>
                    <a:pt x="1870" y="11300"/>
                    <a:pt x="1870" y="11280"/>
                    <a:pt x="1930" y="11220"/>
                  </a:cubicBezTo>
                  <a:cubicBezTo>
                    <a:pt x="1810" y="11002"/>
                    <a:pt x="1930" y="10763"/>
                    <a:pt x="1910" y="10544"/>
                  </a:cubicBezTo>
                  <a:cubicBezTo>
                    <a:pt x="1751" y="10027"/>
                    <a:pt x="1870" y="9530"/>
                    <a:pt x="2069" y="9032"/>
                  </a:cubicBezTo>
                  <a:cubicBezTo>
                    <a:pt x="2228" y="8654"/>
                    <a:pt x="1910" y="8276"/>
                    <a:pt x="2069" y="7918"/>
                  </a:cubicBezTo>
                  <a:cubicBezTo>
                    <a:pt x="2029" y="7859"/>
                    <a:pt x="2029" y="7839"/>
                    <a:pt x="2069" y="7779"/>
                  </a:cubicBezTo>
                  <a:cubicBezTo>
                    <a:pt x="2268" y="7500"/>
                    <a:pt x="2149" y="7162"/>
                    <a:pt x="2168" y="6844"/>
                  </a:cubicBezTo>
                  <a:cubicBezTo>
                    <a:pt x="2228" y="5650"/>
                    <a:pt x="2069" y="4457"/>
                    <a:pt x="2248" y="3283"/>
                  </a:cubicBezTo>
                  <a:lnTo>
                    <a:pt x="2248" y="2786"/>
                  </a:lnTo>
                  <a:cubicBezTo>
                    <a:pt x="2447" y="2328"/>
                    <a:pt x="2308" y="1831"/>
                    <a:pt x="2347" y="1354"/>
                  </a:cubicBezTo>
                  <a:cubicBezTo>
                    <a:pt x="2268" y="1194"/>
                    <a:pt x="2248" y="1035"/>
                    <a:pt x="2347" y="876"/>
                  </a:cubicBezTo>
                  <a:cubicBezTo>
                    <a:pt x="2367" y="538"/>
                    <a:pt x="2526" y="160"/>
                    <a:pt x="202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 name="Google Shape;48;p3"/>
            <p:cNvSpPr/>
            <p:nvPr/>
          </p:nvSpPr>
          <p:spPr>
            <a:xfrm>
              <a:off x="2475425" y="3998975"/>
              <a:ext cx="321800" cy="136150"/>
            </a:xfrm>
            <a:custGeom>
              <a:avLst/>
              <a:gdLst/>
              <a:ahLst/>
              <a:cxnLst/>
              <a:rect l="l" t="t" r="r" b="b"/>
              <a:pathLst>
                <a:path w="12872" h="5446" extrusionOk="0">
                  <a:moveTo>
                    <a:pt x="12442" y="1"/>
                  </a:moveTo>
                  <a:cubicBezTo>
                    <a:pt x="12374" y="1"/>
                    <a:pt x="12303" y="14"/>
                    <a:pt x="12235" y="35"/>
                  </a:cubicBezTo>
                  <a:cubicBezTo>
                    <a:pt x="11738" y="154"/>
                    <a:pt x="11201" y="273"/>
                    <a:pt x="10683" y="273"/>
                  </a:cubicBezTo>
                  <a:cubicBezTo>
                    <a:pt x="10577" y="273"/>
                    <a:pt x="10467" y="265"/>
                    <a:pt x="10357" y="265"/>
                  </a:cubicBezTo>
                  <a:cubicBezTo>
                    <a:pt x="10219" y="265"/>
                    <a:pt x="10080" y="278"/>
                    <a:pt x="9947" y="333"/>
                  </a:cubicBezTo>
                  <a:lnTo>
                    <a:pt x="9748" y="333"/>
                  </a:lnTo>
                  <a:cubicBezTo>
                    <a:pt x="9689" y="288"/>
                    <a:pt x="9618" y="266"/>
                    <a:pt x="9561" y="266"/>
                  </a:cubicBezTo>
                  <a:cubicBezTo>
                    <a:pt x="9542" y="266"/>
                    <a:pt x="9525" y="268"/>
                    <a:pt x="9510" y="273"/>
                  </a:cubicBezTo>
                  <a:cubicBezTo>
                    <a:pt x="9490" y="273"/>
                    <a:pt x="9450" y="313"/>
                    <a:pt x="9390" y="313"/>
                  </a:cubicBezTo>
                  <a:cubicBezTo>
                    <a:pt x="8217" y="512"/>
                    <a:pt x="7103" y="870"/>
                    <a:pt x="5989" y="1308"/>
                  </a:cubicBezTo>
                  <a:cubicBezTo>
                    <a:pt x="5730" y="1447"/>
                    <a:pt x="5511" y="1666"/>
                    <a:pt x="5213" y="1745"/>
                  </a:cubicBezTo>
                  <a:cubicBezTo>
                    <a:pt x="3920" y="2064"/>
                    <a:pt x="2846" y="2780"/>
                    <a:pt x="1791" y="3556"/>
                  </a:cubicBezTo>
                  <a:cubicBezTo>
                    <a:pt x="1692" y="3635"/>
                    <a:pt x="1612" y="3715"/>
                    <a:pt x="1513" y="3774"/>
                  </a:cubicBezTo>
                  <a:cubicBezTo>
                    <a:pt x="1314" y="3914"/>
                    <a:pt x="1135" y="4053"/>
                    <a:pt x="996" y="4212"/>
                  </a:cubicBezTo>
                  <a:lnTo>
                    <a:pt x="836" y="4351"/>
                  </a:lnTo>
                  <a:lnTo>
                    <a:pt x="757" y="4431"/>
                  </a:lnTo>
                  <a:cubicBezTo>
                    <a:pt x="677" y="4451"/>
                    <a:pt x="638" y="4510"/>
                    <a:pt x="598" y="4550"/>
                  </a:cubicBezTo>
                  <a:cubicBezTo>
                    <a:pt x="538" y="4590"/>
                    <a:pt x="518" y="4590"/>
                    <a:pt x="498" y="4610"/>
                  </a:cubicBezTo>
                  <a:cubicBezTo>
                    <a:pt x="419" y="4630"/>
                    <a:pt x="359" y="4670"/>
                    <a:pt x="299" y="4709"/>
                  </a:cubicBezTo>
                  <a:cubicBezTo>
                    <a:pt x="140" y="4769"/>
                    <a:pt x="21" y="4869"/>
                    <a:pt x="1" y="5048"/>
                  </a:cubicBezTo>
                  <a:cubicBezTo>
                    <a:pt x="1" y="5167"/>
                    <a:pt x="21" y="5306"/>
                    <a:pt x="100" y="5406"/>
                  </a:cubicBezTo>
                  <a:cubicBezTo>
                    <a:pt x="160" y="5445"/>
                    <a:pt x="240" y="5445"/>
                    <a:pt x="339" y="5445"/>
                  </a:cubicBezTo>
                  <a:cubicBezTo>
                    <a:pt x="458" y="5426"/>
                    <a:pt x="598" y="5366"/>
                    <a:pt x="717" y="5306"/>
                  </a:cubicBezTo>
                  <a:cubicBezTo>
                    <a:pt x="896" y="5207"/>
                    <a:pt x="1055" y="5087"/>
                    <a:pt x="1234" y="4948"/>
                  </a:cubicBezTo>
                  <a:cubicBezTo>
                    <a:pt x="3741" y="3019"/>
                    <a:pt x="6585" y="1785"/>
                    <a:pt x="9689" y="1188"/>
                  </a:cubicBezTo>
                  <a:cubicBezTo>
                    <a:pt x="10644" y="1009"/>
                    <a:pt x="11658" y="1069"/>
                    <a:pt x="12553" y="631"/>
                  </a:cubicBezTo>
                  <a:cubicBezTo>
                    <a:pt x="12673" y="512"/>
                    <a:pt x="12872" y="393"/>
                    <a:pt x="12772" y="194"/>
                  </a:cubicBezTo>
                  <a:cubicBezTo>
                    <a:pt x="12694" y="50"/>
                    <a:pt x="12572" y="1"/>
                    <a:pt x="1244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 name="Google Shape;49;p3"/>
            <p:cNvSpPr/>
            <p:nvPr/>
          </p:nvSpPr>
          <p:spPr>
            <a:xfrm>
              <a:off x="1509650" y="3619875"/>
              <a:ext cx="32350" cy="375000"/>
            </a:xfrm>
            <a:custGeom>
              <a:avLst/>
              <a:gdLst/>
              <a:ahLst/>
              <a:cxnLst/>
              <a:rect l="l" t="t" r="r" b="b"/>
              <a:pathLst>
                <a:path w="1294" h="15000" extrusionOk="0">
                  <a:moveTo>
                    <a:pt x="179" y="1"/>
                  </a:moveTo>
                  <a:cubicBezTo>
                    <a:pt x="0" y="776"/>
                    <a:pt x="179" y="1512"/>
                    <a:pt x="199" y="2288"/>
                  </a:cubicBezTo>
                  <a:cubicBezTo>
                    <a:pt x="219" y="3860"/>
                    <a:pt x="199" y="5451"/>
                    <a:pt x="339" y="7023"/>
                  </a:cubicBezTo>
                  <a:cubicBezTo>
                    <a:pt x="458" y="8535"/>
                    <a:pt x="478" y="10066"/>
                    <a:pt x="557" y="11598"/>
                  </a:cubicBezTo>
                  <a:cubicBezTo>
                    <a:pt x="756" y="11916"/>
                    <a:pt x="478" y="12334"/>
                    <a:pt x="697" y="12672"/>
                  </a:cubicBezTo>
                  <a:cubicBezTo>
                    <a:pt x="955" y="13249"/>
                    <a:pt x="637" y="13906"/>
                    <a:pt x="896" y="14463"/>
                  </a:cubicBezTo>
                  <a:cubicBezTo>
                    <a:pt x="955" y="14622"/>
                    <a:pt x="955" y="14801"/>
                    <a:pt x="896" y="14940"/>
                  </a:cubicBezTo>
                  <a:cubicBezTo>
                    <a:pt x="935" y="14980"/>
                    <a:pt x="975" y="15000"/>
                    <a:pt x="1015" y="15000"/>
                  </a:cubicBezTo>
                  <a:cubicBezTo>
                    <a:pt x="1055" y="15000"/>
                    <a:pt x="1094" y="14980"/>
                    <a:pt x="1134" y="14940"/>
                  </a:cubicBezTo>
                  <a:cubicBezTo>
                    <a:pt x="1214" y="14801"/>
                    <a:pt x="1254" y="14602"/>
                    <a:pt x="1273" y="14423"/>
                  </a:cubicBezTo>
                  <a:lnTo>
                    <a:pt x="1273" y="14144"/>
                  </a:lnTo>
                  <a:cubicBezTo>
                    <a:pt x="1293" y="12533"/>
                    <a:pt x="975" y="10961"/>
                    <a:pt x="915" y="9350"/>
                  </a:cubicBezTo>
                  <a:lnTo>
                    <a:pt x="915" y="8793"/>
                  </a:lnTo>
                  <a:lnTo>
                    <a:pt x="915" y="8535"/>
                  </a:lnTo>
                  <a:cubicBezTo>
                    <a:pt x="896" y="7381"/>
                    <a:pt x="677" y="6207"/>
                    <a:pt x="1035" y="5073"/>
                  </a:cubicBezTo>
                  <a:cubicBezTo>
                    <a:pt x="1154" y="4695"/>
                    <a:pt x="1114" y="4317"/>
                    <a:pt x="1055" y="3959"/>
                  </a:cubicBezTo>
                  <a:cubicBezTo>
                    <a:pt x="856" y="3303"/>
                    <a:pt x="995" y="2666"/>
                    <a:pt x="915" y="2010"/>
                  </a:cubicBezTo>
                  <a:cubicBezTo>
                    <a:pt x="915" y="1930"/>
                    <a:pt x="896" y="1831"/>
                    <a:pt x="876" y="1771"/>
                  </a:cubicBezTo>
                  <a:cubicBezTo>
                    <a:pt x="856" y="1691"/>
                    <a:pt x="796" y="1612"/>
                    <a:pt x="756" y="1532"/>
                  </a:cubicBezTo>
                  <a:cubicBezTo>
                    <a:pt x="677" y="1433"/>
                    <a:pt x="617" y="1353"/>
                    <a:pt x="597" y="1214"/>
                  </a:cubicBezTo>
                  <a:cubicBezTo>
                    <a:pt x="577" y="1115"/>
                    <a:pt x="577" y="1035"/>
                    <a:pt x="577" y="975"/>
                  </a:cubicBezTo>
                  <a:cubicBezTo>
                    <a:pt x="498" y="617"/>
                    <a:pt x="776" y="16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 name="Google Shape;50;p3"/>
            <p:cNvSpPr/>
            <p:nvPr/>
          </p:nvSpPr>
          <p:spPr>
            <a:xfrm>
              <a:off x="2782775" y="4830550"/>
              <a:ext cx="261125" cy="32150"/>
            </a:xfrm>
            <a:custGeom>
              <a:avLst/>
              <a:gdLst/>
              <a:ahLst/>
              <a:cxnLst/>
              <a:rect l="l" t="t" r="r" b="b"/>
              <a:pathLst>
                <a:path w="10445" h="1286" extrusionOk="0">
                  <a:moveTo>
                    <a:pt x="3145" y="1"/>
                  </a:moveTo>
                  <a:cubicBezTo>
                    <a:pt x="2773" y="1"/>
                    <a:pt x="2399" y="47"/>
                    <a:pt x="2030" y="191"/>
                  </a:cubicBezTo>
                  <a:cubicBezTo>
                    <a:pt x="1851" y="291"/>
                    <a:pt x="1672" y="390"/>
                    <a:pt x="1473" y="470"/>
                  </a:cubicBezTo>
                  <a:cubicBezTo>
                    <a:pt x="1423" y="486"/>
                    <a:pt x="1367" y="496"/>
                    <a:pt x="1310" y="496"/>
                  </a:cubicBezTo>
                  <a:cubicBezTo>
                    <a:pt x="1228" y="496"/>
                    <a:pt x="1145" y="477"/>
                    <a:pt x="1075" y="430"/>
                  </a:cubicBezTo>
                  <a:cubicBezTo>
                    <a:pt x="1035" y="410"/>
                    <a:pt x="955" y="390"/>
                    <a:pt x="876" y="390"/>
                  </a:cubicBezTo>
                  <a:cubicBezTo>
                    <a:pt x="757" y="410"/>
                    <a:pt x="657" y="430"/>
                    <a:pt x="558" y="470"/>
                  </a:cubicBezTo>
                  <a:lnTo>
                    <a:pt x="339" y="530"/>
                  </a:lnTo>
                  <a:cubicBezTo>
                    <a:pt x="259" y="569"/>
                    <a:pt x="180" y="609"/>
                    <a:pt x="140" y="669"/>
                  </a:cubicBezTo>
                  <a:cubicBezTo>
                    <a:pt x="100" y="689"/>
                    <a:pt x="80" y="728"/>
                    <a:pt x="60" y="768"/>
                  </a:cubicBezTo>
                  <a:cubicBezTo>
                    <a:pt x="40" y="828"/>
                    <a:pt x="1" y="927"/>
                    <a:pt x="40" y="1007"/>
                  </a:cubicBezTo>
                  <a:cubicBezTo>
                    <a:pt x="80" y="1067"/>
                    <a:pt x="160" y="1126"/>
                    <a:pt x="239" y="1166"/>
                  </a:cubicBezTo>
                  <a:cubicBezTo>
                    <a:pt x="379" y="1189"/>
                    <a:pt x="533" y="1199"/>
                    <a:pt x="684" y="1199"/>
                  </a:cubicBezTo>
                  <a:cubicBezTo>
                    <a:pt x="791" y="1199"/>
                    <a:pt x="896" y="1194"/>
                    <a:pt x="995" y="1186"/>
                  </a:cubicBezTo>
                  <a:cubicBezTo>
                    <a:pt x="1154" y="1126"/>
                    <a:pt x="1333" y="1106"/>
                    <a:pt x="1493" y="1087"/>
                  </a:cubicBezTo>
                  <a:cubicBezTo>
                    <a:pt x="2328" y="888"/>
                    <a:pt x="3164" y="967"/>
                    <a:pt x="3979" y="927"/>
                  </a:cubicBezTo>
                  <a:cubicBezTo>
                    <a:pt x="4014" y="931"/>
                    <a:pt x="4049" y="932"/>
                    <a:pt x="4083" y="932"/>
                  </a:cubicBezTo>
                  <a:cubicBezTo>
                    <a:pt x="4136" y="932"/>
                    <a:pt x="4189" y="929"/>
                    <a:pt x="4242" y="929"/>
                  </a:cubicBezTo>
                  <a:cubicBezTo>
                    <a:pt x="4354" y="929"/>
                    <a:pt x="4465" y="940"/>
                    <a:pt x="4576" y="1007"/>
                  </a:cubicBezTo>
                  <a:lnTo>
                    <a:pt x="4576" y="987"/>
                  </a:lnTo>
                  <a:cubicBezTo>
                    <a:pt x="4644" y="1025"/>
                    <a:pt x="4713" y="1039"/>
                    <a:pt x="4782" y="1039"/>
                  </a:cubicBezTo>
                  <a:cubicBezTo>
                    <a:pt x="4987" y="1039"/>
                    <a:pt x="5196" y="914"/>
                    <a:pt x="5402" y="914"/>
                  </a:cubicBezTo>
                  <a:cubicBezTo>
                    <a:pt x="5492" y="914"/>
                    <a:pt x="5582" y="938"/>
                    <a:pt x="5670" y="1007"/>
                  </a:cubicBezTo>
                  <a:lnTo>
                    <a:pt x="5968" y="1007"/>
                  </a:lnTo>
                  <a:cubicBezTo>
                    <a:pt x="6323" y="1084"/>
                    <a:pt x="6666" y="1113"/>
                    <a:pt x="7015" y="1113"/>
                  </a:cubicBezTo>
                  <a:cubicBezTo>
                    <a:pt x="7116" y="1113"/>
                    <a:pt x="7218" y="1111"/>
                    <a:pt x="7321" y="1106"/>
                  </a:cubicBezTo>
                  <a:cubicBezTo>
                    <a:pt x="7440" y="1063"/>
                    <a:pt x="7558" y="1009"/>
                    <a:pt x="7674" y="1009"/>
                  </a:cubicBezTo>
                  <a:cubicBezTo>
                    <a:pt x="7771" y="1009"/>
                    <a:pt x="7867" y="1048"/>
                    <a:pt x="7958" y="1166"/>
                  </a:cubicBezTo>
                  <a:cubicBezTo>
                    <a:pt x="8057" y="1226"/>
                    <a:pt x="8177" y="1285"/>
                    <a:pt x="8316" y="1285"/>
                  </a:cubicBezTo>
                  <a:cubicBezTo>
                    <a:pt x="8411" y="1269"/>
                    <a:pt x="8510" y="1264"/>
                    <a:pt x="8609" y="1264"/>
                  </a:cubicBezTo>
                  <a:cubicBezTo>
                    <a:pt x="8708" y="1264"/>
                    <a:pt x="8808" y="1269"/>
                    <a:pt x="8908" y="1269"/>
                  </a:cubicBezTo>
                  <a:cubicBezTo>
                    <a:pt x="9065" y="1269"/>
                    <a:pt x="9221" y="1258"/>
                    <a:pt x="9370" y="1206"/>
                  </a:cubicBezTo>
                  <a:cubicBezTo>
                    <a:pt x="9549" y="1206"/>
                    <a:pt x="9728" y="1186"/>
                    <a:pt x="9907" y="1186"/>
                  </a:cubicBezTo>
                  <a:cubicBezTo>
                    <a:pt x="9987" y="1126"/>
                    <a:pt x="10007" y="1087"/>
                    <a:pt x="9947" y="987"/>
                  </a:cubicBezTo>
                  <a:cubicBezTo>
                    <a:pt x="9887" y="927"/>
                    <a:pt x="9808" y="908"/>
                    <a:pt x="9728" y="908"/>
                  </a:cubicBezTo>
                  <a:cubicBezTo>
                    <a:pt x="9716" y="905"/>
                    <a:pt x="9703" y="904"/>
                    <a:pt x="9691" y="904"/>
                  </a:cubicBezTo>
                  <a:cubicBezTo>
                    <a:pt x="9654" y="904"/>
                    <a:pt x="9617" y="912"/>
                    <a:pt x="9581" y="912"/>
                  </a:cubicBezTo>
                  <a:cubicBezTo>
                    <a:pt x="9534" y="912"/>
                    <a:pt x="9489" y="898"/>
                    <a:pt x="9450" y="828"/>
                  </a:cubicBezTo>
                  <a:lnTo>
                    <a:pt x="9450" y="828"/>
                  </a:lnTo>
                  <a:cubicBezTo>
                    <a:pt x="9529" y="868"/>
                    <a:pt x="9609" y="888"/>
                    <a:pt x="9708" y="888"/>
                  </a:cubicBezTo>
                  <a:cubicBezTo>
                    <a:pt x="9788" y="888"/>
                    <a:pt x="9848" y="868"/>
                    <a:pt x="9927" y="828"/>
                  </a:cubicBezTo>
                  <a:cubicBezTo>
                    <a:pt x="10206" y="768"/>
                    <a:pt x="10444" y="669"/>
                    <a:pt x="10245" y="291"/>
                  </a:cubicBezTo>
                  <a:cubicBezTo>
                    <a:pt x="10186" y="231"/>
                    <a:pt x="10106" y="211"/>
                    <a:pt x="10007" y="211"/>
                  </a:cubicBezTo>
                  <a:cubicBezTo>
                    <a:pt x="8157" y="191"/>
                    <a:pt x="6327" y="231"/>
                    <a:pt x="4476" y="112"/>
                  </a:cubicBezTo>
                  <a:cubicBezTo>
                    <a:pt x="4041" y="68"/>
                    <a:pt x="3594" y="1"/>
                    <a:pt x="314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51;p3"/>
            <p:cNvSpPr/>
            <p:nvPr/>
          </p:nvSpPr>
          <p:spPr>
            <a:xfrm>
              <a:off x="3119450" y="4375800"/>
              <a:ext cx="53750" cy="244000"/>
            </a:xfrm>
            <a:custGeom>
              <a:avLst/>
              <a:gdLst/>
              <a:ahLst/>
              <a:cxnLst/>
              <a:rect l="l" t="t" r="r" b="b"/>
              <a:pathLst>
                <a:path w="2150" h="9760" extrusionOk="0">
                  <a:moveTo>
                    <a:pt x="797" y="1"/>
                  </a:moveTo>
                  <a:cubicBezTo>
                    <a:pt x="598" y="20"/>
                    <a:pt x="498" y="199"/>
                    <a:pt x="339" y="319"/>
                  </a:cubicBezTo>
                  <a:cubicBezTo>
                    <a:pt x="299" y="398"/>
                    <a:pt x="240" y="458"/>
                    <a:pt x="220" y="518"/>
                  </a:cubicBezTo>
                  <a:cubicBezTo>
                    <a:pt x="200" y="597"/>
                    <a:pt x="160" y="677"/>
                    <a:pt x="160" y="737"/>
                  </a:cubicBezTo>
                  <a:cubicBezTo>
                    <a:pt x="1" y="1194"/>
                    <a:pt x="339" y="1592"/>
                    <a:pt x="260" y="2049"/>
                  </a:cubicBezTo>
                  <a:cubicBezTo>
                    <a:pt x="260" y="2109"/>
                    <a:pt x="260" y="2209"/>
                    <a:pt x="299" y="2288"/>
                  </a:cubicBezTo>
                  <a:cubicBezTo>
                    <a:pt x="518" y="3541"/>
                    <a:pt x="737" y="4775"/>
                    <a:pt x="856" y="6048"/>
                  </a:cubicBezTo>
                  <a:cubicBezTo>
                    <a:pt x="936" y="6943"/>
                    <a:pt x="1195" y="7779"/>
                    <a:pt x="1254" y="8654"/>
                  </a:cubicBezTo>
                  <a:cubicBezTo>
                    <a:pt x="1314" y="8833"/>
                    <a:pt x="1354" y="9012"/>
                    <a:pt x="1453" y="9151"/>
                  </a:cubicBezTo>
                  <a:cubicBezTo>
                    <a:pt x="1553" y="9330"/>
                    <a:pt x="1632" y="9529"/>
                    <a:pt x="1752" y="9708"/>
                  </a:cubicBezTo>
                  <a:cubicBezTo>
                    <a:pt x="1802" y="9746"/>
                    <a:pt x="1852" y="9760"/>
                    <a:pt x="1903" y="9760"/>
                  </a:cubicBezTo>
                  <a:cubicBezTo>
                    <a:pt x="1932" y="9760"/>
                    <a:pt x="1961" y="9755"/>
                    <a:pt x="1990" y="9748"/>
                  </a:cubicBezTo>
                  <a:cubicBezTo>
                    <a:pt x="2149" y="9569"/>
                    <a:pt x="2050" y="9350"/>
                    <a:pt x="2090" y="9151"/>
                  </a:cubicBezTo>
                  <a:cubicBezTo>
                    <a:pt x="2090" y="9052"/>
                    <a:pt x="2050" y="8972"/>
                    <a:pt x="2030" y="8912"/>
                  </a:cubicBezTo>
                  <a:cubicBezTo>
                    <a:pt x="1891" y="8654"/>
                    <a:pt x="1911" y="8415"/>
                    <a:pt x="1911" y="8137"/>
                  </a:cubicBezTo>
                  <a:cubicBezTo>
                    <a:pt x="1891" y="7759"/>
                    <a:pt x="2010" y="7381"/>
                    <a:pt x="1831" y="7043"/>
                  </a:cubicBezTo>
                  <a:cubicBezTo>
                    <a:pt x="1791" y="6983"/>
                    <a:pt x="1791" y="6943"/>
                    <a:pt x="1811" y="6883"/>
                  </a:cubicBezTo>
                  <a:cubicBezTo>
                    <a:pt x="1652" y="6665"/>
                    <a:pt x="1811" y="6366"/>
                    <a:pt x="1652" y="6147"/>
                  </a:cubicBezTo>
                  <a:cubicBezTo>
                    <a:pt x="1592" y="5988"/>
                    <a:pt x="1612" y="5829"/>
                    <a:pt x="1632" y="5650"/>
                  </a:cubicBezTo>
                  <a:cubicBezTo>
                    <a:pt x="1453" y="5372"/>
                    <a:pt x="1652" y="5033"/>
                    <a:pt x="1493" y="4735"/>
                  </a:cubicBezTo>
                  <a:cubicBezTo>
                    <a:pt x="1493" y="4636"/>
                    <a:pt x="1453" y="4496"/>
                    <a:pt x="1453" y="4397"/>
                  </a:cubicBezTo>
                  <a:cubicBezTo>
                    <a:pt x="1314" y="4178"/>
                    <a:pt x="1453" y="3880"/>
                    <a:pt x="1314" y="3661"/>
                  </a:cubicBezTo>
                  <a:lnTo>
                    <a:pt x="1314" y="3482"/>
                  </a:lnTo>
                  <a:cubicBezTo>
                    <a:pt x="1314" y="3482"/>
                    <a:pt x="1334" y="3482"/>
                    <a:pt x="1334" y="3442"/>
                  </a:cubicBezTo>
                  <a:cubicBezTo>
                    <a:pt x="1334" y="3382"/>
                    <a:pt x="1334" y="3342"/>
                    <a:pt x="1294" y="3303"/>
                  </a:cubicBezTo>
                  <a:cubicBezTo>
                    <a:pt x="1234" y="3283"/>
                    <a:pt x="1234" y="3243"/>
                    <a:pt x="1254" y="3183"/>
                  </a:cubicBezTo>
                  <a:cubicBezTo>
                    <a:pt x="1115" y="2965"/>
                    <a:pt x="1254" y="2666"/>
                    <a:pt x="1115" y="2447"/>
                  </a:cubicBezTo>
                  <a:cubicBezTo>
                    <a:pt x="1035" y="2288"/>
                    <a:pt x="1035" y="2109"/>
                    <a:pt x="1095" y="1950"/>
                  </a:cubicBezTo>
                  <a:cubicBezTo>
                    <a:pt x="916" y="1512"/>
                    <a:pt x="1135" y="1075"/>
                    <a:pt x="916" y="597"/>
                  </a:cubicBezTo>
                  <a:cubicBezTo>
                    <a:pt x="916" y="478"/>
                    <a:pt x="896" y="359"/>
                    <a:pt x="896" y="219"/>
                  </a:cubicBezTo>
                  <a:cubicBezTo>
                    <a:pt x="1016" y="100"/>
                    <a:pt x="896" y="60"/>
                    <a:pt x="7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 name="Google Shape;52;p3"/>
            <p:cNvSpPr/>
            <p:nvPr/>
          </p:nvSpPr>
          <p:spPr>
            <a:xfrm>
              <a:off x="2744475" y="3781500"/>
              <a:ext cx="35350" cy="128850"/>
            </a:xfrm>
            <a:custGeom>
              <a:avLst/>
              <a:gdLst/>
              <a:ahLst/>
              <a:cxnLst/>
              <a:rect l="l" t="t" r="r" b="b"/>
              <a:pathLst>
                <a:path w="1414" h="5154" extrusionOk="0">
                  <a:moveTo>
                    <a:pt x="697" y="3104"/>
                  </a:moveTo>
                  <a:cubicBezTo>
                    <a:pt x="682" y="3294"/>
                    <a:pt x="670" y="3495"/>
                    <a:pt x="667" y="3703"/>
                  </a:cubicBezTo>
                  <a:lnTo>
                    <a:pt x="667" y="3703"/>
                  </a:lnTo>
                  <a:cubicBezTo>
                    <a:pt x="660" y="3497"/>
                    <a:pt x="664" y="3296"/>
                    <a:pt x="697" y="3104"/>
                  </a:cubicBezTo>
                  <a:close/>
                  <a:moveTo>
                    <a:pt x="558" y="1"/>
                  </a:moveTo>
                  <a:cubicBezTo>
                    <a:pt x="458" y="100"/>
                    <a:pt x="299" y="80"/>
                    <a:pt x="200" y="180"/>
                  </a:cubicBezTo>
                  <a:cubicBezTo>
                    <a:pt x="100" y="279"/>
                    <a:pt x="120" y="438"/>
                    <a:pt x="21" y="538"/>
                  </a:cubicBezTo>
                  <a:lnTo>
                    <a:pt x="21" y="697"/>
                  </a:lnTo>
                  <a:cubicBezTo>
                    <a:pt x="140" y="876"/>
                    <a:pt x="140" y="1075"/>
                    <a:pt x="21" y="1254"/>
                  </a:cubicBezTo>
                  <a:lnTo>
                    <a:pt x="21" y="1393"/>
                  </a:lnTo>
                  <a:cubicBezTo>
                    <a:pt x="240" y="1791"/>
                    <a:pt x="1" y="2249"/>
                    <a:pt x="160" y="2646"/>
                  </a:cubicBezTo>
                  <a:cubicBezTo>
                    <a:pt x="200" y="2766"/>
                    <a:pt x="200" y="2885"/>
                    <a:pt x="200" y="3004"/>
                  </a:cubicBezTo>
                  <a:cubicBezTo>
                    <a:pt x="200" y="3004"/>
                    <a:pt x="160" y="3004"/>
                    <a:pt x="160" y="3064"/>
                  </a:cubicBezTo>
                  <a:cubicBezTo>
                    <a:pt x="160" y="3104"/>
                    <a:pt x="160" y="3164"/>
                    <a:pt x="220" y="3184"/>
                  </a:cubicBezTo>
                  <a:lnTo>
                    <a:pt x="220" y="3900"/>
                  </a:lnTo>
                  <a:cubicBezTo>
                    <a:pt x="120" y="4278"/>
                    <a:pt x="339" y="4636"/>
                    <a:pt x="359" y="4994"/>
                  </a:cubicBezTo>
                  <a:cubicBezTo>
                    <a:pt x="376" y="5110"/>
                    <a:pt x="420" y="5153"/>
                    <a:pt x="474" y="5153"/>
                  </a:cubicBezTo>
                  <a:cubicBezTo>
                    <a:pt x="550" y="5153"/>
                    <a:pt x="647" y="5067"/>
                    <a:pt x="717" y="4974"/>
                  </a:cubicBezTo>
                  <a:cubicBezTo>
                    <a:pt x="726" y="4831"/>
                    <a:pt x="725" y="4687"/>
                    <a:pt x="719" y="4542"/>
                  </a:cubicBezTo>
                  <a:lnTo>
                    <a:pt x="719" y="4542"/>
                  </a:lnTo>
                  <a:cubicBezTo>
                    <a:pt x="730" y="4613"/>
                    <a:pt x="742" y="4684"/>
                    <a:pt x="757" y="4755"/>
                  </a:cubicBezTo>
                  <a:cubicBezTo>
                    <a:pt x="797" y="4894"/>
                    <a:pt x="797" y="5093"/>
                    <a:pt x="1015" y="5133"/>
                  </a:cubicBezTo>
                  <a:cubicBezTo>
                    <a:pt x="1023" y="5134"/>
                    <a:pt x="1031" y="5134"/>
                    <a:pt x="1039" y="5134"/>
                  </a:cubicBezTo>
                  <a:cubicBezTo>
                    <a:pt x="1233" y="5134"/>
                    <a:pt x="1217" y="4890"/>
                    <a:pt x="1294" y="4775"/>
                  </a:cubicBezTo>
                  <a:lnTo>
                    <a:pt x="1294" y="4596"/>
                  </a:lnTo>
                  <a:cubicBezTo>
                    <a:pt x="1393" y="3939"/>
                    <a:pt x="1413" y="3263"/>
                    <a:pt x="1115" y="2646"/>
                  </a:cubicBezTo>
                  <a:cubicBezTo>
                    <a:pt x="956" y="1910"/>
                    <a:pt x="956" y="1194"/>
                    <a:pt x="1115" y="478"/>
                  </a:cubicBezTo>
                  <a:lnTo>
                    <a:pt x="1115" y="319"/>
                  </a:lnTo>
                  <a:cubicBezTo>
                    <a:pt x="1075" y="279"/>
                    <a:pt x="1015" y="200"/>
                    <a:pt x="936" y="180"/>
                  </a:cubicBezTo>
                  <a:cubicBezTo>
                    <a:pt x="836" y="40"/>
                    <a:pt x="717" y="1"/>
                    <a:pt x="5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 name="Google Shape;53;p3"/>
            <p:cNvSpPr/>
            <p:nvPr/>
          </p:nvSpPr>
          <p:spPr>
            <a:xfrm>
              <a:off x="2431175" y="4863075"/>
              <a:ext cx="101475" cy="31150"/>
            </a:xfrm>
            <a:custGeom>
              <a:avLst/>
              <a:gdLst/>
              <a:ahLst/>
              <a:cxnLst/>
              <a:rect l="l" t="t" r="r" b="b"/>
              <a:pathLst>
                <a:path w="4059" h="1246" extrusionOk="0">
                  <a:moveTo>
                    <a:pt x="1927" y="0"/>
                  </a:moveTo>
                  <a:cubicBezTo>
                    <a:pt x="1523" y="0"/>
                    <a:pt x="1122" y="63"/>
                    <a:pt x="737" y="303"/>
                  </a:cubicBezTo>
                  <a:cubicBezTo>
                    <a:pt x="717" y="721"/>
                    <a:pt x="1" y="701"/>
                    <a:pt x="180" y="1218"/>
                  </a:cubicBezTo>
                  <a:cubicBezTo>
                    <a:pt x="205" y="1216"/>
                    <a:pt x="230" y="1215"/>
                    <a:pt x="256" y="1215"/>
                  </a:cubicBezTo>
                  <a:cubicBezTo>
                    <a:pt x="379" y="1215"/>
                    <a:pt x="507" y="1234"/>
                    <a:pt x="637" y="1234"/>
                  </a:cubicBezTo>
                  <a:cubicBezTo>
                    <a:pt x="755" y="1234"/>
                    <a:pt x="875" y="1218"/>
                    <a:pt x="995" y="1158"/>
                  </a:cubicBezTo>
                  <a:lnTo>
                    <a:pt x="1174" y="1158"/>
                  </a:lnTo>
                  <a:cubicBezTo>
                    <a:pt x="1194" y="1188"/>
                    <a:pt x="1224" y="1203"/>
                    <a:pt x="1254" y="1203"/>
                  </a:cubicBezTo>
                  <a:cubicBezTo>
                    <a:pt x="1284" y="1203"/>
                    <a:pt x="1313" y="1188"/>
                    <a:pt x="1333" y="1158"/>
                  </a:cubicBezTo>
                  <a:cubicBezTo>
                    <a:pt x="1417" y="1133"/>
                    <a:pt x="1496" y="1122"/>
                    <a:pt x="1574" y="1122"/>
                  </a:cubicBezTo>
                  <a:cubicBezTo>
                    <a:pt x="1682" y="1122"/>
                    <a:pt x="1786" y="1143"/>
                    <a:pt x="1890" y="1178"/>
                  </a:cubicBezTo>
                  <a:cubicBezTo>
                    <a:pt x="1975" y="1225"/>
                    <a:pt x="2055" y="1245"/>
                    <a:pt x="2135" y="1245"/>
                  </a:cubicBezTo>
                  <a:cubicBezTo>
                    <a:pt x="2224" y="1245"/>
                    <a:pt x="2313" y="1220"/>
                    <a:pt x="2408" y="1178"/>
                  </a:cubicBezTo>
                  <a:cubicBezTo>
                    <a:pt x="2507" y="1158"/>
                    <a:pt x="2626" y="1158"/>
                    <a:pt x="2726" y="1118"/>
                  </a:cubicBezTo>
                  <a:cubicBezTo>
                    <a:pt x="2823" y="1059"/>
                    <a:pt x="2925" y="1042"/>
                    <a:pt x="3031" y="1042"/>
                  </a:cubicBezTo>
                  <a:cubicBezTo>
                    <a:pt x="3174" y="1042"/>
                    <a:pt x="3322" y="1073"/>
                    <a:pt x="3470" y="1073"/>
                  </a:cubicBezTo>
                  <a:cubicBezTo>
                    <a:pt x="3616" y="1073"/>
                    <a:pt x="3762" y="1043"/>
                    <a:pt x="3899" y="919"/>
                  </a:cubicBezTo>
                  <a:cubicBezTo>
                    <a:pt x="3979" y="641"/>
                    <a:pt x="4059" y="382"/>
                    <a:pt x="3800" y="144"/>
                  </a:cubicBezTo>
                  <a:cubicBezTo>
                    <a:pt x="3701" y="104"/>
                    <a:pt x="3621" y="84"/>
                    <a:pt x="3522" y="64"/>
                  </a:cubicBezTo>
                  <a:cubicBezTo>
                    <a:pt x="3432" y="72"/>
                    <a:pt x="3342" y="75"/>
                    <a:pt x="3252" y="75"/>
                  </a:cubicBezTo>
                  <a:cubicBezTo>
                    <a:pt x="2816" y="75"/>
                    <a:pt x="2369" y="0"/>
                    <a:pt x="192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 name="Google Shape;54;p3"/>
            <p:cNvSpPr/>
            <p:nvPr/>
          </p:nvSpPr>
          <p:spPr>
            <a:xfrm>
              <a:off x="3153275" y="4604575"/>
              <a:ext cx="44300" cy="140000"/>
            </a:xfrm>
            <a:custGeom>
              <a:avLst/>
              <a:gdLst/>
              <a:ahLst/>
              <a:cxnLst/>
              <a:rect l="l" t="t" r="r" b="b"/>
              <a:pathLst>
                <a:path w="1772" h="5600" extrusionOk="0">
                  <a:moveTo>
                    <a:pt x="742" y="1"/>
                  </a:moveTo>
                  <a:cubicBezTo>
                    <a:pt x="723" y="1"/>
                    <a:pt x="702" y="7"/>
                    <a:pt x="677" y="20"/>
                  </a:cubicBezTo>
                  <a:cubicBezTo>
                    <a:pt x="637" y="219"/>
                    <a:pt x="697" y="478"/>
                    <a:pt x="478" y="597"/>
                  </a:cubicBezTo>
                  <a:cubicBezTo>
                    <a:pt x="1" y="1214"/>
                    <a:pt x="379" y="1870"/>
                    <a:pt x="458" y="2467"/>
                  </a:cubicBezTo>
                  <a:cubicBezTo>
                    <a:pt x="777" y="3461"/>
                    <a:pt x="757" y="4556"/>
                    <a:pt x="1154" y="5530"/>
                  </a:cubicBezTo>
                  <a:cubicBezTo>
                    <a:pt x="1219" y="5569"/>
                    <a:pt x="1276" y="5600"/>
                    <a:pt x="1335" y="5600"/>
                  </a:cubicBezTo>
                  <a:cubicBezTo>
                    <a:pt x="1366" y="5600"/>
                    <a:pt x="1398" y="5591"/>
                    <a:pt x="1433" y="5570"/>
                  </a:cubicBezTo>
                  <a:cubicBezTo>
                    <a:pt x="1532" y="5471"/>
                    <a:pt x="1592" y="5351"/>
                    <a:pt x="1632" y="5192"/>
                  </a:cubicBezTo>
                  <a:cubicBezTo>
                    <a:pt x="1652" y="5132"/>
                    <a:pt x="1652" y="5033"/>
                    <a:pt x="1652" y="4934"/>
                  </a:cubicBezTo>
                  <a:cubicBezTo>
                    <a:pt x="1771" y="4038"/>
                    <a:pt x="1433" y="3203"/>
                    <a:pt x="1194" y="2367"/>
                  </a:cubicBezTo>
                  <a:cubicBezTo>
                    <a:pt x="1174" y="2367"/>
                    <a:pt x="1174" y="2367"/>
                    <a:pt x="1154" y="2308"/>
                  </a:cubicBezTo>
                  <a:cubicBezTo>
                    <a:pt x="1135" y="2268"/>
                    <a:pt x="1135" y="2248"/>
                    <a:pt x="1174" y="2188"/>
                  </a:cubicBezTo>
                  <a:cubicBezTo>
                    <a:pt x="1194" y="2188"/>
                    <a:pt x="1194" y="2188"/>
                    <a:pt x="1234" y="2149"/>
                  </a:cubicBezTo>
                  <a:cubicBezTo>
                    <a:pt x="1254" y="2109"/>
                    <a:pt x="1234" y="2069"/>
                    <a:pt x="1174" y="2049"/>
                  </a:cubicBezTo>
                  <a:cubicBezTo>
                    <a:pt x="995" y="1771"/>
                    <a:pt x="1234" y="1413"/>
                    <a:pt x="1035" y="1154"/>
                  </a:cubicBezTo>
                  <a:cubicBezTo>
                    <a:pt x="936" y="796"/>
                    <a:pt x="777" y="478"/>
                    <a:pt x="836" y="100"/>
                  </a:cubicBezTo>
                  <a:cubicBezTo>
                    <a:pt x="809" y="32"/>
                    <a:pt x="782" y="1"/>
                    <a:pt x="74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 name="Google Shape;55;p3"/>
            <p:cNvSpPr/>
            <p:nvPr/>
          </p:nvSpPr>
          <p:spPr>
            <a:xfrm>
              <a:off x="1540475" y="4122175"/>
              <a:ext cx="25900" cy="109450"/>
            </a:xfrm>
            <a:custGeom>
              <a:avLst/>
              <a:gdLst/>
              <a:ahLst/>
              <a:cxnLst/>
              <a:rect l="l" t="t" r="r" b="b"/>
              <a:pathLst>
                <a:path w="1036" h="4378" extrusionOk="0">
                  <a:moveTo>
                    <a:pt x="538" y="0"/>
                  </a:moveTo>
                  <a:cubicBezTo>
                    <a:pt x="299" y="20"/>
                    <a:pt x="160" y="159"/>
                    <a:pt x="120" y="398"/>
                  </a:cubicBezTo>
                  <a:cubicBezTo>
                    <a:pt x="140" y="1293"/>
                    <a:pt x="40" y="2208"/>
                    <a:pt x="160" y="3103"/>
                  </a:cubicBezTo>
                  <a:lnTo>
                    <a:pt x="160" y="3302"/>
                  </a:lnTo>
                  <a:cubicBezTo>
                    <a:pt x="100" y="3601"/>
                    <a:pt x="1" y="3899"/>
                    <a:pt x="219" y="4178"/>
                  </a:cubicBezTo>
                  <a:lnTo>
                    <a:pt x="219" y="4158"/>
                  </a:lnTo>
                  <a:cubicBezTo>
                    <a:pt x="259" y="4217"/>
                    <a:pt x="319" y="4277"/>
                    <a:pt x="359" y="4357"/>
                  </a:cubicBezTo>
                  <a:cubicBezTo>
                    <a:pt x="406" y="4371"/>
                    <a:pt x="449" y="4378"/>
                    <a:pt x="488" y="4378"/>
                  </a:cubicBezTo>
                  <a:cubicBezTo>
                    <a:pt x="667" y="4378"/>
                    <a:pt x="775" y="4245"/>
                    <a:pt x="856" y="4098"/>
                  </a:cubicBezTo>
                  <a:cubicBezTo>
                    <a:pt x="975" y="2765"/>
                    <a:pt x="1035" y="1452"/>
                    <a:pt x="816" y="120"/>
                  </a:cubicBezTo>
                  <a:cubicBezTo>
                    <a:pt x="737" y="60"/>
                    <a:pt x="637" y="0"/>
                    <a:pt x="5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 name="Google Shape;56;p3"/>
            <p:cNvSpPr/>
            <p:nvPr/>
          </p:nvSpPr>
          <p:spPr>
            <a:xfrm>
              <a:off x="3068250" y="3802900"/>
              <a:ext cx="26375" cy="182950"/>
            </a:xfrm>
            <a:custGeom>
              <a:avLst/>
              <a:gdLst/>
              <a:ahLst/>
              <a:cxnLst/>
              <a:rect l="l" t="t" r="r" b="b"/>
              <a:pathLst>
                <a:path w="1055" h="7318" extrusionOk="0">
                  <a:moveTo>
                    <a:pt x="816" y="0"/>
                  </a:moveTo>
                  <a:cubicBezTo>
                    <a:pt x="398" y="20"/>
                    <a:pt x="517" y="398"/>
                    <a:pt x="398" y="597"/>
                  </a:cubicBezTo>
                  <a:cubicBezTo>
                    <a:pt x="418" y="696"/>
                    <a:pt x="418" y="756"/>
                    <a:pt x="458" y="855"/>
                  </a:cubicBezTo>
                  <a:cubicBezTo>
                    <a:pt x="477" y="2089"/>
                    <a:pt x="517" y="3302"/>
                    <a:pt x="279" y="4496"/>
                  </a:cubicBezTo>
                  <a:cubicBezTo>
                    <a:pt x="219" y="4575"/>
                    <a:pt x="199" y="4675"/>
                    <a:pt x="159" y="4735"/>
                  </a:cubicBezTo>
                  <a:cubicBezTo>
                    <a:pt x="0" y="5132"/>
                    <a:pt x="179" y="5490"/>
                    <a:pt x="279" y="5868"/>
                  </a:cubicBezTo>
                  <a:lnTo>
                    <a:pt x="279" y="6067"/>
                  </a:lnTo>
                  <a:cubicBezTo>
                    <a:pt x="159" y="6406"/>
                    <a:pt x="199" y="6784"/>
                    <a:pt x="259" y="7122"/>
                  </a:cubicBezTo>
                  <a:cubicBezTo>
                    <a:pt x="367" y="7249"/>
                    <a:pt x="484" y="7318"/>
                    <a:pt x="581" y="7318"/>
                  </a:cubicBezTo>
                  <a:cubicBezTo>
                    <a:pt x="697" y="7318"/>
                    <a:pt x="785" y="7219"/>
                    <a:pt x="796" y="7002"/>
                  </a:cubicBezTo>
                  <a:cubicBezTo>
                    <a:pt x="816" y="6505"/>
                    <a:pt x="1054" y="6008"/>
                    <a:pt x="855" y="5510"/>
                  </a:cubicBezTo>
                  <a:cubicBezTo>
                    <a:pt x="855" y="3660"/>
                    <a:pt x="816" y="1830"/>
                    <a:pt x="81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 name="Google Shape;57;p3"/>
            <p:cNvSpPr/>
            <p:nvPr/>
          </p:nvSpPr>
          <p:spPr>
            <a:xfrm>
              <a:off x="2841950" y="3637500"/>
              <a:ext cx="27875" cy="134575"/>
            </a:xfrm>
            <a:custGeom>
              <a:avLst/>
              <a:gdLst/>
              <a:ahLst/>
              <a:cxnLst/>
              <a:rect l="l" t="t" r="r" b="b"/>
              <a:pathLst>
                <a:path w="1115" h="5383" extrusionOk="0">
                  <a:moveTo>
                    <a:pt x="862" y="1"/>
                  </a:moveTo>
                  <a:cubicBezTo>
                    <a:pt x="812" y="1"/>
                    <a:pt x="750" y="18"/>
                    <a:pt x="677" y="51"/>
                  </a:cubicBezTo>
                  <a:cubicBezTo>
                    <a:pt x="598" y="71"/>
                    <a:pt x="558" y="151"/>
                    <a:pt x="518" y="211"/>
                  </a:cubicBezTo>
                  <a:cubicBezTo>
                    <a:pt x="518" y="310"/>
                    <a:pt x="598" y="370"/>
                    <a:pt x="657" y="469"/>
                  </a:cubicBezTo>
                  <a:cubicBezTo>
                    <a:pt x="682" y="494"/>
                    <a:pt x="684" y="520"/>
                    <a:pt x="666" y="520"/>
                  </a:cubicBezTo>
                  <a:cubicBezTo>
                    <a:pt x="656" y="520"/>
                    <a:pt x="639" y="511"/>
                    <a:pt x="618" y="489"/>
                  </a:cubicBezTo>
                  <a:cubicBezTo>
                    <a:pt x="598" y="449"/>
                    <a:pt x="598" y="390"/>
                    <a:pt x="538" y="370"/>
                  </a:cubicBezTo>
                  <a:cubicBezTo>
                    <a:pt x="522" y="364"/>
                    <a:pt x="506" y="362"/>
                    <a:pt x="490" y="362"/>
                  </a:cubicBezTo>
                  <a:cubicBezTo>
                    <a:pt x="445" y="362"/>
                    <a:pt x="397" y="380"/>
                    <a:pt x="339" y="410"/>
                  </a:cubicBezTo>
                  <a:cubicBezTo>
                    <a:pt x="1" y="1205"/>
                    <a:pt x="319" y="2061"/>
                    <a:pt x="200" y="2856"/>
                  </a:cubicBezTo>
                  <a:cubicBezTo>
                    <a:pt x="200" y="2956"/>
                    <a:pt x="220" y="3055"/>
                    <a:pt x="220" y="3135"/>
                  </a:cubicBezTo>
                  <a:cubicBezTo>
                    <a:pt x="220" y="3195"/>
                    <a:pt x="240" y="3294"/>
                    <a:pt x="279" y="3374"/>
                  </a:cubicBezTo>
                  <a:cubicBezTo>
                    <a:pt x="299" y="3453"/>
                    <a:pt x="339" y="3533"/>
                    <a:pt x="419" y="3572"/>
                  </a:cubicBezTo>
                  <a:cubicBezTo>
                    <a:pt x="677" y="4129"/>
                    <a:pt x="319" y="4786"/>
                    <a:pt x="637" y="5383"/>
                  </a:cubicBezTo>
                  <a:cubicBezTo>
                    <a:pt x="976" y="5164"/>
                    <a:pt x="717" y="4806"/>
                    <a:pt x="916" y="4627"/>
                  </a:cubicBezTo>
                  <a:cubicBezTo>
                    <a:pt x="1095" y="4448"/>
                    <a:pt x="1095" y="4269"/>
                    <a:pt x="956" y="4090"/>
                  </a:cubicBezTo>
                  <a:lnTo>
                    <a:pt x="956" y="3771"/>
                  </a:lnTo>
                  <a:cubicBezTo>
                    <a:pt x="876" y="3692"/>
                    <a:pt x="896" y="3592"/>
                    <a:pt x="956" y="3533"/>
                  </a:cubicBezTo>
                  <a:cubicBezTo>
                    <a:pt x="916" y="3473"/>
                    <a:pt x="916" y="3453"/>
                    <a:pt x="956" y="3433"/>
                  </a:cubicBezTo>
                  <a:cubicBezTo>
                    <a:pt x="896" y="3354"/>
                    <a:pt x="896" y="3274"/>
                    <a:pt x="916" y="3175"/>
                  </a:cubicBezTo>
                  <a:lnTo>
                    <a:pt x="916" y="2558"/>
                  </a:lnTo>
                  <a:cubicBezTo>
                    <a:pt x="876" y="2478"/>
                    <a:pt x="836" y="2379"/>
                    <a:pt x="916" y="2299"/>
                  </a:cubicBezTo>
                  <a:cubicBezTo>
                    <a:pt x="896" y="2260"/>
                    <a:pt x="896" y="2200"/>
                    <a:pt x="956" y="2160"/>
                  </a:cubicBezTo>
                  <a:cubicBezTo>
                    <a:pt x="1115" y="1543"/>
                    <a:pt x="976" y="887"/>
                    <a:pt x="1015" y="231"/>
                  </a:cubicBezTo>
                  <a:cubicBezTo>
                    <a:pt x="1015" y="71"/>
                    <a:pt x="962" y="1"/>
                    <a:pt x="8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 name="Google Shape;58;p3"/>
            <p:cNvSpPr/>
            <p:nvPr/>
          </p:nvSpPr>
          <p:spPr>
            <a:xfrm>
              <a:off x="3107025" y="4279100"/>
              <a:ext cx="35825" cy="89275"/>
            </a:xfrm>
            <a:custGeom>
              <a:avLst/>
              <a:gdLst/>
              <a:ahLst/>
              <a:cxnLst/>
              <a:rect l="l" t="t" r="r" b="b"/>
              <a:pathLst>
                <a:path w="1433" h="3571" extrusionOk="0">
                  <a:moveTo>
                    <a:pt x="796" y="0"/>
                  </a:moveTo>
                  <a:cubicBezTo>
                    <a:pt x="750" y="0"/>
                    <a:pt x="703" y="31"/>
                    <a:pt x="657" y="89"/>
                  </a:cubicBezTo>
                  <a:cubicBezTo>
                    <a:pt x="518" y="308"/>
                    <a:pt x="498" y="566"/>
                    <a:pt x="418" y="805"/>
                  </a:cubicBezTo>
                  <a:cubicBezTo>
                    <a:pt x="359" y="1263"/>
                    <a:pt x="399" y="1700"/>
                    <a:pt x="219" y="2138"/>
                  </a:cubicBezTo>
                  <a:cubicBezTo>
                    <a:pt x="60" y="2436"/>
                    <a:pt x="1" y="2735"/>
                    <a:pt x="100" y="3053"/>
                  </a:cubicBezTo>
                  <a:cubicBezTo>
                    <a:pt x="120" y="3093"/>
                    <a:pt x="160" y="3172"/>
                    <a:pt x="239" y="3192"/>
                  </a:cubicBezTo>
                  <a:cubicBezTo>
                    <a:pt x="284" y="3210"/>
                    <a:pt x="329" y="3220"/>
                    <a:pt x="374" y="3220"/>
                  </a:cubicBezTo>
                  <a:cubicBezTo>
                    <a:pt x="428" y="3220"/>
                    <a:pt x="483" y="3205"/>
                    <a:pt x="538" y="3172"/>
                  </a:cubicBezTo>
                  <a:cubicBezTo>
                    <a:pt x="558" y="3132"/>
                    <a:pt x="617" y="3093"/>
                    <a:pt x="657" y="3093"/>
                  </a:cubicBezTo>
                  <a:cubicBezTo>
                    <a:pt x="657" y="3152"/>
                    <a:pt x="657" y="3192"/>
                    <a:pt x="697" y="3252"/>
                  </a:cubicBezTo>
                  <a:cubicBezTo>
                    <a:pt x="757" y="3391"/>
                    <a:pt x="856" y="3550"/>
                    <a:pt x="1035" y="3570"/>
                  </a:cubicBezTo>
                  <a:cubicBezTo>
                    <a:pt x="1194" y="3570"/>
                    <a:pt x="1314" y="3530"/>
                    <a:pt x="1353" y="3371"/>
                  </a:cubicBezTo>
                  <a:cubicBezTo>
                    <a:pt x="1333" y="2993"/>
                    <a:pt x="1433" y="2595"/>
                    <a:pt x="1294" y="2237"/>
                  </a:cubicBezTo>
                  <a:cubicBezTo>
                    <a:pt x="1254" y="2178"/>
                    <a:pt x="1234" y="2098"/>
                    <a:pt x="1254" y="2058"/>
                  </a:cubicBezTo>
                  <a:cubicBezTo>
                    <a:pt x="1035" y="1641"/>
                    <a:pt x="1294" y="1183"/>
                    <a:pt x="1115" y="785"/>
                  </a:cubicBezTo>
                  <a:cubicBezTo>
                    <a:pt x="1095" y="666"/>
                    <a:pt x="1095" y="546"/>
                    <a:pt x="1095" y="407"/>
                  </a:cubicBezTo>
                  <a:cubicBezTo>
                    <a:pt x="1095" y="407"/>
                    <a:pt x="1115" y="407"/>
                    <a:pt x="1115" y="367"/>
                  </a:cubicBezTo>
                  <a:cubicBezTo>
                    <a:pt x="1115" y="308"/>
                    <a:pt x="1115" y="268"/>
                    <a:pt x="1055" y="248"/>
                  </a:cubicBezTo>
                  <a:cubicBezTo>
                    <a:pt x="1015" y="168"/>
                    <a:pt x="936" y="109"/>
                    <a:pt x="896" y="49"/>
                  </a:cubicBezTo>
                  <a:cubicBezTo>
                    <a:pt x="863" y="16"/>
                    <a:pt x="829" y="0"/>
                    <a:pt x="7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 name="Google Shape;59;p3"/>
            <p:cNvSpPr/>
            <p:nvPr/>
          </p:nvSpPr>
          <p:spPr>
            <a:xfrm>
              <a:off x="2705700" y="3713875"/>
              <a:ext cx="89050" cy="151700"/>
            </a:xfrm>
            <a:custGeom>
              <a:avLst/>
              <a:gdLst/>
              <a:ahLst/>
              <a:cxnLst/>
              <a:rect l="l" t="t" r="r" b="b"/>
              <a:pathLst>
                <a:path w="3562" h="6068" extrusionOk="0">
                  <a:moveTo>
                    <a:pt x="517" y="0"/>
                  </a:moveTo>
                  <a:cubicBezTo>
                    <a:pt x="0" y="915"/>
                    <a:pt x="398" y="1890"/>
                    <a:pt x="279" y="2825"/>
                  </a:cubicBezTo>
                  <a:lnTo>
                    <a:pt x="279" y="3123"/>
                  </a:lnTo>
                  <a:cubicBezTo>
                    <a:pt x="299" y="3302"/>
                    <a:pt x="299" y="3501"/>
                    <a:pt x="299" y="3680"/>
                  </a:cubicBezTo>
                  <a:lnTo>
                    <a:pt x="299" y="4078"/>
                  </a:lnTo>
                  <a:lnTo>
                    <a:pt x="299" y="4476"/>
                  </a:lnTo>
                  <a:lnTo>
                    <a:pt x="299" y="4715"/>
                  </a:lnTo>
                  <a:cubicBezTo>
                    <a:pt x="338" y="5013"/>
                    <a:pt x="299" y="5312"/>
                    <a:pt x="338" y="5610"/>
                  </a:cubicBezTo>
                  <a:cubicBezTo>
                    <a:pt x="338" y="5690"/>
                    <a:pt x="358" y="5789"/>
                    <a:pt x="378" y="5869"/>
                  </a:cubicBezTo>
                  <a:cubicBezTo>
                    <a:pt x="418" y="5948"/>
                    <a:pt x="478" y="6008"/>
                    <a:pt x="557" y="6068"/>
                  </a:cubicBezTo>
                  <a:lnTo>
                    <a:pt x="697" y="6068"/>
                  </a:lnTo>
                  <a:cubicBezTo>
                    <a:pt x="736" y="5948"/>
                    <a:pt x="736" y="5809"/>
                    <a:pt x="716" y="5690"/>
                  </a:cubicBezTo>
                  <a:cubicBezTo>
                    <a:pt x="796" y="5511"/>
                    <a:pt x="796" y="5351"/>
                    <a:pt x="716" y="5172"/>
                  </a:cubicBezTo>
                  <a:lnTo>
                    <a:pt x="716" y="4973"/>
                  </a:lnTo>
                  <a:cubicBezTo>
                    <a:pt x="895" y="4218"/>
                    <a:pt x="716" y="3501"/>
                    <a:pt x="776" y="2765"/>
                  </a:cubicBezTo>
                  <a:cubicBezTo>
                    <a:pt x="776" y="2487"/>
                    <a:pt x="816" y="2208"/>
                    <a:pt x="776" y="1970"/>
                  </a:cubicBezTo>
                  <a:cubicBezTo>
                    <a:pt x="677" y="1293"/>
                    <a:pt x="955" y="895"/>
                    <a:pt x="1592" y="716"/>
                  </a:cubicBezTo>
                  <a:cubicBezTo>
                    <a:pt x="1691" y="716"/>
                    <a:pt x="1830" y="697"/>
                    <a:pt x="1910" y="697"/>
                  </a:cubicBezTo>
                  <a:cubicBezTo>
                    <a:pt x="1950" y="657"/>
                    <a:pt x="1990" y="637"/>
                    <a:pt x="2029" y="637"/>
                  </a:cubicBezTo>
                  <a:cubicBezTo>
                    <a:pt x="2069" y="637"/>
                    <a:pt x="2109" y="657"/>
                    <a:pt x="2149" y="697"/>
                  </a:cubicBezTo>
                  <a:lnTo>
                    <a:pt x="2288" y="697"/>
                  </a:lnTo>
                  <a:cubicBezTo>
                    <a:pt x="2433" y="631"/>
                    <a:pt x="2589" y="619"/>
                    <a:pt x="2747" y="619"/>
                  </a:cubicBezTo>
                  <a:cubicBezTo>
                    <a:pt x="2844" y="619"/>
                    <a:pt x="2942" y="624"/>
                    <a:pt x="3040" y="624"/>
                  </a:cubicBezTo>
                  <a:cubicBezTo>
                    <a:pt x="3220" y="624"/>
                    <a:pt x="3397" y="608"/>
                    <a:pt x="3561" y="517"/>
                  </a:cubicBezTo>
                  <a:lnTo>
                    <a:pt x="3541" y="498"/>
                  </a:lnTo>
                  <a:cubicBezTo>
                    <a:pt x="3561" y="219"/>
                    <a:pt x="3342" y="219"/>
                    <a:pt x="3163" y="140"/>
                  </a:cubicBezTo>
                  <a:cubicBezTo>
                    <a:pt x="2958" y="116"/>
                    <a:pt x="2752" y="109"/>
                    <a:pt x="2545" y="109"/>
                  </a:cubicBezTo>
                  <a:cubicBezTo>
                    <a:pt x="2243" y="109"/>
                    <a:pt x="1940" y="124"/>
                    <a:pt x="1638" y="124"/>
                  </a:cubicBezTo>
                  <a:cubicBezTo>
                    <a:pt x="1263" y="124"/>
                    <a:pt x="888" y="101"/>
                    <a:pt x="5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 name="Google Shape;60;p3"/>
            <p:cNvSpPr/>
            <p:nvPr/>
          </p:nvSpPr>
          <p:spPr>
            <a:xfrm>
              <a:off x="3073700" y="3940150"/>
              <a:ext cx="19425" cy="114175"/>
            </a:xfrm>
            <a:custGeom>
              <a:avLst/>
              <a:gdLst/>
              <a:ahLst/>
              <a:cxnLst/>
              <a:rect l="l" t="t" r="r" b="b"/>
              <a:pathLst>
                <a:path w="777" h="4567" extrusionOk="0">
                  <a:moveTo>
                    <a:pt x="637" y="0"/>
                  </a:moveTo>
                  <a:cubicBezTo>
                    <a:pt x="578" y="518"/>
                    <a:pt x="439" y="1015"/>
                    <a:pt x="439" y="1532"/>
                  </a:cubicBezTo>
                  <a:cubicBezTo>
                    <a:pt x="439" y="1645"/>
                    <a:pt x="401" y="1678"/>
                    <a:pt x="346" y="1678"/>
                  </a:cubicBezTo>
                  <a:cubicBezTo>
                    <a:pt x="276" y="1678"/>
                    <a:pt x="179" y="1623"/>
                    <a:pt x="100" y="1612"/>
                  </a:cubicBezTo>
                  <a:cubicBezTo>
                    <a:pt x="41" y="1671"/>
                    <a:pt x="1" y="1731"/>
                    <a:pt x="61" y="1831"/>
                  </a:cubicBezTo>
                  <a:cubicBezTo>
                    <a:pt x="61" y="2189"/>
                    <a:pt x="80" y="2527"/>
                    <a:pt x="80" y="2885"/>
                  </a:cubicBezTo>
                  <a:lnTo>
                    <a:pt x="160" y="2925"/>
                  </a:lnTo>
                  <a:lnTo>
                    <a:pt x="240" y="2984"/>
                  </a:lnTo>
                  <a:lnTo>
                    <a:pt x="240" y="3064"/>
                  </a:lnTo>
                  <a:lnTo>
                    <a:pt x="240" y="3601"/>
                  </a:lnTo>
                  <a:cubicBezTo>
                    <a:pt x="140" y="3780"/>
                    <a:pt x="140" y="3959"/>
                    <a:pt x="240" y="4118"/>
                  </a:cubicBezTo>
                  <a:lnTo>
                    <a:pt x="240" y="4317"/>
                  </a:lnTo>
                  <a:cubicBezTo>
                    <a:pt x="251" y="4494"/>
                    <a:pt x="305" y="4566"/>
                    <a:pt x="389" y="4566"/>
                  </a:cubicBezTo>
                  <a:cubicBezTo>
                    <a:pt x="446" y="4566"/>
                    <a:pt x="517" y="4533"/>
                    <a:pt x="598" y="4476"/>
                  </a:cubicBezTo>
                  <a:cubicBezTo>
                    <a:pt x="598" y="4397"/>
                    <a:pt x="598" y="4357"/>
                    <a:pt x="637" y="4297"/>
                  </a:cubicBezTo>
                  <a:cubicBezTo>
                    <a:pt x="677" y="4218"/>
                    <a:pt x="677" y="4178"/>
                    <a:pt x="637" y="4118"/>
                  </a:cubicBezTo>
                  <a:lnTo>
                    <a:pt x="637" y="3760"/>
                  </a:lnTo>
                  <a:cubicBezTo>
                    <a:pt x="777" y="3482"/>
                    <a:pt x="578" y="3163"/>
                    <a:pt x="777" y="2885"/>
                  </a:cubicBezTo>
                  <a:lnTo>
                    <a:pt x="777" y="20"/>
                  </a:lnTo>
                  <a:cubicBezTo>
                    <a:pt x="737" y="0"/>
                    <a:pt x="677" y="0"/>
                    <a:pt x="63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 name="Google Shape;61;p3"/>
            <p:cNvSpPr/>
            <p:nvPr/>
          </p:nvSpPr>
          <p:spPr>
            <a:xfrm>
              <a:off x="2240700" y="4853200"/>
              <a:ext cx="77600" cy="33050"/>
            </a:xfrm>
            <a:custGeom>
              <a:avLst/>
              <a:gdLst/>
              <a:ahLst/>
              <a:cxnLst/>
              <a:rect l="l" t="t" r="r" b="b"/>
              <a:pathLst>
                <a:path w="3104" h="1322" extrusionOk="0">
                  <a:moveTo>
                    <a:pt x="820" y="0"/>
                  </a:moveTo>
                  <a:cubicBezTo>
                    <a:pt x="735" y="0"/>
                    <a:pt x="648" y="16"/>
                    <a:pt x="558" y="61"/>
                  </a:cubicBezTo>
                  <a:cubicBezTo>
                    <a:pt x="438" y="300"/>
                    <a:pt x="40" y="300"/>
                    <a:pt x="1" y="658"/>
                  </a:cubicBezTo>
                  <a:cubicBezTo>
                    <a:pt x="160" y="757"/>
                    <a:pt x="279" y="877"/>
                    <a:pt x="438" y="976"/>
                  </a:cubicBezTo>
                  <a:lnTo>
                    <a:pt x="498" y="956"/>
                  </a:lnTo>
                  <a:lnTo>
                    <a:pt x="558" y="976"/>
                  </a:lnTo>
                  <a:cubicBezTo>
                    <a:pt x="607" y="1036"/>
                    <a:pt x="662" y="1061"/>
                    <a:pt x="719" y="1061"/>
                  </a:cubicBezTo>
                  <a:cubicBezTo>
                    <a:pt x="776" y="1061"/>
                    <a:pt x="836" y="1036"/>
                    <a:pt x="896" y="996"/>
                  </a:cubicBezTo>
                  <a:lnTo>
                    <a:pt x="1075" y="996"/>
                  </a:lnTo>
                  <a:cubicBezTo>
                    <a:pt x="1294" y="1195"/>
                    <a:pt x="1572" y="1056"/>
                    <a:pt x="1831" y="1155"/>
                  </a:cubicBezTo>
                  <a:cubicBezTo>
                    <a:pt x="1871" y="1155"/>
                    <a:pt x="1930" y="1175"/>
                    <a:pt x="1970" y="1195"/>
                  </a:cubicBezTo>
                  <a:cubicBezTo>
                    <a:pt x="2069" y="1255"/>
                    <a:pt x="2149" y="1275"/>
                    <a:pt x="2229" y="1295"/>
                  </a:cubicBezTo>
                  <a:cubicBezTo>
                    <a:pt x="2302" y="1313"/>
                    <a:pt x="2374" y="1322"/>
                    <a:pt x="2443" y="1322"/>
                  </a:cubicBezTo>
                  <a:cubicBezTo>
                    <a:pt x="2672" y="1322"/>
                    <a:pt x="2876" y="1224"/>
                    <a:pt x="3044" y="1056"/>
                  </a:cubicBezTo>
                  <a:cubicBezTo>
                    <a:pt x="3104" y="917"/>
                    <a:pt x="3064" y="817"/>
                    <a:pt x="2965" y="718"/>
                  </a:cubicBezTo>
                  <a:cubicBezTo>
                    <a:pt x="2766" y="598"/>
                    <a:pt x="2527" y="559"/>
                    <a:pt x="2328" y="419"/>
                  </a:cubicBezTo>
                  <a:cubicBezTo>
                    <a:pt x="2268" y="399"/>
                    <a:pt x="2189" y="360"/>
                    <a:pt x="2109" y="320"/>
                  </a:cubicBezTo>
                  <a:cubicBezTo>
                    <a:pt x="1970" y="280"/>
                    <a:pt x="1851" y="200"/>
                    <a:pt x="1691" y="161"/>
                  </a:cubicBezTo>
                  <a:cubicBezTo>
                    <a:pt x="1572" y="101"/>
                    <a:pt x="1473" y="81"/>
                    <a:pt x="1353" y="81"/>
                  </a:cubicBezTo>
                  <a:cubicBezTo>
                    <a:pt x="1166" y="68"/>
                    <a:pt x="996" y="0"/>
                    <a:pt x="8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 name="Google Shape;62;p3"/>
            <p:cNvSpPr/>
            <p:nvPr/>
          </p:nvSpPr>
          <p:spPr>
            <a:xfrm>
              <a:off x="3079175" y="4179675"/>
              <a:ext cx="39325" cy="65825"/>
            </a:xfrm>
            <a:custGeom>
              <a:avLst/>
              <a:gdLst/>
              <a:ahLst/>
              <a:cxnLst/>
              <a:rect l="l" t="t" r="r" b="b"/>
              <a:pathLst>
                <a:path w="1573" h="2633" extrusionOk="0">
                  <a:moveTo>
                    <a:pt x="430" y="0"/>
                  </a:moveTo>
                  <a:cubicBezTo>
                    <a:pt x="407" y="0"/>
                    <a:pt x="384" y="3"/>
                    <a:pt x="359" y="8"/>
                  </a:cubicBezTo>
                  <a:cubicBezTo>
                    <a:pt x="180" y="87"/>
                    <a:pt x="40" y="187"/>
                    <a:pt x="1" y="386"/>
                  </a:cubicBezTo>
                  <a:cubicBezTo>
                    <a:pt x="239" y="1042"/>
                    <a:pt x="438" y="1679"/>
                    <a:pt x="458" y="2375"/>
                  </a:cubicBezTo>
                  <a:cubicBezTo>
                    <a:pt x="531" y="2536"/>
                    <a:pt x="637" y="2632"/>
                    <a:pt x="783" y="2632"/>
                  </a:cubicBezTo>
                  <a:cubicBezTo>
                    <a:pt x="835" y="2632"/>
                    <a:pt x="893" y="2620"/>
                    <a:pt x="956" y="2594"/>
                  </a:cubicBezTo>
                  <a:cubicBezTo>
                    <a:pt x="1055" y="2554"/>
                    <a:pt x="1154" y="2494"/>
                    <a:pt x="1254" y="2415"/>
                  </a:cubicBezTo>
                  <a:cubicBezTo>
                    <a:pt x="1353" y="2375"/>
                    <a:pt x="1453" y="2335"/>
                    <a:pt x="1532" y="2236"/>
                  </a:cubicBezTo>
                  <a:cubicBezTo>
                    <a:pt x="1572" y="2097"/>
                    <a:pt x="1572" y="1997"/>
                    <a:pt x="1552" y="1878"/>
                  </a:cubicBezTo>
                  <a:cubicBezTo>
                    <a:pt x="1453" y="1758"/>
                    <a:pt x="1353" y="1659"/>
                    <a:pt x="1373" y="1480"/>
                  </a:cubicBezTo>
                  <a:cubicBezTo>
                    <a:pt x="1353" y="1380"/>
                    <a:pt x="1314" y="1281"/>
                    <a:pt x="1214" y="1201"/>
                  </a:cubicBezTo>
                  <a:cubicBezTo>
                    <a:pt x="1055" y="1062"/>
                    <a:pt x="1015" y="883"/>
                    <a:pt x="1035" y="684"/>
                  </a:cubicBezTo>
                  <a:cubicBezTo>
                    <a:pt x="1015" y="525"/>
                    <a:pt x="1075" y="366"/>
                    <a:pt x="876" y="286"/>
                  </a:cubicBezTo>
                  <a:cubicBezTo>
                    <a:pt x="836" y="286"/>
                    <a:pt x="777" y="266"/>
                    <a:pt x="757" y="207"/>
                  </a:cubicBezTo>
                  <a:cubicBezTo>
                    <a:pt x="677" y="187"/>
                    <a:pt x="637" y="167"/>
                    <a:pt x="597" y="87"/>
                  </a:cubicBezTo>
                  <a:lnTo>
                    <a:pt x="597" y="67"/>
                  </a:lnTo>
                  <a:cubicBezTo>
                    <a:pt x="553" y="23"/>
                    <a:pt x="497" y="0"/>
                    <a:pt x="43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 name="Google Shape;63;p3"/>
            <p:cNvSpPr/>
            <p:nvPr/>
          </p:nvSpPr>
          <p:spPr>
            <a:xfrm>
              <a:off x="3086150" y="4235550"/>
              <a:ext cx="40800" cy="62775"/>
            </a:xfrm>
            <a:custGeom>
              <a:avLst/>
              <a:gdLst/>
              <a:ahLst/>
              <a:cxnLst/>
              <a:rect l="l" t="t" r="r" b="b"/>
              <a:pathLst>
                <a:path w="1632" h="2511" extrusionOk="0">
                  <a:moveTo>
                    <a:pt x="1194" y="1"/>
                  </a:moveTo>
                  <a:cubicBezTo>
                    <a:pt x="1074" y="21"/>
                    <a:pt x="935" y="21"/>
                    <a:pt x="796" y="21"/>
                  </a:cubicBezTo>
                  <a:cubicBezTo>
                    <a:pt x="776" y="60"/>
                    <a:pt x="736" y="120"/>
                    <a:pt x="677" y="140"/>
                  </a:cubicBezTo>
                  <a:cubicBezTo>
                    <a:pt x="612" y="248"/>
                    <a:pt x="547" y="315"/>
                    <a:pt x="475" y="315"/>
                  </a:cubicBezTo>
                  <a:cubicBezTo>
                    <a:pt x="415" y="315"/>
                    <a:pt x="351" y="269"/>
                    <a:pt x="279" y="160"/>
                  </a:cubicBezTo>
                  <a:cubicBezTo>
                    <a:pt x="266" y="159"/>
                    <a:pt x="254" y="158"/>
                    <a:pt x="243" y="158"/>
                  </a:cubicBezTo>
                  <a:cubicBezTo>
                    <a:pt x="58" y="158"/>
                    <a:pt x="38" y="308"/>
                    <a:pt x="0" y="458"/>
                  </a:cubicBezTo>
                  <a:cubicBezTo>
                    <a:pt x="60" y="637"/>
                    <a:pt x="100" y="757"/>
                    <a:pt x="239" y="896"/>
                  </a:cubicBezTo>
                  <a:cubicBezTo>
                    <a:pt x="279" y="936"/>
                    <a:pt x="358" y="956"/>
                    <a:pt x="438" y="956"/>
                  </a:cubicBezTo>
                  <a:cubicBezTo>
                    <a:pt x="856" y="1214"/>
                    <a:pt x="657" y="1712"/>
                    <a:pt x="875" y="2030"/>
                  </a:cubicBezTo>
                  <a:cubicBezTo>
                    <a:pt x="988" y="2217"/>
                    <a:pt x="977" y="2511"/>
                    <a:pt x="1291" y="2511"/>
                  </a:cubicBezTo>
                  <a:cubicBezTo>
                    <a:pt x="1311" y="2511"/>
                    <a:pt x="1331" y="2510"/>
                    <a:pt x="1353" y="2507"/>
                  </a:cubicBezTo>
                  <a:cubicBezTo>
                    <a:pt x="1631" y="2308"/>
                    <a:pt x="1472" y="2010"/>
                    <a:pt x="1532" y="1751"/>
                  </a:cubicBezTo>
                  <a:cubicBezTo>
                    <a:pt x="1552" y="1751"/>
                    <a:pt x="1552" y="1731"/>
                    <a:pt x="1572" y="1712"/>
                  </a:cubicBezTo>
                  <a:cubicBezTo>
                    <a:pt x="1592" y="1672"/>
                    <a:pt x="1592" y="1652"/>
                    <a:pt x="1552" y="1612"/>
                  </a:cubicBezTo>
                  <a:cubicBezTo>
                    <a:pt x="1532" y="1552"/>
                    <a:pt x="1492" y="1513"/>
                    <a:pt x="1532" y="1453"/>
                  </a:cubicBezTo>
                  <a:cubicBezTo>
                    <a:pt x="1333" y="1115"/>
                    <a:pt x="1592" y="677"/>
                    <a:pt x="1353" y="359"/>
                  </a:cubicBezTo>
                  <a:cubicBezTo>
                    <a:pt x="1253" y="259"/>
                    <a:pt x="1293" y="100"/>
                    <a:pt x="11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 name="Google Shape;64;p3"/>
            <p:cNvSpPr/>
            <p:nvPr/>
          </p:nvSpPr>
          <p:spPr>
            <a:xfrm>
              <a:off x="2655950" y="4845725"/>
              <a:ext cx="81600" cy="32400"/>
            </a:xfrm>
            <a:custGeom>
              <a:avLst/>
              <a:gdLst/>
              <a:ahLst/>
              <a:cxnLst/>
              <a:rect l="l" t="t" r="r" b="b"/>
              <a:pathLst>
                <a:path w="3264" h="1296" extrusionOk="0">
                  <a:moveTo>
                    <a:pt x="669" y="1"/>
                  </a:moveTo>
                  <a:cubicBezTo>
                    <a:pt x="436" y="1"/>
                    <a:pt x="207" y="64"/>
                    <a:pt x="1" y="281"/>
                  </a:cubicBezTo>
                  <a:cubicBezTo>
                    <a:pt x="81" y="698"/>
                    <a:pt x="538" y="758"/>
                    <a:pt x="777" y="997"/>
                  </a:cubicBezTo>
                  <a:cubicBezTo>
                    <a:pt x="791" y="1011"/>
                    <a:pt x="805" y="1016"/>
                    <a:pt x="820" y="1016"/>
                  </a:cubicBezTo>
                  <a:cubicBezTo>
                    <a:pt x="870" y="1016"/>
                    <a:pt x="924" y="958"/>
                    <a:pt x="975" y="958"/>
                  </a:cubicBezTo>
                  <a:cubicBezTo>
                    <a:pt x="996" y="958"/>
                    <a:pt x="1016" y="968"/>
                    <a:pt x="1035" y="997"/>
                  </a:cubicBezTo>
                  <a:cubicBezTo>
                    <a:pt x="996" y="1076"/>
                    <a:pt x="1035" y="1116"/>
                    <a:pt x="1055" y="1176"/>
                  </a:cubicBezTo>
                  <a:cubicBezTo>
                    <a:pt x="1135" y="1216"/>
                    <a:pt x="1234" y="1255"/>
                    <a:pt x="1294" y="1295"/>
                  </a:cubicBezTo>
                  <a:lnTo>
                    <a:pt x="1393" y="1295"/>
                  </a:lnTo>
                  <a:cubicBezTo>
                    <a:pt x="1871" y="1116"/>
                    <a:pt x="2388" y="1156"/>
                    <a:pt x="2786" y="798"/>
                  </a:cubicBezTo>
                  <a:cubicBezTo>
                    <a:pt x="2885" y="579"/>
                    <a:pt x="3263" y="480"/>
                    <a:pt x="2965" y="161"/>
                  </a:cubicBezTo>
                  <a:cubicBezTo>
                    <a:pt x="2798" y="72"/>
                    <a:pt x="2632" y="33"/>
                    <a:pt x="2465" y="33"/>
                  </a:cubicBezTo>
                  <a:cubicBezTo>
                    <a:pt x="2333" y="33"/>
                    <a:pt x="2202" y="58"/>
                    <a:pt x="2070" y="102"/>
                  </a:cubicBezTo>
                  <a:cubicBezTo>
                    <a:pt x="1941" y="230"/>
                    <a:pt x="1817" y="287"/>
                    <a:pt x="1693" y="287"/>
                  </a:cubicBezTo>
                  <a:cubicBezTo>
                    <a:pt x="1548" y="287"/>
                    <a:pt x="1404" y="210"/>
                    <a:pt x="1254" y="82"/>
                  </a:cubicBezTo>
                  <a:cubicBezTo>
                    <a:pt x="1064" y="45"/>
                    <a:pt x="865" y="1"/>
                    <a:pt x="66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 name="Google Shape;65;p3"/>
            <p:cNvSpPr/>
            <p:nvPr/>
          </p:nvSpPr>
          <p:spPr>
            <a:xfrm>
              <a:off x="2853900" y="3789450"/>
              <a:ext cx="15925" cy="91100"/>
            </a:xfrm>
            <a:custGeom>
              <a:avLst/>
              <a:gdLst/>
              <a:ahLst/>
              <a:cxnLst/>
              <a:rect l="l" t="t" r="r" b="b"/>
              <a:pathLst>
                <a:path w="637" h="3644" extrusionOk="0">
                  <a:moveTo>
                    <a:pt x="140" y="1"/>
                  </a:moveTo>
                  <a:cubicBezTo>
                    <a:pt x="199" y="81"/>
                    <a:pt x="239" y="180"/>
                    <a:pt x="219" y="260"/>
                  </a:cubicBezTo>
                  <a:cubicBezTo>
                    <a:pt x="0" y="1354"/>
                    <a:pt x="219" y="2468"/>
                    <a:pt x="120" y="3562"/>
                  </a:cubicBezTo>
                  <a:cubicBezTo>
                    <a:pt x="177" y="3619"/>
                    <a:pt x="243" y="3644"/>
                    <a:pt x="309" y="3644"/>
                  </a:cubicBezTo>
                  <a:cubicBezTo>
                    <a:pt x="382" y="3644"/>
                    <a:pt x="455" y="3614"/>
                    <a:pt x="518" y="3562"/>
                  </a:cubicBezTo>
                  <a:cubicBezTo>
                    <a:pt x="637" y="3084"/>
                    <a:pt x="438" y="2587"/>
                    <a:pt x="637" y="2110"/>
                  </a:cubicBezTo>
                  <a:lnTo>
                    <a:pt x="637" y="1791"/>
                  </a:lnTo>
                  <a:cubicBezTo>
                    <a:pt x="418" y="1374"/>
                    <a:pt x="537" y="876"/>
                    <a:pt x="478" y="439"/>
                  </a:cubicBezTo>
                  <a:cubicBezTo>
                    <a:pt x="438" y="200"/>
                    <a:pt x="438" y="1"/>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 name="Google Shape;66;p3"/>
            <p:cNvSpPr/>
            <p:nvPr/>
          </p:nvSpPr>
          <p:spPr>
            <a:xfrm>
              <a:off x="2843950" y="3542425"/>
              <a:ext cx="27875" cy="99350"/>
            </a:xfrm>
            <a:custGeom>
              <a:avLst/>
              <a:gdLst/>
              <a:ahLst/>
              <a:cxnLst/>
              <a:rect l="l" t="t" r="r" b="b"/>
              <a:pathLst>
                <a:path w="1115" h="3974" extrusionOk="0">
                  <a:moveTo>
                    <a:pt x="463" y="1"/>
                  </a:moveTo>
                  <a:cubicBezTo>
                    <a:pt x="346" y="1"/>
                    <a:pt x="266" y="114"/>
                    <a:pt x="199" y="214"/>
                  </a:cubicBezTo>
                  <a:cubicBezTo>
                    <a:pt x="140" y="314"/>
                    <a:pt x="120" y="413"/>
                    <a:pt x="120" y="513"/>
                  </a:cubicBezTo>
                  <a:cubicBezTo>
                    <a:pt x="0" y="1547"/>
                    <a:pt x="398" y="2601"/>
                    <a:pt x="239" y="3675"/>
                  </a:cubicBezTo>
                  <a:cubicBezTo>
                    <a:pt x="219" y="3815"/>
                    <a:pt x="319" y="3974"/>
                    <a:pt x="498" y="3974"/>
                  </a:cubicBezTo>
                  <a:cubicBezTo>
                    <a:pt x="617" y="3914"/>
                    <a:pt x="736" y="3854"/>
                    <a:pt x="876" y="3795"/>
                  </a:cubicBezTo>
                  <a:cubicBezTo>
                    <a:pt x="1114" y="3397"/>
                    <a:pt x="836" y="2920"/>
                    <a:pt x="1075" y="2482"/>
                  </a:cubicBezTo>
                  <a:lnTo>
                    <a:pt x="1075" y="2402"/>
                  </a:lnTo>
                  <a:cubicBezTo>
                    <a:pt x="935" y="2223"/>
                    <a:pt x="1015" y="2004"/>
                    <a:pt x="935" y="1806"/>
                  </a:cubicBezTo>
                  <a:cubicBezTo>
                    <a:pt x="896" y="1726"/>
                    <a:pt x="876" y="1646"/>
                    <a:pt x="816" y="1587"/>
                  </a:cubicBezTo>
                  <a:cubicBezTo>
                    <a:pt x="677" y="1050"/>
                    <a:pt x="916" y="493"/>
                    <a:pt x="538" y="15"/>
                  </a:cubicBezTo>
                  <a:cubicBezTo>
                    <a:pt x="511" y="5"/>
                    <a:pt x="487" y="1"/>
                    <a:pt x="46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 name="Google Shape;67;p3"/>
            <p:cNvSpPr/>
            <p:nvPr/>
          </p:nvSpPr>
          <p:spPr>
            <a:xfrm>
              <a:off x="3027450" y="4836500"/>
              <a:ext cx="68675" cy="23725"/>
            </a:xfrm>
            <a:custGeom>
              <a:avLst/>
              <a:gdLst/>
              <a:ahLst/>
              <a:cxnLst/>
              <a:rect l="l" t="t" r="r" b="b"/>
              <a:pathLst>
                <a:path w="2747" h="949" extrusionOk="0">
                  <a:moveTo>
                    <a:pt x="1477" y="1"/>
                  </a:moveTo>
                  <a:cubicBezTo>
                    <a:pt x="1156" y="1"/>
                    <a:pt x="840" y="57"/>
                    <a:pt x="538" y="252"/>
                  </a:cubicBezTo>
                  <a:cubicBezTo>
                    <a:pt x="438" y="490"/>
                    <a:pt x="120" y="391"/>
                    <a:pt x="1" y="590"/>
                  </a:cubicBezTo>
                  <a:cubicBezTo>
                    <a:pt x="21" y="670"/>
                    <a:pt x="61" y="729"/>
                    <a:pt x="140" y="749"/>
                  </a:cubicBezTo>
                  <a:cubicBezTo>
                    <a:pt x="160" y="769"/>
                    <a:pt x="160" y="789"/>
                    <a:pt x="200" y="829"/>
                  </a:cubicBezTo>
                  <a:cubicBezTo>
                    <a:pt x="273" y="862"/>
                    <a:pt x="352" y="868"/>
                    <a:pt x="434" y="868"/>
                  </a:cubicBezTo>
                  <a:cubicBezTo>
                    <a:pt x="489" y="868"/>
                    <a:pt x="544" y="866"/>
                    <a:pt x="599" y="866"/>
                  </a:cubicBezTo>
                  <a:cubicBezTo>
                    <a:pt x="710" y="866"/>
                    <a:pt x="819" y="877"/>
                    <a:pt x="916" y="948"/>
                  </a:cubicBezTo>
                  <a:lnTo>
                    <a:pt x="956" y="928"/>
                  </a:lnTo>
                  <a:lnTo>
                    <a:pt x="1015" y="948"/>
                  </a:lnTo>
                  <a:cubicBezTo>
                    <a:pt x="1132" y="881"/>
                    <a:pt x="1247" y="858"/>
                    <a:pt x="1361" y="858"/>
                  </a:cubicBezTo>
                  <a:cubicBezTo>
                    <a:pt x="1576" y="858"/>
                    <a:pt x="1789" y="937"/>
                    <a:pt x="2007" y="937"/>
                  </a:cubicBezTo>
                  <a:cubicBezTo>
                    <a:pt x="2048" y="937"/>
                    <a:pt x="2088" y="935"/>
                    <a:pt x="2129" y="928"/>
                  </a:cubicBezTo>
                  <a:lnTo>
                    <a:pt x="2109" y="928"/>
                  </a:lnTo>
                  <a:cubicBezTo>
                    <a:pt x="2189" y="868"/>
                    <a:pt x="2229" y="829"/>
                    <a:pt x="2308" y="769"/>
                  </a:cubicBezTo>
                  <a:cubicBezTo>
                    <a:pt x="2348" y="769"/>
                    <a:pt x="2388" y="729"/>
                    <a:pt x="2388" y="689"/>
                  </a:cubicBezTo>
                  <a:cubicBezTo>
                    <a:pt x="2388" y="648"/>
                    <a:pt x="2397" y="634"/>
                    <a:pt x="2410" y="634"/>
                  </a:cubicBezTo>
                  <a:cubicBezTo>
                    <a:pt x="2432" y="634"/>
                    <a:pt x="2465" y="671"/>
                    <a:pt x="2488" y="671"/>
                  </a:cubicBezTo>
                  <a:cubicBezTo>
                    <a:pt x="2496" y="671"/>
                    <a:pt x="2503" y="665"/>
                    <a:pt x="2507" y="650"/>
                  </a:cubicBezTo>
                  <a:cubicBezTo>
                    <a:pt x="2647" y="570"/>
                    <a:pt x="2746" y="451"/>
                    <a:pt x="2706" y="252"/>
                  </a:cubicBezTo>
                  <a:cubicBezTo>
                    <a:pt x="2647" y="172"/>
                    <a:pt x="2587" y="132"/>
                    <a:pt x="2487" y="93"/>
                  </a:cubicBezTo>
                  <a:cubicBezTo>
                    <a:pt x="2152" y="62"/>
                    <a:pt x="1812" y="1"/>
                    <a:pt x="14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 name="Google Shape;68;p3"/>
            <p:cNvSpPr/>
            <p:nvPr/>
          </p:nvSpPr>
          <p:spPr>
            <a:xfrm>
              <a:off x="2790250" y="3808850"/>
              <a:ext cx="34825" cy="84150"/>
            </a:xfrm>
            <a:custGeom>
              <a:avLst/>
              <a:gdLst/>
              <a:ahLst/>
              <a:cxnLst/>
              <a:rect l="l" t="t" r="r" b="b"/>
              <a:pathLst>
                <a:path w="1393" h="3366" extrusionOk="0">
                  <a:moveTo>
                    <a:pt x="627" y="1"/>
                  </a:moveTo>
                  <a:cubicBezTo>
                    <a:pt x="482" y="1"/>
                    <a:pt x="338" y="21"/>
                    <a:pt x="199" y="60"/>
                  </a:cubicBezTo>
                  <a:cubicBezTo>
                    <a:pt x="60" y="120"/>
                    <a:pt x="40" y="279"/>
                    <a:pt x="0" y="419"/>
                  </a:cubicBezTo>
                  <a:cubicBezTo>
                    <a:pt x="40" y="419"/>
                    <a:pt x="88" y="436"/>
                    <a:pt x="128" y="436"/>
                  </a:cubicBezTo>
                  <a:cubicBezTo>
                    <a:pt x="148" y="436"/>
                    <a:pt x="166" y="432"/>
                    <a:pt x="179" y="419"/>
                  </a:cubicBezTo>
                  <a:cubicBezTo>
                    <a:pt x="396" y="375"/>
                    <a:pt x="552" y="345"/>
                    <a:pt x="661" y="345"/>
                  </a:cubicBezTo>
                  <a:cubicBezTo>
                    <a:pt x="901" y="345"/>
                    <a:pt x="916" y="490"/>
                    <a:pt x="875" y="956"/>
                  </a:cubicBezTo>
                  <a:cubicBezTo>
                    <a:pt x="855" y="1572"/>
                    <a:pt x="855" y="2189"/>
                    <a:pt x="696" y="2786"/>
                  </a:cubicBezTo>
                  <a:cubicBezTo>
                    <a:pt x="696" y="2905"/>
                    <a:pt x="676" y="3044"/>
                    <a:pt x="676" y="3164"/>
                  </a:cubicBezTo>
                  <a:cubicBezTo>
                    <a:pt x="696" y="3184"/>
                    <a:pt x="736" y="3243"/>
                    <a:pt x="756" y="3263"/>
                  </a:cubicBezTo>
                  <a:cubicBezTo>
                    <a:pt x="827" y="3314"/>
                    <a:pt x="909" y="3365"/>
                    <a:pt x="983" y="3365"/>
                  </a:cubicBezTo>
                  <a:cubicBezTo>
                    <a:pt x="1053" y="3365"/>
                    <a:pt x="1115" y="3319"/>
                    <a:pt x="1154" y="3184"/>
                  </a:cubicBezTo>
                  <a:cubicBezTo>
                    <a:pt x="1194" y="2806"/>
                    <a:pt x="1074" y="2408"/>
                    <a:pt x="1253" y="2050"/>
                  </a:cubicBezTo>
                  <a:lnTo>
                    <a:pt x="1253" y="1891"/>
                  </a:lnTo>
                  <a:cubicBezTo>
                    <a:pt x="1154" y="1771"/>
                    <a:pt x="1154" y="1612"/>
                    <a:pt x="1253" y="1493"/>
                  </a:cubicBezTo>
                  <a:cubicBezTo>
                    <a:pt x="1233" y="1433"/>
                    <a:pt x="1253" y="1413"/>
                    <a:pt x="1253" y="1373"/>
                  </a:cubicBezTo>
                  <a:cubicBezTo>
                    <a:pt x="975" y="995"/>
                    <a:pt x="1393" y="657"/>
                    <a:pt x="1253" y="279"/>
                  </a:cubicBezTo>
                  <a:cubicBezTo>
                    <a:pt x="1174" y="200"/>
                    <a:pt x="1134" y="120"/>
                    <a:pt x="1054" y="60"/>
                  </a:cubicBezTo>
                  <a:cubicBezTo>
                    <a:pt x="915" y="21"/>
                    <a:pt x="771" y="1"/>
                    <a:pt x="62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 name="Google Shape;69;p3"/>
            <p:cNvSpPr/>
            <p:nvPr/>
          </p:nvSpPr>
          <p:spPr>
            <a:xfrm>
              <a:off x="2333700" y="4871500"/>
              <a:ext cx="76125" cy="26750"/>
            </a:xfrm>
            <a:custGeom>
              <a:avLst/>
              <a:gdLst/>
              <a:ahLst/>
              <a:cxnLst/>
              <a:rect l="l" t="t" r="r" b="b"/>
              <a:pathLst>
                <a:path w="3045" h="1070" extrusionOk="0">
                  <a:moveTo>
                    <a:pt x="2062" y="0"/>
                  </a:moveTo>
                  <a:cubicBezTo>
                    <a:pt x="1823" y="0"/>
                    <a:pt x="1584" y="28"/>
                    <a:pt x="1353" y="65"/>
                  </a:cubicBezTo>
                  <a:cubicBezTo>
                    <a:pt x="1115" y="125"/>
                    <a:pt x="935" y="344"/>
                    <a:pt x="697" y="344"/>
                  </a:cubicBezTo>
                  <a:cubicBezTo>
                    <a:pt x="560" y="344"/>
                    <a:pt x="409" y="300"/>
                    <a:pt x="281" y="300"/>
                  </a:cubicBezTo>
                  <a:cubicBezTo>
                    <a:pt x="260" y="300"/>
                    <a:pt x="239" y="301"/>
                    <a:pt x="219" y="304"/>
                  </a:cubicBezTo>
                  <a:cubicBezTo>
                    <a:pt x="120" y="344"/>
                    <a:pt x="60" y="384"/>
                    <a:pt x="20" y="463"/>
                  </a:cubicBezTo>
                  <a:cubicBezTo>
                    <a:pt x="1" y="642"/>
                    <a:pt x="40" y="801"/>
                    <a:pt x="160" y="941"/>
                  </a:cubicBezTo>
                  <a:cubicBezTo>
                    <a:pt x="273" y="1020"/>
                    <a:pt x="386" y="1067"/>
                    <a:pt x="500" y="1067"/>
                  </a:cubicBezTo>
                  <a:cubicBezTo>
                    <a:pt x="585" y="1067"/>
                    <a:pt x="671" y="1040"/>
                    <a:pt x="756" y="980"/>
                  </a:cubicBezTo>
                  <a:lnTo>
                    <a:pt x="935" y="980"/>
                  </a:lnTo>
                  <a:cubicBezTo>
                    <a:pt x="996" y="1045"/>
                    <a:pt x="1049" y="1070"/>
                    <a:pt x="1098" y="1070"/>
                  </a:cubicBezTo>
                  <a:cubicBezTo>
                    <a:pt x="1248" y="1070"/>
                    <a:pt x="1357" y="838"/>
                    <a:pt x="1522" y="838"/>
                  </a:cubicBezTo>
                  <a:cubicBezTo>
                    <a:pt x="1550" y="838"/>
                    <a:pt x="1580" y="845"/>
                    <a:pt x="1612" y="861"/>
                  </a:cubicBezTo>
                  <a:cubicBezTo>
                    <a:pt x="2109" y="761"/>
                    <a:pt x="2626" y="881"/>
                    <a:pt x="3024" y="483"/>
                  </a:cubicBezTo>
                  <a:cubicBezTo>
                    <a:pt x="3044" y="344"/>
                    <a:pt x="3004" y="204"/>
                    <a:pt x="2885" y="145"/>
                  </a:cubicBezTo>
                  <a:cubicBezTo>
                    <a:pt x="2618" y="38"/>
                    <a:pt x="2340" y="0"/>
                    <a:pt x="20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 name="Google Shape;70;p3"/>
            <p:cNvSpPr/>
            <p:nvPr/>
          </p:nvSpPr>
          <p:spPr>
            <a:xfrm>
              <a:off x="3085650" y="3365250"/>
              <a:ext cx="16925" cy="128825"/>
            </a:xfrm>
            <a:custGeom>
              <a:avLst/>
              <a:gdLst/>
              <a:ahLst/>
              <a:cxnLst/>
              <a:rect l="l" t="t" r="r" b="b"/>
              <a:pathLst>
                <a:path w="677" h="5153" extrusionOk="0">
                  <a:moveTo>
                    <a:pt x="319" y="0"/>
                  </a:moveTo>
                  <a:cubicBezTo>
                    <a:pt x="299" y="20"/>
                    <a:pt x="279" y="60"/>
                    <a:pt x="239" y="100"/>
                  </a:cubicBezTo>
                  <a:cubicBezTo>
                    <a:pt x="179" y="538"/>
                    <a:pt x="358" y="975"/>
                    <a:pt x="159" y="1433"/>
                  </a:cubicBezTo>
                  <a:cubicBezTo>
                    <a:pt x="179" y="1512"/>
                    <a:pt x="179" y="1552"/>
                    <a:pt x="120" y="1612"/>
                  </a:cubicBezTo>
                  <a:cubicBezTo>
                    <a:pt x="20" y="1811"/>
                    <a:pt x="0" y="1970"/>
                    <a:pt x="159" y="2149"/>
                  </a:cubicBezTo>
                  <a:cubicBezTo>
                    <a:pt x="219" y="2328"/>
                    <a:pt x="199" y="2507"/>
                    <a:pt x="159" y="2666"/>
                  </a:cubicBezTo>
                  <a:cubicBezTo>
                    <a:pt x="159" y="3502"/>
                    <a:pt x="179" y="4337"/>
                    <a:pt x="179" y="5153"/>
                  </a:cubicBezTo>
                  <a:cubicBezTo>
                    <a:pt x="418" y="4934"/>
                    <a:pt x="319" y="4616"/>
                    <a:pt x="319" y="4337"/>
                  </a:cubicBezTo>
                  <a:cubicBezTo>
                    <a:pt x="358" y="3482"/>
                    <a:pt x="319" y="2626"/>
                    <a:pt x="458" y="1791"/>
                  </a:cubicBezTo>
                  <a:cubicBezTo>
                    <a:pt x="537" y="1214"/>
                    <a:pt x="677" y="557"/>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 name="Google Shape;71;p3"/>
            <p:cNvSpPr/>
            <p:nvPr/>
          </p:nvSpPr>
          <p:spPr>
            <a:xfrm>
              <a:off x="2856875" y="3878475"/>
              <a:ext cx="12950" cy="84075"/>
            </a:xfrm>
            <a:custGeom>
              <a:avLst/>
              <a:gdLst/>
              <a:ahLst/>
              <a:cxnLst/>
              <a:rect l="l" t="t" r="r" b="b"/>
              <a:pathLst>
                <a:path w="518" h="3363" extrusionOk="0">
                  <a:moveTo>
                    <a:pt x="21" y="1"/>
                  </a:moveTo>
                  <a:cubicBezTo>
                    <a:pt x="21" y="717"/>
                    <a:pt x="21" y="1453"/>
                    <a:pt x="60" y="2149"/>
                  </a:cubicBezTo>
                  <a:cubicBezTo>
                    <a:pt x="160" y="2448"/>
                    <a:pt x="180" y="2746"/>
                    <a:pt x="21" y="3044"/>
                  </a:cubicBezTo>
                  <a:cubicBezTo>
                    <a:pt x="21" y="3184"/>
                    <a:pt x="1" y="3363"/>
                    <a:pt x="200" y="3363"/>
                  </a:cubicBezTo>
                  <a:cubicBezTo>
                    <a:pt x="379" y="3363"/>
                    <a:pt x="319" y="3204"/>
                    <a:pt x="359" y="3104"/>
                  </a:cubicBezTo>
                  <a:cubicBezTo>
                    <a:pt x="379" y="2965"/>
                    <a:pt x="379" y="2845"/>
                    <a:pt x="399" y="2686"/>
                  </a:cubicBezTo>
                  <a:lnTo>
                    <a:pt x="399" y="2308"/>
                  </a:lnTo>
                  <a:cubicBezTo>
                    <a:pt x="498" y="1552"/>
                    <a:pt x="518" y="777"/>
                    <a:pt x="3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 name="Google Shape;72;p3"/>
            <p:cNvSpPr/>
            <p:nvPr/>
          </p:nvSpPr>
          <p:spPr>
            <a:xfrm>
              <a:off x="3072725" y="3752175"/>
              <a:ext cx="19400" cy="64875"/>
            </a:xfrm>
            <a:custGeom>
              <a:avLst/>
              <a:gdLst/>
              <a:ahLst/>
              <a:cxnLst/>
              <a:rect l="l" t="t" r="r" b="b"/>
              <a:pathLst>
                <a:path w="776" h="2595" extrusionOk="0">
                  <a:moveTo>
                    <a:pt x="696" y="0"/>
                  </a:moveTo>
                  <a:cubicBezTo>
                    <a:pt x="577" y="0"/>
                    <a:pt x="438" y="40"/>
                    <a:pt x="318" y="40"/>
                  </a:cubicBezTo>
                  <a:cubicBezTo>
                    <a:pt x="80" y="378"/>
                    <a:pt x="119" y="756"/>
                    <a:pt x="139" y="1134"/>
                  </a:cubicBezTo>
                  <a:cubicBezTo>
                    <a:pt x="0" y="1353"/>
                    <a:pt x="20" y="1572"/>
                    <a:pt x="139" y="1830"/>
                  </a:cubicBezTo>
                  <a:cubicBezTo>
                    <a:pt x="179" y="1830"/>
                    <a:pt x="179" y="1850"/>
                    <a:pt x="199" y="1890"/>
                  </a:cubicBezTo>
                  <a:cubicBezTo>
                    <a:pt x="199" y="1950"/>
                    <a:pt x="199" y="1969"/>
                    <a:pt x="139" y="2029"/>
                  </a:cubicBezTo>
                  <a:cubicBezTo>
                    <a:pt x="119" y="2029"/>
                    <a:pt x="119" y="2049"/>
                    <a:pt x="100" y="2069"/>
                  </a:cubicBezTo>
                  <a:cubicBezTo>
                    <a:pt x="100" y="2089"/>
                    <a:pt x="100" y="2148"/>
                    <a:pt x="139" y="2168"/>
                  </a:cubicBezTo>
                  <a:cubicBezTo>
                    <a:pt x="219" y="2248"/>
                    <a:pt x="199" y="2347"/>
                    <a:pt x="139" y="2427"/>
                  </a:cubicBezTo>
                  <a:lnTo>
                    <a:pt x="139" y="2487"/>
                  </a:lnTo>
                  <a:cubicBezTo>
                    <a:pt x="139" y="2554"/>
                    <a:pt x="167" y="2594"/>
                    <a:pt x="210" y="2594"/>
                  </a:cubicBezTo>
                  <a:cubicBezTo>
                    <a:pt x="230" y="2594"/>
                    <a:pt x="253" y="2585"/>
                    <a:pt x="279" y="2566"/>
                  </a:cubicBezTo>
                  <a:cubicBezTo>
                    <a:pt x="537" y="2467"/>
                    <a:pt x="438" y="2148"/>
                    <a:pt x="637" y="2029"/>
                  </a:cubicBezTo>
                  <a:cubicBezTo>
                    <a:pt x="696" y="1492"/>
                    <a:pt x="736" y="975"/>
                    <a:pt x="696" y="438"/>
                  </a:cubicBezTo>
                  <a:cubicBezTo>
                    <a:pt x="776" y="279"/>
                    <a:pt x="776" y="159"/>
                    <a:pt x="6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 name="Google Shape;73;p3"/>
            <p:cNvSpPr/>
            <p:nvPr/>
          </p:nvSpPr>
          <p:spPr>
            <a:xfrm>
              <a:off x="2702225" y="3859800"/>
              <a:ext cx="17425" cy="121600"/>
            </a:xfrm>
            <a:custGeom>
              <a:avLst/>
              <a:gdLst/>
              <a:ahLst/>
              <a:cxnLst/>
              <a:rect l="l" t="t" r="r" b="b"/>
              <a:pathLst>
                <a:path w="697" h="4864" extrusionOk="0">
                  <a:moveTo>
                    <a:pt x="550" y="0"/>
                  </a:moveTo>
                  <a:cubicBezTo>
                    <a:pt x="507" y="0"/>
                    <a:pt x="466" y="20"/>
                    <a:pt x="418" y="32"/>
                  </a:cubicBezTo>
                  <a:cubicBezTo>
                    <a:pt x="60" y="569"/>
                    <a:pt x="458" y="1265"/>
                    <a:pt x="40" y="1822"/>
                  </a:cubicBezTo>
                  <a:cubicBezTo>
                    <a:pt x="0" y="1941"/>
                    <a:pt x="0" y="2061"/>
                    <a:pt x="40" y="2200"/>
                  </a:cubicBezTo>
                  <a:cubicBezTo>
                    <a:pt x="338" y="2598"/>
                    <a:pt x="219" y="3055"/>
                    <a:pt x="239" y="3493"/>
                  </a:cubicBezTo>
                  <a:cubicBezTo>
                    <a:pt x="259" y="3931"/>
                    <a:pt x="159" y="4388"/>
                    <a:pt x="398" y="4786"/>
                  </a:cubicBezTo>
                  <a:cubicBezTo>
                    <a:pt x="429" y="4839"/>
                    <a:pt x="466" y="4863"/>
                    <a:pt x="509" y="4863"/>
                  </a:cubicBezTo>
                  <a:cubicBezTo>
                    <a:pt x="547" y="4863"/>
                    <a:pt x="590" y="4843"/>
                    <a:pt x="637" y="4806"/>
                  </a:cubicBezTo>
                  <a:cubicBezTo>
                    <a:pt x="557" y="4587"/>
                    <a:pt x="597" y="4348"/>
                    <a:pt x="656" y="4130"/>
                  </a:cubicBezTo>
                  <a:cubicBezTo>
                    <a:pt x="696" y="2837"/>
                    <a:pt x="696" y="1524"/>
                    <a:pt x="696" y="231"/>
                  </a:cubicBezTo>
                  <a:cubicBezTo>
                    <a:pt x="676" y="151"/>
                    <a:pt x="676" y="111"/>
                    <a:pt x="637" y="32"/>
                  </a:cubicBezTo>
                  <a:cubicBezTo>
                    <a:pt x="605" y="8"/>
                    <a:pt x="577" y="0"/>
                    <a:pt x="5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 name="Google Shape;74;p3"/>
            <p:cNvSpPr/>
            <p:nvPr/>
          </p:nvSpPr>
          <p:spPr>
            <a:xfrm>
              <a:off x="3042875" y="4057025"/>
              <a:ext cx="27375" cy="51400"/>
            </a:xfrm>
            <a:custGeom>
              <a:avLst/>
              <a:gdLst/>
              <a:ahLst/>
              <a:cxnLst/>
              <a:rect l="l" t="t" r="r" b="b"/>
              <a:pathLst>
                <a:path w="1095" h="2056" extrusionOk="0">
                  <a:moveTo>
                    <a:pt x="219" y="0"/>
                  </a:moveTo>
                  <a:lnTo>
                    <a:pt x="219" y="20"/>
                  </a:lnTo>
                  <a:cubicBezTo>
                    <a:pt x="120" y="100"/>
                    <a:pt x="1" y="199"/>
                    <a:pt x="80" y="299"/>
                  </a:cubicBezTo>
                  <a:cubicBezTo>
                    <a:pt x="339" y="776"/>
                    <a:pt x="418" y="1293"/>
                    <a:pt x="597" y="1791"/>
                  </a:cubicBezTo>
                  <a:lnTo>
                    <a:pt x="518" y="1930"/>
                  </a:lnTo>
                  <a:cubicBezTo>
                    <a:pt x="591" y="2015"/>
                    <a:pt x="672" y="2056"/>
                    <a:pt x="756" y="2056"/>
                  </a:cubicBezTo>
                  <a:cubicBezTo>
                    <a:pt x="808" y="2056"/>
                    <a:pt x="862" y="2040"/>
                    <a:pt x="916" y="2009"/>
                  </a:cubicBezTo>
                  <a:cubicBezTo>
                    <a:pt x="1095" y="1791"/>
                    <a:pt x="995" y="1532"/>
                    <a:pt x="1015" y="1313"/>
                  </a:cubicBezTo>
                  <a:cubicBezTo>
                    <a:pt x="1015" y="1174"/>
                    <a:pt x="1035" y="1015"/>
                    <a:pt x="935" y="895"/>
                  </a:cubicBezTo>
                  <a:cubicBezTo>
                    <a:pt x="916" y="836"/>
                    <a:pt x="896" y="816"/>
                    <a:pt x="916" y="776"/>
                  </a:cubicBezTo>
                  <a:cubicBezTo>
                    <a:pt x="896" y="677"/>
                    <a:pt x="816" y="597"/>
                    <a:pt x="776" y="517"/>
                  </a:cubicBezTo>
                  <a:lnTo>
                    <a:pt x="776" y="498"/>
                  </a:lnTo>
                  <a:cubicBezTo>
                    <a:pt x="717" y="458"/>
                    <a:pt x="677" y="418"/>
                    <a:pt x="637" y="338"/>
                  </a:cubicBezTo>
                  <a:cubicBezTo>
                    <a:pt x="577" y="299"/>
                    <a:pt x="498" y="219"/>
                    <a:pt x="418" y="140"/>
                  </a:cubicBezTo>
                  <a:cubicBezTo>
                    <a:pt x="339" y="100"/>
                    <a:pt x="299" y="40"/>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 name="Google Shape;75;p3"/>
            <p:cNvSpPr/>
            <p:nvPr/>
          </p:nvSpPr>
          <p:spPr>
            <a:xfrm>
              <a:off x="2739500" y="3993350"/>
              <a:ext cx="90550" cy="25650"/>
            </a:xfrm>
            <a:custGeom>
              <a:avLst/>
              <a:gdLst/>
              <a:ahLst/>
              <a:cxnLst/>
              <a:rect l="l" t="t" r="r" b="b"/>
              <a:pathLst>
                <a:path w="3622" h="1026" extrusionOk="0">
                  <a:moveTo>
                    <a:pt x="2965" y="1"/>
                  </a:moveTo>
                  <a:cubicBezTo>
                    <a:pt x="2932" y="34"/>
                    <a:pt x="2905" y="49"/>
                    <a:pt x="2878" y="49"/>
                  </a:cubicBezTo>
                  <a:cubicBezTo>
                    <a:pt x="2855" y="49"/>
                    <a:pt x="2833" y="39"/>
                    <a:pt x="2806" y="21"/>
                  </a:cubicBezTo>
                  <a:cubicBezTo>
                    <a:pt x="2640" y="97"/>
                    <a:pt x="2472" y="115"/>
                    <a:pt x="2304" y="115"/>
                  </a:cubicBezTo>
                  <a:cubicBezTo>
                    <a:pt x="2146" y="115"/>
                    <a:pt x="1988" y="99"/>
                    <a:pt x="1832" y="99"/>
                  </a:cubicBezTo>
                  <a:cubicBezTo>
                    <a:pt x="1676" y="99"/>
                    <a:pt x="1523" y="115"/>
                    <a:pt x="1374" y="180"/>
                  </a:cubicBezTo>
                  <a:cubicBezTo>
                    <a:pt x="1332" y="194"/>
                    <a:pt x="1301" y="217"/>
                    <a:pt x="1265" y="217"/>
                  </a:cubicBezTo>
                  <a:cubicBezTo>
                    <a:pt x="1250" y="217"/>
                    <a:pt x="1233" y="212"/>
                    <a:pt x="1214" y="200"/>
                  </a:cubicBezTo>
                  <a:cubicBezTo>
                    <a:pt x="1035" y="339"/>
                    <a:pt x="817" y="260"/>
                    <a:pt x="638" y="339"/>
                  </a:cubicBezTo>
                  <a:lnTo>
                    <a:pt x="439" y="339"/>
                  </a:lnTo>
                  <a:cubicBezTo>
                    <a:pt x="403" y="321"/>
                    <a:pt x="375" y="311"/>
                    <a:pt x="352" y="311"/>
                  </a:cubicBezTo>
                  <a:cubicBezTo>
                    <a:pt x="323" y="311"/>
                    <a:pt x="301" y="326"/>
                    <a:pt x="279" y="359"/>
                  </a:cubicBezTo>
                  <a:cubicBezTo>
                    <a:pt x="237" y="373"/>
                    <a:pt x="185" y="387"/>
                    <a:pt x="144" y="387"/>
                  </a:cubicBezTo>
                  <a:cubicBezTo>
                    <a:pt x="127" y="387"/>
                    <a:pt x="112" y="385"/>
                    <a:pt x="100" y="379"/>
                  </a:cubicBezTo>
                  <a:cubicBezTo>
                    <a:pt x="21" y="399"/>
                    <a:pt x="1" y="459"/>
                    <a:pt x="21" y="538"/>
                  </a:cubicBezTo>
                  <a:cubicBezTo>
                    <a:pt x="232" y="552"/>
                    <a:pt x="453" y="566"/>
                    <a:pt x="684" y="566"/>
                  </a:cubicBezTo>
                  <a:cubicBezTo>
                    <a:pt x="779" y="566"/>
                    <a:pt x="877" y="564"/>
                    <a:pt x="976" y="558"/>
                  </a:cubicBezTo>
                  <a:cubicBezTo>
                    <a:pt x="1223" y="542"/>
                    <a:pt x="1457" y="375"/>
                    <a:pt x="1722" y="375"/>
                  </a:cubicBezTo>
                  <a:cubicBezTo>
                    <a:pt x="1777" y="375"/>
                    <a:pt x="1833" y="382"/>
                    <a:pt x="1891" y="399"/>
                  </a:cubicBezTo>
                  <a:cubicBezTo>
                    <a:pt x="2229" y="538"/>
                    <a:pt x="1831" y="598"/>
                    <a:pt x="1831" y="737"/>
                  </a:cubicBezTo>
                  <a:cubicBezTo>
                    <a:pt x="2073" y="940"/>
                    <a:pt x="2324" y="1026"/>
                    <a:pt x="2582" y="1026"/>
                  </a:cubicBezTo>
                  <a:cubicBezTo>
                    <a:pt x="2855" y="1026"/>
                    <a:pt x="3136" y="930"/>
                    <a:pt x="3423" y="777"/>
                  </a:cubicBezTo>
                  <a:cubicBezTo>
                    <a:pt x="3621" y="459"/>
                    <a:pt x="3383" y="459"/>
                    <a:pt x="3184" y="419"/>
                  </a:cubicBezTo>
                  <a:cubicBezTo>
                    <a:pt x="3104" y="419"/>
                    <a:pt x="3005" y="459"/>
                    <a:pt x="2925" y="459"/>
                  </a:cubicBezTo>
                  <a:cubicBezTo>
                    <a:pt x="3025" y="399"/>
                    <a:pt x="3164" y="379"/>
                    <a:pt x="3184" y="260"/>
                  </a:cubicBezTo>
                  <a:cubicBezTo>
                    <a:pt x="3184" y="200"/>
                    <a:pt x="3164" y="180"/>
                    <a:pt x="3164" y="120"/>
                  </a:cubicBezTo>
                  <a:cubicBezTo>
                    <a:pt x="3104" y="81"/>
                    <a:pt x="3025" y="21"/>
                    <a:pt x="29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 name="Google Shape;76;p3"/>
            <p:cNvSpPr/>
            <p:nvPr/>
          </p:nvSpPr>
          <p:spPr>
            <a:xfrm>
              <a:off x="2782275" y="3825275"/>
              <a:ext cx="16950" cy="75125"/>
            </a:xfrm>
            <a:custGeom>
              <a:avLst/>
              <a:gdLst/>
              <a:ahLst/>
              <a:cxnLst/>
              <a:rect l="l" t="t" r="r" b="b"/>
              <a:pathLst>
                <a:path w="678" h="3005" extrusionOk="0">
                  <a:moveTo>
                    <a:pt x="339" y="0"/>
                  </a:moveTo>
                  <a:cubicBezTo>
                    <a:pt x="319" y="0"/>
                    <a:pt x="319" y="0"/>
                    <a:pt x="299" y="40"/>
                  </a:cubicBezTo>
                  <a:cubicBezTo>
                    <a:pt x="279" y="100"/>
                    <a:pt x="279" y="120"/>
                    <a:pt x="319" y="159"/>
                  </a:cubicBezTo>
                  <a:lnTo>
                    <a:pt x="319" y="716"/>
                  </a:lnTo>
                  <a:cubicBezTo>
                    <a:pt x="359" y="995"/>
                    <a:pt x="220" y="1293"/>
                    <a:pt x="200" y="1552"/>
                  </a:cubicBezTo>
                  <a:cubicBezTo>
                    <a:pt x="160" y="2049"/>
                    <a:pt x="1" y="2606"/>
                    <a:pt x="498" y="3004"/>
                  </a:cubicBezTo>
                  <a:cubicBezTo>
                    <a:pt x="558" y="2944"/>
                    <a:pt x="617" y="2905"/>
                    <a:pt x="677" y="2805"/>
                  </a:cubicBezTo>
                  <a:lnTo>
                    <a:pt x="677" y="2666"/>
                  </a:lnTo>
                  <a:cubicBezTo>
                    <a:pt x="518" y="2527"/>
                    <a:pt x="518" y="2308"/>
                    <a:pt x="518" y="2109"/>
                  </a:cubicBezTo>
                  <a:cubicBezTo>
                    <a:pt x="538" y="1512"/>
                    <a:pt x="518" y="895"/>
                    <a:pt x="578" y="259"/>
                  </a:cubicBezTo>
                  <a:cubicBezTo>
                    <a:pt x="598" y="40"/>
                    <a:pt x="518" y="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 name="Google Shape;77;p3"/>
            <p:cNvSpPr/>
            <p:nvPr/>
          </p:nvSpPr>
          <p:spPr>
            <a:xfrm>
              <a:off x="3182625" y="4664250"/>
              <a:ext cx="21400" cy="72125"/>
            </a:xfrm>
            <a:custGeom>
              <a:avLst/>
              <a:gdLst/>
              <a:ahLst/>
              <a:cxnLst/>
              <a:rect l="l" t="t" r="r" b="b"/>
              <a:pathLst>
                <a:path w="856" h="2885" extrusionOk="0">
                  <a:moveTo>
                    <a:pt x="0" y="0"/>
                  </a:moveTo>
                  <a:cubicBezTo>
                    <a:pt x="20" y="955"/>
                    <a:pt x="498" y="1870"/>
                    <a:pt x="378" y="2845"/>
                  </a:cubicBezTo>
                  <a:lnTo>
                    <a:pt x="458" y="2885"/>
                  </a:lnTo>
                  <a:lnTo>
                    <a:pt x="518" y="2865"/>
                  </a:lnTo>
                  <a:cubicBezTo>
                    <a:pt x="577" y="2348"/>
                    <a:pt x="418" y="1771"/>
                    <a:pt x="756" y="1254"/>
                  </a:cubicBezTo>
                  <a:cubicBezTo>
                    <a:pt x="796" y="1154"/>
                    <a:pt x="856" y="776"/>
                    <a:pt x="697" y="776"/>
                  </a:cubicBezTo>
                  <a:cubicBezTo>
                    <a:pt x="120" y="776"/>
                    <a:pt x="279" y="219"/>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 name="Google Shape;78;p3"/>
            <p:cNvSpPr/>
            <p:nvPr/>
          </p:nvSpPr>
          <p:spPr>
            <a:xfrm>
              <a:off x="2587825" y="4860550"/>
              <a:ext cx="53250" cy="24200"/>
            </a:xfrm>
            <a:custGeom>
              <a:avLst/>
              <a:gdLst/>
              <a:ahLst/>
              <a:cxnLst/>
              <a:rect l="l" t="t" r="r" b="b"/>
              <a:pathLst>
                <a:path w="2130" h="968" extrusionOk="0">
                  <a:moveTo>
                    <a:pt x="1350" y="1"/>
                  </a:moveTo>
                  <a:cubicBezTo>
                    <a:pt x="1139" y="1"/>
                    <a:pt x="928" y="33"/>
                    <a:pt x="717" y="66"/>
                  </a:cubicBezTo>
                  <a:cubicBezTo>
                    <a:pt x="518" y="105"/>
                    <a:pt x="418" y="284"/>
                    <a:pt x="279" y="384"/>
                  </a:cubicBezTo>
                  <a:cubicBezTo>
                    <a:pt x="180" y="463"/>
                    <a:pt x="100" y="523"/>
                    <a:pt x="40" y="623"/>
                  </a:cubicBezTo>
                  <a:cubicBezTo>
                    <a:pt x="21" y="702"/>
                    <a:pt x="1" y="782"/>
                    <a:pt x="21" y="861"/>
                  </a:cubicBezTo>
                  <a:cubicBezTo>
                    <a:pt x="80" y="901"/>
                    <a:pt x="120" y="961"/>
                    <a:pt x="200" y="961"/>
                  </a:cubicBezTo>
                  <a:cubicBezTo>
                    <a:pt x="247" y="961"/>
                    <a:pt x="301" y="967"/>
                    <a:pt x="357" y="967"/>
                  </a:cubicBezTo>
                  <a:cubicBezTo>
                    <a:pt x="440" y="967"/>
                    <a:pt x="526" y="953"/>
                    <a:pt x="597" y="881"/>
                  </a:cubicBezTo>
                  <a:lnTo>
                    <a:pt x="1095" y="881"/>
                  </a:lnTo>
                  <a:cubicBezTo>
                    <a:pt x="1294" y="762"/>
                    <a:pt x="1493" y="822"/>
                    <a:pt x="1711" y="722"/>
                  </a:cubicBezTo>
                  <a:cubicBezTo>
                    <a:pt x="2129" y="324"/>
                    <a:pt x="2070" y="85"/>
                    <a:pt x="1493" y="6"/>
                  </a:cubicBezTo>
                  <a:cubicBezTo>
                    <a:pt x="1445" y="2"/>
                    <a:pt x="1398" y="1"/>
                    <a:pt x="135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 name="Google Shape;79;p3"/>
            <p:cNvSpPr/>
            <p:nvPr/>
          </p:nvSpPr>
          <p:spPr>
            <a:xfrm>
              <a:off x="2958825" y="3365750"/>
              <a:ext cx="60200" cy="19375"/>
            </a:xfrm>
            <a:custGeom>
              <a:avLst/>
              <a:gdLst/>
              <a:ahLst/>
              <a:cxnLst/>
              <a:rect l="l" t="t" r="r" b="b"/>
              <a:pathLst>
                <a:path w="2408" h="775" extrusionOk="0">
                  <a:moveTo>
                    <a:pt x="2089" y="0"/>
                  </a:moveTo>
                  <a:cubicBezTo>
                    <a:pt x="1413" y="100"/>
                    <a:pt x="717" y="20"/>
                    <a:pt x="80" y="279"/>
                  </a:cubicBezTo>
                  <a:cubicBezTo>
                    <a:pt x="1" y="339"/>
                    <a:pt x="1" y="418"/>
                    <a:pt x="60" y="518"/>
                  </a:cubicBezTo>
                  <a:cubicBezTo>
                    <a:pt x="219" y="617"/>
                    <a:pt x="399" y="622"/>
                    <a:pt x="580" y="622"/>
                  </a:cubicBezTo>
                  <a:cubicBezTo>
                    <a:pt x="600" y="622"/>
                    <a:pt x="620" y="622"/>
                    <a:pt x="641" y="622"/>
                  </a:cubicBezTo>
                  <a:cubicBezTo>
                    <a:pt x="802" y="622"/>
                    <a:pt x="964" y="626"/>
                    <a:pt x="1115" y="697"/>
                  </a:cubicBezTo>
                  <a:cubicBezTo>
                    <a:pt x="1236" y="751"/>
                    <a:pt x="1354" y="775"/>
                    <a:pt x="1469" y="775"/>
                  </a:cubicBezTo>
                  <a:cubicBezTo>
                    <a:pt x="1728" y="775"/>
                    <a:pt x="1968" y="656"/>
                    <a:pt x="2189" y="518"/>
                  </a:cubicBezTo>
                  <a:lnTo>
                    <a:pt x="2368" y="339"/>
                  </a:lnTo>
                  <a:cubicBezTo>
                    <a:pt x="2408" y="239"/>
                    <a:pt x="2408" y="179"/>
                    <a:pt x="2348" y="100"/>
                  </a:cubicBezTo>
                  <a:cubicBezTo>
                    <a:pt x="2268" y="40"/>
                    <a:pt x="2189" y="20"/>
                    <a:pt x="208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 name="Google Shape;80;p3"/>
            <p:cNvSpPr/>
            <p:nvPr/>
          </p:nvSpPr>
          <p:spPr>
            <a:xfrm>
              <a:off x="2785275" y="3711625"/>
              <a:ext cx="67150" cy="15200"/>
            </a:xfrm>
            <a:custGeom>
              <a:avLst/>
              <a:gdLst/>
              <a:ahLst/>
              <a:cxnLst/>
              <a:rect l="l" t="t" r="r" b="b"/>
              <a:pathLst>
                <a:path w="2686" h="608" extrusionOk="0">
                  <a:moveTo>
                    <a:pt x="663" y="0"/>
                  </a:moveTo>
                  <a:cubicBezTo>
                    <a:pt x="401" y="0"/>
                    <a:pt x="155" y="68"/>
                    <a:pt x="0" y="409"/>
                  </a:cubicBezTo>
                  <a:cubicBezTo>
                    <a:pt x="159" y="428"/>
                    <a:pt x="279" y="428"/>
                    <a:pt x="358" y="588"/>
                  </a:cubicBezTo>
                  <a:cubicBezTo>
                    <a:pt x="895" y="588"/>
                    <a:pt x="1452" y="607"/>
                    <a:pt x="1969" y="607"/>
                  </a:cubicBezTo>
                  <a:cubicBezTo>
                    <a:pt x="2055" y="530"/>
                    <a:pt x="2153" y="516"/>
                    <a:pt x="2252" y="516"/>
                  </a:cubicBezTo>
                  <a:cubicBezTo>
                    <a:pt x="2307" y="516"/>
                    <a:pt x="2363" y="520"/>
                    <a:pt x="2417" y="520"/>
                  </a:cubicBezTo>
                  <a:cubicBezTo>
                    <a:pt x="2515" y="520"/>
                    <a:pt x="2608" y="506"/>
                    <a:pt x="2686" y="428"/>
                  </a:cubicBezTo>
                  <a:lnTo>
                    <a:pt x="2686" y="249"/>
                  </a:lnTo>
                  <a:cubicBezTo>
                    <a:pt x="2566" y="170"/>
                    <a:pt x="2447" y="70"/>
                    <a:pt x="2288" y="31"/>
                  </a:cubicBezTo>
                  <a:cubicBezTo>
                    <a:pt x="2139" y="11"/>
                    <a:pt x="1984" y="6"/>
                    <a:pt x="1830" y="6"/>
                  </a:cubicBezTo>
                  <a:cubicBezTo>
                    <a:pt x="1676" y="6"/>
                    <a:pt x="1522" y="11"/>
                    <a:pt x="1373" y="11"/>
                  </a:cubicBezTo>
                  <a:cubicBezTo>
                    <a:pt x="1311" y="25"/>
                    <a:pt x="1246" y="30"/>
                    <a:pt x="1178" y="30"/>
                  </a:cubicBezTo>
                  <a:cubicBezTo>
                    <a:pt x="1013" y="30"/>
                    <a:pt x="835" y="0"/>
                    <a:pt x="66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 name="Google Shape;81;p3"/>
            <p:cNvSpPr/>
            <p:nvPr/>
          </p:nvSpPr>
          <p:spPr>
            <a:xfrm>
              <a:off x="2816100" y="3992300"/>
              <a:ext cx="99975" cy="14775"/>
            </a:xfrm>
            <a:custGeom>
              <a:avLst/>
              <a:gdLst/>
              <a:ahLst/>
              <a:cxnLst/>
              <a:rect l="l" t="t" r="r" b="b"/>
              <a:pathLst>
                <a:path w="3999" h="591" extrusionOk="0">
                  <a:moveTo>
                    <a:pt x="1155" y="0"/>
                  </a:moveTo>
                  <a:cubicBezTo>
                    <a:pt x="762" y="0"/>
                    <a:pt x="373" y="51"/>
                    <a:pt x="0" y="242"/>
                  </a:cubicBezTo>
                  <a:lnTo>
                    <a:pt x="40" y="321"/>
                  </a:lnTo>
                  <a:cubicBezTo>
                    <a:pt x="638" y="518"/>
                    <a:pt x="1240" y="591"/>
                    <a:pt x="1840" y="591"/>
                  </a:cubicBezTo>
                  <a:cubicBezTo>
                    <a:pt x="2519" y="591"/>
                    <a:pt x="3195" y="497"/>
                    <a:pt x="3860" y="381"/>
                  </a:cubicBezTo>
                  <a:cubicBezTo>
                    <a:pt x="3939" y="341"/>
                    <a:pt x="3959" y="222"/>
                    <a:pt x="3999" y="142"/>
                  </a:cubicBezTo>
                  <a:cubicBezTo>
                    <a:pt x="3916" y="38"/>
                    <a:pt x="3821" y="10"/>
                    <a:pt x="3722" y="10"/>
                  </a:cubicBezTo>
                  <a:cubicBezTo>
                    <a:pt x="3631" y="10"/>
                    <a:pt x="3537" y="34"/>
                    <a:pt x="3442" y="43"/>
                  </a:cubicBezTo>
                  <a:lnTo>
                    <a:pt x="3223" y="43"/>
                  </a:lnTo>
                  <a:cubicBezTo>
                    <a:pt x="3178" y="25"/>
                    <a:pt x="3134" y="15"/>
                    <a:pt x="3085" y="15"/>
                  </a:cubicBezTo>
                  <a:cubicBezTo>
                    <a:pt x="3026" y="15"/>
                    <a:pt x="2962" y="30"/>
                    <a:pt x="2885" y="63"/>
                  </a:cubicBezTo>
                  <a:lnTo>
                    <a:pt x="2686" y="63"/>
                  </a:lnTo>
                  <a:cubicBezTo>
                    <a:pt x="2627" y="66"/>
                    <a:pt x="2568" y="67"/>
                    <a:pt x="2509" y="67"/>
                  </a:cubicBezTo>
                  <a:cubicBezTo>
                    <a:pt x="2061" y="67"/>
                    <a:pt x="1604" y="0"/>
                    <a:pt x="115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 name="Google Shape;82;p3"/>
            <p:cNvSpPr/>
            <p:nvPr/>
          </p:nvSpPr>
          <p:spPr>
            <a:xfrm>
              <a:off x="3192575" y="4814275"/>
              <a:ext cx="29350" cy="43150"/>
            </a:xfrm>
            <a:custGeom>
              <a:avLst/>
              <a:gdLst/>
              <a:ahLst/>
              <a:cxnLst/>
              <a:rect l="l" t="t" r="r" b="b"/>
              <a:pathLst>
                <a:path w="1174" h="1726" extrusionOk="0">
                  <a:moveTo>
                    <a:pt x="744" y="1"/>
                  </a:moveTo>
                  <a:cubicBezTo>
                    <a:pt x="716" y="1"/>
                    <a:pt x="693" y="10"/>
                    <a:pt x="677" y="27"/>
                  </a:cubicBezTo>
                  <a:cubicBezTo>
                    <a:pt x="577" y="67"/>
                    <a:pt x="478" y="146"/>
                    <a:pt x="418" y="265"/>
                  </a:cubicBezTo>
                  <a:cubicBezTo>
                    <a:pt x="378" y="663"/>
                    <a:pt x="0" y="922"/>
                    <a:pt x="0" y="1320"/>
                  </a:cubicBezTo>
                  <a:cubicBezTo>
                    <a:pt x="259" y="1559"/>
                    <a:pt x="577" y="1559"/>
                    <a:pt x="856" y="1718"/>
                  </a:cubicBezTo>
                  <a:cubicBezTo>
                    <a:pt x="871" y="1723"/>
                    <a:pt x="887" y="1725"/>
                    <a:pt x="903" y="1725"/>
                  </a:cubicBezTo>
                  <a:cubicBezTo>
                    <a:pt x="954" y="1725"/>
                    <a:pt x="1010" y="1703"/>
                    <a:pt x="1055" y="1658"/>
                  </a:cubicBezTo>
                  <a:cubicBezTo>
                    <a:pt x="1074" y="1618"/>
                    <a:pt x="1074" y="1539"/>
                    <a:pt x="1094" y="1479"/>
                  </a:cubicBezTo>
                  <a:cubicBezTo>
                    <a:pt x="1174" y="1320"/>
                    <a:pt x="1174" y="1141"/>
                    <a:pt x="1094" y="962"/>
                  </a:cubicBezTo>
                  <a:cubicBezTo>
                    <a:pt x="1015" y="663"/>
                    <a:pt x="796" y="385"/>
                    <a:pt x="875" y="67"/>
                  </a:cubicBezTo>
                  <a:cubicBezTo>
                    <a:pt x="829" y="20"/>
                    <a:pt x="782" y="1"/>
                    <a:pt x="74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 name="Google Shape;83;p3"/>
            <p:cNvSpPr/>
            <p:nvPr/>
          </p:nvSpPr>
          <p:spPr>
            <a:xfrm>
              <a:off x="2874775" y="3368725"/>
              <a:ext cx="54725" cy="18925"/>
            </a:xfrm>
            <a:custGeom>
              <a:avLst/>
              <a:gdLst/>
              <a:ahLst/>
              <a:cxnLst/>
              <a:rect l="l" t="t" r="r" b="b"/>
              <a:pathLst>
                <a:path w="2189" h="757" extrusionOk="0">
                  <a:moveTo>
                    <a:pt x="2149" y="1"/>
                  </a:moveTo>
                  <a:cubicBezTo>
                    <a:pt x="1652" y="1"/>
                    <a:pt x="1174" y="21"/>
                    <a:pt x="737" y="220"/>
                  </a:cubicBezTo>
                  <a:cubicBezTo>
                    <a:pt x="558" y="359"/>
                    <a:pt x="339" y="279"/>
                    <a:pt x="160" y="359"/>
                  </a:cubicBezTo>
                  <a:cubicBezTo>
                    <a:pt x="60" y="399"/>
                    <a:pt x="1" y="478"/>
                    <a:pt x="41" y="578"/>
                  </a:cubicBezTo>
                  <a:cubicBezTo>
                    <a:pt x="80" y="657"/>
                    <a:pt x="140" y="697"/>
                    <a:pt x="200" y="717"/>
                  </a:cubicBezTo>
                  <a:cubicBezTo>
                    <a:pt x="339" y="717"/>
                    <a:pt x="438" y="757"/>
                    <a:pt x="558" y="757"/>
                  </a:cubicBezTo>
                  <a:cubicBezTo>
                    <a:pt x="836" y="598"/>
                    <a:pt x="1135" y="697"/>
                    <a:pt x="1433" y="617"/>
                  </a:cubicBezTo>
                  <a:cubicBezTo>
                    <a:pt x="1552" y="617"/>
                    <a:pt x="1672" y="617"/>
                    <a:pt x="1791" y="558"/>
                  </a:cubicBezTo>
                  <a:lnTo>
                    <a:pt x="1871" y="518"/>
                  </a:lnTo>
                  <a:lnTo>
                    <a:pt x="1950" y="518"/>
                  </a:lnTo>
                  <a:cubicBezTo>
                    <a:pt x="2030" y="498"/>
                    <a:pt x="2050" y="418"/>
                    <a:pt x="2030" y="359"/>
                  </a:cubicBezTo>
                  <a:cubicBezTo>
                    <a:pt x="2000" y="322"/>
                    <a:pt x="1954" y="315"/>
                    <a:pt x="1905" y="315"/>
                  </a:cubicBezTo>
                  <a:cubicBezTo>
                    <a:pt x="1877" y="315"/>
                    <a:pt x="1847" y="317"/>
                    <a:pt x="1820" y="317"/>
                  </a:cubicBezTo>
                  <a:cubicBezTo>
                    <a:pt x="1765" y="317"/>
                    <a:pt x="1716" y="309"/>
                    <a:pt x="1692" y="259"/>
                  </a:cubicBezTo>
                  <a:lnTo>
                    <a:pt x="1692" y="259"/>
                  </a:lnTo>
                  <a:cubicBezTo>
                    <a:pt x="1775" y="269"/>
                    <a:pt x="1863" y="300"/>
                    <a:pt x="1945" y="300"/>
                  </a:cubicBezTo>
                  <a:cubicBezTo>
                    <a:pt x="2039" y="300"/>
                    <a:pt x="2125" y="259"/>
                    <a:pt x="2189" y="100"/>
                  </a:cubicBezTo>
                  <a:cubicBezTo>
                    <a:pt x="2189" y="80"/>
                    <a:pt x="2169" y="21"/>
                    <a:pt x="214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 name="Google Shape;84;p3"/>
            <p:cNvSpPr/>
            <p:nvPr/>
          </p:nvSpPr>
          <p:spPr>
            <a:xfrm>
              <a:off x="3177150" y="4734875"/>
              <a:ext cx="25400" cy="54100"/>
            </a:xfrm>
            <a:custGeom>
              <a:avLst/>
              <a:gdLst/>
              <a:ahLst/>
              <a:cxnLst/>
              <a:rect l="l" t="t" r="r" b="b"/>
              <a:pathLst>
                <a:path w="1016" h="2164" extrusionOk="0">
                  <a:moveTo>
                    <a:pt x="538" y="0"/>
                  </a:moveTo>
                  <a:cubicBezTo>
                    <a:pt x="498" y="100"/>
                    <a:pt x="498" y="219"/>
                    <a:pt x="418" y="279"/>
                  </a:cubicBezTo>
                  <a:lnTo>
                    <a:pt x="359" y="358"/>
                  </a:lnTo>
                  <a:cubicBezTo>
                    <a:pt x="1" y="975"/>
                    <a:pt x="279" y="1552"/>
                    <a:pt x="518" y="2089"/>
                  </a:cubicBezTo>
                  <a:cubicBezTo>
                    <a:pt x="583" y="2141"/>
                    <a:pt x="638" y="2163"/>
                    <a:pt x="685" y="2163"/>
                  </a:cubicBezTo>
                  <a:cubicBezTo>
                    <a:pt x="782" y="2163"/>
                    <a:pt x="849" y="2070"/>
                    <a:pt x="916" y="1950"/>
                  </a:cubicBezTo>
                  <a:lnTo>
                    <a:pt x="995" y="1731"/>
                  </a:lnTo>
                  <a:cubicBezTo>
                    <a:pt x="995" y="1572"/>
                    <a:pt x="1015" y="1432"/>
                    <a:pt x="936" y="1273"/>
                  </a:cubicBezTo>
                  <a:cubicBezTo>
                    <a:pt x="936" y="1214"/>
                    <a:pt x="916" y="1154"/>
                    <a:pt x="916" y="1074"/>
                  </a:cubicBezTo>
                  <a:cubicBezTo>
                    <a:pt x="896" y="1074"/>
                    <a:pt x="896" y="1054"/>
                    <a:pt x="876" y="1015"/>
                  </a:cubicBezTo>
                  <a:cubicBezTo>
                    <a:pt x="876" y="955"/>
                    <a:pt x="876" y="935"/>
                    <a:pt x="916" y="875"/>
                  </a:cubicBezTo>
                  <a:lnTo>
                    <a:pt x="916" y="736"/>
                  </a:lnTo>
                  <a:cubicBezTo>
                    <a:pt x="796" y="577"/>
                    <a:pt x="876" y="378"/>
                    <a:pt x="836" y="219"/>
                  </a:cubicBezTo>
                  <a:cubicBezTo>
                    <a:pt x="816" y="139"/>
                    <a:pt x="796" y="60"/>
                    <a:pt x="737" y="20"/>
                  </a:cubicBezTo>
                  <a:lnTo>
                    <a:pt x="737" y="40"/>
                  </a:lnTo>
                  <a:cubicBezTo>
                    <a:pt x="697" y="40"/>
                    <a:pt x="637" y="20"/>
                    <a:pt x="597" y="20"/>
                  </a:cubicBezTo>
                  <a:lnTo>
                    <a:pt x="53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 name="Google Shape;85;p3"/>
            <p:cNvSpPr/>
            <p:nvPr/>
          </p:nvSpPr>
          <p:spPr>
            <a:xfrm>
              <a:off x="3098075" y="3343225"/>
              <a:ext cx="22400" cy="75250"/>
            </a:xfrm>
            <a:custGeom>
              <a:avLst/>
              <a:gdLst/>
              <a:ahLst/>
              <a:cxnLst/>
              <a:rect l="l" t="t" r="r" b="b"/>
              <a:pathLst>
                <a:path w="896" h="3010" extrusionOk="0">
                  <a:moveTo>
                    <a:pt x="78" y="0"/>
                  </a:moveTo>
                  <a:cubicBezTo>
                    <a:pt x="54" y="0"/>
                    <a:pt x="28" y="2"/>
                    <a:pt x="1" y="6"/>
                  </a:cubicBezTo>
                  <a:lnTo>
                    <a:pt x="1" y="185"/>
                  </a:lnTo>
                  <a:cubicBezTo>
                    <a:pt x="60" y="285"/>
                    <a:pt x="160" y="305"/>
                    <a:pt x="219" y="324"/>
                  </a:cubicBezTo>
                  <a:cubicBezTo>
                    <a:pt x="558" y="603"/>
                    <a:pt x="359" y="941"/>
                    <a:pt x="359" y="1240"/>
                  </a:cubicBezTo>
                  <a:cubicBezTo>
                    <a:pt x="319" y="1240"/>
                    <a:pt x="319" y="1279"/>
                    <a:pt x="299" y="1279"/>
                  </a:cubicBezTo>
                  <a:cubicBezTo>
                    <a:pt x="299" y="1319"/>
                    <a:pt x="319" y="1339"/>
                    <a:pt x="359" y="1399"/>
                  </a:cubicBezTo>
                  <a:lnTo>
                    <a:pt x="359" y="3010"/>
                  </a:lnTo>
                  <a:cubicBezTo>
                    <a:pt x="697" y="2572"/>
                    <a:pt x="478" y="2075"/>
                    <a:pt x="518" y="1598"/>
                  </a:cubicBezTo>
                  <a:cubicBezTo>
                    <a:pt x="577" y="1240"/>
                    <a:pt x="577" y="921"/>
                    <a:pt x="896" y="702"/>
                  </a:cubicBezTo>
                  <a:cubicBezTo>
                    <a:pt x="816" y="643"/>
                    <a:pt x="776" y="603"/>
                    <a:pt x="717" y="523"/>
                  </a:cubicBezTo>
                  <a:cubicBezTo>
                    <a:pt x="494" y="357"/>
                    <a:pt x="410" y="0"/>
                    <a:pt x="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 name="Google Shape;86;p3"/>
            <p:cNvSpPr/>
            <p:nvPr/>
          </p:nvSpPr>
          <p:spPr>
            <a:xfrm>
              <a:off x="2858375" y="3472175"/>
              <a:ext cx="15425" cy="99725"/>
            </a:xfrm>
            <a:custGeom>
              <a:avLst/>
              <a:gdLst/>
              <a:ahLst/>
              <a:cxnLst/>
              <a:rect l="l" t="t" r="r" b="b"/>
              <a:pathLst>
                <a:path w="617" h="3989" extrusionOk="0">
                  <a:moveTo>
                    <a:pt x="478" y="0"/>
                  </a:moveTo>
                  <a:cubicBezTo>
                    <a:pt x="20" y="40"/>
                    <a:pt x="60" y="418"/>
                    <a:pt x="60" y="717"/>
                  </a:cubicBezTo>
                  <a:cubicBezTo>
                    <a:pt x="40" y="1433"/>
                    <a:pt x="0" y="2129"/>
                    <a:pt x="100" y="2825"/>
                  </a:cubicBezTo>
                  <a:cubicBezTo>
                    <a:pt x="120" y="2964"/>
                    <a:pt x="120" y="3124"/>
                    <a:pt x="120" y="3283"/>
                  </a:cubicBezTo>
                  <a:cubicBezTo>
                    <a:pt x="120" y="3422"/>
                    <a:pt x="120" y="3541"/>
                    <a:pt x="140" y="3700"/>
                  </a:cubicBezTo>
                  <a:cubicBezTo>
                    <a:pt x="159" y="3800"/>
                    <a:pt x="219" y="3880"/>
                    <a:pt x="259" y="3939"/>
                  </a:cubicBezTo>
                  <a:cubicBezTo>
                    <a:pt x="292" y="3972"/>
                    <a:pt x="325" y="3988"/>
                    <a:pt x="356" y="3988"/>
                  </a:cubicBezTo>
                  <a:cubicBezTo>
                    <a:pt x="398" y="3988"/>
                    <a:pt x="435" y="3957"/>
                    <a:pt x="458" y="3899"/>
                  </a:cubicBezTo>
                  <a:cubicBezTo>
                    <a:pt x="438" y="3243"/>
                    <a:pt x="418" y="2606"/>
                    <a:pt x="518" y="1950"/>
                  </a:cubicBezTo>
                  <a:cubicBezTo>
                    <a:pt x="597" y="1313"/>
                    <a:pt x="617" y="637"/>
                    <a:pt x="4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 name="Google Shape;87;p3"/>
            <p:cNvSpPr/>
            <p:nvPr/>
          </p:nvSpPr>
          <p:spPr>
            <a:xfrm>
              <a:off x="1501200" y="3361775"/>
              <a:ext cx="20900" cy="54675"/>
            </a:xfrm>
            <a:custGeom>
              <a:avLst/>
              <a:gdLst/>
              <a:ahLst/>
              <a:cxnLst/>
              <a:rect l="l" t="t" r="r" b="b"/>
              <a:pathLst>
                <a:path w="836" h="2187" extrusionOk="0">
                  <a:moveTo>
                    <a:pt x="597" y="0"/>
                  </a:moveTo>
                  <a:cubicBezTo>
                    <a:pt x="199" y="100"/>
                    <a:pt x="199" y="100"/>
                    <a:pt x="120" y="955"/>
                  </a:cubicBezTo>
                  <a:cubicBezTo>
                    <a:pt x="20" y="1154"/>
                    <a:pt x="60" y="1393"/>
                    <a:pt x="0" y="1631"/>
                  </a:cubicBezTo>
                  <a:lnTo>
                    <a:pt x="0" y="1691"/>
                  </a:lnTo>
                  <a:cubicBezTo>
                    <a:pt x="40" y="1850"/>
                    <a:pt x="120" y="1970"/>
                    <a:pt x="179" y="2129"/>
                  </a:cubicBezTo>
                  <a:cubicBezTo>
                    <a:pt x="235" y="2169"/>
                    <a:pt x="288" y="2186"/>
                    <a:pt x="342" y="2186"/>
                  </a:cubicBezTo>
                  <a:cubicBezTo>
                    <a:pt x="421" y="2186"/>
                    <a:pt x="502" y="2148"/>
                    <a:pt x="597" y="2089"/>
                  </a:cubicBezTo>
                  <a:cubicBezTo>
                    <a:pt x="736" y="1870"/>
                    <a:pt x="736" y="1592"/>
                    <a:pt x="776" y="1353"/>
                  </a:cubicBezTo>
                  <a:cubicBezTo>
                    <a:pt x="776" y="895"/>
                    <a:pt x="836" y="438"/>
                    <a:pt x="5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 name="Google Shape;88;p3"/>
            <p:cNvSpPr/>
            <p:nvPr/>
          </p:nvSpPr>
          <p:spPr>
            <a:xfrm>
              <a:off x="3057800" y="4086600"/>
              <a:ext cx="29850" cy="64425"/>
            </a:xfrm>
            <a:custGeom>
              <a:avLst/>
              <a:gdLst/>
              <a:ahLst/>
              <a:cxnLst/>
              <a:rect l="l" t="t" r="r" b="b"/>
              <a:pathLst>
                <a:path w="1194" h="2577" extrusionOk="0">
                  <a:moveTo>
                    <a:pt x="468" y="1"/>
                  </a:moveTo>
                  <a:cubicBezTo>
                    <a:pt x="443" y="1"/>
                    <a:pt x="418" y="11"/>
                    <a:pt x="398" y="31"/>
                  </a:cubicBezTo>
                  <a:cubicBezTo>
                    <a:pt x="378" y="289"/>
                    <a:pt x="378" y="528"/>
                    <a:pt x="338" y="787"/>
                  </a:cubicBezTo>
                  <a:cubicBezTo>
                    <a:pt x="0" y="1801"/>
                    <a:pt x="120" y="2139"/>
                    <a:pt x="1015" y="2577"/>
                  </a:cubicBezTo>
                  <a:cubicBezTo>
                    <a:pt x="1194" y="2478"/>
                    <a:pt x="1174" y="2318"/>
                    <a:pt x="1094" y="2159"/>
                  </a:cubicBezTo>
                  <a:lnTo>
                    <a:pt x="895" y="1980"/>
                  </a:lnTo>
                  <a:cubicBezTo>
                    <a:pt x="836" y="1940"/>
                    <a:pt x="796" y="1881"/>
                    <a:pt x="736" y="1821"/>
                  </a:cubicBezTo>
                  <a:lnTo>
                    <a:pt x="716" y="1801"/>
                  </a:lnTo>
                  <a:cubicBezTo>
                    <a:pt x="677" y="1761"/>
                    <a:pt x="617" y="1722"/>
                    <a:pt x="597" y="1642"/>
                  </a:cubicBezTo>
                  <a:lnTo>
                    <a:pt x="597" y="1443"/>
                  </a:lnTo>
                  <a:cubicBezTo>
                    <a:pt x="637" y="1344"/>
                    <a:pt x="637" y="1224"/>
                    <a:pt x="617" y="1125"/>
                  </a:cubicBezTo>
                  <a:lnTo>
                    <a:pt x="617" y="906"/>
                  </a:lnTo>
                  <a:cubicBezTo>
                    <a:pt x="617" y="846"/>
                    <a:pt x="617" y="807"/>
                    <a:pt x="597" y="747"/>
                  </a:cubicBezTo>
                  <a:cubicBezTo>
                    <a:pt x="577" y="528"/>
                    <a:pt x="577" y="289"/>
                    <a:pt x="537" y="31"/>
                  </a:cubicBezTo>
                  <a:cubicBezTo>
                    <a:pt x="518" y="11"/>
                    <a:pt x="493" y="1"/>
                    <a:pt x="46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 name="Google Shape;89;p3"/>
            <p:cNvSpPr/>
            <p:nvPr/>
          </p:nvSpPr>
          <p:spPr>
            <a:xfrm>
              <a:off x="2821575" y="4849950"/>
              <a:ext cx="64175" cy="8300"/>
            </a:xfrm>
            <a:custGeom>
              <a:avLst/>
              <a:gdLst/>
              <a:ahLst/>
              <a:cxnLst/>
              <a:rect l="l" t="t" r="r" b="b"/>
              <a:pathLst>
                <a:path w="2567" h="332" extrusionOk="0">
                  <a:moveTo>
                    <a:pt x="1481" y="0"/>
                  </a:moveTo>
                  <a:cubicBezTo>
                    <a:pt x="986" y="0"/>
                    <a:pt x="490" y="68"/>
                    <a:pt x="0" y="231"/>
                  </a:cubicBezTo>
                  <a:cubicBezTo>
                    <a:pt x="299" y="251"/>
                    <a:pt x="597" y="251"/>
                    <a:pt x="895" y="251"/>
                  </a:cubicBezTo>
                  <a:cubicBezTo>
                    <a:pt x="935" y="251"/>
                    <a:pt x="1015" y="251"/>
                    <a:pt x="1035" y="231"/>
                  </a:cubicBezTo>
                  <a:cubicBezTo>
                    <a:pt x="1065" y="261"/>
                    <a:pt x="1094" y="276"/>
                    <a:pt x="1124" y="276"/>
                  </a:cubicBezTo>
                  <a:cubicBezTo>
                    <a:pt x="1154" y="276"/>
                    <a:pt x="1184" y="261"/>
                    <a:pt x="1214" y="231"/>
                  </a:cubicBezTo>
                  <a:cubicBezTo>
                    <a:pt x="1333" y="251"/>
                    <a:pt x="1452" y="251"/>
                    <a:pt x="1592" y="251"/>
                  </a:cubicBezTo>
                  <a:cubicBezTo>
                    <a:pt x="1721" y="294"/>
                    <a:pt x="1855" y="331"/>
                    <a:pt x="1987" y="331"/>
                  </a:cubicBezTo>
                  <a:cubicBezTo>
                    <a:pt x="2098" y="331"/>
                    <a:pt x="2207" y="304"/>
                    <a:pt x="2308" y="231"/>
                  </a:cubicBezTo>
                  <a:lnTo>
                    <a:pt x="2387" y="211"/>
                  </a:lnTo>
                  <a:lnTo>
                    <a:pt x="2447" y="211"/>
                  </a:lnTo>
                  <a:cubicBezTo>
                    <a:pt x="2527" y="211"/>
                    <a:pt x="2566" y="151"/>
                    <a:pt x="2527" y="92"/>
                  </a:cubicBezTo>
                  <a:cubicBezTo>
                    <a:pt x="2181" y="34"/>
                    <a:pt x="1831" y="0"/>
                    <a:pt x="14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 name="Google Shape;90;p3"/>
            <p:cNvSpPr/>
            <p:nvPr/>
          </p:nvSpPr>
          <p:spPr>
            <a:xfrm>
              <a:off x="2859375" y="3408600"/>
              <a:ext cx="17425" cy="47675"/>
            </a:xfrm>
            <a:custGeom>
              <a:avLst/>
              <a:gdLst/>
              <a:ahLst/>
              <a:cxnLst/>
              <a:rect l="l" t="t" r="r" b="b"/>
              <a:pathLst>
                <a:path w="697" h="1907" extrusionOk="0">
                  <a:moveTo>
                    <a:pt x="191" y="0"/>
                  </a:moveTo>
                  <a:cubicBezTo>
                    <a:pt x="105" y="0"/>
                    <a:pt x="80" y="105"/>
                    <a:pt x="80" y="236"/>
                  </a:cubicBezTo>
                  <a:cubicBezTo>
                    <a:pt x="199" y="793"/>
                    <a:pt x="0" y="1429"/>
                    <a:pt x="478" y="1907"/>
                  </a:cubicBezTo>
                  <a:lnTo>
                    <a:pt x="617" y="1847"/>
                  </a:lnTo>
                  <a:cubicBezTo>
                    <a:pt x="617" y="1608"/>
                    <a:pt x="617" y="1370"/>
                    <a:pt x="597" y="1131"/>
                  </a:cubicBezTo>
                  <a:cubicBezTo>
                    <a:pt x="537" y="793"/>
                    <a:pt x="696" y="395"/>
                    <a:pt x="378" y="97"/>
                  </a:cubicBezTo>
                  <a:cubicBezTo>
                    <a:pt x="296" y="29"/>
                    <a:pt x="236" y="0"/>
                    <a:pt x="1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 name="Google Shape;91;p3"/>
            <p:cNvSpPr/>
            <p:nvPr/>
          </p:nvSpPr>
          <p:spPr>
            <a:xfrm>
              <a:off x="2722425" y="3730800"/>
              <a:ext cx="23075" cy="50675"/>
            </a:xfrm>
            <a:custGeom>
              <a:avLst/>
              <a:gdLst/>
              <a:ahLst/>
              <a:cxnLst/>
              <a:rect l="l" t="t" r="r" b="b"/>
              <a:pathLst>
                <a:path w="923" h="2027" extrusionOk="0">
                  <a:moveTo>
                    <a:pt x="514" y="0"/>
                  </a:moveTo>
                  <a:cubicBezTo>
                    <a:pt x="90" y="0"/>
                    <a:pt x="0" y="209"/>
                    <a:pt x="47" y="855"/>
                  </a:cubicBezTo>
                  <a:cubicBezTo>
                    <a:pt x="87" y="1233"/>
                    <a:pt x="87" y="1611"/>
                    <a:pt x="87" y="1969"/>
                  </a:cubicBezTo>
                  <a:cubicBezTo>
                    <a:pt x="106" y="2007"/>
                    <a:pt x="129" y="2026"/>
                    <a:pt x="151" y="2026"/>
                  </a:cubicBezTo>
                  <a:cubicBezTo>
                    <a:pt x="174" y="2026"/>
                    <a:pt x="196" y="2002"/>
                    <a:pt x="207" y="1949"/>
                  </a:cubicBezTo>
                  <a:lnTo>
                    <a:pt x="207" y="537"/>
                  </a:lnTo>
                  <a:cubicBezTo>
                    <a:pt x="346" y="358"/>
                    <a:pt x="585" y="318"/>
                    <a:pt x="744" y="199"/>
                  </a:cubicBezTo>
                  <a:cubicBezTo>
                    <a:pt x="803" y="139"/>
                    <a:pt x="883" y="99"/>
                    <a:pt x="923" y="39"/>
                  </a:cubicBezTo>
                  <a:cubicBezTo>
                    <a:pt x="761" y="15"/>
                    <a:pt x="626" y="0"/>
                    <a:pt x="5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 name="Google Shape;92;p3"/>
            <p:cNvSpPr/>
            <p:nvPr/>
          </p:nvSpPr>
          <p:spPr>
            <a:xfrm>
              <a:off x="3193075" y="4778625"/>
              <a:ext cx="21400" cy="41800"/>
            </a:xfrm>
            <a:custGeom>
              <a:avLst/>
              <a:gdLst/>
              <a:ahLst/>
              <a:cxnLst/>
              <a:rect l="l" t="t" r="r" b="b"/>
              <a:pathLst>
                <a:path w="856" h="1672" extrusionOk="0">
                  <a:moveTo>
                    <a:pt x="371" y="1"/>
                  </a:moveTo>
                  <a:cubicBezTo>
                    <a:pt x="349" y="1"/>
                    <a:pt x="325" y="7"/>
                    <a:pt x="299" y="21"/>
                  </a:cubicBezTo>
                  <a:lnTo>
                    <a:pt x="259" y="100"/>
                  </a:lnTo>
                  <a:cubicBezTo>
                    <a:pt x="199" y="319"/>
                    <a:pt x="139" y="498"/>
                    <a:pt x="0" y="677"/>
                  </a:cubicBezTo>
                  <a:cubicBezTo>
                    <a:pt x="0" y="1095"/>
                    <a:pt x="60" y="1473"/>
                    <a:pt x="478" y="1672"/>
                  </a:cubicBezTo>
                  <a:cubicBezTo>
                    <a:pt x="557" y="1592"/>
                    <a:pt x="597" y="1512"/>
                    <a:pt x="676" y="1453"/>
                  </a:cubicBezTo>
                  <a:cubicBezTo>
                    <a:pt x="855" y="1015"/>
                    <a:pt x="537" y="657"/>
                    <a:pt x="478" y="219"/>
                  </a:cubicBezTo>
                  <a:cubicBezTo>
                    <a:pt x="458" y="180"/>
                    <a:pt x="458" y="120"/>
                    <a:pt x="458" y="80"/>
                  </a:cubicBezTo>
                  <a:cubicBezTo>
                    <a:pt x="444" y="27"/>
                    <a:pt x="413" y="1"/>
                    <a:pt x="3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 name="Google Shape;93;p3"/>
            <p:cNvSpPr/>
            <p:nvPr/>
          </p:nvSpPr>
          <p:spPr>
            <a:xfrm>
              <a:off x="3030450" y="3355850"/>
              <a:ext cx="64175" cy="11900"/>
            </a:xfrm>
            <a:custGeom>
              <a:avLst/>
              <a:gdLst/>
              <a:ahLst/>
              <a:cxnLst/>
              <a:rect l="l" t="t" r="r" b="b"/>
              <a:pathLst>
                <a:path w="2567" h="476" extrusionOk="0">
                  <a:moveTo>
                    <a:pt x="496" y="0"/>
                  </a:moveTo>
                  <a:cubicBezTo>
                    <a:pt x="373" y="0"/>
                    <a:pt x="246" y="33"/>
                    <a:pt x="120" y="78"/>
                  </a:cubicBezTo>
                  <a:cubicBezTo>
                    <a:pt x="40" y="118"/>
                    <a:pt x="0" y="197"/>
                    <a:pt x="0" y="297"/>
                  </a:cubicBezTo>
                  <a:cubicBezTo>
                    <a:pt x="40" y="436"/>
                    <a:pt x="199" y="436"/>
                    <a:pt x="318" y="436"/>
                  </a:cubicBezTo>
                  <a:cubicBezTo>
                    <a:pt x="418" y="436"/>
                    <a:pt x="498" y="416"/>
                    <a:pt x="577" y="376"/>
                  </a:cubicBezTo>
                  <a:lnTo>
                    <a:pt x="736" y="376"/>
                  </a:lnTo>
                  <a:cubicBezTo>
                    <a:pt x="891" y="438"/>
                    <a:pt x="1046" y="474"/>
                    <a:pt x="1201" y="474"/>
                  </a:cubicBezTo>
                  <a:cubicBezTo>
                    <a:pt x="1344" y="474"/>
                    <a:pt x="1488" y="443"/>
                    <a:pt x="1631" y="376"/>
                  </a:cubicBezTo>
                  <a:cubicBezTo>
                    <a:pt x="1761" y="347"/>
                    <a:pt x="1885" y="322"/>
                    <a:pt x="2007" y="322"/>
                  </a:cubicBezTo>
                  <a:cubicBezTo>
                    <a:pt x="2129" y="322"/>
                    <a:pt x="2248" y="347"/>
                    <a:pt x="2367" y="416"/>
                  </a:cubicBezTo>
                  <a:lnTo>
                    <a:pt x="2427" y="476"/>
                  </a:lnTo>
                  <a:lnTo>
                    <a:pt x="2507" y="416"/>
                  </a:lnTo>
                  <a:lnTo>
                    <a:pt x="2566" y="376"/>
                  </a:lnTo>
                  <a:cubicBezTo>
                    <a:pt x="2327" y="226"/>
                    <a:pt x="2084" y="194"/>
                    <a:pt x="1839" y="194"/>
                  </a:cubicBezTo>
                  <a:cubicBezTo>
                    <a:pt x="1655" y="194"/>
                    <a:pt x="1470" y="212"/>
                    <a:pt x="1284" y="212"/>
                  </a:cubicBezTo>
                  <a:cubicBezTo>
                    <a:pt x="1161" y="212"/>
                    <a:pt x="1038" y="204"/>
                    <a:pt x="915" y="178"/>
                  </a:cubicBezTo>
                  <a:cubicBezTo>
                    <a:pt x="785" y="47"/>
                    <a:pt x="643" y="0"/>
                    <a:pt x="4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 name="Google Shape;94;p3"/>
            <p:cNvSpPr/>
            <p:nvPr/>
          </p:nvSpPr>
          <p:spPr>
            <a:xfrm>
              <a:off x="1531525" y="4006300"/>
              <a:ext cx="22400" cy="59700"/>
            </a:xfrm>
            <a:custGeom>
              <a:avLst/>
              <a:gdLst/>
              <a:ahLst/>
              <a:cxnLst/>
              <a:rect l="l" t="t" r="r" b="b"/>
              <a:pathLst>
                <a:path w="896" h="2388" extrusionOk="0">
                  <a:moveTo>
                    <a:pt x="219" y="0"/>
                  </a:moveTo>
                  <a:cubicBezTo>
                    <a:pt x="1" y="438"/>
                    <a:pt x="60" y="875"/>
                    <a:pt x="180" y="1293"/>
                  </a:cubicBezTo>
                  <a:cubicBezTo>
                    <a:pt x="299" y="1651"/>
                    <a:pt x="259" y="1989"/>
                    <a:pt x="200" y="2348"/>
                  </a:cubicBezTo>
                  <a:cubicBezTo>
                    <a:pt x="259" y="2348"/>
                    <a:pt x="299" y="2367"/>
                    <a:pt x="359" y="2387"/>
                  </a:cubicBezTo>
                  <a:cubicBezTo>
                    <a:pt x="697" y="1612"/>
                    <a:pt x="896" y="816"/>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 name="Google Shape;95;p3"/>
            <p:cNvSpPr/>
            <p:nvPr/>
          </p:nvSpPr>
          <p:spPr>
            <a:xfrm>
              <a:off x="2369500" y="4884625"/>
              <a:ext cx="43800" cy="11400"/>
            </a:xfrm>
            <a:custGeom>
              <a:avLst/>
              <a:gdLst/>
              <a:ahLst/>
              <a:cxnLst/>
              <a:rect l="l" t="t" r="r" b="b"/>
              <a:pathLst>
                <a:path w="1752" h="456" extrusionOk="0">
                  <a:moveTo>
                    <a:pt x="1081" y="1"/>
                  </a:moveTo>
                  <a:cubicBezTo>
                    <a:pt x="980" y="1"/>
                    <a:pt x="880" y="31"/>
                    <a:pt x="777" y="117"/>
                  </a:cubicBezTo>
                  <a:cubicBezTo>
                    <a:pt x="603" y="239"/>
                    <a:pt x="383" y="300"/>
                    <a:pt x="157" y="300"/>
                  </a:cubicBezTo>
                  <a:cubicBezTo>
                    <a:pt x="125" y="300"/>
                    <a:pt x="93" y="299"/>
                    <a:pt x="60" y="296"/>
                  </a:cubicBezTo>
                  <a:cubicBezTo>
                    <a:pt x="21" y="296"/>
                    <a:pt x="21" y="296"/>
                    <a:pt x="1" y="336"/>
                  </a:cubicBezTo>
                  <a:cubicBezTo>
                    <a:pt x="1" y="356"/>
                    <a:pt x="1" y="416"/>
                    <a:pt x="60" y="455"/>
                  </a:cubicBezTo>
                  <a:lnTo>
                    <a:pt x="777" y="455"/>
                  </a:lnTo>
                  <a:cubicBezTo>
                    <a:pt x="871" y="369"/>
                    <a:pt x="988" y="351"/>
                    <a:pt x="1111" y="351"/>
                  </a:cubicBezTo>
                  <a:cubicBezTo>
                    <a:pt x="1199" y="351"/>
                    <a:pt x="1289" y="360"/>
                    <a:pt x="1379" y="360"/>
                  </a:cubicBezTo>
                  <a:cubicBezTo>
                    <a:pt x="1481" y="360"/>
                    <a:pt x="1582" y="348"/>
                    <a:pt x="1672" y="296"/>
                  </a:cubicBezTo>
                  <a:cubicBezTo>
                    <a:pt x="1712" y="236"/>
                    <a:pt x="1751" y="157"/>
                    <a:pt x="1692" y="117"/>
                  </a:cubicBezTo>
                  <a:cubicBezTo>
                    <a:pt x="1648" y="84"/>
                    <a:pt x="1616" y="70"/>
                    <a:pt x="1583" y="70"/>
                  </a:cubicBezTo>
                  <a:cubicBezTo>
                    <a:pt x="1556" y="70"/>
                    <a:pt x="1529" y="79"/>
                    <a:pt x="1493" y="97"/>
                  </a:cubicBezTo>
                  <a:cubicBezTo>
                    <a:pt x="1346" y="52"/>
                    <a:pt x="1213" y="1"/>
                    <a:pt x="108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 name="Google Shape;96;p3"/>
            <p:cNvSpPr/>
            <p:nvPr/>
          </p:nvSpPr>
          <p:spPr>
            <a:xfrm>
              <a:off x="2806650" y="3887425"/>
              <a:ext cx="12450" cy="33850"/>
            </a:xfrm>
            <a:custGeom>
              <a:avLst/>
              <a:gdLst/>
              <a:ahLst/>
              <a:cxnLst/>
              <a:rect l="l" t="t" r="r" b="b"/>
              <a:pathLst>
                <a:path w="498" h="1354" extrusionOk="0">
                  <a:moveTo>
                    <a:pt x="80" y="1"/>
                  </a:moveTo>
                  <a:cubicBezTo>
                    <a:pt x="20" y="438"/>
                    <a:pt x="0" y="856"/>
                    <a:pt x="100" y="1354"/>
                  </a:cubicBezTo>
                  <a:cubicBezTo>
                    <a:pt x="239" y="1214"/>
                    <a:pt x="319" y="1115"/>
                    <a:pt x="398" y="1035"/>
                  </a:cubicBezTo>
                  <a:cubicBezTo>
                    <a:pt x="418" y="856"/>
                    <a:pt x="418" y="677"/>
                    <a:pt x="418" y="518"/>
                  </a:cubicBezTo>
                  <a:cubicBezTo>
                    <a:pt x="498" y="399"/>
                    <a:pt x="498" y="259"/>
                    <a:pt x="378" y="160"/>
                  </a:cubicBezTo>
                  <a:cubicBezTo>
                    <a:pt x="279" y="120"/>
                    <a:pt x="180" y="4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 name="Google Shape;97;p3"/>
            <p:cNvSpPr/>
            <p:nvPr/>
          </p:nvSpPr>
          <p:spPr>
            <a:xfrm>
              <a:off x="2736525" y="4848750"/>
              <a:ext cx="52250" cy="13450"/>
            </a:xfrm>
            <a:custGeom>
              <a:avLst/>
              <a:gdLst/>
              <a:ahLst/>
              <a:cxnLst/>
              <a:rect l="l" t="t" r="r" b="b"/>
              <a:pathLst>
                <a:path w="2090" h="538" extrusionOk="0">
                  <a:moveTo>
                    <a:pt x="950" y="0"/>
                  </a:moveTo>
                  <a:cubicBezTo>
                    <a:pt x="607" y="0"/>
                    <a:pt x="279" y="90"/>
                    <a:pt x="1" y="438"/>
                  </a:cubicBezTo>
                  <a:cubicBezTo>
                    <a:pt x="80" y="508"/>
                    <a:pt x="170" y="538"/>
                    <a:pt x="264" y="538"/>
                  </a:cubicBezTo>
                  <a:cubicBezTo>
                    <a:pt x="359" y="538"/>
                    <a:pt x="458" y="508"/>
                    <a:pt x="558" y="458"/>
                  </a:cubicBezTo>
                  <a:lnTo>
                    <a:pt x="1811" y="458"/>
                  </a:lnTo>
                  <a:cubicBezTo>
                    <a:pt x="1851" y="458"/>
                    <a:pt x="1930" y="438"/>
                    <a:pt x="1990" y="438"/>
                  </a:cubicBezTo>
                  <a:cubicBezTo>
                    <a:pt x="2010" y="438"/>
                    <a:pt x="2010" y="438"/>
                    <a:pt x="2050" y="378"/>
                  </a:cubicBezTo>
                  <a:cubicBezTo>
                    <a:pt x="2089" y="359"/>
                    <a:pt x="2050" y="299"/>
                    <a:pt x="2010" y="279"/>
                  </a:cubicBezTo>
                  <a:cubicBezTo>
                    <a:pt x="1990" y="239"/>
                    <a:pt x="1990" y="160"/>
                    <a:pt x="1990" y="100"/>
                  </a:cubicBezTo>
                  <a:cubicBezTo>
                    <a:pt x="1652" y="90"/>
                    <a:pt x="1294" y="0"/>
                    <a:pt x="9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 name="Google Shape;98;p3"/>
            <p:cNvSpPr/>
            <p:nvPr/>
          </p:nvSpPr>
          <p:spPr>
            <a:xfrm>
              <a:off x="2923525" y="3991975"/>
              <a:ext cx="54725" cy="13175"/>
            </a:xfrm>
            <a:custGeom>
              <a:avLst/>
              <a:gdLst/>
              <a:ahLst/>
              <a:cxnLst/>
              <a:rect l="l" t="t" r="r" b="b"/>
              <a:pathLst>
                <a:path w="2189" h="527" extrusionOk="0">
                  <a:moveTo>
                    <a:pt x="694" y="1"/>
                  </a:moveTo>
                  <a:cubicBezTo>
                    <a:pt x="460" y="1"/>
                    <a:pt x="230" y="30"/>
                    <a:pt x="0" y="96"/>
                  </a:cubicBezTo>
                  <a:cubicBezTo>
                    <a:pt x="0" y="514"/>
                    <a:pt x="319" y="494"/>
                    <a:pt x="597" y="514"/>
                  </a:cubicBezTo>
                  <a:cubicBezTo>
                    <a:pt x="762" y="522"/>
                    <a:pt x="927" y="527"/>
                    <a:pt x="1091" y="527"/>
                  </a:cubicBezTo>
                  <a:cubicBezTo>
                    <a:pt x="1324" y="527"/>
                    <a:pt x="1558" y="517"/>
                    <a:pt x="1791" y="494"/>
                  </a:cubicBezTo>
                  <a:cubicBezTo>
                    <a:pt x="1910" y="454"/>
                    <a:pt x="1990" y="414"/>
                    <a:pt x="2089" y="354"/>
                  </a:cubicBezTo>
                  <a:cubicBezTo>
                    <a:pt x="2109" y="315"/>
                    <a:pt x="2169" y="295"/>
                    <a:pt x="2188" y="235"/>
                  </a:cubicBezTo>
                  <a:cubicBezTo>
                    <a:pt x="2169" y="195"/>
                    <a:pt x="2129" y="155"/>
                    <a:pt x="2109" y="116"/>
                  </a:cubicBezTo>
                  <a:cubicBezTo>
                    <a:pt x="2016" y="129"/>
                    <a:pt x="1921" y="136"/>
                    <a:pt x="1826" y="136"/>
                  </a:cubicBezTo>
                  <a:cubicBezTo>
                    <a:pt x="1636" y="136"/>
                    <a:pt x="1446" y="109"/>
                    <a:pt x="1273" y="56"/>
                  </a:cubicBezTo>
                  <a:cubicBezTo>
                    <a:pt x="1077" y="20"/>
                    <a:pt x="884" y="1"/>
                    <a:pt x="6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 name="Google Shape;99;p3"/>
            <p:cNvSpPr/>
            <p:nvPr/>
          </p:nvSpPr>
          <p:spPr>
            <a:xfrm>
              <a:off x="3080175" y="3600350"/>
              <a:ext cx="13450" cy="38825"/>
            </a:xfrm>
            <a:custGeom>
              <a:avLst/>
              <a:gdLst/>
              <a:ahLst/>
              <a:cxnLst/>
              <a:rect l="l" t="t" r="r" b="b"/>
              <a:pathLst>
                <a:path w="538" h="1553" extrusionOk="0">
                  <a:moveTo>
                    <a:pt x="73" y="1"/>
                  </a:moveTo>
                  <a:cubicBezTo>
                    <a:pt x="40" y="1"/>
                    <a:pt x="13" y="24"/>
                    <a:pt x="0" y="85"/>
                  </a:cubicBezTo>
                  <a:cubicBezTo>
                    <a:pt x="40" y="145"/>
                    <a:pt x="40" y="185"/>
                    <a:pt x="0" y="225"/>
                  </a:cubicBezTo>
                  <a:cubicBezTo>
                    <a:pt x="80" y="662"/>
                    <a:pt x="120" y="1060"/>
                    <a:pt x="199" y="1478"/>
                  </a:cubicBezTo>
                  <a:cubicBezTo>
                    <a:pt x="219" y="1528"/>
                    <a:pt x="244" y="1552"/>
                    <a:pt x="269" y="1552"/>
                  </a:cubicBezTo>
                  <a:cubicBezTo>
                    <a:pt x="294" y="1552"/>
                    <a:pt x="319" y="1528"/>
                    <a:pt x="339" y="1478"/>
                  </a:cubicBezTo>
                  <a:cubicBezTo>
                    <a:pt x="279" y="1000"/>
                    <a:pt x="538" y="463"/>
                    <a:pt x="140" y="26"/>
                  </a:cubicBezTo>
                  <a:cubicBezTo>
                    <a:pt x="117" y="10"/>
                    <a:pt x="93" y="1"/>
                    <a:pt x="7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 name="Google Shape;100;p3"/>
            <p:cNvSpPr/>
            <p:nvPr/>
          </p:nvSpPr>
          <p:spPr>
            <a:xfrm>
              <a:off x="3090125" y="3575125"/>
              <a:ext cx="12450" cy="41800"/>
            </a:xfrm>
            <a:custGeom>
              <a:avLst/>
              <a:gdLst/>
              <a:ahLst/>
              <a:cxnLst/>
              <a:rect l="l" t="t" r="r" b="b"/>
              <a:pathLst>
                <a:path w="498" h="1672" extrusionOk="0">
                  <a:moveTo>
                    <a:pt x="299" y="0"/>
                  </a:moveTo>
                  <a:cubicBezTo>
                    <a:pt x="0" y="557"/>
                    <a:pt x="179" y="1094"/>
                    <a:pt x="179" y="1671"/>
                  </a:cubicBezTo>
                  <a:cubicBezTo>
                    <a:pt x="498" y="1532"/>
                    <a:pt x="418" y="1313"/>
                    <a:pt x="319" y="1074"/>
                  </a:cubicBezTo>
                  <a:cubicBezTo>
                    <a:pt x="239" y="975"/>
                    <a:pt x="279" y="836"/>
                    <a:pt x="319" y="716"/>
                  </a:cubicBezTo>
                  <a:cubicBezTo>
                    <a:pt x="319" y="478"/>
                    <a:pt x="299" y="239"/>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 name="Google Shape;101;p3"/>
            <p:cNvSpPr/>
            <p:nvPr/>
          </p:nvSpPr>
          <p:spPr>
            <a:xfrm>
              <a:off x="2701800" y="3988875"/>
              <a:ext cx="16350" cy="19125"/>
            </a:xfrm>
            <a:custGeom>
              <a:avLst/>
              <a:gdLst/>
              <a:ahLst/>
              <a:cxnLst/>
              <a:rect l="l" t="t" r="r" b="b"/>
              <a:pathLst>
                <a:path w="654" h="765" extrusionOk="0">
                  <a:moveTo>
                    <a:pt x="258" y="0"/>
                  </a:moveTo>
                  <a:cubicBezTo>
                    <a:pt x="175" y="0"/>
                    <a:pt x="100" y="44"/>
                    <a:pt x="37" y="160"/>
                  </a:cubicBezTo>
                  <a:cubicBezTo>
                    <a:pt x="1" y="487"/>
                    <a:pt x="31" y="765"/>
                    <a:pt x="400" y="765"/>
                  </a:cubicBezTo>
                  <a:cubicBezTo>
                    <a:pt x="435" y="765"/>
                    <a:pt x="473" y="762"/>
                    <a:pt x="514" y="757"/>
                  </a:cubicBezTo>
                  <a:lnTo>
                    <a:pt x="494" y="757"/>
                  </a:lnTo>
                  <a:cubicBezTo>
                    <a:pt x="614" y="657"/>
                    <a:pt x="554" y="478"/>
                    <a:pt x="654" y="359"/>
                  </a:cubicBezTo>
                  <a:cubicBezTo>
                    <a:pt x="634" y="339"/>
                    <a:pt x="614" y="279"/>
                    <a:pt x="654" y="260"/>
                  </a:cubicBezTo>
                  <a:cubicBezTo>
                    <a:pt x="614" y="180"/>
                    <a:pt x="554" y="140"/>
                    <a:pt x="494" y="81"/>
                  </a:cubicBezTo>
                  <a:cubicBezTo>
                    <a:pt x="411" y="34"/>
                    <a:pt x="331" y="0"/>
                    <a:pt x="2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 name="Google Shape;102;p3"/>
            <p:cNvSpPr/>
            <p:nvPr/>
          </p:nvSpPr>
          <p:spPr>
            <a:xfrm>
              <a:off x="3016525" y="3362475"/>
              <a:ext cx="24375" cy="11750"/>
            </a:xfrm>
            <a:custGeom>
              <a:avLst/>
              <a:gdLst/>
              <a:ahLst/>
              <a:cxnLst/>
              <a:rect l="l" t="t" r="r" b="b"/>
              <a:pathLst>
                <a:path w="975" h="470" extrusionOk="0">
                  <a:moveTo>
                    <a:pt x="285" y="1"/>
                  </a:moveTo>
                  <a:cubicBezTo>
                    <a:pt x="175" y="1"/>
                    <a:pt x="76" y="67"/>
                    <a:pt x="0" y="251"/>
                  </a:cubicBezTo>
                  <a:lnTo>
                    <a:pt x="60" y="330"/>
                  </a:lnTo>
                  <a:lnTo>
                    <a:pt x="199" y="470"/>
                  </a:lnTo>
                  <a:cubicBezTo>
                    <a:pt x="458" y="430"/>
                    <a:pt x="677" y="350"/>
                    <a:pt x="935" y="291"/>
                  </a:cubicBezTo>
                  <a:cubicBezTo>
                    <a:pt x="955" y="291"/>
                    <a:pt x="955" y="271"/>
                    <a:pt x="975" y="251"/>
                  </a:cubicBezTo>
                  <a:cubicBezTo>
                    <a:pt x="975" y="231"/>
                    <a:pt x="975" y="171"/>
                    <a:pt x="935" y="151"/>
                  </a:cubicBezTo>
                  <a:cubicBezTo>
                    <a:pt x="836" y="131"/>
                    <a:pt x="696" y="131"/>
                    <a:pt x="577" y="111"/>
                  </a:cubicBezTo>
                  <a:cubicBezTo>
                    <a:pt x="477" y="48"/>
                    <a:pt x="377" y="1"/>
                    <a:pt x="28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 name="Google Shape;103;p3"/>
            <p:cNvSpPr/>
            <p:nvPr/>
          </p:nvSpPr>
          <p:spPr>
            <a:xfrm>
              <a:off x="3075200" y="3868900"/>
              <a:ext cx="14450" cy="27500"/>
            </a:xfrm>
            <a:custGeom>
              <a:avLst/>
              <a:gdLst/>
              <a:ahLst/>
              <a:cxnLst/>
              <a:rect l="l" t="t" r="r" b="b"/>
              <a:pathLst>
                <a:path w="578" h="1100" extrusionOk="0">
                  <a:moveTo>
                    <a:pt x="145" y="0"/>
                  </a:moveTo>
                  <a:cubicBezTo>
                    <a:pt x="106" y="0"/>
                    <a:pt x="65" y="21"/>
                    <a:pt x="20" y="65"/>
                  </a:cubicBezTo>
                  <a:cubicBezTo>
                    <a:pt x="80" y="105"/>
                    <a:pt x="80" y="165"/>
                    <a:pt x="20" y="205"/>
                  </a:cubicBezTo>
                  <a:cubicBezTo>
                    <a:pt x="20" y="503"/>
                    <a:pt x="1" y="802"/>
                    <a:pt x="1" y="1100"/>
                  </a:cubicBezTo>
                  <a:cubicBezTo>
                    <a:pt x="577" y="881"/>
                    <a:pt x="199" y="424"/>
                    <a:pt x="279" y="85"/>
                  </a:cubicBezTo>
                  <a:cubicBezTo>
                    <a:pt x="235" y="31"/>
                    <a:pt x="192" y="0"/>
                    <a:pt x="14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 name="Google Shape;104;p3"/>
            <p:cNvSpPr/>
            <p:nvPr/>
          </p:nvSpPr>
          <p:spPr>
            <a:xfrm>
              <a:off x="2932975" y="3368900"/>
              <a:ext cx="27875" cy="10300"/>
            </a:xfrm>
            <a:custGeom>
              <a:avLst/>
              <a:gdLst/>
              <a:ahLst/>
              <a:cxnLst/>
              <a:rect l="l" t="t" r="r" b="b"/>
              <a:pathLst>
                <a:path w="1115" h="412" extrusionOk="0">
                  <a:moveTo>
                    <a:pt x="508" y="1"/>
                  </a:moveTo>
                  <a:cubicBezTo>
                    <a:pt x="326" y="1"/>
                    <a:pt x="154" y="103"/>
                    <a:pt x="0" y="372"/>
                  </a:cubicBezTo>
                  <a:cubicBezTo>
                    <a:pt x="299" y="392"/>
                    <a:pt x="597" y="392"/>
                    <a:pt x="895" y="411"/>
                  </a:cubicBezTo>
                  <a:cubicBezTo>
                    <a:pt x="955" y="411"/>
                    <a:pt x="1015" y="392"/>
                    <a:pt x="1055" y="392"/>
                  </a:cubicBezTo>
                  <a:cubicBezTo>
                    <a:pt x="1055" y="372"/>
                    <a:pt x="1094" y="312"/>
                    <a:pt x="1114" y="272"/>
                  </a:cubicBezTo>
                  <a:cubicBezTo>
                    <a:pt x="908" y="118"/>
                    <a:pt x="703" y="1"/>
                    <a:pt x="50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 name="Google Shape;105;p3"/>
            <p:cNvSpPr/>
            <p:nvPr/>
          </p:nvSpPr>
          <p:spPr>
            <a:xfrm>
              <a:off x="2528150" y="4872725"/>
              <a:ext cx="18425" cy="14350"/>
            </a:xfrm>
            <a:custGeom>
              <a:avLst/>
              <a:gdLst/>
              <a:ahLst/>
              <a:cxnLst/>
              <a:rect l="l" t="t" r="r" b="b"/>
              <a:pathLst>
                <a:path w="737" h="574" extrusionOk="0">
                  <a:moveTo>
                    <a:pt x="292" y="0"/>
                  </a:moveTo>
                  <a:cubicBezTo>
                    <a:pt x="245" y="0"/>
                    <a:pt x="194" y="11"/>
                    <a:pt x="140" y="36"/>
                  </a:cubicBezTo>
                  <a:cubicBezTo>
                    <a:pt x="1" y="116"/>
                    <a:pt x="20" y="295"/>
                    <a:pt x="120" y="414"/>
                  </a:cubicBezTo>
                  <a:lnTo>
                    <a:pt x="498" y="573"/>
                  </a:lnTo>
                  <a:lnTo>
                    <a:pt x="617" y="573"/>
                  </a:lnTo>
                  <a:cubicBezTo>
                    <a:pt x="717" y="494"/>
                    <a:pt x="737" y="414"/>
                    <a:pt x="697" y="315"/>
                  </a:cubicBezTo>
                  <a:cubicBezTo>
                    <a:pt x="602" y="157"/>
                    <a:pt x="471" y="0"/>
                    <a:pt x="29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 name="Google Shape;106;p3"/>
            <p:cNvSpPr/>
            <p:nvPr/>
          </p:nvSpPr>
          <p:spPr>
            <a:xfrm>
              <a:off x="2888700" y="3383175"/>
              <a:ext cx="23400" cy="5800"/>
            </a:xfrm>
            <a:custGeom>
              <a:avLst/>
              <a:gdLst/>
              <a:ahLst/>
              <a:cxnLst/>
              <a:rect l="l" t="t" r="r" b="b"/>
              <a:pathLst>
                <a:path w="936" h="232" extrusionOk="0">
                  <a:moveTo>
                    <a:pt x="500" y="1"/>
                  </a:moveTo>
                  <a:cubicBezTo>
                    <a:pt x="328" y="1"/>
                    <a:pt x="158" y="32"/>
                    <a:pt x="1" y="179"/>
                  </a:cubicBezTo>
                  <a:cubicBezTo>
                    <a:pt x="100" y="179"/>
                    <a:pt x="220" y="199"/>
                    <a:pt x="339" y="218"/>
                  </a:cubicBezTo>
                  <a:cubicBezTo>
                    <a:pt x="372" y="227"/>
                    <a:pt x="401" y="232"/>
                    <a:pt x="428" y="232"/>
                  </a:cubicBezTo>
                  <a:cubicBezTo>
                    <a:pt x="465" y="232"/>
                    <a:pt x="495" y="222"/>
                    <a:pt x="518" y="199"/>
                  </a:cubicBezTo>
                  <a:cubicBezTo>
                    <a:pt x="617" y="199"/>
                    <a:pt x="717" y="179"/>
                    <a:pt x="816" y="179"/>
                  </a:cubicBezTo>
                  <a:cubicBezTo>
                    <a:pt x="916" y="139"/>
                    <a:pt x="936" y="99"/>
                    <a:pt x="896" y="20"/>
                  </a:cubicBezTo>
                  <a:cubicBezTo>
                    <a:pt x="766" y="20"/>
                    <a:pt x="633" y="1"/>
                    <a:pt x="5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 name="Google Shape;107;p3"/>
            <p:cNvSpPr/>
            <p:nvPr/>
          </p:nvSpPr>
          <p:spPr>
            <a:xfrm>
              <a:off x="1773225" y="4975575"/>
              <a:ext cx="8975" cy="8475"/>
            </a:xfrm>
            <a:custGeom>
              <a:avLst/>
              <a:gdLst/>
              <a:ahLst/>
              <a:cxnLst/>
              <a:rect l="l" t="t" r="r" b="b"/>
              <a:pathLst>
                <a:path w="359" h="339" extrusionOk="0">
                  <a:moveTo>
                    <a:pt x="239" y="0"/>
                  </a:moveTo>
                  <a:cubicBezTo>
                    <a:pt x="160" y="0"/>
                    <a:pt x="80" y="80"/>
                    <a:pt x="60" y="159"/>
                  </a:cubicBezTo>
                  <a:cubicBezTo>
                    <a:pt x="0" y="239"/>
                    <a:pt x="60" y="299"/>
                    <a:pt x="160" y="338"/>
                  </a:cubicBezTo>
                  <a:cubicBezTo>
                    <a:pt x="259" y="338"/>
                    <a:pt x="299" y="259"/>
                    <a:pt x="339" y="179"/>
                  </a:cubicBezTo>
                  <a:cubicBezTo>
                    <a:pt x="359" y="100"/>
                    <a:pt x="339" y="0"/>
                    <a:pt x="2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 name="Google Shape;108;p3"/>
            <p:cNvSpPr/>
            <p:nvPr/>
          </p:nvSpPr>
          <p:spPr>
            <a:xfrm>
              <a:off x="3177150" y="4633400"/>
              <a:ext cx="8475" cy="22425"/>
            </a:xfrm>
            <a:custGeom>
              <a:avLst/>
              <a:gdLst/>
              <a:ahLst/>
              <a:cxnLst/>
              <a:rect l="l" t="t" r="r" b="b"/>
              <a:pathLst>
                <a:path w="339" h="897" extrusionOk="0">
                  <a:moveTo>
                    <a:pt x="60" y="1"/>
                  </a:moveTo>
                  <a:cubicBezTo>
                    <a:pt x="60" y="299"/>
                    <a:pt x="1" y="618"/>
                    <a:pt x="219" y="896"/>
                  </a:cubicBezTo>
                  <a:cubicBezTo>
                    <a:pt x="199" y="558"/>
                    <a:pt x="339" y="240"/>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 name="Google Shape;109;p3"/>
            <p:cNvSpPr/>
            <p:nvPr/>
          </p:nvSpPr>
          <p:spPr>
            <a:xfrm>
              <a:off x="2986175" y="3997850"/>
              <a:ext cx="23900" cy="10300"/>
            </a:xfrm>
            <a:custGeom>
              <a:avLst/>
              <a:gdLst/>
              <a:ahLst/>
              <a:cxnLst/>
              <a:rect l="l" t="t" r="r" b="b"/>
              <a:pathLst>
                <a:path w="956" h="412" extrusionOk="0">
                  <a:moveTo>
                    <a:pt x="717" y="0"/>
                  </a:moveTo>
                  <a:cubicBezTo>
                    <a:pt x="478" y="20"/>
                    <a:pt x="259" y="20"/>
                    <a:pt x="1" y="20"/>
                  </a:cubicBezTo>
                  <a:cubicBezTo>
                    <a:pt x="48" y="336"/>
                    <a:pt x="198" y="411"/>
                    <a:pt x="374" y="411"/>
                  </a:cubicBezTo>
                  <a:cubicBezTo>
                    <a:pt x="498" y="411"/>
                    <a:pt x="634" y="374"/>
                    <a:pt x="757" y="358"/>
                  </a:cubicBezTo>
                  <a:cubicBezTo>
                    <a:pt x="816" y="318"/>
                    <a:pt x="896" y="279"/>
                    <a:pt x="956" y="179"/>
                  </a:cubicBezTo>
                  <a:cubicBezTo>
                    <a:pt x="916" y="119"/>
                    <a:pt x="896" y="99"/>
                    <a:pt x="876" y="60"/>
                  </a:cubicBezTo>
                  <a:cubicBezTo>
                    <a:pt x="816" y="60"/>
                    <a:pt x="777" y="60"/>
                    <a:pt x="7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 name="Google Shape;110;p3"/>
            <p:cNvSpPr/>
            <p:nvPr/>
          </p:nvSpPr>
          <p:spPr>
            <a:xfrm>
              <a:off x="1500700" y="3365250"/>
              <a:ext cx="10950" cy="18425"/>
            </a:xfrm>
            <a:custGeom>
              <a:avLst/>
              <a:gdLst/>
              <a:ahLst/>
              <a:cxnLst/>
              <a:rect l="l" t="t" r="r" b="b"/>
              <a:pathLst>
                <a:path w="438" h="737" extrusionOk="0">
                  <a:moveTo>
                    <a:pt x="20" y="0"/>
                  </a:moveTo>
                  <a:cubicBezTo>
                    <a:pt x="20" y="160"/>
                    <a:pt x="0" y="339"/>
                    <a:pt x="0" y="518"/>
                  </a:cubicBezTo>
                  <a:cubicBezTo>
                    <a:pt x="40" y="557"/>
                    <a:pt x="40" y="597"/>
                    <a:pt x="20" y="637"/>
                  </a:cubicBezTo>
                  <a:cubicBezTo>
                    <a:pt x="60" y="657"/>
                    <a:pt x="100" y="717"/>
                    <a:pt x="140" y="737"/>
                  </a:cubicBezTo>
                  <a:cubicBezTo>
                    <a:pt x="259" y="458"/>
                    <a:pt x="438" y="199"/>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 name="Google Shape;111;p3"/>
            <p:cNvSpPr/>
            <p:nvPr/>
          </p:nvSpPr>
          <p:spPr>
            <a:xfrm>
              <a:off x="1839375" y="2983350"/>
              <a:ext cx="9475" cy="7450"/>
            </a:xfrm>
            <a:custGeom>
              <a:avLst/>
              <a:gdLst/>
              <a:ahLst/>
              <a:cxnLst/>
              <a:rect l="l" t="t" r="r" b="b"/>
              <a:pathLst>
                <a:path w="379" h="298" extrusionOk="0">
                  <a:moveTo>
                    <a:pt x="161" y="1"/>
                  </a:moveTo>
                  <a:cubicBezTo>
                    <a:pt x="54" y="1"/>
                    <a:pt x="27" y="149"/>
                    <a:pt x="0" y="297"/>
                  </a:cubicBezTo>
                  <a:cubicBezTo>
                    <a:pt x="139" y="297"/>
                    <a:pt x="299" y="257"/>
                    <a:pt x="378" y="118"/>
                  </a:cubicBezTo>
                  <a:cubicBezTo>
                    <a:pt x="282" y="35"/>
                    <a:pt x="212" y="1"/>
                    <a:pt x="1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 name="Google Shape;112;p3"/>
            <p:cNvSpPr/>
            <p:nvPr/>
          </p:nvSpPr>
          <p:spPr>
            <a:xfrm>
              <a:off x="3162725" y="4582175"/>
              <a:ext cx="9475" cy="19425"/>
            </a:xfrm>
            <a:custGeom>
              <a:avLst/>
              <a:gdLst/>
              <a:ahLst/>
              <a:cxnLst/>
              <a:rect l="l" t="t" r="r" b="b"/>
              <a:pathLst>
                <a:path w="379" h="777" extrusionOk="0">
                  <a:moveTo>
                    <a:pt x="120" y="1"/>
                  </a:moveTo>
                  <a:lnTo>
                    <a:pt x="120" y="1"/>
                  </a:lnTo>
                  <a:cubicBezTo>
                    <a:pt x="100" y="279"/>
                    <a:pt x="1" y="558"/>
                    <a:pt x="279" y="777"/>
                  </a:cubicBezTo>
                  <a:cubicBezTo>
                    <a:pt x="379" y="677"/>
                    <a:pt x="379" y="558"/>
                    <a:pt x="299" y="419"/>
                  </a:cubicBezTo>
                  <a:cubicBezTo>
                    <a:pt x="299" y="299"/>
                    <a:pt x="279" y="180"/>
                    <a:pt x="279" y="61"/>
                  </a:cubicBezTo>
                  <a:cubicBezTo>
                    <a:pt x="219" y="61"/>
                    <a:pt x="180" y="21"/>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 name="Google Shape;113;p3"/>
            <p:cNvSpPr/>
            <p:nvPr/>
          </p:nvSpPr>
          <p:spPr>
            <a:xfrm>
              <a:off x="3073200" y="3846225"/>
              <a:ext cx="9975" cy="19875"/>
            </a:xfrm>
            <a:custGeom>
              <a:avLst/>
              <a:gdLst/>
              <a:ahLst/>
              <a:cxnLst/>
              <a:rect l="l" t="t" r="r" b="b"/>
              <a:pathLst>
                <a:path w="399" h="795" extrusionOk="0">
                  <a:moveTo>
                    <a:pt x="231" y="0"/>
                  </a:moveTo>
                  <a:cubicBezTo>
                    <a:pt x="189" y="0"/>
                    <a:pt x="152" y="25"/>
                    <a:pt x="120" y="77"/>
                  </a:cubicBezTo>
                  <a:cubicBezTo>
                    <a:pt x="120" y="197"/>
                    <a:pt x="100" y="296"/>
                    <a:pt x="100" y="396"/>
                  </a:cubicBezTo>
                  <a:cubicBezTo>
                    <a:pt x="1" y="515"/>
                    <a:pt x="1" y="654"/>
                    <a:pt x="120" y="754"/>
                  </a:cubicBezTo>
                  <a:cubicBezTo>
                    <a:pt x="155" y="780"/>
                    <a:pt x="190" y="794"/>
                    <a:pt x="225" y="794"/>
                  </a:cubicBezTo>
                  <a:cubicBezTo>
                    <a:pt x="269" y="794"/>
                    <a:pt x="314" y="770"/>
                    <a:pt x="359" y="714"/>
                  </a:cubicBezTo>
                  <a:cubicBezTo>
                    <a:pt x="399" y="495"/>
                    <a:pt x="399" y="276"/>
                    <a:pt x="359" y="57"/>
                  </a:cubicBezTo>
                  <a:cubicBezTo>
                    <a:pt x="312" y="20"/>
                    <a:pt x="270" y="0"/>
                    <a:pt x="23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 name="Google Shape;114;p3"/>
            <p:cNvSpPr/>
            <p:nvPr/>
          </p:nvSpPr>
          <p:spPr>
            <a:xfrm>
              <a:off x="3100575" y="4198250"/>
              <a:ext cx="7975" cy="14950"/>
            </a:xfrm>
            <a:custGeom>
              <a:avLst/>
              <a:gdLst/>
              <a:ahLst/>
              <a:cxnLst/>
              <a:rect l="l" t="t" r="r" b="b"/>
              <a:pathLst>
                <a:path w="319" h="598" extrusionOk="0">
                  <a:moveTo>
                    <a:pt x="100" y="1"/>
                  </a:moveTo>
                  <a:cubicBezTo>
                    <a:pt x="80" y="240"/>
                    <a:pt x="0" y="498"/>
                    <a:pt x="318" y="598"/>
                  </a:cubicBezTo>
                  <a:cubicBezTo>
                    <a:pt x="318" y="458"/>
                    <a:pt x="298" y="359"/>
                    <a:pt x="279" y="240"/>
                  </a:cubicBezTo>
                  <a:cubicBezTo>
                    <a:pt x="259" y="180"/>
                    <a:pt x="219" y="140"/>
                    <a:pt x="219" y="60"/>
                  </a:cubicBezTo>
                  <a:cubicBezTo>
                    <a:pt x="199" y="21"/>
                    <a:pt x="179" y="1"/>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 name="Google Shape;115;p3"/>
            <p:cNvSpPr/>
            <p:nvPr/>
          </p:nvSpPr>
          <p:spPr>
            <a:xfrm>
              <a:off x="3008075" y="4001250"/>
              <a:ext cx="15425" cy="9025"/>
            </a:xfrm>
            <a:custGeom>
              <a:avLst/>
              <a:gdLst/>
              <a:ahLst/>
              <a:cxnLst/>
              <a:rect l="l" t="t" r="r" b="b"/>
              <a:pathLst>
                <a:path w="617" h="361" extrusionOk="0">
                  <a:moveTo>
                    <a:pt x="220" y="1"/>
                  </a:moveTo>
                  <a:cubicBezTo>
                    <a:pt x="172" y="1"/>
                    <a:pt x="126" y="15"/>
                    <a:pt x="80" y="43"/>
                  </a:cubicBezTo>
                  <a:lnTo>
                    <a:pt x="20" y="83"/>
                  </a:lnTo>
                  <a:cubicBezTo>
                    <a:pt x="0" y="182"/>
                    <a:pt x="20" y="262"/>
                    <a:pt x="99" y="322"/>
                  </a:cubicBezTo>
                  <a:cubicBezTo>
                    <a:pt x="174" y="346"/>
                    <a:pt x="241" y="361"/>
                    <a:pt x="306" y="361"/>
                  </a:cubicBezTo>
                  <a:cubicBezTo>
                    <a:pt x="397" y="361"/>
                    <a:pt x="484" y="332"/>
                    <a:pt x="577" y="262"/>
                  </a:cubicBezTo>
                  <a:cubicBezTo>
                    <a:pt x="577" y="262"/>
                    <a:pt x="597" y="242"/>
                    <a:pt x="597" y="182"/>
                  </a:cubicBezTo>
                  <a:cubicBezTo>
                    <a:pt x="617" y="162"/>
                    <a:pt x="597" y="123"/>
                    <a:pt x="517" y="83"/>
                  </a:cubicBezTo>
                  <a:cubicBezTo>
                    <a:pt x="499" y="101"/>
                    <a:pt x="477" y="111"/>
                    <a:pt x="457" y="111"/>
                  </a:cubicBezTo>
                  <a:cubicBezTo>
                    <a:pt x="432" y="111"/>
                    <a:pt x="409" y="96"/>
                    <a:pt x="398" y="63"/>
                  </a:cubicBezTo>
                  <a:cubicBezTo>
                    <a:pt x="334" y="20"/>
                    <a:pt x="276" y="1"/>
                    <a:pt x="2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 name="Google Shape;116;p3"/>
            <p:cNvSpPr/>
            <p:nvPr/>
          </p:nvSpPr>
          <p:spPr>
            <a:xfrm>
              <a:off x="3031425" y="4028675"/>
              <a:ext cx="8500" cy="16425"/>
            </a:xfrm>
            <a:custGeom>
              <a:avLst/>
              <a:gdLst/>
              <a:ahLst/>
              <a:cxnLst/>
              <a:rect l="l" t="t" r="r" b="b"/>
              <a:pathLst>
                <a:path w="340" h="657" extrusionOk="0">
                  <a:moveTo>
                    <a:pt x="200" y="0"/>
                  </a:moveTo>
                  <a:cubicBezTo>
                    <a:pt x="1" y="239"/>
                    <a:pt x="1" y="438"/>
                    <a:pt x="200" y="657"/>
                  </a:cubicBezTo>
                  <a:cubicBezTo>
                    <a:pt x="260" y="637"/>
                    <a:pt x="279" y="577"/>
                    <a:pt x="339" y="557"/>
                  </a:cubicBezTo>
                  <a:lnTo>
                    <a:pt x="339" y="80"/>
                  </a:lnTo>
                  <a:cubicBezTo>
                    <a:pt x="299" y="60"/>
                    <a:pt x="260" y="4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 name="Google Shape;117;p3"/>
            <p:cNvSpPr/>
            <p:nvPr/>
          </p:nvSpPr>
          <p:spPr>
            <a:xfrm>
              <a:off x="3073200" y="3824500"/>
              <a:ext cx="9975" cy="15275"/>
            </a:xfrm>
            <a:custGeom>
              <a:avLst/>
              <a:gdLst/>
              <a:ahLst/>
              <a:cxnLst/>
              <a:rect l="l" t="t" r="r" b="b"/>
              <a:pathLst>
                <a:path w="399" h="611" extrusionOk="0">
                  <a:moveTo>
                    <a:pt x="264" y="0"/>
                  </a:moveTo>
                  <a:cubicBezTo>
                    <a:pt x="227" y="0"/>
                    <a:pt x="194" y="26"/>
                    <a:pt x="160" y="71"/>
                  </a:cubicBezTo>
                  <a:lnTo>
                    <a:pt x="160" y="51"/>
                  </a:lnTo>
                  <a:cubicBezTo>
                    <a:pt x="1" y="151"/>
                    <a:pt x="1" y="270"/>
                    <a:pt x="100" y="389"/>
                  </a:cubicBezTo>
                  <a:cubicBezTo>
                    <a:pt x="160" y="449"/>
                    <a:pt x="160" y="489"/>
                    <a:pt x="120" y="548"/>
                  </a:cubicBezTo>
                  <a:cubicBezTo>
                    <a:pt x="152" y="591"/>
                    <a:pt x="190" y="611"/>
                    <a:pt x="233" y="611"/>
                  </a:cubicBezTo>
                  <a:cubicBezTo>
                    <a:pt x="271" y="611"/>
                    <a:pt x="313" y="596"/>
                    <a:pt x="359" y="568"/>
                  </a:cubicBezTo>
                  <a:cubicBezTo>
                    <a:pt x="399" y="389"/>
                    <a:pt x="399" y="230"/>
                    <a:pt x="359" y="51"/>
                  </a:cubicBezTo>
                  <a:cubicBezTo>
                    <a:pt x="324" y="16"/>
                    <a:pt x="293" y="0"/>
                    <a:pt x="26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 name="Google Shape;118;p3"/>
            <p:cNvSpPr/>
            <p:nvPr/>
          </p:nvSpPr>
          <p:spPr>
            <a:xfrm>
              <a:off x="3195550" y="4739225"/>
              <a:ext cx="5000" cy="14550"/>
            </a:xfrm>
            <a:custGeom>
              <a:avLst/>
              <a:gdLst/>
              <a:ahLst/>
              <a:cxnLst/>
              <a:rect l="l" t="t" r="r" b="b"/>
              <a:pathLst>
                <a:path w="200" h="582" extrusionOk="0">
                  <a:moveTo>
                    <a:pt x="120" y="0"/>
                  </a:moveTo>
                  <a:cubicBezTo>
                    <a:pt x="90" y="0"/>
                    <a:pt x="60" y="15"/>
                    <a:pt x="40" y="45"/>
                  </a:cubicBezTo>
                  <a:cubicBezTo>
                    <a:pt x="1" y="244"/>
                    <a:pt x="40" y="443"/>
                    <a:pt x="200" y="582"/>
                  </a:cubicBezTo>
                  <a:lnTo>
                    <a:pt x="200" y="45"/>
                  </a:lnTo>
                  <a:cubicBezTo>
                    <a:pt x="180" y="15"/>
                    <a:pt x="150" y="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 name="Google Shape;119;p3"/>
            <p:cNvSpPr/>
            <p:nvPr/>
          </p:nvSpPr>
          <p:spPr>
            <a:xfrm>
              <a:off x="3112000" y="4216150"/>
              <a:ext cx="5500" cy="10475"/>
            </a:xfrm>
            <a:custGeom>
              <a:avLst/>
              <a:gdLst/>
              <a:ahLst/>
              <a:cxnLst/>
              <a:rect l="l" t="t" r="r" b="b"/>
              <a:pathLst>
                <a:path w="220" h="419" extrusionOk="0">
                  <a:moveTo>
                    <a:pt x="20" y="1"/>
                  </a:moveTo>
                  <a:cubicBezTo>
                    <a:pt x="1" y="180"/>
                    <a:pt x="1" y="319"/>
                    <a:pt x="160" y="419"/>
                  </a:cubicBezTo>
                  <a:cubicBezTo>
                    <a:pt x="200" y="379"/>
                    <a:pt x="200" y="299"/>
                    <a:pt x="219" y="240"/>
                  </a:cubicBezTo>
                  <a:cubicBezTo>
                    <a:pt x="200" y="200"/>
                    <a:pt x="200" y="120"/>
                    <a:pt x="160" y="61"/>
                  </a:cubicBezTo>
                  <a:lnTo>
                    <a:pt x="2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20;p3"/>
            <p:cNvSpPr/>
            <p:nvPr/>
          </p:nvSpPr>
          <p:spPr>
            <a:xfrm>
              <a:off x="3076200" y="3717350"/>
              <a:ext cx="4000" cy="10975"/>
            </a:xfrm>
            <a:custGeom>
              <a:avLst/>
              <a:gdLst/>
              <a:ahLst/>
              <a:cxnLst/>
              <a:rect l="l" t="t" r="r" b="b"/>
              <a:pathLst>
                <a:path w="160" h="439" extrusionOk="0">
                  <a:moveTo>
                    <a:pt x="159" y="1"/>
                  </a:moveTo>
                  <a:lnTo>
                    <a:pt x="0" y="80"/>
                  </a:lnTo>
                  <a:cubicBezTo>
                    <a:pt x="40" y="140"/>
                    <a:pt x="40" y="160"/>
                    <a:pt x="0" y="199"/>
                  </a:cubicBezTo>
                  <a:lnTo>
                    <a:pt x="159" y="438"/>
                  </a:lnTo>
                  <a:lnTo>
                    <a:pt x="15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 name="Google Shape;121;p3"/>
            <p:cNvSpPr/>
            <p:nvPr/>
          </p:nvSpPr>
          <p:spPr>
            <a:xfrm>
              <a:off x="2549050" y="4882000"/>
              <a:ext cx="6475" cy="5075"/>
            </a:xfrm>
            <a:custGeom>
              <a:avLst/>
              <a:gdLst/>
              <a:ahLst/>
              <a:cxnLst/>
              <a:rect l="l" t="t" r="r" b="b"/>
              <a:pathLst>
                <a:path w="259" h="203" extrusionOk="0">
                  <a:moveTo>
                    <a:pt x="128" y="1"/>
                  </a:moveTo>
                  <a:cubicBezTo>
                    <a:pt x="88" y="1"/>
                    <a:pt x="46" y="15"/>
                    <a:pt x="0" y="43"/>
                  </a:cubicBezTo>
                  <a:cubicBezTo>
                    <a:pt x="0" y="103"/>
                    <a:pt x="20" y="143"/>
                    <a:pt x="60" y="202"/>
                  </a:cubicBezTo>
                  <a:lnTo>
                    <a:pt x="100" y="162"/>
                  </a:lnTo>
                  <a:lnTo>
                    <a:pt x="159" y="202"/>
                  </a:lnTo>
                  <a:cubicBezTo>
                    <a:pt x="179" y="143"/>
                    <a:pt x="219" y="123"/>
                    <a:pt x="259" y="63"/>
                  </a:cubicBezTo>
                  <a:cubicBezTo>
                    <a:pt x="216" y="20"/>
                    <a:pt x="173" y="1"/>
                    <a:pt x="12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 name="Google Shape;122;p3"/>
            <p:cNvSpPr/>
            <p:nvPr/>
          </p:nvSpPr>
          <p:spPr>
            <a:xfrm>
              <a:off x="2727575" y="4859275"/>
              <a:ext cx="5500" cy="6900"/>
            </a:xfrm>
            <a:custGeom>
              <a:avLst/>
              <a:gdLst/>
              <a:ahLst/>
              <a:cxnLst/>
              <a:rect l="l" t="t" r="r" b="b"/>
              <a:pathLst>
                <a:path w="220" h="276" extrusionOk="0">
                  <a:moveTo>
                    <a:pt x="93" y="1"/>
                  </a:moveTo>
                  <a:cubicBezTo>
                    <a:pt x="36" y="1"/>
                    <a:pt x="8" y="64"/>
                    <a:pt x="20" y="216"/>
                  </a:cubicBezTo>
                  <a:lnTo>
                    <a:pt x="1" y="276"/>
                  </a:lnTo>
                  <a:cubicBezTo>
                    <a:pt x="80" y="256"/>
                    <a:pt x="120" y="256"/>
                    <a:pt x="199" y="236"/>
                  </a:cubicBezTo>
                  <a:cubicBezTo>
                    <a:pt x="199" y="156"/>
                    <a:pt x="199" y="117"/>
                    <a:pt x="219" y="57"/>
                  </a:cubicBezTo>
                  <a:cubicBezTo>
                    <a:pt x="169" y="21"/>
                    <a:pt x="126" y="1"/>
                    <a:pt x="9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 name="Google Shape;123;p3"/>
            <p:cNvSpPr/>
            <p:nvPr/>
          </p:nvSpPr>
          <p:spPr>
            <a:xfrm>
              <a:off x="3182125" y="4655800"/>
              <a:ext cx="4500" cy="3500"/>
            </a:xfrm>
            <a:custGeom>
              <a:avLst/>
              <a:gdLst/>
              <a:ahLst/>
              <a:cxnLst/>
              <a:rect l="l" t="t" r="r" b="b"/>
              <a:pathLst>
                <a:path w="180" h="140" extrusionOk="0">
                  <a:moveTo>
                    <a:pt x="20" y="0"/>
                  </a:moveTo>
                  <a:cubicBezTo>
                    <a:pt x="0" y="40"/>
                    <a:pt x="0" y="100"/>
                    <a:pt x="20" y="139"/>
                  </a:cubicBezTo>
                  <a:cubicBezTo>
                    <a:pt x="180" y="100"/>
                    <a:pt x="140" y="4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 name="Google Shape;124;p3"/>
            <p:cNvSpPr/>
            <p:nvPr/>
          </p:nvSpPr>
          <p:spPr>
            <a:xfrm>
              <a:off x="3181625" y="4659275"/>
              <a:ext cx="1525" cy="4500"/>
            </a:xfrm>
            <a:custGeom>
              <a:avLst/>
              <a:gdLst/>
              <a:ahLst/>
              <a:cxnLst/>
              <a:rect l="l" t="t" r="r" b="b"/>
              <a:pathLst>
                <a:path w="61" h="180" extrusionOk="0">
                  <a:moveTo>
                    <a:pt x="40" y="0"/>
                  </a:moveTo>
                  <a:cubicBezTo>
                    <a:pt x="40" y="20"/>
                    <a:pt x="1" y="60"/>
                    <a:pt x="1" y="60"/>
                  </a:cubicBezTo>
                  <a:cubicBezTo>
                    <a:pt x="20" y="100"/>
                    <a:pt x="40" y="120"/>
                    <a:pt x="60" y="179"/>
                  </a:cubicBezTo>
                  <a:cubicBezTo>
                    <a:pt x="40" y="120"/>
                    <a:pt x="40" y="80"/>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 name="Google Shape;125;p3"/>
            <p:cNvSpPr/>
            <p:nvPr/>
          </p:nvSpPr>
          <p:spPr>
            <a:xfrm>
              <a:off x="3085650" y="3565175"/>
              <a:ext cx="3000" cy="6975"/>
            </a:xfrm>
            <a:custGeom>
              <a:avLst/>
              <a:gdLst/>
              <a:ahLst/>
              <a:cxnLst/>
              <a:rect l="l" t="t" r="r" b="b"/>
              <a:pathLst>
                <a:path w="120" h="279" extrusionOk="0">
                  <a:moveTo>
                    <a:pt x="120" y="0"/>
                  </a:moveTo>
                  <a:cubicBezTo>
                    <a:pt x="100" y="60"/>
                    <a:pt x="60" y="80"/>
                    <a:pt x="0" y="100"/>
                  </a:cubicBezTo>
                  <a:lnTo>
                    <a:pt x="0" y="179"/>
                  </a:lnTo>
                  <a:cubicBezTo>
                    <a:pt x="0" y="259"/>
                    <a:pt x="60" y="279"/>
                    <a:pt x="120" y="279"/>
                  </a:cubicBezTo>
                  <a:lnTo>
                    <a:pt x="12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 name="Google Shape;126;p3"/>
            <p:cNvSpPr/>
            <p:nvPr/>
          </p:nvSpPr>
          <p:spPr>
            <a:xfrm>
              <a:off x="3013525" y="3378675"/>
              <a:ext cx="2025" cy="2025"/>
            </a:xfrm>
            <a:custGeom>
              <a:avLst/>
              <a:gdLst/>
              <a:ahLst/>
              <a:cxnLst/>
              <a:rect l="l" t="t" r="r" b="b"/>
              <a:pathLst>
                <a:path w="81" h="81" extrusionOk="0">
                  <a:moveTo>
                    <a:pt x="1" y="1"/>
                  </a:moveTo>
                  <a:lnTo>
                    <a:pt x="21" y="80"/>
                  </a:lnTo>
                  <a:lnTo>
                    <a:pt x="80" y="60"/>
                  </a:lnTo>
                  <a:lnTo>
                    <a:pt x="1"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 name="Google Shape;127;p3"/>
            <p:cNvSpPr/>
            <p:nvPr/>
          </p:nvSpPr>
          <p:spPr>
            <a:xfrm>
              <a:off x="3030450" y="4010775"/>
              <a:ext cx="5975" cy="6475"/>
            </a:xfrm>
            <a:custGeom>
              <a:avLst/>
              <a:gdLst/>
              <a:ahLst/>
              <a:cxnLst/>
              <a:rect l="l" t="t" r="r" b="b"/>
              <a:pathLst>
                <a:path w="239" h="259" extrusionOk="0">
                  <a:moveTo>
                    <a:pt x="20" y="0"/>
                  </a:moveTo>
                  <a:lnTo>
                    <a:pt x="20" y="0"/>
                  </a:lnTo>
                  <a:cubicBezTo>
                    <a:pt x="0" y="60"/>
                    <a:pt x="0" y="100"/>
                    <a:pt x="40" y="139"/>
                  </a:cubicBezTo>
                  <a:lnTo>
                    <a:pt x="40" y="199"/>
                  </a:lnTo>
                  <a:lnTo>
                    <a:pt x="120" y="199"/>
                  </a:lnTo>
                  <a:lnTo>
                    <a:pt x="179" y="259"/>
                  </a:lnTo>
                  <a:lnTo>
                    <a:pt x="239" y="259"/>
                  </a:lnTo>
                  <a:cubicBezTo>
                    <a:pt x="179" y="179"/>
                    <a:pt x="100" y="8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 name="Google Shape;128;p3"/>
            <p:cNvSpPr/>
            <p:nvPr/>
          </p:nvSpPr>
          <p:spPr>
            <a:xfrm>
              <a:off x="3072225" y="3912800"/>
              <a:ext cx="5000" cy="6475"/>
            </a:xfrm>
            <a:custGeom>
              <a:avLst/>
              <a:gdLst/>
              <a:ahLst/>
              <a:cxnLst/>
              <a:rect l="l" t="t" r="r" b="b"/>
              <a:pathLst>
                <a:path w="200" h="259" extrusionOk="0">
                  <a:moveTo>
                    <a:pt x="120" y="0"/>
                  </a:moveTo>
                  <a:cubicBezTo>
                    <a:pt x="60" y="40"/>
                    <a:pt x="40" y="80"/>
                    <a:pt x="0" y="100"/>
                  </a:cubicBezTo>
                  <a:cubicBezTo>
                    <a:pt x="20" y="140"/>
                    <a:pt x="20" y="199"/>
                    <a:pt x="20" y="219"/>
                  </a:cubicBezTo>
                  <a:cubicBezTo>
                    <a:pt x="60" y="239"/>
                    <a:pt x="100" y="239"/>
                    <a:pt x="139" y="259"/>
                  </a:cubicBezTo>
                  <a:lnTo>
                    <a:pt x="159" y="199"/>
                  </a:lnTo>
                  <a:cubicBezTo>
                    <a:pt x="159" y="199"/>
                    <a:pt x="199" y="179"/>
                    <a:pt x="199" y="120"/>
                  </a:cubicBezTo>
                  <a:cubicBezTo>
                    <a:pt x="199" y="80"/>
                    <a:pt x="159" y="2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 name="Google Shape;129;p3"/>
            <p:cNvSpPr/>
            <p:nvPr/>
          </p:nvSpPr>
          <p:spPr>
            <a:xfrm>
              <a:off x="1760300" y="4776450"/>
              <a:ext cx="375000" cy="74800"/>
            </a:xfrm>
            <a:custGeom>
              <a:avLst/>
              <a:gdLst/>
              <a:ahLst/>
              <a:cxnLst/>
              <a:rect l="l" t="t" r="r" b="b"/>
              <a:pathLst>
                <a:path w="15000" h="2992" extrusionOk="0">
                  <a:moveTo>
                    <a:pt x="986" y="0"/>
                  </a:moveTo>
                  <a:cubicBezTo>
                    <a:pt x="723" y="0"/>
                    <a:pt x="461" y="22"/>
                    <a:pt x="199" y="88"/>
                  </a:cubicBezTo>
                  <a:cubicBezTo>
                    <a:pt x="0" y="485"/>
                    <a:pt x="358" y="565"/>
                    <a:pt x="577" y="704"/>
                  </a:cubicBezTo>
                  <a:cubicBezTo>
                    <a:pt x="657" y="744"/>
                    <a:pt x="716" y="764"/>
                    <a:pt x="816" y="764"/>
                  </a:cubicBezTo>
                  <a:cubicBezTo>
                    <a:pt x="971" y="728"/>
                    <a:pt x="1133" y="700"/>
                    <a:pt x="1294" y="700"/>
                  </a:cubicBezTo>
                  <a:cubicBezTo>
                    <a:pt x="1401" y="700"/>
                    <a:pt x="1508" y="712"/>
                    <a:pt x="1612" y="744"/>
                  </a:cubicBezTo>
                  <a:cubicBezTo>
                    <a:pt x="1691" y="764"/>
                    <a:pt x="1771" y="784"/>
                    <a:pt x="1850" y="784"/>
                  </a:cubicBezTo>
                  <a:cubicBezTo>
                    <a:pt x="1880" y="794"/>
                    <a:pt x="1915" y="799"/>
                    <a:pt x="1952" y="799"/>
                  </a:cubicBezTo>
                  <a:cubicBezTo>
                    <a:pt x="1990" y="799"/>
                    <a:pt x="2029" y="794"/>
                    <a:pt x="2069" y="784"/>
                  </a:cubicBezTo>
                  <a:cubicBezTo>
                    <a:pt x="2089" y="784"/>
                    <a:pt x="2149" y="764"/>
                    <a:pt x="2169" y="764"/>
                  </a:cubicBezTo>
                  <a:cubicBezTo>
                    <a:pt x="2308" y="704"/>
                    <a:pt x="2447" y="704"/>
                    <a:pt x="2586" y="704"/>
                  </a:cubicBezTo>
                  <a:cubicBezTo>
                    <a:pt x="2805" y="744"/>
                    <a:pt x="3004" y="804"/>
                    <a:pt x="3243" y="863"/>
                  </a:cubicBezTo>
                  <a:cubicBezTo>
                    <a:pt x="3382" y="883"/>
                    <a:pt x="3561" y="883"/>
                    <a:pt x="3700" y="883"/>
                  </a:cubicBezTo>
                  <a:cubicBezTo>
                    <a:pt x="4337" y="883"/>
                    <a:pt x="4954" y="1082"/>
                    <a:pt x="5570" y="1182"/>
                  </a:cubicBezTo>
                  <a:cubicBezTo>
                    <a:pt x="5849" y="1241"/>
                    <a:pt x="6147" y="1301"/>
                    <a:pt x="5869" y="1679"/>
                  </a:cubicBezTo>
                  <a:cubicBezTo>
                    <a:pt x="5849" y="1699"/>
                    <a:pt x="5849" y="1759"/>
                    <a:pt x="5829" y="1778"/>
                  </a:cubicBezTo>
                  <a:cubicBezTo>
                    <a:pt x="6426" y="2037"/>
                    <a:pt x="7082" y="1958"/>
                    <a:pt x="7719" y="1997"/>
                  </a:cubicBezTo>
                  <a:cubicBezTo>
                    <a:pt x="8853" y="2077"/>
                    <a:pt x="9966" y="2296"/>
                    <a:pt x="11100" y="2475"/>
                  </a:cubicBezTo>
                  <a:cubicBezTo>
                    <a:pt x="11618" y="2574"/>
                    <a:pt x="12175" y="2435"/>
                    <a:pt x="12632" y="2634"/>
                  </a:cubicBezTo>
                  <a:cubicBezTo>
                    <a:pt x="13368" y="2972"/>
                    <a:pt x="14144" y="2992"/>
                    <a:pt x="14940" y="2992"/>
                  </a:cubicBezTo>
                  <a:cubicBezTo>
                    <a:pt x="14979" y="2972"/>
                    <a:pt x="14999" y="2932"/>
                    <a:pt x="14999" y="2873"/>
                  </a:cubicBezTo>
                  <a:cubicBezTo>
                    <a:pt x="14999" y="2654"/>
                    <a:pt x="14741" y="2495"/>
                    <a:pt x="14761" y="2256"/>
                  </a:cubicBezTo>
                  <a:cubicBezTo>
                    <a:pt x="14603" y="2130"/>
                    <a:pt x="14440" y="2081"/>
                    <a:pt x="14271" y="2081"/>
                  </a:cubicBezTo>
                  <a:cubicBezTo>
                    <a:pt x="14120" y="2081"/>
                    <a:pt x="13965" y="2120"/>
                    <a:pt x="13806" y="2176"/>
                  </a:cubicBezTo>
                  <a:cubicBezTo>
                    <a:pt x="13726" y="2216"/>
                    <a:pt x="13667" y="2296"/>
                    <a:pt x="13647" y="2375"/>
                  </a:cubicBezTo>
                  <a:cubicBezTo>
                    <a:pt x="13711" y="2407"/>
                    <a:pt x="13736" y="2517"/>
                    <a:pt x="13806" y="2517"/>
                  </a:cubicBezTo>
                  <a:cubicBezTo>
                    <a:pt x="13807" y="2517"/>
                    <a:pt x="13808" y="2517"/>
                    <a:pt x="13809" y="2517"/>
                  </a:cubicBezTo>
                  <a:lnTo>
                    <a:pt x="13809" y="2517"/>
                  </a:lnTo>
                  <a:cubicBezTo>
                    <a:pt x="13807" y="2517"/>
                    <a:pt x="13805" y="2517"/>
                    <a:pt x="13803" y="2517"/>
                  </a:cubicBezTo>
                  <a:cubicBezTo>
                    <a:pt x="13728" y="2517"/>
                    <a:pt x="13687" y="2411"/>
                    <a:pt x="13607" y="2395"/>
                  </a:cubicBezTo>
                  <a:cubicBezTo>
                    <a:pt x="13584" y="2391"/>
                    <a:pt x="13573" y="2389"/>
                    <a:pt x="13568" y="2389"/>
                  </a:cubicBezTo>
                  <a:cubicBezTo>
                    <a:pt x="13564" y="2389"/>
                    <a:pt x="13564" y="2390"/>
                    <a:pt x="13564" y="2391"/>
                  </a:cubicBezTo>
                  <a:lnTo>
                    <a:pt x="13564" y="2391"/>
                  </a:lnTo>
                  <a:cubicBezTo>
                    <a:pt x="13558" y="2388"/>
                    <a:pt x="13547" y="2383"/>
                    <a:pt x="13527" y="2375"/>
                  </a:cubicBezTo>
                  <a:cubicBezTo>
                    <a:pt x="12234" y="1878"/>
                    <a:pt x="10842" y="2156"/>
                    <a:pt x="9549" y="1679"/>
                  </a:cubicBezTo>
                  <a:cubicBezTo>
                    <a:pt x="9032" y="1540"/>
                    <a:pt x="9569" y="1202"/>
                    <a:pt x="9429" y="983"/>
                  </a:cubicBezTo>
                  <a:cubicBezTo>
                    <a:pt x="9429" y="824"/>
                    <a:pt x="9350" y="704"/>
                    <a:pt x="9250" y="605"/>
                  </a:cubicBezTo>
                  <a:cubicBezTo>
                    <a:pt x="9051" y="466"/>
                    <a:pt x="8833" y="406"/>
                    <a:pt x="8574" y="406"/>
                  </a:cubicBezTo>
                  <a:cubicBezTo>
                    <a:pt x="8364" y="413"/>
                    <a:pt x="8155" y="416"/>
                    <a:pt x="7945" y="416"/>
                  </a:cubicBezTo>
                  <a:cubicBezTo>
                    <a:pt x="6328" y="416"/>
                    <a:pt x="4722" y="226"/>
                    <a:pt x="3084" y="68"/>
                  </a:cubicBezTo>
                  <a:cubicBezTo>
                    <a:pt x="2929" y="87"/>
                    <a:pt x="2774" y="94"/>
                    <a:pt x="2620" y="94"/>
                  </a:cubicBezTo>
                  <a:cubicBezTo>
                    <a:pt x="2071" y="94"/>
                    <a:pt x="1527" y="0"/>
                    <a:pt x="98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 name="Google Shape;130;p3"/>
            <p:cNvSpPr/>
            <p:nvPr/>
          </p:nvSpPr>
          <p:spPr>
            <a:xfrm>
              <a:off x="1603650" y="4743975"/>
              <a:ext cx="231775" cy="42625"/>
            </a:xfrm>
            <a:custGeom>
              <a:avLst/>
              <a:gdLst/>
              <a:ahLst/>
              <a:cxnLst/>
              <a:rect l="l" t="t" r="r" b="b"/>
              <a:pathLst>
                <a:path w="9271" h="1705" extrusionOk="0">
                  <a:moveTo>
                    <a:pt x="824" y="1"/>
                  </a:moveTo>
                  <a:cubicBezTo>
                    <a:pt x="783" y="1"/>
                    <a:pt x="743" y="11"/>
                    <a:pt x="696" y="34"/>
                  </a:cubicBezTo>
                  <a:cubicBezTo>
                    <a:pt x="537" y="293"/>
                    <a:pt x="139" y="293"/>
                    <a:pt x="0" y="571"/>
                  </a:cubicBezTo>
                  <a:cubicBezTo>
                    <a:pt x="338" y="790"/>
                    <a:pt x="477" y="1267"/>
                    <a:pt x="915" y="1387"/>
                  </a:cubicBezTo>
                  <a:cubicBezTo>
                    <a:pt x="1074" y="1387"/>
                    <a:pt x="1214" y="1387"/>
                    <a:pt x="1373" y="1426"/>
                  </a:cubicBezTo>
                  <a:cubicBezTo>
                    <a:pt x="1406" y="1435"/>
                    <a:pt x="1439" y="1439"/>
                    <a:pt x="1473" y="1439"/>
                  </a:cubicBezTo>
                  <a:cubicBezTo>
                    <a:pt x="1605" y="1439"/>
                    <a:pt x="1742" y="1384"/>
                    <a:pt x="1882" y="1384"/>
                  </a:cubicBezTo>
                  <a:cubicBezTo>
                    <a:pt x="1944" y="1384"/>
                    <a:pt x="2006" y="1395"/>
                    <a:pt x="2069" y="1426"/>
                  </a:cubicBezTo>
                  <a:cubicBezTo>
                    <a:pt x="3004" y="1705"/>
                    <a:pt x="3979" y="1526"/>
                    <a:pt x="4914" y="1665"/>
                  </a:cubicBezTo>
                  <a:cubicBezTo>
                    <a:pt x="5127" y="1683"/>
                    <a:pt x="5345" y="1701"/>
                    <a:pt x="5562" y="1701"/>
                  </a:cubicBezTo>
                  <a:cubicBezTo>
                    <a:pt x="5832" y="1701"/>
                    <a:pt x="6102" y="1674"/>
                    <a:pt x="6366" y="1586"/>
                  </a:cubicBezTo>
                  <a:cubicBezTo>
                    <a:pt x="6489" y="1503"/>
                    <a:pt x="6632" y="1459"/>
                    <a:pt x="6774" y="1459"/>
                  </a:cubicBezTo>
                  <a:cubicBezTo>
                    <a:pt x="6837" y="1459"/>
                    <a:pt x="6901" y="1468"/>
                    <a:pt x="6962" y="1486"/>
                  </a:cubicBezTo>
                  <a:cubicBezTo>
                    <a:pt x="7597" y="1633"/>
                    <a:pt x="8232" y="1646"/>
                    <a:pt x="8856" y="1646"/>
                  </a:cubicBezTo>
                  <a:cubicBezTo>
                    <a:pt x="8995" y="1646"/>
                    <a:pt x="9133" y="1645"/>
                    <a:pt x="9270" y="1645"/>
                  </a:cubicBezTo>
                  <a:cubicBezTo>
                    <a:pt x="9270" y="1168"/>
                    <a:pt x="8912" y="1267"/>
                    <a:pt x="8653" y="1227"/>
                  </a:cubicBezTo>
                  <a:cubicBezTo>
                    <a:pt x="8572" y="1219"/>
                    <a:pt x="8489" y="1217"/>
                    <a:pt x="8406" y="1217"/>
                  </a:cubicBezTo>
                  <a:cubicBezTo>
                    <a:pt x="8328" y="1217"/>
                    <a:pt x="8250" y="1219"/>
                    <a:pt x="8173" y="1219"/>
                  </a:cubicBezTo>
                  <a:cubicBezTo>
                    <a:pt x="7952" y="1219"/>
                    <a:pt x="7736" y="1204"/>
                    <a:pt x="7539" y="1088"/>
                  </a:cubicBezTo>
                  <a:cubicBezTo>
                    <a:pt x="7460" y="1068"/>
                    <a:pt x="7380" y="1009"/>
                    <a:pt x="7321" y="989"/>
                  </a:cubicBezTo>
                  <a:cubicBezTo>
                    <a:pt x="7161" y="929"/>
                    <a:pt x="6982" y="889"/>
                    <a:pt x="6843" y="869"/>
                  </a:cubicBezTo>
                  <a:cubicBezTo>
                    <a:pt x="6744" y="830"/>
                    <a:pt x="6664" y="830"/>
                    <a:pt x="6585" y="830"/>
                  </a:cubicBezTo>
                  <a:cubicBezTo>
                    <a:pt x="6528" y="841"/>
                    <a:pt x="6473" y="846"/>
                    <a:pt x="6419" y="846"/>
                  </a:cubicBezTo>
                  <a:cubicBezTo>
                    <a:pt x="6194" y="846"/>
                    <a:pt x="5994" y="759"/>
                    <a:pt x="5769" y="710"/>
                  </a:cubicBezTo>
                  <a:cubicBezTo>
                    <a:pt x="5420" y="651"/>
                    <a:pt x="5070" y="636"/>
                    <a:pt x="4720" y="636"/>
                  </a:cubicBezTo>
                  <a:cubicBezTo>
                    <a:pt x="4349" y="636"/>
                    <a:pt x="3978" y="653"/>
                    <a:pt x="3610" y="653"/>
                  </a:cubicBezTo>
                  <a:cubicBezTo>
                    <a:pt x="3157" y="653"/>
                    <a:pt x="2708" y="627"/>
                    <a:pt x="2268" y="511"/>
                  </a:cubicBezTo>
                  <a:cubicBezTo>
                    <a:pt x="1731" y="511"/>
                    <a:pt x="1293" y="392"/>
                    <a:pt x="915" y="14"/>
                  </a:cubicBezTo>
                  <a:cubicBezTo>
                    <a:pt x="882" y="6"/>
                    <a:pt x="853" y="1"/>
                    <a:pt x="8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 name="Google Shape;131;p3"/>
            <p:cNvSpPr/>
            <p:nvPr/>
          </p:nvSpPr>
          <p:spPr>
            <a:xfrm>
              <a:off x="1650375" y="4601300"/>
              <a:ext cx="114425" cy="76900"/>
            </a:xfrm>
            <a:custGeom>
              <a:avLst/>
              <a:gdLst/>
              <a:ahLst/>
              <a:cxnLst/>
              <a:rect l="l" t="t" r="r" b="b"/>
              <a:pathLst>
                <a:path w="4577" h="3076" extrusionOk="0">
                  <a:moveTo>
                    <a:pt x="758" y="0"/>
                  </a:moveTo>
                  <a:cubicBezTo>
                    <a:pt x="667" y="0"/>
                    <a:pt x="764" y="276"/>
                    <a:pt x="667" y="276"/>
                  </a:cubicBezTo>
                  <a:cubicBezTo>
                    <a:pt x="635" y="276"/>
                    <a:pt x="583" y="247"/>
                    <a:pt x="498" y="171"/>
                  </a:cubicBezTo>
                  <a:cubicBezTo>
                    <a:pt x="445" y="125"/>
                    <a:pt x="386" y="102"/>
                    <a:pt x="326" y="102"/>
                  </a:cubicBezTo>
                  <a:cubicBezTo>
                    <a:pt x="207" y="102"/>
                    <a:pt x="87" y="191"/>
                    <a:pt x="21" y="350"/>
                  </a:cubicBezTo>
                  <a:cubicBezTo>
                    <a:pt x="1" y="509"/>
                    <a:pt x="399" y="430"/>
                    <a:pt x="200" y="668"/>
                  </a:cubicBezTo>
                  <a:cubicBezTo>
                    <a:pt x="279" y="907"/>
                    <a:pt x="498" y="927"/>
                    <a:pt x="697" y="967"/>
                  </a:cubicBezTo>
                  <a:cubicBezTo>
                    <a:pt x="711" y="964"/>
                    <a:pt x="723" y="963"/>
                    <a:pt x="734" y="963"/>
                  </a:cubicBezTo>
                  <a:cubicBezTo>
                    <a:pt x="801" y="963"/>
                    <a:pt x="811" y="1009"/>
                    <a:pt x="777" y="1026"/>
                  </a:cubicBezTo>
                  <a:cubicBezTo>
                    <a:pt x="751" y="1030"/>
                    <a:pt x="736" y="1032"/>
                    <a:pt x="728" y="1032"/>
                  </a:cubicBezTo>
                  <a:cubicBezTo>
                    <a:pt x="693" y="1032"/>
                    <a:pt x="795" y="999"/>
                    <a:pt x="697" y="967"/>
                  </a:cubicBezTo>
                  <a:cubicBezTo>
                    <a:pt x="628" y="957"/>
                    <a:pt x="568" y="952"/>
                    <a:pt x="513" y="952"/>
                  </a:cubicBezTo>
                  <a:cubicBezTo>
                    <a:pt x="458" y="952"/>
                    <a:pt x="409" y="957"/>
                    <a:pt x="359" y="967"/>
                  </a:cubicBezTo>
                  <a:cubicBezTo>
                    <a:pt x="299" y="1026"/>
                    <a:pt x="240" y="1086"/>
                    <a:pt x="200" y="1146"/>
                  </a:cubicBezTo>
                  <a:cubicBezTo>
                    <a:pt x="498" y="1802"/>
                    <a:pt x="1115" y="1544"/>
                    <a:pt x="1592" y="1663"/>
                  </a:cubicBezTo>
                  <a:cubicBezTo>
                    <a:pt x="1354" y="1782"/>
                    <a:pt x="956" y="1782"/>
                    <a:pt x="1115" y="2220"/>
                  </a:cubicBezTo>
                  <a:cubicBezTo>
                    <a:pt x="1131" y="2298"/>
                    <a:pt x="1183" y="2352"/>
                    <a:pt x="1253" y="2352"/>
                  </a:cubicBezTo>
                  <a:cubicBezTo>
                    <a:pt x="1272" y="2352"/>
                    <a:pt x="1293" y="2348"/>
                    <a:pt x="1314" y="2339"/>
                  </a:cubicBezTo>
                  <a:cubicBezTo>
                    <a:pt x="1384" y="2316"/>
                    <a:pt x="1455" y="2250"/>
                    <a:pt x="1517" y="2250"/>
                  </a:cubicBezTo>
                  <a:cubicBezTo>
                    <a:pt x="1561" y="2250"/>
                    <a:pt x="1600" y="2282"/>
                    <a:pt x="1632" y="2379"/>
                  </a:cubicBezTo>
                  <a:cubicBezTo>
                    <a:pt x="1513" y="2578"/>
                    <a:pt x="1214" y="2479"/>
                    <a:pt x="1095" y="2677"/>
                  </a:cubicBezTo>
                  <a:cubicBezTo>
                    <a:pt x="1135" y="2876"/>
                    <a:pt x="1374" y="2896"/>
                    <a:pt x="1493" y="3036"/>
                  </a:cubicBezTo>
                  <a:cubicBezTo>
                    <a:pt x="1533" y="3075"/>
                    <a:pt x="1612" y="3075"/>
                    <a:pt x="1672" y="3075"/>
                  </a:cubicBezTo>
                  <a:cubicBezTo>
                    <a:pt x="1811" y="3016"/>
                    <a:pt x="1911" y="2916"/>
                    <a:pt x="2030" y="2896"/>
                  </a:cubicBezTo>
                  <a:cubicBezTo>
                    <a:pt x="2110" y="2817"/>
                    <a:pt x="2189" y="2737"/>
                    <a:pt x="2229" y="2658"/>
                  </a:cubicBezTo>
                  <a:cubicBezTo>
                    <a:pt x="2269" y="2618"/>
                    <a:pt x="2289" y="2538"/>
                    <a:pt x="2309" y="2498"/>
                  </a:cubicBezTo>
                  <a:cubicBezTo>
                    <a:pt x="2349" y="2441"/>
                    <a:pt x="2394" y="2424"/>
                    <a:pt x="2439" y="2424"/>
                  </a:cubicBezTo>
                  <a:cubicBezTo>
                    <a:pt x="2503" y="2424"/>
                    <a:pt x="2568" y="2459"/>
                    <a:pt x="2627" y="2459"/>
                  </a:cubicBezTo>
                  <a:cubicBezTo>
                    <a:pt x="2846" y="2459"/>
                    <a:pt x="3084" y="2459"/>
                    <a:pt x="3303" y="2419"/>
                  </a:cubicBezTo>
                  <a:cubicBezTo>
                    <a:pt x="3453" y="2301"/>
                    <a:pt x="3602" y="2264"/>
                    <a:pt x="3755" y="2264"/>
                  </a:cubicBezTo>
                  <a:cubicBezTo>
                    <a:pt x="3887" y="2264"/>
                    <a:pt x="4020" y="2292"/>
                    <a:pt x="4159" y="2319"/>
                  </a:cubicBezTo>
                  <a:cubicBezTo>
                    <a:pt x="4318" y="2319"/>
                    <a:pt x="4517" y="2299"/>
                    <a:pt x="4537" y="2101"/>
                  </a:cubicBezTo>
                  <a:cubicBezTo>
                    <a:pt x="4576" y="1862"/>
                    <a:pt x="4278" y="1941"/>
                    <a:pt x="4198" y="1802"/>
                  </a:cubicBezTo>
                  <a:cubicBezTo>
                    <a:pt x="3940" y="1544"/>
                    <a:pt x="3621" y="1504"/>
                    <a:pt x="3303" y="1444"/>
                  </a:cubicBezTo>
                  <a:cubicBezTo>
                    <a:pt x="3045" y="1404"/>
                    <a:pt x="2826" y="1345"/>
                    <a:pt x="2607" y="1305"/>
                  </a:cubicBezTo>
                  <a:cubicBezTo>
                    <a:pt x="2488" y="1265"/>
                    <a:pt x="2328" y="1265"/>
                    <a:pt x="2328" y="1126"/>
                  </a:cubicBezTo>
                  <a:cubicBezTo>
                    <a:pt x="2348" y="1026"/>
                    <a:pt x="2428" y="867"/>
                    <a:pt x="2507" y="827"/>
                  </a:cubicBezTo>
                  <a:cubicBezTo>
                    <a:pt x="2627" y="748"/>
                    <a:pt x="2786" y="748"/>
                    <a:pt x="2925" y="728"/>
                  </a:cubicBezTo>
                  <a:cubicBezTo>
                    <a:pt x="2925" y="728"/>
                    <a:pt x="2945" y="708"/>
                    <a:pt x="2945" y="648"/>
                  </a:cubicBezTo>
                  <a:cubicBezTo>
                    <a:pt x="2985" y="609"/>
                    <a:pt x="2945" y="569"/>
                    <a:pt x="2905" y="529"/>
                  </a:cubicBezTo>
                  <a:cubicBezTo>
                    <a:pt x="2627" y="410"/>
                    <a:pt x="2309" y="449"/>
                    <a:pt x="2010" y="350"/>
                  </a:cubicBezTo>
                  <a:cubicBezTo>
                    <a:pt x="1968" y="371"/>
                    <a:pt x="1937" y="379"/>
                    <a:pt x="1914" y="379"/>
                  </a:cubicBezTo>
                  <a:cubicBezTo>
                    <a:pt x="1825" y="379"/>
                    <a:pt x="1847" y="258"/>
                    <a:pt x="1831" y="211"/>
                  </a:cubicBezTo>
                  <a:cubicBezTo>
                    <a:pt x="1513" y="52"/>
                    <a:pt x="1175" y="12"/>
                    <a:pt x="797" y="12"/>
                  </a:cubicBezTo>
                  <a:cubicBezTo>
                    <a:pt x="781" y="4"/>
                    <a:pt x="768" y="0"/>
                    <a:pt x="7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 name="Google Shape;132;p3"/>
            <p:cNvSpPr/>
            <p:nvPr/>
          </p:nvSpPr>
          <p:spPr>
            <a:xfrm>
              <a:off x="1607625" y="4778125"/>
              <a:ext cx="196950" cy="35350"/>
            </a:xfrm>
            <a:custGeom>
              <a:avLst/>
              <a:gdLst/>
              <a:ahLst/>
              <a:cxnLst/>
              <a:rect l="l" t="t" r="r" b="b"/>
              <a:pathLst>
                <a:path w="7878" h="1414" extrusionOk="0">
                  <a:moveTo>
                    <a:pt x="338" y="1"/>
                  </a:moveTo>
                  <a:cubicBezTo>
                    <a:pt x="159" y="1"/>
                    <a:pt x="40" y="41"/>
                    <a:pt x="0" y="239"/>
                  </a:cubicBezTo>
                  <a:cubicBezTo>
                    <a:pt x="0" y="359"/>
                    <a:pt x="60" y="478"/>
                    <a:pt x="159" y="538"/>
                  </a:cubicBezTo>
                  <a:cubicBezTo>
                    <a:pt x="438" y="717"/>
                    <a:pt x="418" y="1155"/>
                    <a:pt x="816" y="1194"/>
                  </a:cubicBezTo>
                  <a:cubicBezTo>
                    <a:pt x="935" y="1214"/>
                    <a:pt x="1035" y="1234"/>
                    <a:pt x="1154" y="1254"/>
                  </a:cubicBezTo>
                  <a:cubicBezTo>
                    <a:pt x="1246" y="1225"/>
                    <a:pt x="1339" y="1215"/>
                    <a:pt x="1432" y="1215"/>
                  </a:cubicBezTo>
                  <a:cubicBezTo>
                    <a:pt x="1656" y="1215"/>
                    <a:pt x="1883" y="1273"/>
                    <a:pt x="2106" y="1273"/>
                  </a:cubicBezTo>
                  <a:cubicBezTo>
                    <a:pt x="2174" y="1273"/>
                    <a:pt x="2241" y="1268"/>
                    <a:pt x="2308" y="1254"/>
                  </a:cubicBezTo>
                  <a:cubicBezTo>
                    <a:pt x="2365" y="1197"/>
                    <a:pt x="2417" y="1172"/>
                    <a:pt x="2467" y="1172"/>
                  </a:cubicBezTo>
                  <a:cubicBezTo>
                    <a:pt x="2522" y="1172"/>
                    <a:pt x="2574" y="1202"/>
                    <a:pt x="2626" y="1254"/>
                  </a:cubicBezTo>
                  <a:lnTo>
                    <a:pt x="3302" y="1254"/>
                  </a:lnTo>
                  <a:cubicBezTo>
                    <a:pt x="3422" y="1254"/>
                    <a:pt x="3501" y="1155"/>
                    <a:pt x="3601" y="1135"/>
                  </a:cubicBezTo>
                  <a:cubicBezTo>
                    <a:pt x="3680" y="1135"/>
                    <a:pt x="3740" y="1155"/>
                    <a:pt x="3820" y="1194"/>
                  </a:cubicBezTo>
                  <a:lnTo>
                    <a:pt x="3879" y="1214"/>
                  </a:lnTo>
                  <a:lnTo>
                    <a:pt x="3919" y="1194"/>
                  </a:lnTo>
                  <a:cubicBezTo>
                    <a:pt x="3999" y="1214"/>
                    <a:pt x="4038" y="1234"/>
                    <a:pt x="4118" y="1234"/>
                  </a:cubicBezTo>
                  <a:cubicBezTo>
                    <a:pt x="4217" y="1214"/>
                    <a:pt x="4317" y="1194"/>
                    <a:pt x="4416" y="1194"/>
                  </a:cubicBezTo>
                  <a:cubicBezTo>
                    <a:pt x="4576" y="1234"/>
                    <a:pt x="4735" y="1234"/>
                    <a:pt x="4874" y="1334"/>
                  </a:cubicBezTo>
                  <a:cubicBezTo>
                    <a:pt x="4914" y="1334"/>
                    <a:pt x="4993" y="1373"/>
                    <a:pt x="5033" y="1373"/>
                  </a:cubicBezTo>
                  <a:cubicBezTo>
                    <a:pt x="5069" y="1325"/>
                    <a:pt x="5098" y="1299"/>
                    <a:pt x="5133" y="1299"/>
                  </a:cubicBezTo>
                  <a:cubicBezTo>
                    <a:pt x="5155" y="1299"/>
                    <a:pt x="5181" y="1310"/>
                    <a:pt x="5212" y="1334"/>
                  </a:cubicBezTo>
                  <a:cubicBezTo>
                    <a:pt x="5272" y="1334"/>
                    <a:pt x="5331" y="1314"/>
                    <a:pt x="5391" y="1314"/>
                  </a:cubicBezTo>
                  <a:cubicBezTo>
                    <a:pt x="5574" y="1292"/>
                    <a:pt x="5767" y="1253"/>
                    <a:pt x="5964" y="1253"/>
                  </a:cubicBezTo>
                  <a:cubicBezTo>
                    <a:pt x="6131" y="1253"/>
                    <a:pt x="6300" y="1282"/>
                    <a:pt x="6465" y="1373"/>
                  </a:cubicBezTo>
                  <a:lnTo>
                    <a:pt x="6505" y="1393"/>
                  </a:lnTo>
                  <a:lnTo>
                    <a:pt x="6565" y="1373"/>
                  </a:lnTo>
                  <a:cubicBezTo>
                    <a:pt x="6704" y="1413"/>
                    <a:pt x="6863" y="1413"/>
                    <a:pt x="7002" y="1413"/>
                  </a:cubicBezTo>
                  <a:cubicBezTo>
                    <a:pt x="7102" y="1413"/>
                    <a:pt x="7201" y="1373"/>
                    <a:pt x="7301" y="1314"/>
                  </a:cubicBezTo>
                  <a:cubicBezTo>
                    <a:pt x="7400" y="1234"/>
                    <a:pt x="7559" y="1214"/>
                    <a:pt x="7679" y="1194"/>
                  </a:cubicBezTo>
                  <a:cubicBezTo>
                    <a:pt x="7719" y="1174"/>
                    <a:pt x="7778" y="1115"/>
                    <a:pt x="7798" y="1035"/>
                  </a:cubicBezTo>
                  <a:cubicBezTo>
                    <a:pt x="7858" y="916"/>
                    <a:pt x="7878" y="777"/>
                    <a:pt x="7858" y="617"/>
                  </a:cubicBezTo>
                  <a:cubicBezTo>
                    <a:pt x="7714" y="483"/>
                    <a:pt x="7571" y="423"/>
                    <a:pt x="7427" y="423"/>
                  </a:cubicBezTo>
                  <a:cubicBezTo>
                    <a:pt x="7272" y="423"/>
                    <a:pt x="7118" y="493"/>
                    <a:pt x="6963" y="617"/>
                  </a:cubicBezTo>
                  <a:cubicBezTo>
                    <a:pt x="6963" y="777"/>
                    <a:pt x="6823" y="697"/>
                    <a:pt x="6784" y="796"/>
                  </a:cubicBezTo>
                  <a:cubicBezTo>
                    <a:pt x="6751" y="829"/>
                    <a:pt x="6717" y="840"/>
                    <a:pt x="6682" y="840"/>
                  </a:cubicBezTo>
                  <a:cubicBezTo>
                    <a:pt x="6609" y="840"/>
                    <a:pt x="6533" y="790"/>
                    <a:pt x="6465" y="777"/>
                  </a:cubicBezTo>
                  <a:cubicBezTo>
                    <a:pt x="6266" y="777"/>
                    <a:pt x="6028" y="816"/>
                    <a:pt x="5809" y="816"/>
                  </a:cubicBezTo>
                  <a:cubicBezTo>
                    <a:pt x="5630" y="796"/>
                    <a:pt x="5491" y="777"/>
                    <a:pt x="5312" y="777"/>
                  </a:cubicBezTo>
                  <a:cubicBezTo>
                    <a:pt x="5274" y="799"/>
                    <a:pt x="5250" y="808"/>
                    <a:pt x="5235" y="808"/>
                  </a:cubicBezTo>
                  <a:cubicBezTo>
                    <a:pt x="5170" y="808"/>
                    <a:pt x="5273" y="637"/>
                    <a:pt x="5192" y="637"/>
                  </a:cubicBezTo>
                  <a:cubicBezTo>
                    <a:pt x="4831" y="415"/>
                    <a:pt x="4441" y="348"/>
                    <a:pt x="4043" y="348"/>
                  </a:cubicBezTo>
                  <a:cubicBezTo>
                    <a:pt x="3870" y="348"/>
                    <a:pt x="3696" y="361"/>
                    <a:pt x="3521" y="379"/>
                  </a:cubicBezTo>
                  <a:lnTo>
                    <a:pt x="3302" y="379"/>
                  </a:lnTo>
                  <a:cubicBezTo>
                    <a:pt x="3143" y="399"/>
                    <a:pt x="3024" y="399"/>
                    <a:pt x="2885" y="399"/>
                  </a:cubicBezTo>
                  <a:cubicBezTo>
                    <a:pt x="2810" y="399"/>
                    <a:pt x="2735" y="365"/>
                    <a:pt x="2661" y="365"/>
                  </a:cubicBezTo>
                  <a:cubicBezTo>
                    <a:pt x="2636" y="365"/>
                    <a:pt x="2611" y="369"/>
                    <a:pt x="2586" y="379"/>
                  </a:cubicBezTo>
                  <a:cubicBezTo>
                    <a:pt x="2427" y="418"/>
                    <a:pt x="2308" y="438"/>
                    <a:pt x="2188" y="478"/>
                  </a:cubicBezTo>
                  <a:lnTo>
                    <a:pt x="1989" y="478"/>
                  </a:lnTo>
                  <a:cubicBezTo>
                    <a:pt x="1850" y="478"/>
                    <a:pt x="1731" y="418"/>
                    <a:pt x="1612" y="379"/>
                  </a:cubicBezTo>
                  <a:cubicBezTo>
                    <a:pt x="1552" y="339"/>
                    <a:pt x="1492" y="319"/>
                    <a:pt x="1413" y="319"/>
                  </a:cubicBezTo>
                  <a:cubicBezTo>
                    <a:pt x="1253" y="299"/>
                    <a:pt x="1134" y="220"/>
                    <a:pt x="1015" y="140"/>
                  </a:cubicBezTo>
                  <a:cubicBezTo>
                    <a:pt x="796" y="100"/>
                    <a:pt x="557" y="60"/>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 name="Google Shape;133;p3"/>
            <p:cNvSpPr/>
            <p:nvPr/>
          </p:nvSpPr>
          <p:spPr>
            <a:xfrm>
              <a:off x="1705100" y="4549500"/>
              <a:ext cx="194475" cy="52450"/>
            </a:xfrm>
            <a:custGeom>
              <a:avLst/>
              <a:gdLst/>
              <a:ahLst/>
              <a:cxnLst/>
              <a:rect l="l" t="t" r="r" b="b"/>
              <a:pathLst>
                <a:path w="7779" h="2098" extrusionOk="0">
                  <a:moveTo>
                    <a:pt x="346" y="0"/>
                  </a:moveTo>
                  <a:cubicBezTo>
                    <a:pt x="222" y="0"/>
                    <a:pt x="102" y="56"/>
                    <a:pt x="0" y="234"/>
                  </a:cubicBezTo>
                  <a:cubicBezTo>
                    <a:pt x="438" y="1069"/>
                    <a:pt x="1333" y="1069"/>
                    <a:pt x="2089" y="1308"/>
                  </a:cubicBezTo>
                  <a:cubicBezTo>
                    <a:pt x="2129" y="1324"/>
                    <a:pt x="2170" y="1330"/>
                    <a:pt x="2212" y="1330"/>
                  </a:cubicBezTo>
                  <a:cubicBezTo>
                    <a:pt x="2301" y="1330"/>
                    <a:pt x="2392" y="1305"/>
                    <a:pt x="2482" y="1305"/>
                  </a:cubicBezTo>
                  <a:cubicBezTo>
                    <a:pt x="2558" y="1305"/>
                    <a:pt x="2633" y="1322"/>
                    <a:pt x="2706" y="1388"/>
                  </a:cubicBezTo>
                  <a:cubicBezTo>
                    <a:pt x="2745" y="1388"/>
                    <a:pt x="2805" y="1407"/>
                    <a:pt x="2865" y="1407"/>
                  </a:cubicBezTo>
                  <a:cubicBezTo>
                    <a:pt x="2924" y="1427"/>
                    <a:pt x="3004" y="1487"/>
                    <a:pt x="3064" y="1507"/>
                  </a:cubicBezTo>
                  <a:cubicBezTo>
                    <a:pt x="3402" y="1567"/>
                    <a:pt x="3760" y="1606"/>
                    <a:pt x="4098" y="1686"/>
                  </a:cubicBezTo>
                  <a:cubicBezTo>
                    <a:pt x="5078" y="1861"/>
                    <a:pt x="6074" y="2098"/>
                    <a:pt x="7086" y="2098"/>
                  </a:cubicBezTo>
                  <a:cubicBezTo>
                    <a:pt x="7223" y="2098"/>
                    <a:pt x="7361" y="2093"/>
                    <a:pt x="7500" y="2084"/>
                  </a:cubicBezTo>
                  <a:cubicBezTo>
                    <a:pt x="7778" y="1885"/>
                    <a:pt x="7758" y="1686"/>
                    <a:pt x="7460" y="1567"/>
                  </a:cubicBezTo>
                  <a:cubicBezTo>
                    <a:pt x="7181" y="1467"/>
                    <a:pt x="6863" y="1467"/>
                    <a:pt x="6605" y="1308"/>
                  </a:cubicBezTo>
                  <a:cubicBezTo>
                    <a:pt x="5152" y="1029"/>
                    <a:pt x="3660" y="910"/>
                    <a:pt x="2208" y="472"/>
                  </a:cubicBezTo>
                  <a:cubicBezTo>
                    <a:pt x="1731" y="413"/>
                    <a:pt x="1293" y="274"/>
                    <a:pt x="836" y="134"/>
                  </a:cubicBezTo>
                  <a:cubicBezTo>
                    <a:pt x="687" y="100"/>
                    <a:pt x="513" y="0"/>
                    <a:pt x="34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 name="Google Shape;134;p3"/>
            <p:cNvSpPr/>
            <p:nvPr/>
          </p:nvSpPr>
          <p:spPr>
            <a:xfrm>
              <a:off x="1989550" y="4603525"/>
              <a:ext cx="155650" cy="46025"/>
            </a:xfrm>
            <a:custGeom>
              <a:avLst/>
              <a:gdLst/>
              <a:ahLst/>
              <a:cxnLst/>
              <a:rect l="l" t="t" r="r" b="b"/>
              <a:pathLst>
                <a:path w="6226" h="1841" extrusionOk="0">
                  <a:moveTo>
                    <a:pt x="575" y="0"/>
                  </a:moveTo>
                  <a:cubicBezTo>
                    <a:pt x="510" y="0"/>
                    <a:pt x="444" y="1"/>
                    <a:pt x="379" y="2"/>
                  </a:cubicBezTo>
                  <a:cubicBezTo>
                    <a:pt x="1" y="520"/>
                    <a:pt x="796" y="341"/>
                    <a:pt x="777" y="659"/>
                  </a:cubicBezTo>
                  <a:cubicBezTo>
                    <a:pt x="1950" y="1196"/>
                    <a:pt x="3223" y="1355"/>
                    <a:pt x="4477" y="1554"/>
                  </a:cubicBezTo>
                  <a:cubicBezTo>
                    <a:pt x="4914" y="1634"/>
                    <a:pt x="5332" y="1594"/>
                    <a:pt x="5730" y="1793"/>
                  </a:cubicBezTo>
                  <a:cubicBezTo>
                    <a:pt x="5802" y="1824"/>
                    <a:pt x="5874" y="1840"/>
                    <a:pt x="5936" y="1840"/>
                  </a:cubicBezTo>
                  <a:cubicBezTo>
                    <a:pt x="6115" y="1840"/>
                    <a:pt x="6226" y="1709"/>
                    <a:pt x="6108" y="1415"/>
                  </a:cubicBezTo>
                  <a:cubicBezTo>
                    <a:pt x="6048" y="1335"/>
                    <a:pt x="5969" y="1295"/>
                    <a:pt x="5909" y="1236"/>
                  </a:cubicBezTo>
                  <a:cubicBezTo>
                    <a:pt x="5650" y="1136"/>
                    <a:pt x="5431" y="1037"/>
                    <a:pt x="5213" y="898"/>
                  </a:cubicBezTo>
                  <a:cubicBezTo>
                    <a:pt x="3684" y="458"/>
                    <a:pt x="2173" y="0"/>
                    <a:pt x="5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 name="Google Shape;135;p3"/>
            <p:cNvSpPr/>
            <p:nvPr/>
          </p:nvSpPr>
          <p:spPr>
            <a:xfrm>
              <a:off x="1631000" y="4580200"/>
              <a:ext cx="39575" cy="68650"/>
            </a:xfrm>
            <a:custGeom>
              <a:avLst/>
              <a:gdLst/>
              <a:ahLst/>
              <a:cxnLst/>
              <a:rect l="l" t="t" r="r" b="b"/>
              <a:pathLst>
                <a:path w="1583" h="2746" extrusionOk="0">
                  <a:moveTo>
                    <a:pt x="995" y="0"/>
                  </a:moveTo>
                  <a:cubicBezTo>
                    <a:pt x="378" y="60"/>
                    <a:pt x="139" y="299"/>
                    <a:pt x="279" y="876"/>
                  </a:cubicBezTo>
                  <a:cubicBezTo>
                    <a:pt x="0" y="1075"/>
                    <a:pt x="279" y="1254"/>
                    <a:pt x="299" y="1433"/>
                  </a:cubicBezTo>
                  <a:cubicBezTo>
                    <a:pt x="279" y="1572"/>
                    <a:pt x="139" y="1671"/>
                    <a:pt x="100" y="1831"/>
                  </a:cubicBezTo>
                  <a:cubicBezTo>
                    <a:pt x="100" y="1950"/>
                    <a:pt x="120" y="2049"/>
                    <a:pt x="120" y="2169"/>
                  </a:cubicBezTo>
                  <a:cubicBezTo>
                    <a:pt x="279" y="2248"/>
                    <a:pt x="199" y="2288"/>
                    <a:pt x="100" y="2348"/>
                  </a:cubicBezTo>
                  <a:cubicBezTo>
                    <a:pt x="418" y="2746"/>
                    <a:pt x="895" y="2666"/>
                    <a:pt x="1333" y="2686"/>
                  </a:cubicBezTo>
                  <a:cubicBezTo>
                    <a:pt x="1572" y="2288"/>
                    <a:pt x="696" y="2368"/>
                    <a:pt x="1015" y="1950"/>
                  </a:cubicBezTo>
                  <a:cubicBezTo>
                    <a:pt x="1094" y="1950"/>
                    <a:pt x="1134" y="1930"/>
                    <a:pt x="1214" y="1930"/>
                  </a:cubicBezTo>
                  <a:cubicBezTo>
                    <a:pt x="1313" y="1850"/>
                    <a:pt x="1472" y="1850"/>
                    <a:pt x="1532" y="1771"/>
                  </a:cubicBezTo>
                  <a:cubicBezTo>
                    <a:pt x="1452" y="1512"/>
                    <a:pt x="1114" y="1652"/>
                    <a:pt x="995" y="1453"/>
                  </a:cubicBezTo>
                  <a:cubicBezTo>
                    <a:pt x="995" y="1353"/>
                    <a:pt x="955" y="1293"/>
                    <a:pt x="875" y="1254"/>
                  </a:cubicBezTo>
                  <a:cubicBezTo>
                    <a:pt x="932" y="1125"/>
                    <a:pt x="1020" y="1069"/>
                    <a:pt x="1109" y="1069"/>
                  </a:cubicBezTo>
                  <a:cubicBezTo>
                    <a:pt x="1144" y="1069"/>
                    <a:pt x="1180" y="1078"/>
                    <a:pt x="1214" y="1095"/>
                  </a:cubicBezTo>
                  <a:cubicBezTo>
                    <a:pt x="1327" y="1169"/>
                    <a:pt x="1404" y="1199"/>
                    <a:pt x="1455" y="1199"/>
                  </a:cubicBezTo>
                  <a:cubicBezTo>
                    <a:pt x="1582" y="1199"/>
                    <a:pt x="1552" y="1012"/>
                    <a:pt x="1552" y="856"/>
                  </a:cubicBezTo>
                  <a:cubicBezTo>
                    <a:pt x="1492" y="498"/>
                    <a:pt x="1154" y="279"/>
                    <a:pt x="99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 name="Google Shape;136;p3"/>
            <p:cNvSpPr/>
            <p:nvPr/>
          </p:nvSpPr>
          <p:spPr>
            <a:xfrm>
              <a:off x="2267050" y="4693100"/>
              <a:ext cx="75625" cy="82625"/>
            </a:xfrm>
            <a:custGeom>
              <a:avLst/>
              <a:gdLst/>
              <a:ahLst/>
              <a:cxnLst/>
              <a:rect l="l" t="t" r="r" b="b"/>
              <a:pathLst>
                <a:path w="3025" h="3305" extrusionOk="0">
                  <a:moveTo>
                    <a:pt x="618" y="0"/>
                  </a:moveTo>
                  <a:cubicBezTo>
                    <a:pt x="399" y="20"/>
                    <a:pt x="200" y="60"/>
                    <a:pt x="21" y="219"/>
                  </a:cubicBezTo>
                  <a:cubicBezTo>
                    <a:pt x="21" y="219"/>
                    <a:pt x="1" y="239"/>
                    <a:pt x="1" y="298"/>
                  </a:cubicBezTo>
                  <a:cubicBezTo>
                    <a:pt x="1" y="358"/>
                    <a:pt x="21" y="398"/>
                    <a:pt x="80" y="438"/>
                  </a:cubicBezTo>
                  <a:cubicBezTo>
                    <a:pt x="120" y="438"/>
                    <a:pt x="180" y="438"/>
                    <a:pt x="220" y="458"/>
                  </a:cubicBezTo>
                  <a:cubicBezTo>
                    <a:pt x="439" y="657"/>
                    <a:pt x="697" y="836"/>
                    <a:pt x="936" y="995"/>
                  </a:cubicBezTo>
                  <a:cubicBezTo>
                    <a:pt x="1015" y="1353"/>
                    <a:pt x="1334" y="1532"/>
                    <a:pt x="1533" y="1830"/>
                  </a:cubicBezTo>
                  <a:cubicBezTo>
                    <a:pt x="1592" y="2148"/>
                    <a:pt x="1473" y="2526"/>
                    <a:pt x="1811" y="2785"/>
                  </a:cubicBezTo>
                  <a:cubicBezTo>
                    <a:pt x="2195" y="2785"/>
                    <a:pt x="2264" y="3304"/>
                    <a:pt x="2662" y="3304"/>
                  </a:cubicBezTo>
                  <a:cubicBezTo>
                    <a:pt x="2677" y="3304"/>
                    <a:pt x="2691" y="3304"/>
                    <a:pt x="2706" y="3302"/>
                  </a:cubicBezTo>
                  <a:cubicBezTo>
                    <a:pt x="2925" y="3183"/>
                    <a:pt x="3005" y="2984"/>
                    <a:pt x="3025" y="2725"/>
                  </a:cubicBezTo>
                  <a:cubicBezTo>
                    <a:pt x="2507" y="1591"/>
                    <a:pt x="1791" y="597"/>
                    <a:pt x="6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 name="Google Shape;137;p3"/>
            <p:cNvSpPr/>
            <p:nvPr/>
          </p:nvSpPr>
          <p:spPr>
            <a:xfrm>
              <a:off x="1575800" y="4784100"/>
              <a:ext cx="125350" cy="27650"/>
            </a:xfrm>
            <a:custGeom>
              <a:avLst/>
              <a:gdLst/>
              <a:ahLst/>
              <a:cxnLst/>
              <a:rect l="l" t="t" r="r" b="b"/>
              <a:pathLst>
                <a:path w="5014" h="1106" extrusionOk="0">
                  <a:moveTo>
                    <a:pt x="159" y="0"/>
                  </a:moveTo>
                  <a:cubicBezTo>
                    <a:pt x="0" y="140"/>
                    <a:pt x="0" y="299"/>
                    <a:pt x="60" y="478"/>
                  </a:cubicBezTo>
                  <a:cubicBezTo>
                    <a:pt x="259" y="876"/>
                    <a:pt x="637" y="995"/>
                    <a:pt x="1015" y="995"/>
                  </a:cubicBezTo>
                  <a:cubicBezTo>
                    <a:pt x="1353" y="995"/>
                    <a:pt x="1711" y="1055"/>
                    <a:pt x="2049" y="1055"/>
                  </a:cubicBezTo>
                  <a:cubicBezTo>
                    <a:pt x="2097" y="1054"/>
                    <a:pt x="2145" y="1053"/>
                    <a:pt x="2194" y="1053"/>
                  </a:cubicBezTo>
                  <a:cubicBezTo>
                    <a:pt x="2712" y="1053"/>
                    <a:pt x="3241" y="1105"/>
                    <a:pt x="3767" y="1105"/>
                  </a:cubicBezTo>
                  <a:cubicBezTo>
                    <a:pt x="4186" y="1105"/>
                    <a:pt x="4603" y="1072"/>
                    <a:pt x="5013" y="955"/>
                  </a:cubicBezTo>
                  <a:cubicBezTo>
                    <a:pt x="4973" y="876"/>
                    <a:pt x="4894" y="836"/>
                    <a:pt x="4834" y="756"/>
                  </a:cubicBezTo>
                  <a:cubicBezTo>
                    <a:pt x="4774" y="796"/>
                    <a:pt x="4695" y="856"/>
                    <a:pt x="4635" y="896"/>
                  </a:cubicBezTo>
                  <a:lnTo>
                    <a:pt x="3740" y="896"/>
                  </a:lnTo>
                  <a:cubicBezTo>
                    <a:pt x="3720" y="876"/>
                    <a:pt x="3690" y="866"/>
                    <a:pt x="3660" y="866"/>
                  </a:cubicBezTo>
                  <a:cubicBezTo>
                    <a:pt x="3630" y="866"/>
                    <a:pt x="3601" y="876"/>
                    <a:pt x="3581" y="896"/>
                  </a:cubicBezTo>
                  <a:cubicBezTo>
                    <a:pt x="3515" y="917"/>
                    <a:pt x="3450" y="926"/>
                    <a:pt x="3384" y="926"/>
                  </a:cubicBezTo>
                  <a:cubicBezTo>
                    <a:pt x="3139" y="926"/>
                    <a:pt x="2894" y="806"/>
                    <a:pt x="2650" y="806"/>
                  </a:cubicBezTo>
                  <a:cubicBezTo>
                    <a:pt x="2542" y="806"/>
                    <a:pt x="2435" y="829"/>
                    <a:pt x="2328" y="896"/>
                  </a:cubicBezTo>
                  <a:cubicBezTo>
                    <a:pt x="2288" y="856"/>
                    <a:pt x="2208" y="796"/>
                    <a:pt x="2168" y="756"/>
                  </a:cubicBezTo>
                  <a:cubicBezTo>
                    <a:pt x="1989" y="697"/>
                    <a:pt x="1671" y="756"/>
                    <a:pt x="1771" y="458"/>
                  </a:cubicBezTo>
                  <a:cubicBezTo>
                    <a:pt x="1832" y="243"/>
                    <a:pt x="1777" y="202"/>
                    <a:pt x="1696" y="202"/>
                  </a:cubicBezTo>
                  <a:cubicBezTo>
                    <a:pt x="1646" y="202"/>
                    <a:pt x="1587" y="217"/>
                    <a:pt x="1538" y="217"/>
                  </a:cubicBezTo>
                  <a:cubicBezTo>
                    <a:pt x="1512" y="217"/>
                    <a:pt x="1489" y="213"/>
                    <a:pt x="1472" y="199"/>
                  </a:cubicBezTo>
                  <a:cubicBezTo>
                    <a:pt x="1054" y="0"/>
                    <a:pt x="597" y="80"/>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 name="Google Shape;138;p3"/>
            <p:cNvSpPr/>
            <p:nvPr/>
          </p:nvSpPr>
          <p:spPr>
            <a:xfrm>
              <a:off x="1615075" y="4709375"/>
              <a:ext cx="48275" cy="52350"/>
            </a:xfrm>
            <a:custGeom>
              <a:avLst/>
              <a:gdLst/>
              <a:ahLst/>
              <a:cxnLst/>
              <a:rect l="l" t="t" r="r" b="b"/>
              <a:pathLst>
                <a:path w="1931" h="2094" extrusionOk="0">
                  <a:moveTo>
                    <a:pt x="1150" y="0"/>
                  </a:moveTo>
                  <a:cubicBezTo>
                    <a:pt x="843" y="0"/>
                    <a:pt x="541" y="66"/>
                    <a:pt x="239" y="105"/>
                  </a:cubicBezTo>
                  <a:cubicBezTo>
                    <a:pt x="1" y="383"/>
                    <a:pt x="1" y="383"/>
                    <a:pt x="160" y="483"/>
                  </a:cubicBezTo>
                  <a:cubicBezTo>
                    <a:pt x="398" y="602"/>
                    <a:pt x="697" y="662"/>
                    <a:pt x="418" y="1040"/>
                  </a:cubicBezTo>
                  <a:cubicBezTo>
                    <a:pt x="299" y="1159"/>
                    <a:pt x="299" y="1279"/>
                    <a:pt x="398" y="1398"/>
                  </a:cubicBezTo>
                  <a:cubicBezTo>
                    <a:pt x="418" y="1657"/>
                    <a:pt x="438" y="1895"/>
                    <a:pt x="737" y="1935"/>
                  </a:cubicBezTo>
                  <a:cubicBezTo>
                    <a:pt x="986" y="1952"/>
                    <a:pt x="1235" y="2093"/>
                    <a:pt x="1495" y="2093"/>
                  </a:cubicBezTo>
                  <a:cubicBezTo>
                    <a:pt x="1547" y="2093"/>
                    <a:pt x="1599" y="2088"/>
                    <a:pt x="1652" y="2074"/>
                  </a:cubicBezTo>
                  <a:cubicBezTo>
                    <a:pt x="1890" y="1875"/>
                    <a:pt x="1154" y="1836"/>
                    <a:pt x="1552" y="1557"/>
                  </a:cubicBezTo>
                  <a:cubicBezTo>
                    <a:pt x="1652" y="1418"/>
                    <a:pt x="1751" y="1299"/>
                    <a:pt x="1632" y="1120"/>
                  </a:cubicBezTo>
                  <a:cubicBezTo>
                    <a:pt x="1552" y="1080"/>
                    <a:pt x="1453" y="1080"/>
                    <a:pt x="1393" y="1080"/>
                  </a:cubicBezTo>
                  <a:cubicBezTo>
                    <a:pt x="1410" y="1063"/>
                    <a:pt x="1428" y="1057"/>
                    <a:pt x="1448" y="1057"/>
                  </a:cubicBezTo>
                  <a:cubicBezTo>
                    <a:pt x="1488" y="1057"/>
                    <a:pt x="1532" y="1083"/>
                    <a:pt x="1570" y="1083"/>
                  </a:cubicBezTo>
                  <a:cubicBezTo>
                    <a:pt x="1578" y="1083"/>
                    <a:pt x="1585" y="1082"/>
                    <a:pt x="1592" y="1080"/>
                  </a:cubicBezTo>
                  <a:cubicBezTo>
                    <a:pt x="1711" y="1080"/>
                    <a:pt x="1811" y="980"/>
                    <a:pt x="1890" y="881"/>
                  </a:cubicBezTo>
                  <a:cubicBezTo>
                    <a:pt x="1930" y="801"/>
                    <a:pt x="1930" y="722"/>
                    <a:pt x="1930" y="622"/>
                  </a:cubicBezTo>
                  <a:cubicBezTo>
                    <a:pt x="1930" y="602"/>
                    <a:pt x="1910" y="563"/>
                    <a:pt x="1910" y="503"/>
                  </a:cubicBezTo>
                  <a:cubicBezTo>
                    <a:pt x="1890" y="423"/>
                    <a:pt x="1851" y="324"/>
                    <a:pt x="1811" y="264"/>
                  </a:cubicBezTo>
                  <a:cubicBezTo>
                    <a:pt x="1791" y="185"/>
                    <a:pt x="1711" y="105"/>
                    <a:pt x="1632" y="65"/>
                  </a:cubicBezTo>
                  <a:cubicBezTo>
                    <a:pt x="1469" y="18"/>
                    <a:pt x="1309" y="0"/>
                    <a:pt x="11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 name="Google Shape;139;p3"/>
            <p:cNvSpPr/>
            <p:nvPr/>
          </p:nvSpPr>
          <p:spPr>
            <a:xfrm>
              <a:off x="1785650" y="4653375"/>
              <a:ext cx="100500" cy="21125"/>
            </a:xfrm>
            <a:custGeom>
              <a:avLst/>
              <a:gdLst/>
              <a:ahLst/>
              <a:cxnLst/>
              <a:rect l="l" t="t" r="r" b="b"/>
              <a:pathLst>
                <a:path w="4020" h="845" extrusionOk="0">
                  <a:moveTo>
                    <a:pt x="1926" y="0"/>
                  </a:moveTo>
                  <a:cubicBezTo>
                    <a:pt x="1355" y="0"/>
                    <a:pt x="787" y="39"/>
                    <a:pt x="222" y="39"/>
                  </a:cubicBezTo>
                  <a:cubicBezTo>
                    <a:pt x="162" y="39"/>
                    <a:pt x="101" y="38"/>
                    <a:pt x="41" y="37"/>
                  </a:cubicBezTo>
                  <a:lnTo>
                    <a:pt x="41" y="37"/>
                  </a:lnTo>
                  <a:cubicBezTo>
                    <a:pt x="1" y="316"/>
                    <a:pt x="259" y="455"/>
                    <a:pt x="339" y="694"/>
                  </a:cubicBezTo>
                  <a:cubicBezTo>
                    <a:pt x="585" y="794"/>
                    <a:pt x="840" y="844"/>
                    <a:pt x="1095" y="844"/>
                  </a:cubicBezTo>
                  <a:cubicBezTo>
                    <a:pt x="1397" y="844"/>
                    <a:pt x="1699" y="774"/>
                    <a:pt x="1990" y="634"/>
                  </a:cubicBezTo>
                  <a:cubicBezTo>
                    <a:pt x="2060" y="628"/>
                    <a:pt x="2130" y="626"/>
                    <a:pt x="2201" y="626"/>
                  </a:cubicBezTo>
                  <a:cubicBezTo>
                    <a:pt x="2379" y="626"/>
                    <a:pt x="2557" y="640"/>
                    <a:pt x="2738" y="640"/>
                  </a:cubicBezTo>
                  <a:cubicBezTo>
                    <a:pt x="2930" y="640"/>
                    <a:pt x="3125" y="624"/>
                    <a:pt x="3323" y="555"/>
                  </a:cubicBezTo>
                  <a:cubicBezTo>
                    <a:pt x="3343" y="555"/>
                    <a:pt x="3422" y="694"/>
                    <a:pt x="3462" y="754"/>
                  </a:cubicBezTo>
                  <a:lnTo>
                    <a:pt x="3780" y="754"/>
                  </a:lnTo>
                  <a:cubicBezTo>
                    <a:pt x="3840" y="714"/>
                    <a:pt x="3880" y="694"/>
                    <a:pt x="3880" y="614"/>
                  </a:cubicBezTo>
                  <a:cubicBezTo>
                    <a:pt x="3880" y="515"/>
                    <a:pt x="3979" y="455"/>
                    <a:pt x="4019" y="356"/>
                  </a:cubicBezTo>
                  <a:cubicBezTo>
                    <a:pt x="3920" y="316"/>
                    <a:pt x="3820" y="236"/>
                    <a:pt x="3721" y="216"/>
                  </a:cubicBezTo>
                  <a:cubicBezTo>
                    <a:pt x="3122" y="43"/>
                    <a:pt x="2522" y="0"/>
                    <a:pt x="192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 name="Google Shape;140;p3"/>
            <p:cNvSpPr/>
            <p:nvPr/>
          </p:nvSpPr>
          <p:spPr>
            <a:xfrm>
              <a:off x="1668775" y="4551100"/>
              <a:ext cx="90550" cy="35100"/>
            </a:xfrm>
            <a:custGeom>
              <a:avLst/>
              <a:gdLst/>
              <a:ahLst/>
              <a:cxnLst/>
              <a:rect l="l" t="t" r="r" b="b"/>
              <a:pathLst>
                <a:path w="3622" h="1404" extrusionOk="0">
                  <a:moveTo>
                    <a:pt x="662" y="0"/>
                  </a:moveTo>
                  <a:cubicBezTo>
                    <a:pt x="628" y="0"/>
                    <a:pt x="594" y="4"/>
                    <a:pt x="558" y="11"/>
                  </a:cubicBezTo>
                  <a:cubicBezTo>
                    <a:pt x="459" y="70"/>
                    <a:pt x="359" y="150"/>
                    <a:pt x="319" y="269"/>
                  </a:cubicBezTo>
                  <a:cubicBezTo>
                    <a:pt x="359" y="528"/>
                    <a:pt x="558" y="568"/>
                    <a:pt x="717" y="667"/>
                  </a:cubicBezTo>
                  <a:cubicBezTo>
                    <a:pt x="677" y="667"/>
                    <a:pt x="634" y="664"/>
                    <a:pt x="590" y="664"/>
                  </a:cubicBezTo>
                  <a:cubicBezTo>
                    <a:pt x="522" y="664"/>
                    <a:pt x="451" y="671"/>
                    <a:pt x="379" y="707"/>
                  </a:cubicBezTo>
                  <a:cubicBezTo>
                    <a:pt x="220" y="767"/>
                    <a:pt x="81" y="826"/>
                    <a:pt x="1" y="1005"/>
                  </a:cubicBezTo>
                  <a:cubicBezTo>
                    <a:pt x="459" y="1244"/>
                    <a:pt x="976" y="1224"/>
                    <a:pt x="1453" y="1343"/>
                  </a:cubicBezTo>
                  <a:cubicBezTo>
                    <a:pt x="1641" y="1306"/>
                    <a:pt x="1829" y="1286"/>
                    <a:pt x="2017" y="1286"/>
                  </a:cubicBezTo>
                  <a:cubicBezTo>
                    <a:pt x="2227" y="1286"/>
                    <a:pt x="2437" y="1311"/>
                    <a:pt x="2647" y="1363"/>
                  </a:cubicBezTo>
                  <a:cubicBezTo>
                    <a:pt x="2746" y="1388"/>
                    <a:pt x="2851" y="1403"/>
                    <a:pt x="2957" y="1403"/>
                  </a:cubicBezTo>
                  <a:cubicBezTo>
                    <a:pt x="3191" y="1403"/>
                    <a:pt x="3430" y="1330"/>
                    <a:pt x="3621" y="1125"/>
                  </a:cubicBezTo>
                  <a:cubicBezTo>
                    <a:pt x="2925" y="826"/>
                    <a:pt x="2130" y="667"/>
                    <a:pt x="1493" y="210"/>
                  </a:cubicBezTo>
                  <a:lnTo>
                    <a:pt x="1354" y="190"/>
                  </a:lnTo>
                  <a:cubicBezTo>
                    <a:pt x="1108" y="172"/>
                    <a:pt x="909" y="0"/>
                    <a:pt x="6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 name="Google Shape;141;p3"/>
            <p:cNvSpPr/>
            <p:nvPr/>
          </p:nvSpPr>
          <p:spPr>
            <a:xfrm>
              <a:off x="1652375" y="4506975"/>
              <a:ext cx="106950" cy="59450"/>
            </a:xfrm>
            <a:custGeom>
              <a:avLst/>
              <a:gdLst/>
              <a:ahLst/>
              <a:cxnLst/>
              <a:rect l="l" t="t" r="r" b="b"/>
              <a:pathLst>
                <a:path w="4278" h="2378" extrusionOk="0">
                  <a:moveTo>
                    <a:pt x="263" y="0"/>
                  </a:moveTo>
                  <a:cubicBezTo>
                    <a:pt x="53" y="0"/>
                    <a:pt x="34" y="185"/>
                    <a:pt x="1" y="383"/>
                  </a:cubicBezTo>
                  <a:cubicBezTo>
                    <a:pt x="239" y="781"/>
                    <a:pt x="40" y="1298"/>
                    <a:pt x="319" y="1676"/>
                  </a:cubicBezTo>
                  <a:cubicBezTo>
                    <a:pt x="398" y="1636"/>
                    <a:pt x="438" y="1616"/>
                    <a:pt x="498" y="1597"/>
                  </a:cubicBezTo>
                  <a:cubicBezTo>
                    <a:pt x="558" y="1557"/>
                    <a:pt x="617" y="1542"/>
                    <a:pt x="677" y="1542"/>
                  </a:cubicBezTo>
                  <a:cubicBezTo>
                    <a:pt x="737" y="1542"/>
                    <a:pt x="796" y="1557"/>
                    <a:pt x="856" y="1577"/>
                  </a:cubicBezTo>
                  <a:cubicBezTo>
                    <a:pt x="873" y="1575"/>
                    <a:pt x="889" y="1575"/>
                    <a:pt x="905" y="1575"/>
                  </a:cubicBezTo>
                  <a:cubicBezTo>
                    <a:pt x="1334" y="1575"/>
                    <a:pt x="1602" y="2026"/>
                    <a:pt x="2014" y="2026"/>
                  </a:cubicBezTo>
                  <a:cubicBezTo>
                    <a:pt x="2051" y="2026"/>
                    <a:pt x="2089" y="2022"/>
                    <a:pt x="2129" y="2014"/>
                  </a:cubicBezTo>
                  <a:lnTo>
                    <a:pt x="2149" y="1975"/>
                  </a:lnTo>
                  <a:cubicBezTo>
                    <a:pt x="2247" y="1899"/>
                    <a:pt x="2337" y="1871"/>
                    <a:pt x="2422" y="1871"/>
                  </a:cubicBezTo>
                  <a:cubicBezTo>
                    <a:pt x="2628" y="1871"/>
                    <a:pt x="2801" y="2038"/>
                    <a:pt x="2984" y="2094"/>
                  </a:cubicBezTo>
                  <a:cubicBezTo>
                    <a:pt x="3368" y="2185"/>
                    <a:pt x="3735" y="2377"/>
                    <a:pt x="4162" y="2377"/>
                  </a:cubicBezTo>
                  <a:cubicBezTo>
                    <a:pt x="4200" y="2377"/>
                    <a:pt x="4238" y="2376"/>
                    <a:pt x="4277" y="2372"/>
                  </a:cubicBezTo>
                  <a:cubicBezTo>
                    <a:pt x="4218" y="1815"/>
                    <a:pt x="3740" y="1875"/>
                    <a:pt x="3442" y="1736"/>
                  </a:cubicBezTo>
                  <a:cubicBezTo>
                    <a:pt x="2328" y="1338"/>
                    <a:pt x="1234" y="920"/>
                    <a:pt x="418" y="25"/>
                  </a:cubicBezTo>
                  <a:cubicBezTo>
                    <a:pt x="357" y="8"/>
                    <a:pt x="306" y="0"/>
                    <a:pt x="26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 name="Google Shape;142;p3"/>
            <p:cNvSpPr/>
            <p:nvPr/>
          </p:nvSpPr>
          <p:spPr>
            <a:xfrm>
              <a:off x="1751350" y="4704250"/>
              <a:ext cx="102950" cy="17700"/>
            </a:xfrm>
            <a:custGeom>
              <a:avLst/>
              <a:gdLst/>
              <a:ahLst/>
              <a:cxnLst/>
              <a:rect l="l" t="t" r="r" b="b"/>
              <a:pathLst>
                <a:path w="4118" h="708" extrusionOk="0">
                  <a:moveTo>
                    <a:pt x="866" y="0"/>
                  </a:moveTo>
                  <a:cubicBezTo>
                    <a:pt x="630" y="0"/>
                    <a:pt x="394" y="6"/>
                    <a:pt x="159" y="12"/>
                  </a:cubicBezTo>
                  <a:cubicBezTo>
                    <a:pt x="0" y="270"/>
                    <a:pt x="100" y="370"/>
                    <a:pt x="338" y="469"/>
                  </a:cubicBezTo>
                  <a:cubicBezTo>
                    <a:pt x="677" y="608"/>
                    <a:pt x="1054" y="588"/>
                    <a:pt x="1413" y="708"/>
                  </a:cubicBezTo>
                  <a:cubicBezTo>
                    <a:pt x="2129" y="688"/>
                    <a:pt x="2825" y="688"/>
                    <a:pt x="3541" y="688"/>
                  </a:cubicBezTo>
                  <a:cubicBezTo>
                    <a:pt x="3660" y="489"/>
                    <a:pt x="3999" y="588"/>
                    <a:pt x="4118" y="350"/>
                  </a:cubicBezTo>
                  <a:cubicBezTo>
                    <a:pt x="3920" y="246"/>
                    <a:pt x="3723" y="185"/>
                    <a:pt x="3528" y="185"/>
                  </a:cubicBezTo>
                  <a:cubicBezTo>
                    <a:pt x="3350" y="185"/>
                    <a:pt x="3175" y="236"/>
                    <a:pt x="3004" y="350"/>
                  </a:cubicBezTo>
                  <a:cubicBezTo>
                    <a:pt x="2956" y="366"/>
                    <a:pt x="2921" y="420"/>
                    <a:pt x="2888" y="420"/>
                  </a:cubicBezTo>
                  <a:cubicBezTo>
                    <a:pt x="2880" y="420"/>
                    <a:pt x="2873" y="417"/>
                    <a:pt x="2865" y="409"/>
                  </a:cubicBezTo>
                  <a:cubicBezTo>
                    <a:pt x="2862" y="408"/>
                    <a:pt x="2860" y="407"/>
                    <a:pt x="2858" y="405"/>
                  </a:cubicBezTo>
                  <a:lnTo>
                    <a:pt x="2858" y="405"/>
                  </a:lnTo>
                  <a:cubicBezTo>
                    <a:pt x="2870" y="405"/>
                    <a:pt x="2879" y="393"/>
                    <a:pt x="2865" y="350"/>
                  </a:cubicBezTo>
                  <a:cubicBezTo>
                    <a:pt x="2229" y="54"/>
                    <a:pt x="1549" y="0"/>
                    <a:pt x="8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 name="Google Shape;143;p3"/>
            <p:cNvSpPr/>
            <p:nvPr/>
          </p:nvSpPr>
          <p:spPr>
            <a:xfrm>
              <a:off x="1703100" y="4724850"/>
              <a:ext cx="113925" cy="29075"/>
            </a:xfrm>
            <a:custGeom>
              <a:avLst/>
              <a:gdLst/>
              <a:ahLst/>
              <a:cxnLst/>
              <a:rect l="l" t="t" r="r" b="b"/>
              <a:pathLst>
                <a:path w="4557" h="1163" extrusionOk="0">
                  <a:moveTo>
                    <a:pt x="983" y="0"/>
                  </a:moveTo>
                  <a:cubicBezTo>
                    <a:pt x="880" y="0"/>
                    <a:pt x="784" y="67"/>
                    <a:pt x="697" y="142"/>
                  </a:cubicBezTo>
                  <a:cubicBezTo>
                    <a:pt x="597" y="421"/>
                    <a:pt x="1" y="341"/>
                    <a:pt x="160" y="819"/>
                  </a:cubicBezTo>
                  <a:cubicBezTo>
                    <a:pt x="478" y="1058"/>
                    <a:pt x="876" y="978"/>
                    <a:pt x="1254" y="1018"/>
                  </a:cubicBezTo>
                  <a:cubicBezTo>
                    <a:pt x="1384" y="1024"/>
                    <a:pt x="1514" y="1026"/>
                    <a:pt x="1644" y="1026"/>
                  </a:cubicBezTo>
                  <a:cubicBezTo>
                    <a:pt x="1937" y="1026"/>
                    <a:pt x="2231" y="1015"/>
                    <a:pt x="2524" y="1015"/>
                  </a:cubicBezTo>
                  <a:cubicBezTo>
                    <a:pt x="2897" y="1015"/>
                    <a:pt x="3269" y="1033"/>
                    <a:pt x="3641" y="1117"/>
                  </a:cubicBezTo>
                  <a:cubicBezTo>
                    <a:pt x="3785" y="1134"/>
                    <a:pt x="3963" y="1162"/>
                    <a:pt x="4121" y="1162"/>
                  </a:cubicBezTo>
                  <a:cubicBezTo>
                    <a:pt x="4334" y="1162"/>
                    <a:pt x="4513" y="1112"/>
                    <a:pt x="4536" y="918"/>
                  </a:cubicBezTo>
                  <a:cubicBezTo>
                    <a:pt x="4556" y="481"/>
                    <a:pt x="3999" y="540"/>
                    <a:pt x="3661" y="520"/>
                  </a:cubicBezTo>
                  <a:cubicBezTo>
                    <a:pt x="3601" y="520"/>
                    <a:pt x="3561" y="461"/>
                    <a:pt x="3502" y="441"/>
                  </a:cubicBezTo>
                  <a:cubicBezTo>
                    <a:pt x="3104" y="321"/>
                    <a:pt x="2666" y="461"/>
                    <a:pt x="2268" y="262"/>
                  </a:cubicBezTo>
                  <a:cubicBezTo>
                    <a:pt x="2134" y="172"/>
                    <a:pt x="1991" y="153"/>
                    <a:pt x="1850" y="153"/>
                  </a:cubicBezTo>
                  <a:cubicBezTo>
                    <a:pt x="1740" y="153"/>
                    <a:pt x="1630" y="165"/>
                    <a:pt x="1526" y="165"/>
                  </a:cubicBezTo>
                  <a:cubicBezTo>
                    <a:pt x="1406" y="165"/>
                    <a:pt x="1294" y="149"/>
                    <a:pt x="1194" y="83"/>
                  </a:cubicBezTo>
                  <a:lnTo>
                    <a:pt x="1174" y="83"/>
                  </a:lnTo>
                  <a:cubicBezTo>
                    <a:pt x="1108" y="24"/>
                    <a:pt x="1044" y="0"/>
                    <a:pt x="98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 name="Google Shape;144;p3"/>
            <p:cNvSpPr/>
            <p:nvPr/>
          </p:nvSpPr>
          <p:spPr>
            <a:xfrm>
              <a:off x="1905025" y="4762225"/>
              <a:ext cx="89025" cy="23875"/>
            </a:xfrm>
            <a:custGeom>
              <a:avLst/>
              <a:gdLst/>
              <a:ahLst/>
              <a:cxnLst/>
              <a:rect l="l" t="t" r="r" b="b"/>
              <a:pathLst>
                <a:path w="3561" h="955" extrusionOk="0">
                  <a:moveTo>
                    <a:pt x="994" y="1"/>
                  </a:moveTo>
                  <a:cubicBezTo>
                    <a:pt x="863" y="1"/>
                    <a:pt x="730" y="6"/>
                    <a:pt x="597" y="20"/>
                  </a:cubicBezTo>
                  <a:cubicBezTo>
                    <a:pt x="580" y="225"/>
                    <a:pt x="446" y="239"/>
                    <a:pt x="320" y="239"/>
                  </a:cubicBezTo>
                  <a:cubicBezTo>
                    <a:pt x="299" y="239"/>
                    <a:pt x="279" y="239"/>
                    <a:pt x="259" y="239"/>
                  </a:cubicBezTo>
                  <a:cubicBezTo>
                    <a:pt x="80" y="318"/>
                    <a:pt x="0" y="438"/>
                    <a:pt x="60" y="637"/>
                  </a:cubicBezTo>
                  <a:cubicBezTo>
                    <a:pt x="796" y="935"/>
                    <a:pt x="1591" y="776"/>
                    <a:pt x="2367" y="935"/>
                  </a:cubicBezTo>
                  <a:cubicBezTo>
                    <a:pt x="2457" y="946"/>
                    <a:pt x="2551" y="954"/>
                    <a:pt x="2647" y="954"/>
                  </a:cubicBezTo>
                  <a:cubicBezTo>
                    <a:pt x="2892" y="954"/>
                    <a:pt x="3148" y="902"/>
                    <a:pt x="3362" y="716"/>
                  </a:cubicBezTo>
                  <a:cubicBezTo>
                    <a:pt x="3461" y="557"/>
                    <a:pt x="3561" y="378"/>
                    <a:pt x="3461" y="179"/>
                  </a:cubicBezTo>
                  <a:lnTo>
                    <a:pt x="3461" y="179"/>
                  </a:lnTo>
                  <a:cubicBezTo>
                    <a:pt x="3377" y="184"/>
                    <a:pt x="3292" y="187"/>
                    <a:pt x="3209" y="187"/>
                  </a:cubicBezTo>
                  <a:cubicBezTo>
                    <a:pt x="2459" y="187"/>
                    <a:pt x="1740" y="1"/>
                    <a:pt x="9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 name="Google Shape;145;p3"/>
            <p:cNvSpPr/>
            <p:nvPr/>
          </p:nvSpPr>
          <p:spPr>
            <a:xfrm>
              <a:off x="2181025" y="4842775"/>
              <a:ext cx="77100" cy="26875"/>
            </a:xfrm>
            <a:custGeom>
              <a:avLst/>
              <a:gdLst/>
              <a:ahLst/>
              <a:cxnLst/>
              <a:rect l="l" t="t" r="r" b="b"/>
              <a:pathLst>
                <a:path w="3084" h="1075" extrusionOk="0">
                  <a:moveTo>
                    <a:pt x="697" y="1"/>
                  </a:moveTo>
                  <a:cubicBezTo>
                    <a:pt x="339" y="100"/>
                    <a:pt x="0" y="220"/>
                    <a:pt x="80" y="697"/>
                  </a:cubicBezTo>
                  <a:cubicBezTo>
                    <a:pt x="836" y="995"/>
                    <a:pt x="1652" y="836"/>
                    <a:pt x="2388" y="1075"/>
                  </a:cubicBezTo>
                  <a:cubicBezTo>
                    <a:pt x="2626" y="936"/>
                    <a:pt x="3084" y="1075"/>
                    <a:pt x="2945" y="538"/>
                  </a:cubicBezTo>
                  <a:cubicBezTo>
                    <a:pt x="2925" y="518"/>
                    <a:pt x="2885" y="478"/>
                    <a:pt x="2865" y="399"/>
                  </a:cubicBezTo>
                  <a:cubicBezTo>
                    <a:pt x="2726" y="299"/>
                    <a:pt x="2507" y="239"/>
                    <a:pt x="2348" y="180"/>
                  </a:cubicBezTo>
                  <a:cubicBezTo>
                    <a:pt x="2228" y="140"/>
                    <a:pt x="2129" y="120"/>
                    <a:pt x="1990" y="120"/>
                  </a:cubicBezTo>
                  <a:cubicBezTo>
                    <a:pt x="1831" y="120"/>
                    <a:pt x="1663" y="138"/>
                    <a:pt x="1496" y="138"/>
                  </a:cubicBezTo>
                  <a:cubicBezTo>
                    <a:pt x="1309" y="138"/>
                    <a:pt x="1124" y="115"/>
                    <a:pt x="955" y="21"/>
                  </a:cubicBezTo>
                  <a:cubicBezTo>
                    <a:pt x="876" y="1"/>
                    <a:pt x="776" y="1"/>
                    <a:pt x="6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 name="Google Shape;146;p3"/>
            <p:cNvSpPr/>
            <p:nvPr/>
          </p:nvSpPr>
          <p:spPr>
            <a:xfrm>
              <a:off x="1723000" y="4610775"/>
              <a:ext cx="92025" cy="21675"/>
            </a:xfrm>
            <a:custGeom>
              <a:avLst/>
              <a:gdLst/>
              <a:ahLst/>
              <a:cxnLst/>
              <a:rect l="l" t="t" r="r" b="b"/>
              <a:pathLst>
                <a:path w="3681" h="867" extrusionOk="0">
                  <a:moveTo>
                    <a:pt x="534" y="0"/>
                  </a:moveTo>
                  <a:cubicBezTo>
                    <a:pt x="416" y="0"/>
                    <a:pt x="298" y="4"/>
                    <a:pt x="179" y="11"/>
                  </a:cubicBezTo>
                  <a:cubicBezTo>
                    <a:pt x="120" y="51"/>
                    <a:pt x="0" y="51"/>
                    <a:pt x="0" y="170"/>
                  </a:cubicBezTo>
                  <a:cubicBezTo>
                    <a:pt x="20" y="230"/>
                    <a:pt x="20" y="269"/>
                    <a:pt x="20" y="329"/>
                  </a:cubicBezTo>
                  <a:cubicBezTo>
                    <a:pt x="1194" y="608"/>
                    <a:pt x="2387" y="727"/>
                    <a:pt x="3581" y="866"/>
                  </a:cubicBezTo>
                  <a:cubicBezTo>
                    <a:pt x="3680" y="747"/>
                    <a:pt x="3680" y="627"/>
                    <a:pt x="3581" y="528"/>
                  </a:cubicBezTo>
                  <a:lnTo>
                    <a:pt x="3402" y="528"/>
                  </a:lnTo>
                  <a:cubicBezTo>
                    <a:pt x="3349" y="572"/>
                    <a:pt x="3297" y="596"/>
                    <a:pt x="3246" y="596"/>
                  </a:cubicBezTo>
                  <a:cubicBezTo>
                    <a:pt x="3181" y="596"/>
                    <a:pt x="3119" y="557"/>
                    <a:pt x="3064" y="468"/>
                  </a:cubicBezTo>
                  <a:cubicBezTo>
                    <a:pt x="2785" y="249"/>
                    <a:pt x="2487" y="210"/>
                    <a:pt x="2169" y="150"/>
                  </a:cubicBezTo>
                  <a:cubicBezTo>
                    <a:pt x="1614" y="68"/>
                    <a:pt x="1073" y="0"/>
                    <a:pt x="5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 name="Google Shape;147;p3"/>
            <p:cNvSpPr/>
            <p:nvPr/>
          </p:nvSpPr>
          <p:spPr>
            <a:xfrm>
              <a:off x="1580275" y="4758250"/>
              <a:ext cx="83575" cy="34825"/>
            </a:xfrm>
            <a:custGeom>
              <a:avLst/>
              <a:gdLst/>
              <a:ahLst/>
              <a:cxnLst/>
              <a:rect l="l" t="t" r="r" b="b"/>
              <a:pathLst>
                <a:path w="3343" h="1393" extrusionOk="0">
                  <a:moveTo>
                    <a:pt x="915" y="0"/>
                  </a:moveTo>
                  <a:cubicBezTo>
                    <a:pt x="648" y="382"/>
                    <a:pt x="729" y="1038"/>
                    <a:pt x="86" y="1038"/>
                  </a:cubicBezTo>
                  <a:cubicBezTo>
                    <a:pt x="59" y="1038"/>
                    <a:pt x="30" y="1037"/>
                    <a:pt x="0" y="1034"/>
                  </a:cubicBezTo>
                  <a:lnTo>
                    <a:pt x="0" y="1034"/>
                  </a:lnTo>
                  <a:cubicBezTo>
                    <a:pt x="273" y="1198"/>
                    <a:pt x="555" y="1306"/>
                    <a:pt x="860" y="1306"/>
                  </a:cubicBezTo>
                  <a:cubicBezTo>
                    <a:pt x="999" y="1306"/>
                    <a:pt x="1143" y="1283"/>
                    <a:pt x="1293" y="1233"/>
                  </a:cubicBezTo>
                  <a:cubicBezTo>
                    <a:pt x="1233" y="1174"/>
                    <a:pt x="1154" y="1114"/>
                    <a:pt x="1114" y="1074"/>
                  </a:cubicBezTo>
                  <a:cubicBezTo>
                    <a:pt x="1054" y="975"/>
                    <a:pt x="1015" y="796"/>
                    <a:pt x="1094" y="776"/>
                  </a:cubicBezTo>
                  <a:cubicBezTo>
                    <a:pt x="1115" y="767"/>
                    <a:pt x="1139" y="763"/>
                    <a:pt x="1165" y="763"/>
                  </a:cubicBezTo>
                  <a:cubicBezTo>
                    <a:pt x="1259" y="763"/>
                    <a:pt x="1374" y="817"/>
                    <a:pt x="1452" y="895"/>
                  </a:cubicBezTo>
                  <a:cubicBezTo>
                    <a:pt x="1631" y="935"/>
                    <a:pt x="1830" y="995"/>
                    <a:pt x="2009" y="1034"/>
                  </a:cubicBezTo>
                  <a:cubicBezTo>
                    <a:pt x="2149" y="1233"/>
                    <a:pt x="2407" y="1094"/>
                    <a:pt x="2546" y="1233"/>
                  </a:cubicBezTo>
                  <a:lnTo>
                    <a:pt x="2706" y="1233"/>
                  </a:lnTo>
                  <a:cubicBezTo>
                    <a:pt x="2825" y="1333"/>
                    <a:pt x="2984" y="1313"/>
                    <a:pt x="3103" y="1393"/>
                  </a:cubicBezTo>
                  <a:lnTo>
                    <a:pt x="3203" y="1393"/>
                  </a:lnTo>
                  <a:cubicBezTo>
                    <a:pt x="3342" y="1333"/>
                    <a:pt x="3342" y="1213"/>
                    <a:pt x="3322" y="1094"/>
                  </a:cubicBezTo>
                  <a:cubicBezTo>
                    <a:pt x="3223" y="895"/>
                    <a:pt x="3004" y="836"/>
                    <a:pt x="2885" y="696"/>
                  </a:cubicBezTo>
                  <a:cubicBezTo>
                    <a:pt x="2830" y="642"/>
                    <a:pt x="2777" y="623"/>
                    <a:pt x="2725" y="623"/>
                  </a:cubicBezTo>
                  <a:cubicBezTo>
                    <a:pt x="2612" y="623"/>
                    <a:pt x="2505" y="711"/>
                    <a:pt x="2398" y="711"/>
                  </a:cubicBezTo>
                  <a:cubicBezTo>
                    <a:pt x="2375" y="711"/>
                    <a:pt x="2351" y="707"/>
                    <a:pt x="2328" y="696"/>
                  </a:cubicBezTo>
                  <a:cubicBezTo>
                    <a:pt x="2275" y="644"/>
                    <a:pt x="2217" y="619"/>
                    <a:pt x="2156" y="619"/>
                  </a:cubicBezTo>
                  <a:cubicBezTo>
                    <a:pt x="2102" y="619"/>
                    <a:pt x="2046" y="639"/>
                    <a:pt x="1989" y="676"/>
                  </a:cubicBezTo>
                  <a:cubicBezTo>
                    <a:pt x="1965" y="680"/>
                    <a:pt x="1943" y="681"/>
                    <a:pt x="1921" y="681"/>
                  </a:cubicBezTo>
                  <a:cubicBezTo>
                    <a:pt x="1669" y="681"/>
                    <a:pt x="1547" y="480"/>
                    <a:pt x="1492" y="279"/>
                  </a:cubicBezTo>
                  <a:cubicBezTo>
                    <a:pt x="1393" y="0"/>
                    <a:pt x="1154" y="0"/>
                    <a:pt x="9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 name="Google Shape;148;p3"/>
            <p:cNvSpPr/>
            <p:nvPr/>
          </p:nvSpPr>
          <p:spPr>
            <a:xfrm>
              <a:off x="1780675" y="4735725"/>
              <a:ext cx="79100" cy="28775"/>
            </a:xfrm>
            <a:custGeom>
              <a:avLst/>
              <a:gdLst/>
              <a:ahLst/>
              <a:cxnLst/>
              <a:rect l="l" t="t" r="r" b="b"/>
              <a:pathLst>
                <a:path w="3164" h="1151" extrusionOk="0">
                  <a:moveTo>
                    <a:pt x="581" y="0"/>
                  </a:moveTo>
                  <a:cubicBezTo>
                    <a:pt x="521" y="0"/>
                    <a:pt x="460" y="2"/>
                    <a:pt x="399" y="6"/>
                  </a:cubicBezTo>
                  <a:cubicBezTo>
                    <a:pt x="637" y="304"/>
                    <a:pt x="1155" y="26"/>
                    <a:pt x="1294" y="483"/>
                  </a:cubicBezTo>
                  <a:cubicBezTo>
                    <a:pt x="1202" y="522"/>
                    <a:pt x="1113" y="533"/>
                    <a:pt x="1025" y="533"/>
                  </a:cubicBezTo>
                  <a:cubicBezTo>
                    <a:pt x="884" y="533"/>
                    <a:pt x="745" y="503"/>
                    <a:pt x="598" y="503"/>
                  </a:cubicBezTo>
                  <a:cubicBezTo>
                    <a:pt x="379" y="543"/>
                    <a:pt x="100" y="483"/>
                    <a:pt x="1" y="802"/>
                  </a:cubicBezTo>
                  <a:cubicBezTo>
                    <a:pt x="66" y="1064"/>
                    <a:pt x="267" y="1151"/>
                    <a:pt x="492" y="1151"/>
                  </a:cubicBezTo>
                  <a:cubicBezTo>
                    <a:pt x="540" y="1151"/>
                    <a:pt x="589" y="1147"/>
                    <a:pt x="637" y="1140"/>
                  </a:cubicBezTo>
                  <a:cubicBezTo>
                    <a:pt x="846" y="1130"/>
                    <a:pt x="1050" y="1130"/>
                    <a:pt x="1254" y="1130"/>
                  </a:cubicBezTo>
                  <a:cubicBezTo>
                    <a:pt x="1458" y="1130"/>
                    <a:pt x="1662" y="1130"/>
                    <a:pt x="1871" y="1120"/>
                  </a:cubicBezTo>
                  <a:cubicBezTo>
                    <a:pt x="2070" y="1100"/>
                    <a:pt x="2269" y="1040"/>
                    <a:pt x="2388" y="881"/>
                  </a:cubicBezTo>
                  <a:cubicBezTo>
                    <a:pt x="2567" y="603"/>
                    <a:pt x="2925" y="841"/>
                    <a:pt x="3164" y="583"/>
                  </a:cubicBezTo>
                  <a:cubicBezTo>
                    <a:pt x="2288" y="396"/>
                    <a:pt x="1481" y="0"/>
                    <a:pt x="5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 name="Google Shape;149;p3"/>
            <p:cNvSpPr/>
            <p:nvPr/>
          </p:nvSpPr>
          <p:spPr>
            <a:xfrm>
              <a:off x="2140750" y="4802500"/>
              <a:ext cx="114900" cy="32850"/>
            </a:xfrm>
            <a:custGeom>
              <a:avLst/>
              <a:gdLst/>
              <a:ahLst/>
              <a:cxnLst/>
              <a:rect l="l" t="t" r="r" b="b"/>
              <a:pathLst>
                <a:path w="4596" h="1314" extrusionOk="0">
                  <a:moveTo>
                    <a:pt x="3302" y="0"/>
                  </a:moveTo>
                  <a:cubicBezTo>
                    <a:pt x="3183" y="0"/>
                    <a:pt x="3064" y="0"/>
                    <a:pt x="2904" y="20"/>
                  </a:cubicBezTo>
                  <a:cubicBezTo>
                    <a:pt x="2785" y="199"/>
                    <a:pt x="2566" y="199"/>
                    <a:pt x="2367" y="259"/>
                  </a:cubicBezTo>
                  <a:cubicBezTo>
                    <a:pt x="2220" y="287"/>
                    <a:pt x="2076" y="302"/>
                    <a:pt x="1931" y="302"/>
                  </a:cubicBezTo>
                  <a:cubicBezTo>
                    <a:pt x="1764" y="302"/>
                    <a:pt x="1594" y="282"/>
                    <a:pt x="1413" y="239"/>
                  </a:cubicBezTo>
                  <a:cubicBezTo>
                    <a:pt x="1188" y="188"/>
                    <a:pt x="953" y="137"/>
                    <a:pt x="721" y="137"/>
                  </a:cubicBezTo>
                  <a:cubicBezTo>
                    <a:pt x="501" y="137"/>
                    <a:pt x="283" y="183"/>
                    <a:pt x="80" y="319"/>
                  </a:cubicBezTo>
                  <a:cubicBezTo>
                    <a:pt x="0" y="418"/>
                    <a:pt x="0" y="498"/>
                    <a:pt x="60" y="597"/>
                  </a:cubicBezTo>
                  <a:cubicBezTo>
                    <a:pt x="179" y="697"/>
                    <a:pt x="299" y="736"/>
                    <a:pt x="458" y="756"/>
                  </a:cubicBezTo>
                  <a:cubicBezTo>
                    <a:pt x="1492" y="856"/>
                    <a:pt x="2487" y="1194"/>
                    <a:pt x="3541" y="1313"/>
                  </a:cubicBezTo>
                  <a:cubicBezTo>
                    <a:pt x="3660" y="1313"/>
                    <a:pt x="3800" y="1313"/>
                    <a:pt x="3939" y="1293"/>
                  </a:cubicBezTo>
                  <a:cubicBezTo>
                    <a:pt x="4337" y="1194"/>
                    <a:pt x="4595" y="1035"/>
                    <a:pt x="4098" y="697"/>
                  </a:cubicBezTo>
                  <a:cubicBezTo>
                    <a:pt x="3859" y="498"/>
                    <a:pt x="3501" y="458"/>
                    <a:pt x="3302" y="160"/>
                  </a:cubicBezTo>
                  <a:lnTo>
                    <a:pt x="3302"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 name="Google Shape;150;p3"/>
            <p:cNvSpPr/>
            <p:nvPr/>
          </p:nvSpPr>
          <p:spPr>
            <a:xfrm>
              <a:off x="2213000" y="4703175"/>
              <a:ext cx="75975" cy="46775"/>
            </a:xfrm>
            <a:custGeom>
              <a:avLst/>
              <a:gdLst/>
              <a:ahLst/>
              <a:cxnLst/>
              <a:rect l="l" t="t" r="r" b="b"/>
              <a:pathLst>
                <a:path w="3039" h="1871" extrusionOk="0">
                  <a:moveTo>
                    <a:pt x="317" y="1"/>
                  </a:moveTo>
                  <a:cubicBezTo>
                    <a:pt x="128" y="1"/>
                    <a:pt x="0" y="121"/>
                    <a:pt x="14" y="433"/>
                  </a:cubicBezTo>
                  <a:lnTo>
                    <a:pt x="194" y="433"/>
                  </a:lnTo>
                  <a:cubicBezTo>
                    <a:pt x="273" y="532"/>
                    <a:pt x="452" y="512"/>
                    <a:pt x="552" y="612"/>
                  </a:cubicBezTo>
                  <a:cubicBezTo>
                    <a:pt x="770" y="890"/>
                    <a:pt x="1089" y="950"/>
                    <a:pt x="1387" y="1049"/>
                  </a:cubicBezTo>
                  <a:cubicBezTo>
                    <a:pt x="1646" y="1129"/>
                    <a:pt x="1805" y="1228"/>
                    <a:pt x="1805" y="1507"/>
                  </a:cubicBezTo>
                  <a:cubicBezTo>
                    <a:pt x="2117" y="1507"/>
                    <a:pt x="2263" y="1870"/>
                    <a:pt x="2560" y="1870"/>
                  </a:cubicBezTo>
                  <a:cubicBezTo>
                    <a:pt x="2603" y="1870"/>
                    <a:pt x="2649" y="1863"/>
                    <a:pt x="2700" y="1845"/>
                  </a:cubicBezTo>
                  <a:cubicBezTo>
                    <a:pt x="3038" y="1686"/>
                    <a:pt x="2979" y="1447"/>
                    <a:pt x="2780" y="1208"/>
                  </a:cubicBezTo>
                  <a:cubicBezTo>
                    <a:pt x="2740" y="1149"/>
                    <a:pt x="2700" y="1109"/>
                    <a:pt x="2700" y="1049"/>
                  </a:cubicBezTo>
                  <a:lnTo>
                    <a:pt x="2700" y="1049"/>
                  </a:lnTo>
                  <a:cubicBezTo>
                    <a:pt x="2740" y="1109"/>
                    <a:pt x="2760" y="1149"/>
                    <a:pt x="2799" y="1188"/>
                  </a:cubicBezTo>
                  <a:cubicBezTo>
                    <a:pt x="2879" y="1149"/>
                    <a:pt x="2939" y="1129"/>
                    <a:pt x="2979" y="1049"/>
                  </a:cubicBezTo>
                  <a:cubicBezTo>
                    <a:pt x="3038" y="950"/>
                    <a:pt x="2998" y="830"/>
                    <a:pt x="2899" y="751"/>
                  </a:cubicBezTo>
                  <a:lnTo>
                    <a:pt x="2561" y="751"/>
                  </a:lnTo>
                  <a:lnTo>
                    <a:pt x="2382" y="592"/>
                  </a:lnTo>
                  <a:lnTo>
                    <a:pt x="2203" y="592"/>
                  </a:lnTo>
                  <a:cubicBezTo>
                    <a:pt x="2150" y="622"/>
                    <a:pt x="2104" y="635"/>
                    <a:pt x="2060" y="635"/>
                  </a:cubicBezTo>
                  <a:cubicBezTo>
                    <a:pt x="1906" y="635"/>
                    <a:pt x="1792" y="479"/>
                    <a:pt x="1606" y="433"/>
                  </a:cubicBezTo>
                  <a:cubicBezTo>
                    <a:pt x="1288" y="254"/>
                    <a:pt x="910" y="194"/>
                    <a:pt x="571" y="55"/>
                  </a:cubicBezTo>
                  <a:cubicBezTo>
                    <a:pt x="480" y="20"/>
                    <a:pt x="393" y="1"/>
                    <a:pt x="3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 name="Google Shape;151;p3"/>
            <p:cNvSpPr/>
            <p:nvPr/>
          </p:nvSpPr>
          <p:spPr>
            <a:xfrm>
              <a:off x="1611600" y="4646250"/>
              <a:ext cx="44775" cy="49300"/>
            </a:xfrm>
            <a:custGeom>
              <a:avLst/>
              <a:gdLst/>
              <a:ahLst/>
              <a:cxnLst/>
              <a:rect l="l" t="t" r="r" b="b"/>
              <a:pathLst>
                <a:path w="1791" h="1972" extrusionOk="0">
                  <a:moveTo>
                    <a:pt x="767" y="1"/>
                  </a:moveTo>
                  <a:cubicBezTo>
                    <a:pt x="655" y="1"/>
                    <a:pt x="487" y="114"/>
                    <a:pt x="179" y="322"/>
                  </a:cubicBezTo>
                  <a:cubicBezTo>
                    <a:pt x="140" y="362"/>
                    <a:pt x="140" y="422"/>
                    <a:pt x="140" y="501"/>
                  </a:cubicBezTo>
                  <a:cubicBezTo>
                    <a:pt x="179" y="601"/>
                    <a:pt x="140" y="681"/>
                    <a:pt x="100" y="780"/>
                  </a:cubicBezTo>
                  <a:cubicBezTo>
                    <a:pt x="100" y="860"/>
                    <a:pt x="80" y="979"/>
                    <a:pt x="0" y="1039"/>
                  </a:cubicBezTo>
                  <a:lnTo>
                    <a:pt x="0" y="1218"/>
                  </a:lnTo>
                  <a:cubicBezTo>
                    <a:pt x="159" y="1337"/>
                    <a:pt x="80" y="1536"/>
                    <a:pt x="199" y="1675"/>
                  </a:cubicBezTo>
                  <a:cubicBezTo>
                    <a:pt x="259" y="1715"/>
                    <a:pt x="339" y="1775"/>
                    <a:pt x="398" y="1814"/>
                  </a:cubicBezTo>
                  <a:cubicBezTo>
                    <a:pt x="663" y="1881"/>
                    <a:pt x="927" y="1971"/>
                    <a:pt x="1185" y="1971"/>
                  </a:cubicBezTo>
                  <a:cubicBezTo>
                    <a:pt x="1392" y="1971"/>
                    <a:pt x="1595" y="1912"/>
                    <a:pt x="1791" y="1735"/>
                  </a:cubicBezTo>
                  <a:cubicBezTo>
                    <a:pt x="1691" y="1596"/>
                    <a:pt x="1532" y="1596"/>
                    <a:pt x="1353" y="1596"/>
                  </a:cubicBezTo>
                  <a:cubicBezTo>
                    <a:pt x="1330" y="1596"/>
                    <a:pt x="1309" y="1597"/>
                    <a:pt x="1289" y="1597"/>
                  </a:cubicBezTo>
                  <a:cubicBezTo>
                    <a:pt x="812" y="1597"/>
                    <a:pt x="1235" y="1371"/>
                    <a:pt x="1273" y="1238"/>
                  </a:cubicBezTo>
                  <a:cubicBezTo>
                    <a:pt x="1353" y="999"/>
                    <a:pt x="1075" y="999"/>
                    <a:pt x="975" y="820"/>
                  </a:cubicBezTo>
                  <a:lnTo>
                    <a:pt x="935" y="740"/>
                  </a:lnTo>
                  <a:lnTo>
                    <a:pt x="955" y="661"/>
                  </a:lnTo>
                  <a:cubicBezTo>
                    <a:pt x="995" y="641"/>
                    <a:pt x="1055" y="561"/>
                    <a:pt x="1075" y="521"/>
                  </a:cubicBezTo>
                  <a:cubicBezTo>
                    <a:pt x="955" y="164"/>
                    <a:pt x="901" y="1"/>
                    <a:pt x="76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 name="Google Shape;152;p3"/>
            <p:cNvSpPr/>
            <p:nvPr/>
          </p:nvSpPr>
          <p:spPr>
            <a:xfrm>
              <a:off x="1898050" y="4593025"/>
              <a:ext cx="115400" cy="27975"/>
            </a:xfrm>
            <a:custGeom>
              <a:avLst/>
              <a:gdLst/>
              <a:ahLst/>
              <a:cxnLst/>
              <a:rect l="l" t="t" r="r" b="b"/>
              <a:pathLst>
                <a:path w="4616" h="1119" extrusionOk="0">
                  <a:moveTo>
                    <a:pt x="654" y="1"/>
                  </a:moveTo>
                  <a:cubicBezTo>
                    <a:pt x="561" y="1"/>
                    <a:pt x="468" y="12"/>
                    <a:pt x="378" y="44"/>
                  </a:cubicBezTo>
                  <a:cubicBezTo>
                    <a:pt x="80" y="164"/>
                    <a:pt x="1" y="303"/>
                    <a:pt x="339" y="502"/>
                  </a:cubicBezTo>
                  <a:cubicBezTo>
                    <a:pt x="478" y="542"/>
                    <a:pt x="637" y="542"/>
                    <a:pt x="776" y="562"/>
                  </a:cubicBezTo>
                  <a:cubicBezTo>
                    <a:pt x="975" y="661"/>
                    <a:pt x="1194" y="582"/>
                    <a:pt x="1393" y="701"/>
                  </a:cubicBezTo>
                  <a:lnTo>
                    <a:pt x="1473" y="741"/>
                  </a:lnTo>
                  <a:lnTo>
                    <a:pt x="1552" y="741"/>
                  </a:lnTo>
                  <a:cubicBezTo>
                    <a:pt x="1647" y="802"/>
                    <a:pt x="1750" y="817"/>
                    <a:pt x="1855" y="817"/>
                  </a:cubicBezTo>
                  <a:cubicBezTo>
                    <a:pt x="1952" y="817"/>
                    <a:pt x="2052" y="804"/>
                    <a:pt x="2151" y="804"/>
                  </a:cubicBezTo>
                  <a:cubicBezTo>
                    <a:pt x="2259" y="804"/>
                    <a:pt x="2365" y="819"/>
                    <a:pt x="2467" y="880"/>
                  </a:cubicBezTo>
                  <a:cubicBezTo>
                    <a:pt x="2573" y="933"/>
                    <a:pt x="2688" y="959"/>
                    <a:pt x="2800" y="959"/>
                  </a:cubicBezTo>
                  <a:cubicBezTo>
                    <a:pt x="2856" y="959"/>
                    <a:pt x="2911" y="953"/>
                    <a:pt x="2965" y="940"/>
                  </a:cubicBezTo>
                  <a:cubicBezTo>
                    <a:pt x="3343" y="1039"/>
                    <a:pt x="3720" y="979"/>
                    <a:pt x="4098" y="1119"/>
                  </a:cubicBezTo>
                  <a:lnTo>
                    <a:pt x="4437" y="1119"/>
                  </a:lnTo>
                  <a:cubicBezTo>
                    <a:pt x="4516" y="920"/>
                    <a:pt x="4616" y="721"/>
                    <a:pt x="4258" y="721"/>
                  </a:cubicBezTo>
                  <a:cubicBezTo>
                    <a:pt x="4118" y="721"/>
                    <a:pt x="4019" y="661"/>
                    <a:pt x="3939" y="522"/>
                  </a:cubicBezTo>
                  <a:cubicBezTo>
                    <a:pt x="3899" y="482"/>
                    <a:pt x="3860" y="462"/>
                    <a:pt x="3840" y="462"/>
                  </a:cubicBezTo>
                  <a:cubicBezTo>
                    <a:pt x="3343" y="442"/>
                    <a:pt x="2865" y="383"/>
                    <a:pt x="2388" y="243"/>
                  </a:cubicBezTo>
                  <a:cubicBezTo>
                    <a:pt x="2288" y="204"/>
                    <a:pt x="2229" y="204"/>
                    <a:pt x="2149" y="204"/>
                  </a:cubicBezTo>
                  <a:cubicBezTo>
                    <a:pt x="2092" y="214"/>
                    <a:pt x="2035" y="219"/>
                    <a:pt x="1976" y="219"/>
                  </a:cubicBezTo>
                  <a:cubicBezTo>
                    <a:pt x="1808" y="219"/>
                    <a:pt x="1635" y="178"/>
                    <a:pt x="1473" y="104"/>
                  </a:cubicBezTo>
                  <a:cubicBezTo>
                    <a:pt x="1393" y="84"/>
                    <a:pt x="1333" y="64"/>
                    <a:pt x="1254" y="64"/>
                  </a:cubicBezTo>
                  <a:cubicBezTo>
                    <a:pt x="1052" y="51"/>
                    <a:pt x="850" y="1"/>
                    <a:pt x="6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 name="Google Shape;153;p3"/>
            <p:cNvSpPr/>
            <p:nvPr/>
          </p:nvSpPr>
          <p:spPr>
            <a:xfrm>
              <a:off x="1705100" y="4577050"/>
              <a:ext cx="67150" cy="22450"/>
            </a:xfrm>
            <a:custGeom>
              <a:avLst/>
              <a:gdLst/>
              <a:ahLst/>
              <a:cxnLst/>
              <a:rect l="l" t="t" r="r" b="b"/>
              <a:pathLst>
                <a:path w="2686" h="898" extrusionOk="0">
                  <a:moveTo>
                    <a:pt x="558" y="0"/>
                  </a:moveTo>
                  <a:cubicBezTo>
                    <a:pt x="372" y="0"/>
                    <a:pt x="268" y="91"/>
                    <a:pt x="0" y="286"/>
                  </a:cubicBezTo>
                  <a:cubicBezTo>
                    <a:pt x="716" y="484"/>
                    <a:pt x="1432" y="664"/>
                    <a:pt x="2129" y="843"/>
                  </a:cubicBezTo>
                  <a:cubicBezTo>
                    <a:pt x="2238" y="843"/>
                    <a:pt x="2362" y="897"/>
                    <a:pt x="2467" y="897"/>
                  </a:cubicBezTo>
                  <a:cubicBezTo>
                    <a:pt x="2571" y="897"/>
                    <a:pt x="2656" y="843"/>
                    <a:pt x="2686" y="624"/>
                  </a:cubicBezTo>
                  <a:cubicBezTo>
                    <a:pt x="2586" y="584"/>
                    <a:pt x="2467" y="564"/>
                    <a:pt x="2467" y="425"/>
                  </a:cubicBezTo>
                  <a:cubicBezTo>
                    <a:pt x="2427" y="305"/>
                    <a:pt x="2606" y="325"/>
                    <a:pt x="2686" y="286"/>
                  </a:cubicBezTo>
                  <a:cubicBezTo>
                    <a:pt x="2566" y="87"/>
                    <a:pt x="2328" y="126"/>
                    <a:pt x="2168" y="87"/>
                  </a:cubicBezTo>
                  <a:cubicBezTo>
                    <a:pt x="2115" y="78"/>
                    <a:pt x="2061" y="74"/>
                    <a:pt x="2007" y="74"/>
                  </a:cubicBezTo>
                  <a:cubicBezTo>
                    <a:pt x="1780" y="74"/>
                    <a:pt x="1548" y="137"/>
                    <a:pt x="1320" y="137"/>
                  </a:cubicBezTo>
                  <a:cubicBezTo>
                    <a:pt x="1237" y="137"/>
                    <a:pt x="1155" y="129"/>
                    <a:pt x="1074" y="107"/>
                  </a:cubicBezTo>
                  <a:cubicBezTo>
                    <a:pt x="827" y="37"/>
                    <a:pt x="676" y="0"/>
                    <a:pt x="5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 name="Google Shape;154;p3"/>
            <p:cNvSpPr/>
            <p:nvPr/>
          </p:nvSpPr>
          <p:spPr>
            <a:xfrm>
              <a:off x="1852300" y="4711975"/>
              <a:ext cx="68150" cy="16450"/>
            </a:xfrm>
            <a:custGeom>
              <a:avLst/>
              <a:gdLst/>
              <a:ahLst/>
              <a:cxnLst/>
              <a:rect l="l" t="t" r="r" b="b"/>
              <a:pathLst>
                <a:path w="2726" h="658" extrusionOk="0">
                  <a:moveTo>
                    <a:pt x="762" y="11"/>
                  </a:moveTo>
                  <a:cubicBezTo>
                    <a:pt x="575" y="11"/>
                    <a:pt x="387" y="23"/>
                    <a:pt x="199" y="61"/>
                  </a:cubicBezTo>
                  <a:cubicBezTo>
                    <a:pt x="100" y="160"/>
                    <a:pt x="0" y="260"/>
                    <a:pt x="20" y="399"/>
                  </a:cubicBezTo>
                  <a:cubicBezTo>
                    <a:pt x="796" y="657"/>
                    <a:pt x="1612" y="558"/>
                    <a:pt x="2407" y="657"/>
                  </a:cubicBezTo>
                  <a:cubicBezTo>
                    <a:pt x="2427" y="657"/>
                    <a:pt x="2487" y="578"/>
                    <a:pt x="2527" y="558"/>
                  </a:cubicBezTo>
                  <a:cubicBezTo>
                    <a:pt x="2626" y="459"/>
                    <a:pt x="2726" y="359"/>
                    <a:pt x="2726" y="180"/>
                  </a:cubicBezTo>
                  <a:cubicBezTo>
                    <a:pt x="2507" y="1"/>
                    <a:pt x="2228" y="100"/>
                    <a:pt x="1990" y="41"/>
                  </a:cubicBezTo>
                  <a:cubicBezTo>
                    <a:pt x="1911" y="46"/>
                    <a:pt x="1831" y="48"/>
                    <a:pt x="1752" y="48"/>
                  </a:cubicBezTo>
                  <a:cubicBezTo>
                    <a:pt x="1422" y="48"/>
                    <a:pt x="1092" y="11"/>
                    <a:pt x="762" y="1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 name="Google Shape;155;p3"/>
            <p:cNvSpPr/>
            <p:nvPr/>
          </p:nvSpPr>
          <p:spPr>
            <a:xfrm>
              <a:off x="2080075" y="4774850"/>
              <a:ext cx="88050" cy="28725"/>
            </a:xfrm>
            <a:custGeom>
              <a:avLst/>
              <a:gdLst/>
              <a:ahLst/>
              <a:cxnLst/>
              <a:rect l="l" t="t" r="r" b="b"/>
              <a:pathLst>
                <a:path w="3522" h="1149" extrusionOk="0">
                  <a:moveTo>
                    <a:pt x="562" y="0"/>
                  </a:moveTo>
                  <a:cubicBezTo>
                    <a:pt x="379" y="0"/>
                    <a:pt x="197" y="54"/>
                    <a:pt x="20" y="211"/>
                  </a:cubicBezTo>
                  <a:cubicBezTo>
                    <a:pt x="20" y="251"/>
                    <a:pt x="20" y="311"/>
                    <a:pt x="0" y="331"/>
                  </a:cubicBezTo>
                  <a:cubicBezTo>
                    <a:pt x="1015" y="1007"/>
                    <a:pt x="2228" y="848"/>
                    <a:pt x="3322" y="1146"/>
                  </a:cubicBezTo>
                  <a:cubicBezTo>
                    <a:pt x="3328" y="1148"/>
                    <a:pt x="3334" y="1148"/>
                    <a:pt x="3340" y="1148"/>
                  </a:cubicBezTo>
                  <a:cubicBezTo>
                    <a:pt x="3414" y="1148"/>
                    <a:pt x="3483" y="1041"/>
                    <a:pt x="3501" y="967"/>
                  </a:cubicBezTo>
                  <a:cubicBezTo>
                    <a:pt x="3521" y="768"/>
                    <a:pt x="3402" y="669"/>
                    <a:pt x="3243" y="569"/>
                  </a:cubicBezTo>
                  <a:cubicBezTo>
                    <a:pt x="2726" y="331"/>
                    <a:pt x="2129" y="331"/>
                    <a:pt x="1592" y="251"/>
                  </a:cubicBezTo>
                  <a:cubicBezTo>
                    <a:pt x="1265" y="199"/>
                    <a:pt x="912" y="0"/>
                    <a:pt x="5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 name="Google Shape;156;p3"/>
            <p:cNvSpPr/>
            <p:nvPr/>
          </p:nvSpPr>
          <p:spPr>
            <a:xfrm>
              <a:off x="1842350" y="4756825"/>
              <a:ext cx="76125" cy="23825"/>
            </a:xfrm>
            <a:custGeom>
              <a:avLst/>
              <a:gdLst/>
              <a:ahLst/>
              <a:cxnLst/>
              <a:rect l="l" t="t" r="r" b="b"/>
              <a:pathLst>
                <a:path w="3045" h="953" extrusionOk="0">
                  <a:moveTo>
                    <a:pt x="945" y="0"/>
                  </a:moveTo>
                  <a:cubicBezTo>
                    <a:pt x="716" y="0"/>
                    <a:pt x="486" y="20"/>
                    <a:pt x="259" y="37"/>
                  </a:cubicBezTo>
                  <a:cubicBezTo>
                    <a:pt x="140" y="97"/>
                    <a:pt x="1" y="137"/>
                    <a:pt x="20" y="296"/>
                  </a:cubicBezTo>
                  <a:cubicBezTo>
                    <a:pt x="100" y="534"/>
                    <a:pt x="299" y="654"/>
                    <a:pt x="478" y="773"/>
                  </a:cubicBezTo>
                  <a:cubicBezTo>
                    <a:pt x="841" y="887"/>
                    <a:pt x="1203" y="952"/>
                    <a:pt x="1566" y="952"/>
                  </a:cubicBezTo>
                  <a:cubicBezTo>
                    <a:pt x="1899" y="952"/>
                    <a:pt x="2233" y="897"/>
                    <a:pt x="2567" y="773"/>
                  </a:cubicBezTo>
                  <a:cubicBezTo>
                    <a:pt x="2646" y="634"/>
                    <a:pt x="2786" y="574"/>
                    <a:pt x="2945" y="574"/>
                  </a:cubicBezTo>
                  <a:cubicBezTo>
                    <a:pt x="3044" y="375"/>
                    <a:pt x="2865" y="336"/>
                    <a:pt x="2746" y="196"/>
                  </a:cubicBezTo>
                  <a:lnTo>
                    <a:pt x="2567" y="196"/>
                  </a:lnTo>
                  <a:cubicBezTo>
                    <a:pt x="2422" y="285"/>
                    <a:pt x="2290" y="368"/>
                    <a:pt x="2163" y="368"/>
                  </a:cubicBezTo>
                  <a:cubicBezTo>
                    <a:pt x="2063" y="368"/>
                    <a:pt x="1967" y="317"/>
                    <a:pt x="1870" y="176"/>
                  </a:cubicBezTo>
                  <a:cubicBezTo>
                    <a:pt x="1571" y="38"/>
                    <a:pt x="1259" y="0"/>
                    <a:pt x="94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 name="Google Shape;157;p3"/>
            <p:cNvSpPr/>
            <p:nvPr/>
          </p:nvSpPr>
          <p:spPr>
            <a:xfrm>
              <a:off x="1655850" y="4403425"/>
              <a:ext cx="39325" cy="79500"/>
            </a:xfrm>
            <a:custGeom>
              <a:avLst/>
              <a:gdLst/>
              <a:ahLst/>
              <a:cxnLst/>
              <a:rect l="l" t="t" r="r" b="b"/>
              <a:pathLst>
                <a:path w="1573" h="3180" extrusionOk="0">
                  <a:moveTo>
                    <a:pt x="1108" y="1"/>
                  </a:moveTo>
                  <a:cubicBezTo>
                    <a:pt x="1043" y="1"/>
                    <a:pt x="972" y="23"/>
                    <a:pt x="896" y="69"/>
                  </a:cubicBezTo>
                  <a:cubicBezTo>
                    <a:pt x="677" y="407"/>
                    <a:pt x="558" y="805"/>
                    <a:pt x="558" y="1243"/>
                  </a:cubicBezTo>
                  <a:cubicBezTo>
                    <a:pt x="458" y="1442"/>
                    <a:pt x="558" y="1680"/>
                    <a:pt x="399" y="1800"/>
                  </a:cubicBezTo>
                  <a:cubicBezTo>
                    <a:pt x="299" y="1899"/>
                    <a:pt x="319" y="2078"/>
                    <a:pt x="239" y="2178"/>
                  </a:cubicBezTo>
                  <a:cubicBezTo>
                    <a:pt x="200" y="2198"/>
                    <a:pt x="180" y="2277"/>
                    <a:pt x="200" y="2337"/>
                  </a:cubicBezTo>
                  <a:cubicBezTo>
                    <a:pt x="60" y="2496"/>
                    <a:pt x="200" y="2755"/>
                    <a:pt x="21" y="2894"/>
                  </a:cubicBezTo>
                  <a:cubicBezTo>
                    <a:pt x="21" y="2954"/>
                    <a:pt x="1" y="3033"/>
                    <a:pt x="1" y="3073"/>
                  </a:cubicBezTo>
                  <a:cubicBezTo>
                    <a:pt x="62" y="3150"/>
                    <a:pt x="136" y="3179"/>
                    <a:pt x="222" y="3179"/>
                  </a:cubicBezTo>
                  <a:cubicBezTo>
                    <a:pt x="247" y="3179"/>
                    <a:pt x="272" y="3177"/>
                    <a:pt x="299" y="3172"/>
                  </a:cubicBezTo>
                  <a:cubicBezTo>
                    <a:pt x="379" y="3153"/>
                    <a:pt x="419" y="3113"/>
                    <a:pt x="478" y="3053"/>
                  </a:cubicBezTo>
                  <a:cubicBezTo>
                    <a:pt x="558" y="2894"/>
                    <a:pt x="598" y="2735"/>
                    <a:pt x="677" y="2556"/>
                  </a:cubicBezTo>
                  <a:cubicBezTo>
                    <a:pt x="697" y="2496"/>
                    <a:pt x="717" y="2436"/>
                    <a:pt x="757" y="2357"/>
                  </a:cubicBezTo>
                  <a:cubicBezTo>
                    <a:pt x="796" y="2198"/>
                    <a:pt x="896" y="2058"/>
                    <a:pt x="976" y="1939"/>
                  </a:cubicBezTo>
                  <a:cubicBezTo>
                    <a:pt x="1214" y="1382"/>
                    <a:pt x="1572" y="845"/>
                    <a:pt x="1373" y="169"/>
                  </a:cubicBezTo>
                  <a:cubicBezTo>
                    <a:pt x="1300" y="58"/>
                    <a:pt x="1211" y="1"/>
                    <a:pt x="110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 name="Google Shape;158;p3"/>
            <p:cNvSpPr/>
            <p:nvPr/>
          </p:nvSpPr>
          <p:spPr>
            <a:xfrm>
              <a:off x="1552900" y="4269375"/>
              <a:ext cx="78125" cy="28875"/>
            </a:xfrm>
            <a:custGeom>
              <a:avLst/>
              <a:gdLst/>
              <a:ahLst/>
              <a:cxnLst/>
              <a:rect l="l" t="t" r="r" b="b"/>
              <a:pathLst>
                <a:path w="3125" h="1155" extrusionOk="0">
                  <a:moveTo>
                    <a:pt x="1128" y="828"/>
                  </a:moveTo>
                  <a:cubicBezTo>
                    <a:pt x="1270" y="828"/>
                    <a:pt x="1421" y="855"/>
                    <a:pt x="1575" y="879"/>
                  </a:cubicBezTo>
                  <a:lnTo>
                    <a:pt x="1575" y="879"/>
                  </a:lnTo>
                  <a:cubicBezTo>
                    <a:pt x="1464" y="880"/>
                    <a:pt x="1356" y="881"/>
                    <a:pt x="1250" y="881"/>
                  </a:cubicBezTo>
                  <a:cubicBezTo>
                    <a:pt x="1115" y="881"/>
                    <a:pt x="984" y="880"/>
                    <a:pt x="856" y="876"/>
                  </a:cubicBezTo>
                  <a:cubicBezTo>
                    <a:pt x="941" y="840"/>
                    <a:pt x="1033" y="828"/>
                    <a:pt x="1128" y="828"/>
                  </a:cubicBezTo>
                  <a:close/>
                  <a:moveTo>
                    <a:pt x="439" y="0"/>
                  </a:moveTo>
                  <a:cubicBezTo>
                    <a:pt x="160" y="140"/>
                    <a:pt x="299" y="478"/>
                    <a:pt x="41" y="577"/>
                  </a:cubicBezTo>
                  <a:cubicBezTo>
                    <a:pt x="1" y="1035"/>
                    <a:pt x="220" y="1154"/>
                    <a:pt x="618" y="1154"/>
                  </a:cubicBezTo>
                  <a:cubicBezTo>
                    <a:pt x="1433" y="1134"/>
                    <a:pt x="2249" y="1134"/>
                    <a:pt x="3084" y="1095"/>
                  </a:cubicBezTo>
                  <a:cubicBezTo>
                    <a:pt x="3124" y="995"/>
                    <a:pt x="3084" y="896"/>
                    <a:pt x="2985" y="856"/>
                  </a:cubicBezTo>
                  <a:cubicBezTo>
                    <a:pt x="2721" y="856"/>
                    <a:pt x="2459" y="861"/>
                    <a:pt x="2203" y="866"/>
                  </a:cubicBezTo>
                  <a:lnTo>
                    <a:pt x="2203" y="866"/>
                  </a:lnTo>
                  <a:cubicBezTo>
                    <a:pt x="2315" y="829"/>
                    <a:pt x="2425" y="764"/>
                    <a:pt x="2527" y="657"/>
                  </a:cubicBezTo>
                  <a:cubicBezTo>
                    <a:pt x="2249" y="657"/>
                    <a:pt x="1970" y="630"/>
                    <a:pt x="1698" y="630"/>
                  </a:cubicBezTo>
                  <a:cubicBezTo>
                    <a:pt x="1561" y="630"/>
                    <a:pt x="1427" y="637"/>
                    <a:pt x="1294" y="657"/>
                  </a:cubicBezTo>
                  <a:cubicBezTo>
                    <a:pt x="1253" y="660"/>
                    <a:pt x="1213" y="662"/>
                    <a:pt x="1175" y="662"/>
                  </a:cubicBezTo>
                  <a:cubicBezTo>
                    <a:pt x="721" y="662"/>
                    <a:pt x="512" y="441"/>
                    <a:pt x="4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 name="Google Shape;159;p3"/>
            <p:cNvSpPr/>
            <p:nvPr/>
          </p:nvSpPr>
          <p:spPr>
            <a:xfrm>
              <a:off x="1649900" y="4624675"/>
              <a:ext cx="51725" cy="31175"/>
            </a:xfrm>
            <a:custGeom>
              <a:avLst/>
              <a:gdLst/>
              <a:ahLst/>
              <a:cxnLst/>
              <a:rect l="l" t="t" r="r" b="b"/>
              <a:pathLst>
                <a:path w="2069" h="1247" extrusionOk="0">
                  <a:moveTo>
                    <a:pt x="77" y="1"/>
                  </a:moveTo>
                  <a:cubicBezTo>
                    <a:pt x="30" y="1"/>
                    <a:pt x="0" y="55"/>
                    <a:pt x="0" y="211"/>
                  </a:cubicBezTo>
                  <a:cubicBezTo>
                    <a:pt x="0" y="609"/>
                    <a:pt x="438" y="609"/>
                    <a:pt x="617" y="867"/>
                  </a:cubicBezTo>
                  <a:cubicBezTo>
                    <a:pt x="731" y="1057"/>
                    <a:pt x="881" y="1246"/>
                    <a:pt x="1118" y="1246"/>
                  </a:cubicBezTo>
                  <a:cubicBezTo>
                    <a:pt x="1130" y="1246"/>
                    <a:pt x="1142" y="1246"/>
                    <a:pt x="1154" y="1245"/>
                  </a:cubicBezTo>
                  <a:cubicBezTo>
                    <a:pt x="1228" y="1021"/>
                    <a:pt x="1348" y="909"/>
                    <a:pt x="1537" y="909"/>
                  </a:cubicBezTo>
                  <a:cubicBezTo>
                    <a:pt x="1600" y="909"/>
                    <a:pt x="1671" y="922"/>
                    <a:pt x="1751" y="947"/>
                  </a:cubicBezTo>
                  <a:cubicBezTo>
                    <a:pt x="1784" y="953"/>
                    <a:pt x="1815" y="957"/>
                    <a:pt x="1842" y="957"/>
                  </a:cubicBezTo>
                  <a:cubicBezTo>
                    <a:pt x="2053" y="957"/>
                    <a:pt x="2069" y="761"/>
                    <a:pt x="2069" y="549"/>
                  </a:cubicBezTo>
                  <a:cubicBezTo>
                    <a:pt x="1751" y="509"/>
                    <a:pt x="1412" y="469"/>
                    <a:pt x="1054" y="449"/>
                  </a:cubicBezTo>
                  <a:cubicBezTo>
                    <a:pt x="756" y="410"/>
                    <a:pt x="458" y="469"/>
                    <a:pt x="298" y="151"/>
                  </a:cubicBezTo>
                  <a:cubicBezTo>
                    <a:pt x="213" y="76"/>
                    <a:pt x="132" y="1"/>
                    <a:pt x="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 name="Google Shape;160;p3"/>
            <p:cNvSpPr/>
            <p:nvPr/>
          </p:nvSpPr>
          <p:spPr>
            <a:xfrm>
              <a:off x="1854775" y="4626925"/>
              <a:ext cx="68675" cy="17400"/>
            </a:xfrm>
            <a:custGeom>
              <a:avLst/>
              <a:gdLst/>
              <a:ahLst/>
              <a:cxnLst/>
              <a:rect l="l" t="t" r="r" b="b"/>
              <a:pathLst>
                <a:path w="2747" h="696" extrusionOk="0">
                  <a:moveTo>
                    <a:pt x="592" y="1"/>
                  </a:moveTo>
                  <a:cubicBezTo>
                    <a:pt x="426" y="1"/>
                    <a:pt x="267" y="22"/>
                    <a:pt x="100" y="61"/>
                  </a:cubicBezTo>
                  <a:cubicBezTo>
                    <a:pt x="1" y="399"/>
                    <a:pt x="379" y="260"/>
                    <a:pt x="478" y="399"/>
                  </a:cubicBezTo>
                  <a:cubicBezTo>
                    <a:pt x="1107" y="596"/>
                    <a:pt x="1430" y="695"/>
                    <a:pt x="1714" y="695"/>
                  </a:cubicBezTo>
                  <a:cubicBezTo>
                    <a:pt x="2004" y="695"/>
                    <a:pt x="2253" y="591"/>
                    <a:pt x="2746" y="379"/>
                  </a:cubicBezTo>
                  <a:cubicBezTo>
                    <a:pt x="2030" y="260"/>
                    <a:pt x="1453" y="180"/>
                    <a:pt x="876" y="21"/>
                  </a:cubicBezTo>
                  <a:cubicBezTo>
                    <a:pt x="777" y="7"/>
                    <a:pt x="684" y="1"/>
                    <a:pt x="59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 name="Google Shape;161;p3"/>
            <p:cNvSpPr/>
            <p:nvPr/>
          </p:nvSpPr>
          <p:spPr>
            <a:xfrm>
              <a:off x="1675750" y="4703950"/>
              <a:ext cx="109925" cy="24675"/>
            </a:xfrm>
            <a:custGeom>
              <a:avLst/>
              <a:gdLst/>
              <a:ahLst/>
              <a:cxnLst/>
              <a:rect l="l" t="t" r="r" b="b"/>
              <a:pathLst>
                <a:path w="4397" h="987" extrusionOk="0">
                  <a:moveTo>
                    <a:pt x="1295" y="1"/>
                  </a:moveTo>
                  <a:cubicBezTo>
                    <a:pt x="1182" y="1"/>
                    <a:pt x="1070" y="23"/>
                    <a:pt x="955" y="83"/>
                  </a:cubicBezTo>
                  <a:cubicBezTo>
                    <a:pt x="717" y="163"/>
                    <a:pt x="458" y="183"/>
                    <a:pt x="259" y="322"/>
                  </a:cubicBezTo>
                  <a:cubicBezTo>
                    <a:pt x="0" y="581"/>
                    <a:pt x="20" y="799"/>
                    <a:pt x="359" y="978"/>
                  </a:cubicBezTo>
                  <a:cubicBezTo>
                    <a:pt x="388" y="984"/>
                    <a:pt x="413" y="987"/>
                    <a:pt x="438" y="987"/>
                  </a:cubicBezTo>
                  <a:cubicBezTo>
                    <a:pt x="496" y="987"/>
                    <a:pt x="547" y="973"/>
                    <a:pt x="617" y="959"/>
                  </a:cubicBezTo>
                  <a:cubicBezTo>
                    <a:pt x="1254" y="660"/>
                    <a:pt x="1990" y="879"/>
                    <a:pt x="2606" y="561"/>
                  </a:cubicBezTo>
                  <a:cubicBezTo>
                    <a:pt x="2697" y="539"/>
                    <a:pt x="2788" y="531"/>
                    <a:pt x="2878" y="531"/>
                  </a:cubicBezTo>
                  <a:cubicBezTo>
                    <a:pt x="3301" y="531"/>
                    <a:pt x="3718" y="723"/>
                    <a:pt x="4152" y="723"/>
                  </a:cubicBezTo>
                  <a:cubicBezTo>
                    <a:pt x="4233" y="723"/>
                    <a:pt x="4314" y="716"/>
                    <a:pt x="4397" y="700"/>
                  </a:cubicBezTo>
                  <a:cubicBezTo>
                    <a:pt x="4178" y="421"/>
                    <a:pt x="3800" y="521"/>
                    <a:pt x="3522" y="402"/>
                  </a:cubicBezTo>
                  <a:cubicBezTo>
                    <a:pt x="3323" y="302"/>
                    <a:pt x="3163" y="262"/>
                    <a:pt x="3163" y="4"/>
                  </a:cubicBezTo>
                  <a:cubicBezTo>
                    <a:pt x="3104" y="4"/>
                    <a:pt x="3024" y="4"/>
                    <a:pt x="3004" y="24"/>
                  </a:cubicBezTo>
                  <a:cubicBezTo>
                    <a:pt x="2907" y="170"/>
                    <a:pt x="2756" y="183"/>
                    <a:pt x="2606" y="183"/>
                  </a:cubicBezTo>
                  <a:cubicBezTo>
                    <a:pt x="2573" y="183"/>
                    <a:pt x="2540" y="183"/>
                    <a:pt x="2507" y="183"/>
                  </a:cubicBezTo>
                  <a:lnTo>
                    <a:pt x="2288" y="183"/>
                  </a:lnTo>
                  <a:cubicBezTo>
                    <a:pt x="2189" y="163"/>
                    <a:pt x="2069" y="163"/>
                    <a:pt x="1970" y="123"/>
                  </a:cubicBezTo>
                  <a:cubicBezTo>
                    <a:pt x="1733" y="84"/>
                    <a:pt x="1514" y="1"/>
                    <a:pt x="129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 name="Google Shape;162;p3"/>
            <p:cNvSpPr/>
            <p:nvPr/>
          </p:nvSpPr>
          <p:spPr>
            <a:xfrm>
              <a:off x="2101450" y="4634300"/>
              <a:ext cx="73625" cy="23125"/>
            </a:xfrm>
            <a:custGeom>
              <a:avLst/>
              <a:gdLst/>
              <a:ahLst/>
              <a:cxnLst/>
              <a:rect l="l" t="t" r="r" b="b"/>
              <a:pathLst>
                <a:path w="2945" h="925" extrusionOk="0">
                  <a:moveTo>
                    <a:pt x="2004" y="0"/>
                  </a:moveTo>
                  <a:cubicBezTo>
                    <a:pt x="1837" y="0"/>
                    <a:pt x="1660" y="40"/>
                    <a:pt x="1473" y="124"/>
                  </a:cubicBezTo>
                  <a:cubicBezTo>
                    <a:pt x="1537" y="316"/>
                    <a:pt x="1575" y="496"/>
                    <a:pt x="1411" y="496"/>
                  </a:cubicBezTo>
                  <a:cubicBezTo>
                    <a:pt x="1371" y="496"/>
                    <a:pt x="1320" y="485"/>
                    <a:pt x="1254" y="462"/>
                  </a:cubicBezTo>
                  <a:cubicBezTo>
                    <a:pt x="986" y="342"/>
                    <a:pt x="710" y="257"/>
                    <a:pt x="424" y="257"/>
                  </a:cubicBezTo>
                  <a:cubicBezTo>
                    <a:pt x="285" y="257"/>
                    <a:pt x="144" y="277"/>
                    <a:pt x="1" y="323"/>
                  </a:cubicBezTo>
                  <a:cubicBezTo>
                    <a:pt x="776" y="502"/>
                    <a:pt x="1532" y="880"/>
                    <a:pt x="2328" y="880"/>
                  </a:cubicBezTo>
                  <a:cubicBezTo>
                    <a:pt x="2416" y="909"/>
                    <a:pt x="2496" y="924"/>
                    <a:pt x="2568" y="924"/>
                  </a:cubicBezTo>
                  <a:cubicBezTo>
                    <a:pt x="2790" y="924"/>
                    <a:pt x="2930" y="783"/>
                    <a:pt x="2945" y="482"/>
                  </a:cubicBezTo>
                  <a:cubicBezTo>
                    <a:pt x="2663" y="173"/>
                    <a:pt x="2353" y="0"/>
                    <a:pt x="200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 name="Google Shape;163;p3"/>
            <p:cNvSpPr/>
            <p:nvPr/>
          </p:nvSpPr>
          <p:spPr>
            <a:xfrm>
              <a:off x="1977475" y="4725850"/>
              <a:ext cx="65325" cy="13500"/>
            </a:xfrm>
            <a:custGeom>
              <a:avLst/>
              <a:gdLst/>
              <a:ahLst/>
              <a:cxnLst/>
              <a:rect l="l" t="t" r="r" b="b"/>
              <a:pathLst>
                <a:path w="2613" h="540" extrusionOk="0">
                  <a:moveTo>
                    <a:pt x="1194" y="1"/>
                  </a:moveTo>
                  <a:cubicBezTo>
                    <a:pt x="875" y="1"/>
                    <a:pt x="553" y="58"/>
                    <a:pt x="225" y="202"/>
                  </a:cubicBezTo>
                  <a:cubicBezTo>
                    <a:pt x="183" y="188"/>
                    <a:pt x="148" y="182"/>
                    <a:pt x="119" y="182"/>
                  </a:cubicBezTo>
                  <a:cubicBezTo>
                    <a:pt x="25" y="182"/>
                    <a:pt x="0" y="250"/>
                    <a:pt x="46" y="341"/>
                  </a:cubicBezTo>
                  <a:cubicBezTo>
                    <a:pt x="329" y="493"/>
                    <a:pt x="620" y="540"/>
                    <a:pt x="913" y="540"/>
                  </a:cubicBezTo>
                  <a:cubicBezTo>
                    <a:pt x="1374" y="540"/>
                    <a:pt x="1842" y="425"/>
                    <a:pt x="2301" y="425"/>
                  </a:cubicBezTo>
                  <a:cubicBezTo>
                    <a:pt x="2392" y="425"/>
                    <a:pt x="2482" y="430"/>
                    <a:pt x="2573" y="441"/>
                  </a:cubicBezTo>
                  <a:cubicBezTo>
                    <a:pt x="2573" y="441"/>
                    <a:pt x="2573" y="341"/>
                    <a:pt x="2612" y="281"/>
                  </a:cubicBezTo>
                  <a:cubicBezTo>
                    <a:pt x="2137" y="127"/>
                    <a:pt x="1668" y="1"/>
                    <a:pt x="11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 name="Google Shape;164;p3"/>
            <p:cNvSpPr/>
            <p:nvPr/>
          </p:nvSpPr>
          <p:spPr>
            <a:xfrm>
              <a:off x="1654875" y="4579200"/>
              <a:ext cx="73125" cy="35825"/>
            </a:xfrm>
            <a:custGeom>
              <a:avLst/>
              <a:gdLst/>
              <a:ahLst/>
              <a:cxnLst/>
              <a:rect l="l" t="t" r="r" b="b"/>
              <a:pathLst>
                <a:path w="2925" h="1433" extrusionOk="0">
                  <a:moveTo>
                    <a:pt x="99" y="1"/>
                  </a:moveTo>
                  <a:lnTo>
                    <a:pt x="99" y="1"/>
                  </a:lnTo>
                  <a:cubicBezTo>
                    <a:pt x="0" y="438"/>
                    <a:pt x="259" y="697"/>
                    <a:pt x="617" y="896"/>
                  </a:cubicBezTo>
                  <a:cubicBezTo>
                    <a:pt x="915" y="1174"/>
                    <a:pt x="1392" y="916"/>
                    <a:pt x="1651" y="1274"/>
                  </a:cubicBezTo>
                  <a:cubicBezTo>
                    <a:pt x="2009" y="1433"/>
                    <a:pt x="2387" y="1433"/>
                    <a:pt x="2745" y="1433"/>
                  </a:cubicBezTo>
                  <a:lnTo>
                    <a:pt x="2924" y="1274"/>
                  </a:lnTo>
                  <a:cubicBezTo>
                    <a:pt x="1910" y="995"/>
                    <a:pt x="915" y="677"/>
                    <a:pt x="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 name="Google Shape;165;p3"/>
            <p:cNvSpPr/>
            <p:nvPr/>
          </p:nvSpPr>
          <p:spPr>
            <a:xfrm>
              <a:off x="1832400" y="4802175"/>
              <a:ext cx="74625" cy="19250"/>
            </a:xfrm>
            <a:custGeom>
              <a:avLst/>
              <a:gdLst/>
              <a:ahLst/>
              <a:cxnLst/>
              <a:rect l="l" t="t" r="r" b="b"/>
              <a:pathLst>
                <a:path w="2985" h="770" extrusionOk="0">
                  <a:moveTo>
                    <a:pt x="1137" y="0"/>
                  </a:moveTo>
                  <a:cubicBezTo>
                    <a:pt x="789" y="0"/>
                    <a:pt x="431" y="83"/>
                    <a:pt x="60" y="272"/>
                  </a:cubicBezTo>
                  <a:cubicBezTo>
                    <a:pt x="1" y="372"/>
                    <a:pt x="21" y="451"/>
                    <a:pt x="100" y="531"/>
                  </a:cubicBezTo>
                  <a:cubicBezTo>
                    <a:pt x="604" y="717"/>
                    <a:pt x="1126" y="740"/>
                    <a:pt x="1653" y="740"/>
                  </a:cubicBezTo>
                  <a:cubicBezTo>
                    <a:pt x="1829" y="740"/>
                    <a:pt x="2006" y="738"/>
                    <a:pt x="2183" y="738"/>
                  </a:cubicBezTo>
                  <a:cubicBezTo>
                    <a:pt x="2437" y="738"/>
                    <a:pt x="2692" y="743"/>
                    <a:pt x="2945" y="769"/>
                  </a:cubicBezTo>
                  <a:cubicBezTo>
                    <a:pt x="2965" y="749"/>
                    <a:pt x="2965" y="710"/>
                    <a:pt x="2985" y="710"/>
                  </a:cubicBezTo>
                  <a:cubicBezTo>
                    <a:pt x="2391" y="284"/>
                    <a:pt x="1781" y="0"/>
                    <a:pt x="113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 name="Google Shape;166;p3"/>
            <p:cNvSpPr/>
            <p:nvPr/>
          </p:nvSpPr>
          <p:spPr>
            <a:xfrm>
              <a:off x="1921925" y="4717450"/>
              <a:ext cx="61200" cy="17925"/>
            </a:xfrm>
            <a:custGeom>
              <a:avLst/>
              <a:gdLst/>
              <a:ahLst/>
              <a:cxnLst/>
              <a:rect l="l" t="t" r="r" b="b"/>
              <a:pathLst>
                <a:path w="2448" h="717" extrusionOk="0">
                  <a:moveTo>
                    <a:pt x="821" y="1"/>
                  </a:moveTo>
                  <a:cubicBezTo>
                    <a:pt x="630" y="1"/>
                    <a:pt x="436" y="26"/>
                    <a:pt x="244" y="26"/>
                  </a:cubicBezTo>
                  <a:cubicBezTo>
                    <a:pt x="196" y="26"/>
                    <a:pt x="148" y="25"/>
                    <a:pt x="100" y="21"/>
                  </a:cubicBezTo>
                  <a:cubicBezTo>
                    <a:pt x="0" y="140"/>
                    <a:pt x="0" y="259"/>
                    <a:pt x="100" y="379"/>
                  </a:cubicBezTo>
                  <a:cubicBezTo>
                    <a:pt x="776" y="717"/>
                    <a:pt x="1552" y="478"/>
                    <a:pt x="2248" y="717"/>
                  </a:cubicBezTo>
                  <a:cubicBezTo>
                    <a:pt x="2308" y="657"/>
                    <a:pt x="2368" y="578"/>
                    <a:pt x="2447" y="538"/>
                  </a:cubicBezTo>
                  <a:cubicBezTo>
                    <a:pt x="2407" y="478"/>
                    <a:pt x="2407" y="438"/>
                    <a:pt x="2388" y="379"/>
                  </a:cubicBezTo>
                  <a:cubicBezTo>
                    <a:pt x="2308" y="259"/>
                    <a:pt x="2149" y="319"/>
                    <a:pt x="2049" y="220"/>
                  </a:cubicBezTo>
                  <a:cubicBezTo>
                    <a:pt x="1960" y="249"/>
                    <a:pt x="1870" y="264"/>
                    <a:pt x="1781" y="264"/>
                  </a:cubicBezTo>
                  <a:cubicBezTo>
                    <a:pt x="1691" y="264"/>
                    <a:pt x="1602" y="249"/>
                    <a:pt x="1512" y="220"/>
                  </a:cubicBezTo>
                  <a:cubicBezTo>
                    <a:pt x="1293" y="41"/>
                    <a:pt x="1060" y="1"/>
                    <a:pt x="8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 name="Google Shape;167;p3"/>
            <p:cNvSpPr/>
            <p:nvPr/>
          </p:nvSpPr>
          <p:spPr>
            <a:xfrm>
              <a:off x="1630000" y="4660775"/>
              <a:ext cx="57700" cy="17425"/>
            </a:xfrm>
            <a:custGeom>
              <a:avLst/>
              <a:gdLst/>
              <a:ahLst/>
              <a:cxnLst/>
              <a:rect l="l" t="t" r="r" b="b"/>
              <a:pathLst>
                <a:path w="2308" h="697" extrusionOk="0">
                  <a:moveTo>
                    <a:pt x="339" y="0"/>
                  </a:moveTo>
                  <a:cubicBezTo>
                    <a:pt x="239" y="40"/>
                    <a:pt x="120" y="100"/>
                    <a:pt x="0" y="139"/>
                  </a:cubicBezTo>
                  <a:cubicBezTo>
                    <a:pt x="60" y="418"/>
                    <a:pt x="239" y="597"/>
                    <a:pt x="518" y="696"/>
                  </a:cubicBezTo>
                  <a:cubicBezTo>
                    <a:pt x="704" y="578"/>
                    <a:pt x="891" y="540"/>
                    <a:pt x="1078" y="540"/>
                  </a:cubicBezTo>
                  <a:cubicBezTo>
                    <a:pt x="1424" y="540"/>
                    <a:pt x="1770" y="672"/>
                    <a:pt x="2116" y="672"/>
                  </a:cubicBezTo>
                  <a:cubicBezTo>
                    <a:pt x="2180" y="672"/>
                    <a:pt x="2244" y="667"/>
                    <a:pt x="2308" y="657"/>
                  </a:cubicBezTo>
                  <a:cubicBezTo>
                    <a:pt x="2308" y="418"/>
                    <a:pt x="2129" y="318"/>
                    <a:pt x="1910" y="298"/>
                  </a:cubicBezTo>
                  <a:cubicBezTo>
                    <a:pt x="1433" y="0"/>
                    <a:pt x="856" y="139"/>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 name="Google Shape;168;p3"/>
            <p:cNvSpPr/>
            <p:nvPr/>
          </p:nvSpPr>
          <p:spPr>
            <a:xfrm>
              <a:off x="2280975" y="4729725"/>
              <a:ext cx="34850" cy="33025"/>
            </a:xfrm>
            <a:custGeom>
              <a:avLst/>
              <a:gdLst/>
              <a:ahLst/>
              <a:cxnLst/>
              <a:rect l="l" t="t" r="r" b="b"/>
              <a:pathLst>
                <a:path w="1394" h="1321" extrusionOk="0">
                  <a:moveTo>
                    <a:pt x="367" y="1"/>
                  </a:moveTo>
                  <a:cubicBezTo>
                    <a:pt x="308" y="1"/>
                    <a:pt x="245" y="14"/>
                    <a:pt x="180" y="47"/>
                  </a:cubicBezTo>
                  <a:lnTo>
                    <a:pt x="21" y="47"/>
                  </a:lnTo>
                  <a:cubicBezTo>
                    <a:pt x="21" y="286"/>
                    <a:pt x="220" y="524"/>
                    <a:pt x="1" y="783"/>
                  </a:cubicBezTo>
                  <a:lnTo>
                    <a:pt x="180" y="962"/>
                  </a:lnTo>
                  <a:cubicBezTo>
                    <a:pt x="538" y="1061"/>
                    <a:pt x="896" y="1181"/>
                    <a:pt x="1254" y="1320"/>
                  </a:cubicBezTo>
                  <a:cubicBezTo>
                    <a:pt x="1214" y="1002"/>
                    <a:pt x="1035" y="723"/>
                    <a:pt x="1354" y="445"/>
                  </a:cubicBezTo>
                  <a:cubicBezTo>
                    <a:pt x="1393" y="385"/>
                    <a:pt x="1314" y="286"/>
                    <a:pt x="1234" y="246"/>
                  </a:cubicBezTo>
                  <a:cubicBezTo>
                    <a:pt x="1194" y="258"/>
                    <a:pt x="1156" y="264"/>
                    <a:pt x="1118" y="264"/>
                  </a:cubicBezTo>
                  <a:cubicBezTo>
                    <a:pt x="855" y="264"/>
                    <a:pt x="634" y="1"/>
                    <a:pt x="36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 name="Google Shape;169;p3"/>
            <p:cNvSpPr/>
            <p:nvPr/>
          </p:nvSpPr>
          <p:spPr>
            <a:xfrm>
              <a:off x="1705600" y="4645850"/>
              <a:ext cx="76600" cy="25775"/>
            </a:xfrm>
            <a:custGeom>
              <a:avLst/>
              <a:gdLst/>
              <a:ahLst/>
              <a:cxnLst/>
              <a:rect l="l" t="t" r="r" b="b"/>
              <a:pathLst>
                <a:path w="3064" h="1031" extrusionOk="0">
                  <a:moveTo>
                    <a:pt x="1969" y="0"/>
                  </a:moveTo>
                  <a:cubicBezTo>
                    <a:pt x="2049" y="100"/>
                    <a:pt x="2089" y="219"/>
                    <a:pt x="2168" y="319"/>
                  </a:cubicBezTo>
                  <a:cubicBezTo>
                    <a:pt x="2049" y="338"/>
                    <a:pt x="1890" y="338"/>
                    <a:pt x="1771" y="358"/>
                  </a:cubicBezTo>
                  <a:cubicBezTo>
                    <a:pt x="1692" y="317"/>
                    <a:pt x="1621" y="299"/>
                    <a:pt x="1554" y="299"/>
                  </a:cubicBezTo>
                  <a:cubicBezTo>
                    <a:pt x="1368" y="299"/>
                    <a:pt x="1221" y="435"/>
                    <a:pt x="1074" y="537"/>
                  </a:cubicBezTo>
                  <a:cubicBezTo>
                    <a:pt x="945" y="468"/>
                    <a:pt x="826" y="433"/>
                    <a:pt x="706" y="433"/>
                  </a:cubicBezTo>
                  <a:cubicBezTo>
                    <a:pt x="587" y="433"/>
                    <a:pt x="468" y="468"/>
                    <a:pt x="338" y="537"/>
                  </a:cubicBezTo>
                  <a:cubicBezTo>
                    <a:pt x="303" y="493"/>
                    <a:pt x="256" y="469"/>
                    <a:pt x="205" y="469"/>
                  </a:cubicBezTo>
                  <a:cubicBezTo>
                    <a:pt x="140" y="469"/>
                    <a:pt x="67" y="508"/>
                    <a:pt x="0" y="597"/>
                  </a:cubicBezTo>
                  <a:lnTo>
                    <a:pt x="0" y="736"/>
                  </a:lnTo>
                  <a:cubicBezTo>
                    <a:pt x="324" y="974"/>
                    <a:pt x="661" y="1030"/>
                    <a:pt x="1001" y="1030"/>
                  </a:cubicBezTo>
                  <a:cubicBezTo>
                    <a:pt x="1301" y="1030"/>
                    <a:pt x="1603" y="987"/>
                    <a:pt x="1900" y="987"/>
                  </a:cubicBezTo>
                  <a:cubicBezTo>
                    <a:pt x="1970" y="987"/>
                    <a:pt x="2040" y="989"/>
                    <a:pt x="2109" y="995"/>
                  </a:cubicBezTo>
                  <a:lnTo>
                    <a:pt x="2407" y="915"/>
                  </a:lnTo>
                  <a:cubicBezTo>
                    <a:pt x="2666" y="796"/>
                    <a:pt x="2904" y="637"/>
                    <a:pt x="3064" y="358"/>
                  </a:cubicBezTo>
                  <a:cubicBezTo>
                    <a:pt x="2705" y="199"/>
                    <a:pt x="2367" y="0"/>
                    <a:pt x="196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 name="Google Shape;170;p3"/>
            <p:cNvSpPr/>
            <p:nvPr/>
          </p:nvSpPr>
          <p:spPr>
            <a:xfrm>
              <a:off x="2200925" y="4661375"/>
              <a:ext cx="56225" cy="31600"/>
            </a:xfrm>
            <a:custGeom>
              <a:avLst/>
              <a:gdLst/>
              <a:ahLst/>
              <a:cxnLst/>
              <a:rect l="l" t="t" r="r" b="b"/>
              <a:pathLst>
                <a:path w="2249" h="1264" extrusionOk="0">
                  <a:moveTo>
                    <a:pt x="708" y="0"/>
                  </a:moveTo>
                  <a:cubicBezTo>
                    <a:pt x="652" y="0"/>
                    <a:pt x="595" y="5"/>
                    <a:pt x="537" y="16"/>
                  </a:cubicBezTo>
                  <a:cubicBezTo>
                    <a:pt x="338" y="76"/>
                    <a:pt x="139" y="115"/>
                    <a:pt x="0" y="294"/>
                  </a:cubicBezTo>
                  <a:lnTo>
                    <a:pt x="1791" y="1189"/>
                  </a:lnTo>
                  <a:cubicBezTo>
                    <a:pt x="1876" y="1239"/>
                    <a:pt x="1945" y="1263"/>
                    <a:pt x="2005" y="1263"/>
                  </a:cubicBezTo>
                  <a:cubicBezTo>
                    <a:pt x="2112" y="1263"/>
                    <a:pt x="2184" y="1184"/>
                    <a:pt x="2248" y="1030"/>
                  </a:cubicBezTo>
                  <a:cubicBezTo>
                    <a:pt x="2248" y="951"/>
                    <a:pt x="2208" y="891"/>
                    <a:pt x="2188" y="812"/>
                  </a:cubicBezTo>
                  <a:cubicBezTo>
                    <a:pt x="2129" y="732"/>
                    <a:pt x="2029" y="672"/>
                    <a:pt x="1930" y="613"/>
                  </a:cubicBezTo>
                  <a:cubicBezTo>
                    <a:pt x="1870" y="553"/>
                    <a:pt x="1791" y="513"/>
                    <a:pt x="1751" y="493"/>
                  </a:cubicBezTo>
                  <a:cubicBezTo>
                    <a:pt x="1651" y="414"/>
                    <a:pt x="1552" y="294"/>
                    <a:pt x="1432" y="215"/>
                  </a:cubicBezTo>
                  <a:cubicBezTo>
                    <a:pt x="1204" y="101"/>
                    <a:pt x="963" y="0"/>
                    <a:pt x="70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 name="Google Shape;171;p3"/>
            <p:cNvSpPr/>
            <p:nvPr/>
          </p:nvSpPr>
          <p:spPr>
            <a:xfrm>
              <a:off x="2160125" y="4644225"/>
              <a:ext cx="54750" cy="25025"/>
            </a:xfrm>
            <a:custGeom>
              <a:avLst/>
              <a:gdLst/>
              <a:ahLst/>
              <a:cxnLst/>
              <a:rect l="l" t="t" r="r" b="b"/>
              <a:pathLst>
                <a:path w="2190" h="1001" extrusionOk="0">
                  <a:moveTo>
                    <a:pt x="899" y="1"/>
                  </a:moveTo>
                  <a:cubicBezTo>
                    <a:pt x="800" y="1"/>
                    <a:pt x="695" y="30"/>
                    <a:pt x="578" y="105"/>
                  </a:cubicBezTo>
                  <a:cubicBezTo>
                    <a:pt x="439" y="324"/>
                    <a:pt x="240" y="423"/>
                    <a:pt x="1" y="443"/>
                  </a:cubicBezTo>
                  <a:lnTo>
                    <a:pt x="1632" y="980"/>
                  </a:lnTo>
                  <a:cubicBezTo>
                    <a:pt x="1831" y="960"/>
                    <a:pt x="2070" y="1000"/>
                    <a:pt x="2189" y="781"/>
                  </a:cubicBezTo>
                  <a:lnTo>
                    <a:pt x="2110" y="702"/>
                  </a:lnTo>
                  <a:cubicBezTo>
                    <a:pt x="2010" y="582"/>
                    <a:pt x="1871" y="503"/>
                    <a:pt x="1732" y="423"/>
                  </a:cubicBezTo>
                  <a:cubicBezTo>
                    <a:pt x="1458" y="317"/>
                    <a:pt x="1219" y="1"/>
                    <a:pt x="8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 name="Google Shape;172;p3"/>
            <p:cNvSpPr/>
            <p:nvPr/>
          </p:nvSpPr>
          <p:spPr>
            <a:xfrm>
              <a:off x="1770725" y="4793050"/>
              <a:ext cx="64200" cy="22725"/>
            </a:xfrm>
            <a:custGeom>
              <a:avLst/>
              <a:gdLst/>
              <a:ahLst/>
              <a:cxnLst/>
              <a:rect l="l" t="t" r="r" b="b"/>
              <a:pathLst>
                <a:path w="2568" h="909" extrusionOk="0">
                  <a:moveTo>
                    <a:pt x="1294" y="1"/>
                  </a:moveTo>
                  <a:cubicBezTo>
                    <a:pt x="1095" y="140"/>
                    <a:pt x="1135" y="339"/>
                    <a:pt x="1135" y="538"/>
                  </a:cubicBezTo>
                  <a:cubicBezTo>
                    <a:pt x="1057" y="525"/>
                    <a:pt x="980" y="445"/>
                    <a:pt x="902" y="445"/>
                  </a:cubicBezTo>
                  <a:cubicBezTo>
                    <a:pt x="860" y="445"/>
                    <a:pt x="819" y="468"/>
                    <a:pt x="777" y="538"/>
                  </a:cubicBezTo>
                  <a:cubicBezTo>
                    <a:pt x="737" y="597"/>
                    <a:pt x="677" y="637"/>
                    <a:pt x="598" y="697"/>
                  </a:cubicBezTo>
                  <a:cubicBezTo>
                    <a:pt x="399" y="717"/>
                    <a:pt x="200" y="717"/>
                    <a:pt x="1" y="737"/>
                  </a:cubicBezTo>
                  <a:cubicBezTo>
                    <a:pt x="514" y="880"/>
                    <a:pt x="1020" y="908"/>
                    <a:pt x="1532" y="908"/>
                  </a:cubicBezTo>
                  <a:cubicBezTo>
                    <a:pt x="1873" y="908"/>
                    <a:pt x="2217" y="896"/>
                    <a:pt x="2567" y="896"/>
                  </a:cubicBezTo>
                  <a:lnTo>
                    <a:pt x="2567" y="717"/>
                  </a:lnTo>
                  <a:cubicBezTo>
                    <a:pt x="2527" y="677"/>
                    <a:pt x="2468" y="617"/>
                    <a:pt x="2388" y="597"/>
                  </a:cubicBezTo>
                  <a:cubicBezTo>
                    <a:pt x="2209" y="538"/>
                    <a:pt x="2050" y="538"/>
                    <a:pt x="1891" y="438"/>
                  </a:cubicBezTo>
                  <a:lnTo>
                    <a:pt x="1752" y="299"/>
                  </a:lnTo>
                  <a:cubicBezTo>
                    <a:pt x="1672" y="180"/>
                    <a:pt x="1573" y="100"/>
                    <a:pt x="147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 name="Google Shape;173;p3"/>
            <p:cNvSpPr/>
            <p:nvPr/>
          </p:nvSpPr>
          <p:spPr>
            <a:xfrm>
              <a:off x="2133775" y="4838100"/>
              <a:ext cx="67175" cy="22600"/>
            </a:xfrm>
            <a:custGeom>
              <a:avLst/>
              <a:gdLst/>
              <a:ahLst/>
              <a:cxnLst/>
              <a:rect l="l" t="t" r="r" b="b"/>
              <a:pathLst>
                <a:path w="2687" h="904" extrusionOk="0">
                  <a:moveTo>
                    <a:pt x="2297" y="1"/>
                  </a:moveTo>
                  <a:cubicBezTo>
                    <a:pt x="2187" y="1"/>
                    <a:pt x="2066" y="21"/>
                    <a:pt x="1950" y="29"/>
                  </a:cubicBezTo>
                  <a:cubicBezTo>
                    <a:pt x="1373" y="466"/>
                    <a:pt x="597" y="68"/>
                    <a:pt x="40" y="506"/>
                  </a:cubicBezTo>
                  <a:lnTo>
                    <a:pt x="1" y="566"/>
                  </a:lnTo>
                  <a:cubicBezTo>
                    <a:pt x="637" y="824"/>
                    <a:pt x="1294" y="884"/>
                    <a:pt x="1970" y="904"/>
                  </a:cubicBezTo>
                  <a:cubicBezTo>
                    <a:pt x="2129" y="606"/>
                    <a:pt x="2328" y="387"/>
                    <a:pt x="2686" y="367"/>
                  </a:cubicBezTo>
                  <a:cubicBezTo>
                    <a:pt x="2648" y="63"/>
                    <a:pt x="2490" y="1"/>
                    <a:pt x="22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 name="Google Shape;174;p3"/>
            <p:cNvSpPr/>
            <p:nvPr/>
          </p:nvSpPr>
          <p:spPr>
            <a:xfrm>
              <a:off x="1812500" y="4623375"/>
              <a:ext cx="53750" cy="14550"/>
            </a:xfrm>
            <a:custGeom>
              <a:avLst/>
              <a:gdLst/>
              <a:ahLst/>
              <a:cxnLst/>
              <a:rect l="l" t="t" r="r" b="b"/>
              <a:pathLst>
                <a:path w="2150" h="582" extrusionOk="0">
                  <a:moveTo>
                    <a:pt x="316" y="0"/>
                  </a:moveTo>
                  <a:cubicBezTo>
                    <a:pt x="213" y="0"/>
                    <a:pt x="108" y="13"/>
                    <a:pt x="1" y="44"/>
                  </a:cubicBezTo>
                  <a:lnTo>
                    <a:pt x="1" y="402"/>
                  </a:lnTo>
                  <a:cubicBezTo>
                    <a:pt x="538" y="509"/>
                    <a:pt x="1086" y="581"/>
                    <a:pt x="1646" y="581"/>
                  </a:cubicBezTo>
                  <a:cubicBezTo>
                    <a:pt x="1813" y="581"/>
                    <a:pt x="1981" y="575"/>
                    <a:pt x="2149" y="561"/>
                  </a:cubicBezTo>
                  <a:cubicBezTo>
                    <a:pt x="2010" y="442"/>
                    <a:pt x="1911" y="322"/>
                    <a:pt x="1791" y="203"/>
                  </a:cubicBezTo>
                  <a:cubicBezTo>
                    <a:pt x="1727" y="150"/>
                    <a:pt x="1663" y="131"/>
                    <a:pt x="1593" y="131"/>
                  </a:cubicBezTo>
                  <a:cubicBezTo>
                    <a:pt x="1532" y="131"/>
                    <a:pt x="1467" y="145"/>
                    <a:pt x="1393" y="163"/>
                  </a:cubicBezTo>
                  <a:cubicBezTo>
                    <a:pt x="1023" y="148"/>
                    <a:pt x="676" y="0"/>
                    <a:pt x="31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 name="Google Shape;175;p3"/>
            <p:cNvSpPr/>
            <p:nvPr/>
          </p:nvSpPr>
          <p:spPr>
            <a:xfrm>
              <a:off x="2161125" y="4786450"/>
              <a:ext cx="52250" cy="27350"/>
            </a:xfrm>
            <a:custGeom>
              <a:avLst/>
              <a:gdLst/>
              <a:ahLst/>
              <a:cxnLst/>
              <a:rect l="l" t="t" r="r" b="b"/>
              <a:pathLst>
                <a:path w="2090" h="1094" extrusionOk="0">
                  <a:moveTo>
                    <a:pt x="446" y="1"/>
                  </a:moveTo>
                  <a:cubicBezTo>
                    <a:pt x="359" y="1"/>
                    <a:pt x="269" y="36"/>
                    <a:pt x="180" y="105"/>
                  </a:cubicBezTo>
                  <a:lnTo>
                    <a:pt x="1" y="105"/>
                  </a:lnTo>
                  <a:cubicBezTo>
                    <a:pt x="60" y="245"/>
                    <a:pt x="140" y="344"/>
                    <a:pt x="180" y="463"/>
                  </a:cubicBezTo>
                  <a:cubicBezTo>
                    <a:pt x="399" y="762"/>
                    <a:pt x="737" y="901"/>
                    <a:pt x="1075" y="1040"/>
                  </a:cubicBezTo>
                  <a:cubicBezTo>
                    <a:pt x="1234" y="1040"/>
                    <a:pt x="1373" y="1040"/>
                    <a:pt x="1533" y="1080"/>
                  </a:cubicBezTo>
                  <a:cubicBezTo>
                    <a:pt x="1557" y="1088"/>
                    <a:pt x="1582" y="1093"/>
                    <a:pt x="1608" y="1093"/>
                  </a:cubicBezTo>
                  <a:cubicBezTo>
                    <a:pt x="1645" y="1093"/>
                    <a:pt x="1685" y="1084"/>
                    <a:pt x="1731" y="1060"/>
                  </a:cubicBezTo>
                  <a:cubicBezTo>
                    <a:pt x="1950" y="1040"/>
                    <a:pt x="2089" y="941"/>
                    <a:pt x="2089" y="682"/>
                  </a:cubicBezTo>
                  <a:cubicBezTo>
                    <a:pt x="1970" y="662"/>
                    <a:pt x="1871" y="662"/>
                    <a:pt x="1751" y="662"/>
                  </a:cubicBezTo>
                  <a:cubicBezTo>
                    <a:pt x="1672" y="599"/>
                    <a:pt x="1619" y="448"/>
                    <a:pt x="1500" y="448"/>
                  </a:cubicBezTo>
                  <a:cubicBezTo>
                    <a:pt x="1470" y="448"/>
                    <a:pt x="1434" y="459"/>
                    <a:pt x="1393" y="483"/>
                  </a:cubicBezTo>
                  <a:lnTo>
                    <a:pt x="1234" y="483"/>
                  </a:lnTo>
                  <a:cubicBezTo>
                    <a:pt x="1204" y="523"/>
                    <a:pt x="1169" y="543"/>
                    <a:pt x="1137" y="543"/>
                  </a:cubicBezTo>
                  <a:cubicBezTo>
                    <a:pt x="1105" y="543"/>
                    <a:pt x="1075" y="523"/>
                    <a:pt x="1055" y="483"/>
                  </a:cubicBezTo>
                  <a:lnTo>
                    <a:pt x="1055" y="304"/>
                  </a:lnTo>
                  <a:cubicBezTo>
                    <a:pt x="976" y="185"/>
                    <a:pt x="796" y="205"/>
                    <a:pt x="697" y="105"/>
                  </a:cubicBezTo>
                  <a:cubicBezTo>
                    <a:pt x="617" y="36"/>
                    <a:pt x="533" y="1"/>
                    <a:pt x="4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 name="Google Shape;176;p3"/>
            <p:cNvSpPr/>
            <p:nvPr/>
          </p:nvSpPr>
          <p:spPr>
            <a:xfrm>
              <a:off x="2262075" y="4771175"/>
              <a:ext cx="47275" cy="30550"/>
            </a:xfrm>
            <a:custGeom>
              <a:avLst/>
              <a:gdLst/>
              <a:ahLst/>
              <a:cxnLst/>
              <a:rect l="l" t="t" r="r" b="b"/>
              <a:pathLst>
                <a:path w="1891" h="1222" extrusionOk="0">
                  <a:moveTo>
                    <a:pt x="777" y="0"/>
                  </a:moveTo>
                  <a:cubicBezTo>
                    <a:pt x="538" y="0"/>
                    <a:pt x="299" y="0"/>
                    <a:pt x="100" y="20"/>
                  </a:cubicBezTo>
                  <a:cubicBezTo>
                    <a:pt x="81" y="20"/>
                    <a:pt x="41" y="60"/>
                    <a:pt x="21" y="80"/>
                  </a:cubicBezTo>
                  <a:cubicBezTo>
                    <a:pt x="1" y="100"/>
                    <a:pt x="21" y="159"/>
                    <a:pt x="81" y="179"/>
                  </a:cubicBezTo>
                  <a:cubicBezTo>
                    <a:pt x="120" y="259"/>
                    <a:pt x="200" y="299"/>
                    <a:pt x="240" y="378"/>
                  </a:cubicBezTo>
                  <a:cubicBezTo>
                    <a:pt x="312" y="378"/>
                    <a:pt x="381" y="375"/>
                    <a:pt x="446" y="375"/>
                  </a:cubicBezTo>
                  <a:cubicBezTo>
                    <a:pt x="686" y="375"/>
                    <a:pt x="879" y="412"/>
                    <a:pt x="1035" y="756"/>
                  </a:cubicBezTo>
                  <a:cubicBezTo>
                    <a:pt x="1126" y="973"/>
                    <a:pt x="1412" y="1222"/>
                    <a:pt x="1776" y="1222"/>
                  </a:cubicBezTo>
                  <a:cubicBezTo>
                    <a:pt x="1814" y="1222"/>
                    <a:pt x="1852" y="1219"/>
                    <a:pt x="1891" y="1214"/>
                  </a:cubicBezTo>
                  <a:cubicBezTo>
                    <a:pt x="1692" y="597"/>
                    <a:pt x="1095" y="418"/>
                    <a:pt x="7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 name="Google Shape;177;p3"/>
            <p:cNvSpPr/>
            <p:nvPr/>
          </p:nvSpPr>
          <p:spPr>
            <a:xfrm>
              <a:off x="1685700" y="4717950"/>
              <a:ext cx="56225" cy="14950"/>
            </a:xfrm>
            <a:custGeom>
              <a:avLst/>
              <a:gdLst/>
              <a:ahLst/>
              <a:cxnLst/>
              <a:rect l="l" t="t" r="r" b="b"/>
              <a:pathLst>
                <a:path w="2249" h="598" extrusionOk="0">
                  <a:moveTo>
                    <a:pt x="756" y="1"/>
                  </a:moveTo>
                  <a:cubicBezTo>
                    <a:pt x="458" y="1"/>
                    <a:pt x="259" y="60"/>
                    <a:pt x="100" y="339"/>
                  </a:cubicBezTo>
                  <a:cubicBezTo>
                    <a:pt x="0" y="498"/>
                    <a:pt x="120" y="538"/>
                    <a:pt x="239" y="558"/>
                  </a:cubicBezTo>
                  <a:cubicBezTo>
                    <a:pt x="418" y="558"/>
                    <a:pt x="602" y="548"/>
                    <a:pt x="784" y="548"/>
                  </a:cubicBezTo>
                  <a:cubicBezTo>
                    <a:pt x="965" y="548"/>
                    <a:pt x="1144" y="558"/>
                    <a:pt x="1313" y="597"/>
                  </a:cubicBezTo>
                  <a:cubicBezTo>
                    <a:pt x="1393" y="597"/>
                    <a:pt x="1472" y="558"/>
                    <a:pt x="1512" y="498"/>
                  </a:cubicBezTo>
                  <a:cubicBezTo>
                    <a:pt x="1632" y="458"/>
                    <a:pt x="1751" y="418"/>
                    <a:pt x="1870" y="359"/>
                  </a:cubicBezTo>
                  <a:lnTo>
                    <a:pt x="2248" y="1"/>
                  </a:lnTo>
                  <a:cubicBezTo>
                    <a:pt x="1917" y="1"/>
                    <a:pt x="1585" y="10"/>
                    <a:pt x="1254" y="10"/>
                  </a:cubicBezTo>
                  <a:cubicBezTo>
                    <a:pt x="1088" y="10"/>
                    <a:pt x="922" y="7"/>
                    <a:pt x="75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 name="Google Shape;178;p3"/>
            <p:cNvSpPr/>
            <p:nvPr/>
          </p:nvSpPr>
          <p:spPr>
            <a:xfrm>
              <a:off x="1643425" y="4480725"/>
              <a:ext cx="28875" cy="36350"/>
            </a:xfrm>
            <a:custGeom>
              <a:avLst/>
              <a:gdLst/>
              <a:ahLst/>
              <a:cxnLst/>
              <a:rect l="l" t="t" r="r" b="b"/>
              <a:pathLst>
                <a:path w="1155" h="1454" extrusionOk="0">
                  <a:moveTo>
                    <a:pt x="498" y="1"/>
                  </a:moveTo>
                  <a:cubicBezTo>
                    <a:pt x="279" y="299"/>
                    <a:pt x="299" y="697"/>
                    <a:pt x="100" y="1055"/>
                  </a:cubicBezTo>
                  <a:cubicBezTo>
                    <a:pt x="0" y="1254"/>
                    <a:pt x="180" y="1354"/>
                    <a:pt x="319" y="1453"/>
                  </a:cubicBezTo>
                  <a:cubicBezTo>
                    <a:pt x="458" y="1334"/>
                    <a:pt x="557" y="1194"/>
                    <a:pt x="677" y="1075"/>
                  </a:cubicBezTo>
                  <a:cubicBezTo>
                    <a:pt x="995" y="777"/>
                    <a:pt x="1154" y="458"/>
                    <a:pt x="896" y="41"/>
                  </a:cubicBezTo>
                  <a:cubicBezTo>
                    <a:pt x="776" y="41"/>
                    <a:pt x="617" y="1"/>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 name="Google Shape;179;p3"/>
            <p:cNvSpPr/>
            <p:nvPr/>
          </p:nvSpPr>
          <p:spPr>
            <a:xfrm>
              <a:off x="2036300" y="4771175"/>
              <a:ext cx="44300" cy="19775"/>
            </a:xfrm>
            <a:custGeom>
              <a:avLst/>
              <a:gdLst/>
              <a:ahLst/>
              <a:cxnLst/>
              <a:rect l="l" t="t" r="r" b="b"/>
              <a:pathLst>
                <a:path w="1772" h="791" extrusionOk="0">
                  <a:moveTo>
                    <a:pt x="717" y="0"/>
                  </a:moveTo>
                  <a:cubicBezTo>
                    <a:pt x="1" y="199"/>
                    <a:pt x="1" y="199"/>
                    <a:pt x="60" y="657"/>
                  </a:cubicBezTo>
                  <a:cubicBezTo>
                    <a:pt x="300" y="742"/>
                    <a:pt x="537" y="791"/>
                    <a:pt x="766" y="791"/>
                  </a:cubicBezTo>
                  <a:cubicBezTo>
                    <a:pt x="1126" y="791"/>
                    <a:pt x="1467" y="670"/>
                    <a:pt x="1771" y="378"/>
                  </a:cubicBezTo>
                  <a:cubicBezTo>
                    <a:pt x="1771" y="109"/>
                    <a:pt x="1615" y="11"/>
                    <a:pt x="1410" y="11"/>
                  </a:cubicBezTo>
                  <a:cubicBezTo>
                    <a:pt x="1373" y="11"/>
                    <a:pt x="1334" y="14"/>
                    <a:pt x="1294" y="20"/>
                  </a:cubicBezTo>
                  <a:cubicBezTo>
                    <a:pt x="1183" y="42"/>
                    <a:pt x="1078" y="71"/>
                    <a:pt x="972" y="71"/>
                  </a:cubicBezTo>
                  <a:cubicBezTo>
                    <a:pt x="889" y="71"/>
                    <a:pt x="805" y="53"/>
                    <a:pt x="7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 name="Google Shape;180;p3"/>
            <p:cNvSpPr/>
            <p:nvPr/>
          </p:nvSpPr>
          <p:spPr>
            <a:xfrm>
              <a:off x="2004475" y="4766700"/>
              <a:ext cx="49750" cy="18925"/>
            </a:xfrm>
            <a:custGeom>
              <a:avLst/>
              <a:gdLst/>
              <a:ahLst/>
              <a:cxnLst/>
              <a:rect l="l" t="t" r="r" b="b"/>
              <a:pathLst>
                <a:path w="1990" h="757" extrusionOk="0">
                  <a:moveTo>
                    <a:pt x="1" y="0"/>
                  </a:moveTo>
                  <a:cubicBezTo>
                    <a:pt x="1" y="438"/>
                    <a:pt x="398" y="458"/>
                    <a:pt x="657" y="637"/>
                  </a:cubicBezTo>
                  <a:cubicBezTo>
                    <a:pt x="794" y="678"/>
                    <a:pt x="930" y="756"/>
                    <a:pt x="1067" y="756"/>
                  </a:cubicBezTo>
                  <a:cubicBezTo>
                    <a:pt x="1129" y="756"/>
                    <a:pt x="1192" y="740"/>
                    <a:pt x="1254" y="696"/>
                  </a:cubicBezTo>
                  <a:cubicBezTo>
                    <a:pt x="1373" y="358"/>
                    <a:pt x="1791" y="438"/>
                    <a:pt x="1990" y="179"/>
                  </a:cubicBezTo>
                  <a:cubicBezTo>
                    <a:pt x="1333" y="139"/>
                    <a:pt x="677"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 name="Google Shape;181;p3"/>
            <p:cNvSpPr/>
            <p:nvPr/>
          </p:nvSpPr>
          <p:spPr>
            <a:xfrm>
              <a:off x="1890100" y="4664175"/>
              <a:ext cx="46275" cy="14025"/>
            </a:xfrm>
            <a:custGeom>
              <a:avLst/>
              <a:gdLst/>
              <a:ahLst/>
              <a:cxnLst/>
              <a:rect l="l" t="t" r="r" b="b"/>
              <a:pathLst>
                <a:path w="1851" h="561" extrusionOk="0">
                  <a:moveTo>
                    <a:pt x="713" y="0"/>
                  </a:moveTo>
                  <a:cubicBezTo>
                    <a:pt x="568" y="0"/>
                    <a:pt x="426" y="6"/>
                    <a:pt x="285" y="6"/>
                  </a:cubicBezTo>
                  <a:cubicBezTo>
                    <a:pt x="236" y="6"/>
                    <a:pt x="188" y="5"/>
                    <a:pt x="139" y="3"/>
                  </a:cubicBezTo>
                  <a:cubicBezTo>
                    <a:pt x="80" y="23"/>
                    <a:pt x="40" y="103"/>
                    <a:pt x="0" y="202"/>
                  </a:cubicBezTo>
                  <a:cubicBezTo>
                    <a:pt x="0" y="282"/>
                    <a:pt x="60" y="322"/>
                    <a:pt x="100" y="381"/>
                  </a:cubicBezTo>
                  <a:lnTo>
                    <a:pt x="100" y="421"/>
                  </a:lnTo>
                  <a:cubicBezTo>
                    <a:pt x="239" y="481"/>
                    <a:pt x="378" y="461"/>
                    <a:pt x="478" y="560"/>
                  </a:cubicBezTo>
                  <a:cubicBezTo>
                    <a:pt x="895" y="461"/>
                    <a:pt x="1333" y="381"/>
                    <a:pt x="1850" y="282"/>
                  </a:cubicBezTo>
                  <a:cubicBezTo>
                    <a:pt x="1461" y="35"/>
                    <a:pt x="1080" y="0"/>
                    <a:pt x="71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2" name="Google Shape;182;p3"/>
            <p:cNvSpPr/>
            <p:nvPr/>
          </p:nvSpPr>
          <p:spPr>
            <a:xfrm>
              <a:off x="1871700" y="4582975"/>
              <a:ext cx="61675" cy="22425"/>
            </a:xfrm>
            <a:custGeom>
              <a:avLst/>
              <a:gdLst/>
              <a:ahLst/>
              <a:cxnLst/>
              <a:rect l="l" t="t" r="r" b="b"/>
              <a:pathLst>
                <a:path w="2467" h="897" extrusionOk="0">
                  <a:moveTo>
                    <a:pt x="929" y="0"/>
                  </a:moveTo>
                  <a:cubicBezTo>
                    <a:pt x="605" y="0"/>
                    <a:pt x="281" y="55"/>
                    <a:pt x="0" y="168"/>
                  </a:cubicBezTo>
                  <a:cubicBezTo>
                    <a:pt x="105" y="343"/>
                    <a:pt x="251" y="374"/>
                    <a:pt x="402" y="374"/>
                  </a:cubicBezTo>
                  <a:cubicBezTo>
                    <a:pt x="486" y="374"/>
                    <a:pt x="572" y="364"/>
                    <a:pt x="653" y="364"/>
                  </a:cubicBezTo>
                  <a:cubicBezTo>
                    <a:pt x="675" y="364"/>
                    <a:pt x="696" y="365"/>
                    <a:pt x="716" y="367"/>
                  </a:cubicBezTo>
                  <a:cubicBezTo>
                    <a:pt x="1015" y="387"/>
                    <a:pt x="915" y="566"/>
                    <a:pt x="875" y="745"/>
                  </a:cubicBezTo>
                  <a:cubicBezTo>
                    <a:pt x="986" y="839"/>
                    <a:pt x="1121" y="896"/>
                    <a:pt x="1271" y="896"/>
                  </a:cubicBezTo>
                  <a:cubicBezTo>
                    <a:pt x="1311" y="896"/>
                    <a:pt x="1351" y="892"/>
                    <a:pt x="1393" y="884"/>
                  </a:cubicBezTo>
                  <a:cubicBezTo>
                    <a:pt x="1313" y="685"/>
                    <a:pt x="1293" y="566"/>
                    <a:pt x="1572" y="546"/>
                  </a:cubicBezTo>
                  <a:cubicBezTo>
                    <a:pt x="1584" y="545"/>
                    <a:pt x="1596" y="545"/>
                    <a:pt x="1608" y="545"/>
                  </a:cubicBezTo>
                  <a:cubicBezTo>
                    <a:pt x="1799" y="545"/>
                    <a:pt x="1991" y="639"/>
                    <a:pt x="2182" y="639"/>
                  </a:cubicBezTo>
                  <a:cubicBezTo>
                    <a:pt x="2277" y="639"/>
                    <a:pt x="2372" y="616"/>
                    <a:pt x="2467" y="546"/>
                  </a:cubicBezTo>
                  <a:cubicBezTo>
                    <a:pt x="2120" y="186"/>
                    <a:pt x="1523" y="0"/>
                    <a:pt x="92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3" name="Google Shape;183;p3"/>
            <p:cNvSpPr/>
            <p:nvPr/>
          </p:nvSpPr>
          <p:spPr>
            <a:xfrm>
              <a:off x="2245675" y="4681625"/>
              <a:ext cx="35825" cy="20475"/>
            </a:xfrm>
            <a:custGeom>
              <a:avLst/>
              <a:gdLst/>
              <a:ahLst/>
              <a:cxnLst/>
              <a:rect l="l" t="t" r="r" b="b"/>
              <a:pathLst>
                <a:path w="1433" h="819" extrusionOk="0">
                  <a:moveTo>
                    <a:pt x="648" y="1"/>
                  </a:moveTo>
                  <a:cubicBezTo>
                    <a:pt x="555" y="1"/>
                    <a:pt x="458" y="9"/>
                    <a:pt x="359" y="21"/>
                  </a:cubicBezTo>
                  <a:cubicBezTo>
                    <a:pt x="359" y="260"/>
                    <a:pt x="239" y="360"/>
                    <a:pt x="1" y="379"/>
                  </a:cubicBezTo>
                  <a:cubicBezTo>
                    <a:pt x="60" y="419"/>
                    <a:pt x="140" y="499"/>
                    <a:pt x="180" y="578"/>
                  </a:cubicBezTo>
                  <a:cubicBezTo>
                    <a:pt x="259" y="618"/>
                    <a:pt x="339" y="698"/>
                    <a:pt x="398" y="718"/>
                  </a:cubicBezTo>
                  <a:cubicBezTo>
                    <a:pt x="458" y="718"/>
                    <a:pt x="498" y="718"/>
                    <a:pt x="558" y="757"/>
                  </a:cubicBezTo>
                  <a:cubicBezTo>
                    <a:pt x="613" y="791"/>
                    <a:pt x="675" y="818"/>
                    <a:pt x="736" y="818"/>
                  </a:cubicBezTo>
                  <a:cubicBezTo>
                    <a:pt x="784" y="818"/>
                    <a:pt x="832" y="801"/>
                    <a:pt x="876" y="757"/>
                  </a:cubicBezTo>
                  <a:cubicBezTo>
                    <a:pt x="1075" y="718"/>
                    <a:pt x="1294" y="777"/>
                    <a:pt x="1433" y="559"/>
                  </a:cubicBezTo>
                  <a:cubicBezTo>
                    <a:pt x="1291" y="118"/>
                    <a:pt x="1000" y="1"/>
                    <a:pt x="64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4" name="Google Shape;184;p3"/>
            <p:cNvSpPr/>
            <p:nvPr/>
          </p:nvSpPr>
          <p:spPr>
            <a:xfrm>
              <a:off x="1550925" y="4233575"/>
              <a:ext cx="13450" cy="52150"/>
            </a:xfrm>
            <a:custGeom>
              <a:avLst/>
              <a:gdLst/>
              <a:ahLst/>
              <a:cxnLst/>
              <a:rect l="l" t="t" r="r" b="b"/>
              <a:pathLst>
                <a:path w="538" h="2086" extrusionOk="0">
                  <a:moveTo>
                    <a:pt x="80" y="0"/>
                  </a:moveTo>
                  <a:cubicBezTo>
                    <a:pt x="40" y="597"/>
                    <a:pt x="0" y="1114"/>
                    <a:pt x="120" y="1611"/>
                  </a:cubicBezTo>
                  <a:cubicBezTo>
                    <a:pt x="60" y="1731"/>
                    <a:pt x="100" y="1890"/>
                    <a:pt x="140" y="2029"/>
                  </a:cubicBezTo>
                  <a:cubicBezTo>
                    <a:pt x="219" y="2056"/>
                    <a:pt x="297" y="2086"/>
                    <a:pt x="361" y="2086"/>
                  </a:cubicBezTo>
                  <a:cubicBezTo>
                    <a:pt x="442" y="2086"/>
                    <a:pt x="498" y="2037"/>
                    <a:pt x="498" y="1870"/>
                  </a:cubicBezTo>
                  <a:cubicBezTo>
                    <a:pt x="498" y="1731"/>
                    <a:pt x="518" y="1592"/>
                    <a:pt x="518" y="1432"/>
                  </a:cubicBezTo>
                  <a:cubicBezTo>
                    <a:pt x="538" y="1393"/>
                    <a:pt x="538" y="1373"/>
                    <a:pt x="518" y="1293"/>
                  </a:cubicBezTo>
                  <a:cubicBezTo>
                    <a:pt x="398" y="1194"/>
                    <a:pt x="378" y="1074"/>
                    <a:pt x="498" y="935"/>
                  </a:cubicBezTo>
                  <a:cubicBezTo>
                    <a:pt x="498" y="895"/>
                    <a:pt x="478" y="816"/>
                    <a:pt x="478" y="776"/>
                  </a:cubicBezTo>
                  <a:cubicBezTo>
                    <a:pt x="299" y="577"/>
                    <a:pt x="518" y="199"/>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5" name="Google Shape;185;p3"/>
            <p:cNvSpPr/>
            <p:nvPr/>
          </p:nvSpPr>
          <p:spPr>
            <a:xfrm>
              <a:off x="1546950" y="4226600"/>
              <a:ext cx="16925" cy="47275"/>
            </a:xfrm>
            <a:custGeom>
              <a:avLst/>
              <a:gdLst/>
              <a:ahLst/>
              <a:cxnLst/>
              <a:rect l="l" t="t" r="r" b="b"/>
              <a:pathLst>
                <a:path w="677" h="1891" extrusionOk="0">
                  <a:moveTo>
                    <a:pt x="498" y="1"/>
                  </a:moveTo>
                  <a:cubicBezTo>
                    <a:pt x="378" y="60"/>
                    <a:pt x="259" y="120"/>
                    <a:pt x="140" y="180"/>
                  </a:cubicBezTo>
                  <a:cubicBezTo>
                    <a:pt x="159" y="757"/>
                    <a:pt x="0" y="1353"/>
                    <a:pt x="279" y="1890"/>
                  </a:cubicBezTo>
                  <a:lnTo>
                    <a:pt x="279" y="478"/>
                  </a:lnTo>
                  <a:cubicBezTo>
                    <a:pt x="557" y="697"/>
                    <a:pt x="438" y="975"/>
                    <a:pt x="637" y="1075"/>
                  </a:cubicBezTo>
                  <a:cubicBezTo>
                    <a:pt x="597" y="697"/>
                    <a:pt x="677" y="319"/>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6" name="Google Shape;186;p3"/>
            <p:cNvSpPr/>
            <p:nvPr/>
          </p:nvSpPr>
          <p:spPr>
            <a:xfrm>
              <a:off x="1652875" y="4557500"/>
              <a:ext cx="26875" cy="17750"/>
            </a:xfrm>
            <a:custGeom>
              <a:avLst/>
              <a:gdLst/>
              <a:ahLst/>
              <a:cxnLst/>
              <a:rect l="l" t="t" r="r" b="b"/>
              <a:pathLst>
                <a:path w="1075" h="710" extrusionOk="0">
                  <a:moveTo>
                    <a:pt x="275" y="1"/>
                  </a:moveTo>
                  <a:cubicBezTo>
                    <a:pt x="216" y="1"/>
                    <a:pt x="156" y="32"/>
                    <a:pt x="100" y="113"/>
                  </a:cubicBezTo>
                  <a:cubicBezTo>
                    <a:pt x="0" y="252"/>
                    <a:pt x="0" y="371"/>
                    <a:pt x="120" y="491"/>
                  </a:cubicBezTo>
                  <a:cubicBezTo>
                    <a:pt x="279" y="650"/>
                    <a:pt x="438" y="709"/>
                    <a:pt x="677" y="709"/>
                  </a:cubicBezTo>
                  <a:cubicBezTo>
                    <a:pt x="816" y="670"/>
                    <a:pt x="955" y="650"/>
                    <a:pt x="1075" y="491"/>
                  </a:cubicBezTo>
                  <a:cubicBezTo>
                    <a:pt x="1035" y="471"/>
                    <a:pt x="1035" y="451"/>
                    <a:pt x="1015" y="411"/>
                  </a:cubicBezTo>
                  <a:cubicBezTo>
                    <a:pt x="975" y="351"/>
                    <a:pt x="915" y="292"/>
                    <a:pt x="876" y="272"/>
                  </a:cubicBezTo>
                  <a:cubicBezTo>
                    <a:pt x="736" y="252"/>
                    <a:pt x="597" y="292"/>
                    <a:pt x="518" y="152"/>
                  </a:cubicBezTo>
                  <a:cubicBezTo>
                    <a:pt x="447" y="70"/>
                    <a:pt x="361" y="1"/>
                    <a:pt x="27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7" name="Google Shape;187;p3"/>
            <p:cNvSpPr/>
            <p:nvPr/>
          </p:nvSpPr>
          <p:spPr>
            <a:xfrm>
              <a:off x="1987075" y="4766200"/>
              <a:ext cx="35825" cy="18825"/>
            </a:xfrm>
            <a:custGeom>
              <a:avLst/>
              <a:gdLst/>
              <a:ahLst/>
              <a:cxnLst/>
              <a:rect l="l" t="t" r="r" b="b"/>
              <a:pathLst>
                <a:path w="1433" h="753" extrusionOk="0">
                  <a:moveTo>
                    <a:pt x="159" y="0"/>
                  </a:moveTo>
                  <a:lnTo>
                    <a:pt x="0" y="378"/>
                  </a:lnTo>
                  <a:cubicBezTo>
                    <a:pt x="42" y="447"/>
                    <a:pt x="102" y="468"/>
                    <a:pt x="168" y="468"/>
                  </a:cubicBezTo>
                  <a:cubicBezTo>
                    <a:pt x="197" y="468"/>
                    <a:pt x="228" y="464"/>
                    <a:pt x="259" y="458"/>
                  </a:cubicBezTo>
                  <a:cubicBezTo>
                    <a:pt x="140" y="458"/>
                    <a:pt x="398" y="458"/>
                    <a:pt x="299" y="378"/>
                  </a:cubicBezTo>
                  <a:cubicBezTo>
                    <a:pt x="274" y="345"/>
                    <a:pt x="280" y="329"/>
                    <a:pt x="296" y="329"/>
                  </a:cubicBezTo>
                  <a:cubicBezTo>
                    <a:pt x="318" y="329"/>
                    <a:pt x="358" y="360"/>
                    <a:pt x="358" y="418"/>
                  </a:cubicBezTo>
                  <a:cubicBezTo>
                    <a:pt x="358" y="557"/>
                    <a:pt x="398" y="617"/>
                    <a:pt x="478" y="677"/>
                  </a:cubicBezTo>
                  <a:cubicBezTo>
                    <a:pt x="636" y="721"/>
                    <a:pt x="787" y="753"/>
                    <a:pt x="929" y="753"/>
                  </a:cubicBezTo>
                  <a:cubicBezTo>
                    <a:pt x="1110" y="753"/>
                    <a:pt x="1277" y="702"/>
                    <a:pt x="1433" y="557"/>
                  </a:cubicBezTo>
                  <a:cubicBezTo>
                    <a:pt x="1254" y="279"/>
                    <a:pt x="876" y="299"/>
                    <a:pt x="697" y="20"/>
                  </a:cubicBezTo>
                  <a:cubicBezTo>
                    <a:pt x="537" y="20"/>
                    <a:pt x="338" y="20"/>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8" name="Google Shape;188;p3"/>
            <p:cNvSpPr/>
            <p:nvPr/>
          </p:nvSpPr>
          <p:spPr>
            <a:xfrm>
              <a:off x="1621050" y="4702050"/>
              <a:ext cx="46275" cy="16100"/>
            </a:xfrm>
            <a:custGeom>
              <a:avLst/>
              <a:gdLst/>
              <a:ahLst/>
              <a:cxnLst/>
              <a:rect l="l" t="t" r="r" b="b"/>
              <a:pathLst>
                <a:path w="1851" h="644" extrusionOk="0">
                  <a:moveTo>
                    <a:pt x="1114" y="0"/>
                  </a:moveTo>
                  <a:cubicBezTo>
                    <a:pt x="1015" y="40"/>
                    <a:pt x="955" y="60"/>
                    <a:pt x="895" y="139"/>
                  </a:cubicBezTo>
                  <a:cubicBezTo>
                    <a:pt x="657" y="398"/>
                    <a:pt x="219" y="139"/>
                    <a:pt x="0" y="438"/>
                  </a:cubicBezTo>
                  <a:cubicBezTo>
                    <a:pt x="93" y="458"/>
                    <a:pt x="188" y="464"/>
                    <a:pt x="285" y="464"/>
                  </a:cubicBezTo>
                  <a:cubicBezTo>
                    <a:pt x="444" y="464"/>
                    <a:pt x="606" y="447"/>
                    <a:pt x="767" y="447"/>
                  </a:cubicBezTo>
                  <a:cubicBezTo>
                    <a:pt x="990" y="447"/>
                    <a:pt x="1210" y="480"/>
                    <a:pt x="1413" y="637"/>
                  </a:cubicBezTo>
                  <a:cubicBezTo>
                    <a:pt x="1446" y="641"/>
                    <a:pt x="1477" y="643"/>
                    <a:pt x="1506" y="643"/>
                  </a:cubicBezTo>
                  <a:cubicBezTo>
                    <a:pt x="1733" y="643"/>
                    <a:pt x="1815" y="506"/>
                    <a:pt x="1850" y="259"/>
                  </a:cubicBezTo>
                  <a:cubicBezTo>
                    <a:pt x="1651" y="60"/>
                    <a:pt x="1373" y="40"/>
                    <a:pt x="11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9" name="Google Shape;189;p3"/>
            <p:cNvSpPr/>
            <p:nvPr/>
          </p:nvSpPr>
          <p:spPr>
            <a:xfrm>
              <a:off x="1759300" y="4592125"/>
              <a:ext cx="39800" cy="13375"/>
            </a:xfrm>
            <a:custGeom>
              <a:avLst/>
              <a:gdLst/>
              <a:ahLst/>
              <a:cxnLst/>
              <a:rect l="l" t="t" r="r" b="b"/>
              <a:pathLst>
                <a:path w="1592" h="535" extrusionOk="0">
                  <a:moveTo>
                    <a:pt x="538" y="1"/>
                  </a:moveTo>
                  <a:cubicBezTo>
                    <a:pt x="418" y="259"/>
                    <a:pt x="199" y="180"/>
                    <a:pt x="0" y="220"/>
                  </a:cubicBezTo>
                  <a:cubicBezTo>
                    <a:pt x="346" y="377"/>
                    <a:pt x="717" y="534"/>
                    <a:pt x="1192" y="534"/>
                  </a:cubicBezTo>
                  <a:cubicBezTo>
                    <a:pt x="1317" y="534"/>
                    <a:pt x="1450" y="523"/>
                    <a:pt x="1592" y="498"/>
                  </a:cubicBezTo>
                  <a:cubicBezTo>
                    <a:pt x="1114" y="279"/>
                    <a:pt x="836" y="160"/>
                    <a:pt x="5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0" name="Google Shape;190;p3"/>
            <p:cNvSpPr/>
            <p:nvPr/>
          </p:nvSpPr>
          <p:spPr>
            <a:xfrm>
              <a:off x="1630000" y="4288325"/>
              <a:ext cx="49750" cy="10325"/>
            </a:xfrm>
            <a:custGeom>
              <a:avLst/>
              <a:gdLst/>
              <a:ahLst/>
              <a:cxnLst/>
              <a:rect l="l" t="t" r="r" b="b"/>
              <a:pathLst>
                <a:path w="1990" h="413" extrusionOk="0">
                  <a:moveTo>
                    <a:pt x="1005" y="1"/>
                  </a:moveTo>
                  <a:cubicBezTo>
                    <a:pt x="668" y="1"/>
                    <a:pt x="334" y="76"/>
                    <a:pt x="0" y="217"/>
                  </a:cubicBezTo>
                  <a:lnTo>
                    <a:pt x="0" y="376"/>
                  </a:lnTo>
                  <a:cubicBezTo>
                    <a:pt x="175" y="404"/>
                    <a:pt x="348" y="413"/>
                    <a:pt x="520" y="413"/>
                  </a:cubicBezTo>
                  <a:cubicBezTo>
                    <a:pt x="895" y="413"/>
                    <a:pt x="1269" y="369"/>
                    <a:pt x="1654" y="369"/>
                  </a:cubicBezTo>
                  <a:cubicBezTo>
                    <a:pt x="1739" y="369"/>
                    <a:pt x="1824" y="371"/>
                    <a:pt x="1910" y="376"/>
                  </a:cubicBezTo>
                  <a:lnTo>
                    <a:pt x="1990" y="217"/>
                  </a:lnTo>
                  <a:cubicBezTo>
                    <a:pt x="1657" y="71"/>
                    <a:pt x="1330" y="1"/>
                    <a:pt x="100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1" name="Google Shape;191;p3"/>
            <p:cNvSpPr/>
            <p:nvPr/>
          </p:nvSpPr>
          <p:spPr>
            <a:xfrm>
              <a:off x="1768250" y="4654300"/>
              <a:ext cx="27875" cy="14750"/>
            </a:xfrm>
            <a:custGeom>
              <a:avLst/>
              <a:gdLst/>
              <a:ahLst/>
              <a:cxnLst/>
              <a:rect l="l" t="t" r="r" b="b"/>
              <a:pathLst>
                <a:path w="1115" h="590" extrusionOk="0">
                  <a:moveTo>
                    <a:pt x="558" y="0"/>
                  </a:moveTo>
                  <a:cubicBezTo>
                    <a:pt x="339" y="60"/>
                    <a:pt x="100" y="120"/>
                    <a:pt x="1" y="378"/>
                  </a:cubicBezTo>
                  <a:cubicBezTo>
                    <a:pt x="142" y="520"/>
                    <a:pt x="289" y="590"/>
                    <a:pt x="436" y="590"/>
                  </a:cubicBezTo>
                  <a:cubicBezTo>
                    <a:pt x="578" y="590"/>
                    <a:pt x="719" y="525"/>
                    <a:pt x="856" y="398"/>
                  </a:cubicBezTo>
                  <a:cubicBezTo>
                    <a:pt x="1115" y="160"/>
                    <a:pt x="677" y="179"/>
                    <a:pt x="697" y="20"/>
                  </a:cubicBezTo>
                  <a:cubicBezTo>
                    <a:pt x="657" y="0"/>
                    <a:pt x="597" y="0"/>
                    <a:pt x="5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2" name="Google Shape;192;p3"/>
            <p:cNvSpPr/>
            <p:nvPr/>
          </p:nvSpPr>
          <p:spPr>
            <a:xfrm>
              <a:off x="1665800" y="4556775"/>
              <a:ext cx="24400" cy="13125"/>
            </a:xfrm>
            <a:custGeom>
              <a:avLst/>
              <a:gdLst/>
              <a:ahLst/>
              <a:cxnLst/>
              <a:rect l="l" t="t" r="r" b="b"/>
              <a:pathLst>
                <a:path w="976" h="525" extrusionOk="0">
                  <a:moveTo>
                    <a:pt x="430" y="1"/>
                  </a:moveTo>
                  <a:cubicBezTo>
                    <a:pt x="393" y="1"/>
                    <a:pt x="356" y="18"/>
                    <a:pt x="319" y="42"/>
                  </a:cubicBezTo>
                  <a:cubicBezTo>
                    <a:pt x="239" y="201"/>
                    <a:pt x="120" y="142"/>
                    <a:pt x="1" y="181"/>
                  </a:cubicBezTo>
                  <a:cubicBezTo>
                    <a:pt x="60" y="341"/>
                    <a:pt x="180" y="380"/>
                    <a:pt x="319" y="400"/>
                  </a:cubicBezTo>
                  <a:cubicBezTo>
                    <a:pt x="398" y="420"/>
                    <a:pt x="478" y="480"/>
                    <a:pt x="518" y="520"/>
                  </a:cubicBezTo>
                  <a:cubicBezTo>
                    <a:pt x="533" y="517"/>
                    <a:pt x="549" y="516"/>
                    <a:pt x="566" y="516"/>
                  </a:cubicBezTo>
                  <a:cubicBezTo>
                    <a:pt x="617" y="516"/>
                    <a:pt x="675" y="525"/>
                    <a:pt x="729" y="525"/>
                  </a:cubicBezTo>
                  <a:cubicBezTo>
                    <a:pt x="801" y="525"/>
                    <a:pt x="866" y="510"/>
                    <a:pt x="896" y="440"/>
                  </a:cubicBezTo>
                  <a:cubicBezTo>
                    <a:pt x="975" y="301"/>
                    <a:pt x="776" y="241"/>
                    <a:pt x="677" y="181"/>
                  </a:cubicBezTo>
                  <a:cubicBezTo>
                    <a:pt x="617" y="142"/>
                    <a:pt x="538" y="82"/>
                    <a:pt x="498" y="22"/>
                  </a:cubicBezTo>
                  <a:cubicBezTo>
                    <a:pt x="475" y="7"/>
                    <a:pt x="452" y="1"/>
                    <a:pt x="43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3" name="Google Shape;193;p3"/>
            <p:cNvSpPr/>
            <p:nvPr/>
          </p:nvSpPr>
          <p:spPr>
            <a:xfrm>
              <a:off x="1836875" y="4712550"/>
              <a:ext cx="20425" cy="10400"/>
            </a:xfrm>
            <a:custGeom>
              <a:avLst/>
              <a:gdLst/>
              <a:ahLst/>
              <a:cxnLst/>
              <a:rect l="l" t="t" r="r" b="b"/>
              <a:pathLst>
                <a:path w="817" h="416" extrusionOk="0">
                  <a:moveTo>
                    <a:pt x="744" y="1"/>
                  </a:moveTo>
                  <a:cubicBezTo>
                    <a:pt x="733" y="1"/>
                    <a:pt x="723" y="5"/>
                    <a:pt x="717" y="18"/>
                  </a:cubicBezTo>
                  <a:cubicBezTo>
                    <a:pt x="558" y="18"/>
                    <a:pt x="438" y="38"/>
                    <a:pt x="299" y="38"/>
                  </a:cubicBezTo>
                  <a:cubicBezTo>
                    <a:pt x="1" y="38"/>
                    <a:pt x="41" y="177"/>
                    <a:pt x="120" y="356"/>
                  </a:cubicBezTo>
                  <a:cubicBezTo>
                    <a:pt x="259" y="376"/>
                    <a:pt x="438" y="376"/>
                    <a:pt x="617" y="416"/>
                  </a:cubicBezTo>
                  <a:cubicBezTo>
                    <a:pt x="777" y="336"/>
                    <a:pt x="816" y="177"/>
                    <a:pt x="816" y="38"/>
                  </a:cubicBezTo>
                  <a:cubicBezTo>
                    <a:pt x="803" y="24"/>
                    <a:pt x="770" y="1"/>
                    <a:pt x="74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4" name="Google Shape;194;p3"/>
            <p:cNvSpPr/>
            <p:nvPr/>
          </p:nvSpPr>
          <p:spPr>
            <a:xfrm>
              <a:off x="1972150" y="4614450"/>
              <a:ext cx="28375" cy="6925"/>
            </a:xfrm>
            <a:custGeom>
              <a:avLst/>
              <a:gdLst/>
              <a:ahLst/>
              <a:cxnLst/>
              <a:rect l="l" t="t" r="r" b="b"/>
              <a:pathLst>
                <a:path w="1135" h="277" extrusionOk="0">
                  <a:moveTo>
                    <a:pt x="601" y="0"/>
                  </a:moveTo>
                  <a:cubicBezTo>
                    <a:pt x="440" y="0"/>
                    <a:pt x="275" y="28"/>
                    <a:pt x="114" y="28"/>
                  </a:cubicBezTo>
                  <a:cubicBezTo>
                    <a:pt x="76" y="28"/>
                    <a:pt x="38" y="27"/>
                    <a:pt x="1" y="23"/>
                  </a:cubicBezTo>
                  <a:lnTo>
                    <a:pt x="1" y="23"/>
                  </a:lnTo>
                  <a:cubicBezTo>
                    <a:pt x="268" y="150"/>
                    <a:pt x="525" y="276"/>
                    <a:pt x="794" y="276"/>
                  </a:cubicBezTo>
                  <a:cubicBezTo>
                    <a:pt x="905" y="276"/>
                    <a:pt x="1018" y="254"/>
                    <a:pt x="1134" y="202"/>
                  </a:cubicBezTo>
                  <a:cubicBezTo>
                    <a:pt x="971" y="38"/>
                    <a:pt x="788" y="0"/>
                    <a:pt x="6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5" name="Google Shape;195;p3"/>
            <p:cNvSpPr/>
            <p:nvPr/>
          </p:nvSpPr>
          <p:spPr>
            <a:xfrm>
              <a:off x="1660325" y="4545375"/>
              <a:ext cx="25400" cy="12475"/>
            </a:xfrm>
            <a:custGeom>
              <a:avLst/>
              <a:gdLst/>
              <a:ahLst/>
              <a:cxnLst/>
              <a:rect l="l" t="t" r="r" b="b"/>
              <a:pathLst>
                <a:path w="1016" h="499" extrusionOk="0">
                  <a:moveTo>
                    <a:pt x="294" y="15"/>
                  </a:moveTo>
                  <a:cubicBezTo>
                    <a:pt x="220" y="15"/>
                    <a:pt x="149" y="29"/>
                    <a:pt x="80" y="80"/>
                  </a:cubicBezTo>
                  <a:lnTo>
                    <a:pt x="1" y="160"/>
                  </a:lnTo>
                  <a:cubicBezTo>
                    <a:pt x="120" y="379"/>
                    <a:pt x="379" y="379"/>
                    <a:pt x="538" y="498"/>
                  </a:cubicBezTo>
                  <a:cubicBezTo>
                    <a:pt x="598" y="478"/>
                    <a:pt x="677" y="478"/>
                    <a:pt x="717" y="478"/>
                  </a:cubicBezTo>
                  <a:cubicBezTo>
                    <a:pt x="797" y="399"/>
                    <a:pt x="836" y="359"/>
                    <a:pt x="916" y="339"/>
                  </a:cubicBezTo>
                  <a:cubicBezTo>
                    <a:pt x="1015" y="1"/>
                    <a:pt x="737" y="61"/>
                    <a:pt x="598" y="41"/>
                  </a:cubicBezTo>
                  <a:cubicBezTo>
                    <a:pt x="495" y="41"/>
                    <a:pt x="393" y="15"/>
                    <a:pt x="294" y="15"/>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6" name="Google Shape;196;p3"/>
            <p:cNvSpPr/>
            <p:nvPr/>
          </p:nvSpPr>
          <p:spPr>
            <a:xfrm>
              <a:off x="1884125" y="4761975"/>
              <a:ext cx="22400" cy="9225"/>
            </a:xfrm>
            <a:custGeom>
              <a:avLst/>
              <a:gdLst/>
              <a:ahLst/>
              <a:cxnLst/>
              <a:rect l="l" t="t" r="r" b="b"/>
              <a:pathLst>
                <a:path w="896" h="369" extrusionOk="0">
                  <a:moveTo>
                    <a:pt x="555" y="0"/>
                  </a:moveTo>
                  <a:cubicBezTo>
                    <a:pt x="438" y="0"/>
                    <a:pt x="319" y="10"/>
                    <a:pt x="199" y="30"/>
                  </a:cubicBezTo>
                  <a:cubicBezTo>
                    <a:pt x="1" y="309"/>
                    <a:pt x="239" y="348"/>
                    <a:pt x="438" y="368"/>
                  </a:cubicBezTo>
                  <a:cubicBezTo>
                    <a:pt x="677" y="368"/>
                    <a:pt x="796" y="209"/>
                    <a:pt x="896" y="30"/>
                  </a:cubicBezTo>
                  <a:cubicBezTo>
                    <a:pt x="786" y="10"/>
                    <a:pt x="672" y="0"/>
                    <a:pt x="55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7" name="Google Shape;197;p3"/>
            <p:cNvSpPr/>
            <p:nvPr/>
          </p:nvSpPr>
          <p:spPr>
            <a:xfrm>
              <a:off x="1741900" y="4806650"/>
              <a:ext cx="26375" cy="6600"/>
            </a:xfrm>
            <a:custGeom>
              <a:avLst/>
              <a:gdLst/>
              <a:ahLst/>
              <a:cxnLst/>
              <a:rect l="l" t="t" r="r" b="b"/>
              <a:pathLst>
                <a:path w="1055" h="264" extrusionOk="0">
                  <a:moveTo>
                    <a:pt x="505" y="0"/>
                  </a:moveTo>
                  <a:cubicBezTo>
                    <a:pt x="338" y="0"/>
                    <a:pt x="169" y="60"/>
                    <a:pt x="0" y="173"/>
                  </a:cubicBezTo>
                  <a:cubicBezTo>
                    <a:pt x="151" y="243"/>
                    <a:pt x="309" y="263"/>
                    <a:pt x="468" y="263"/>
                  </a:cubicBezTo>
                  <a:cubicBezTo>
                    <a:pt x="667" y="263"/>
                    <a:pt x="867" y="232"/>
                    <a:pt x="1055" y="232"/>
                  </a:cubicBezTo>
                  <a:cubicBezTo>
                    <a:pt x="876" y="75"/>
                    <a:pt x="692" y="0"/>
                    <a:pt x="50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8" name="Google Shape;198;p3"/>
            <p:cNvSpPr/>
            <p:nvPr/>
          </p:nvSpPr>
          <p:spPr>
            <a:xfrm>
              <a:off x="2243200" y="4763375"/>
              <a:ext cx="20900" cy="12300"/>
            </a:xfrm>
            <a:custGeom>
              <a:avLst/>
              <a:gdLst/>
              <a:ahLst/>
              <a:cxnLst/>
              <a:rect l="l" t="t" r="r" b="b"/>
              <a:pathLst>
                <a:path w="836" h="492" extrusionOk="0">
                  <a:moveTo>
                    <a:pt x="197" y="0"/>
                  </a:moveTo>
                  <a:cubicBezTo>
                    <a:pt x="138" y="0"/>
                    <a:pt x="73" y="10"/>
                    <a:pt x="0" y="34"/>
                  </a:cubicBezTo>
                  <a:cubicBezTo>
                    <a:pt x="298" y="233"/>
                    <a:pt x="477" y="491"/>
                    <a:pt x="836" y="491"/>
                  </a:cubicBezTo>
                  <a:lnTo>
                    <a:pt x="836" y="312"/>
                  </a:lnTo>
                  <a:cubicBezTo>
                    <a:pt x="620" y="246"/>
                    <a:pt x="488" y="0"/>
                    <a:pt x="1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9" name="Google Shape;199;p3"/>
            <p:cNvSpPr/>
            <p:nvPr/>
          </p:nvSpPr>
          <p:spPr>
            <a:xfrm>
              <a:off x="1611600" y="4684575"/>
              <a:ext cx="24400" cy="15050"/>
            </a:xfrm>
            <a:custGeom>
              <a:avLst/>
              <a:gdLst/>
              <a:ahLst/>
              <a:cxnLst/>
              <a:rect l="l" t="t" r="r" b="b"/>
              <a:pathLst>
                <a:path w="976" h="602" extrusionOk="0">
                  <a:moveTo>
                    <a:pt x="115" y="0"/>
                  </a:moveTo>
                  <a:cubicBezTo>
                    <a:pt x="88" y="0"/>
                    <a:pt x="61" y="20"/>
                    <a:pt x="40" y="63"/>
                  </a:cubicBezTo>
                  <a:cubicBezTo>
                    <a:pt x="0" y="540"/>
                    <a:pt x="235" y="602"/>
                    <a:pt x="501" y="602"/>
                  </a:cubicBezTo>
                  <a:cubicBezTo>
                    <a:pt x="595" y="602"/>
                    <a:pt x="692" y="594"/>
                    <a:pt x="783" y="594"/>
                  </a:cubicBezTo>
                  <a:cubicBezTo>
                    <a:pt x="822" y="594"/>
                    <a:pt x="860" y="596"/>
                    <a:pt x="896" y="600"/>
                  </a:cubicBezTo>
                  <a:cubicBezTo>
                    <a:pt x="955" y="560"/>
                    <a:pt x="975" y="480"/>
                    <a:pt x="955" y="401"/>
                  </a:cubicBezTo>
                  <a:cubicBezTo>
                    <a:pt x="697" y="301"/>
                    <a:pt x="398" y="301"/>
                    <a:pt x="199" y="63"/>
                  </a:cubicBezTo>
                  <a:lnTo>
                    <a:pt x="179" y="43"/>
                  </a:lnTo>
                  <a:cubicBezTo>
                    <a:pt x="161" y="15"/>
                    <a:pt x="138" y="0"/>
                    <a:pt x="1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0" name="Google Shape;200;p3"/>
            <p:cNvSpPr/>
            <p:nvPr/>
          </p:nvSpPr>
          <p:spPr>
            <a:xfrm>
              <a:off x="1732450" y="4726350"/>
              <a:ext cx="27375" cy="5125"/>
            </a:xfrm>
            <a:custGeom>
              <a:avLst/>
              <a:gdLst/>
              <a:ahLst/>
              <a:cxnLst/>
              <a:rect l="l" t="t" r="r" b="b"/>
              <a:pathLst>
                <a:path w="1095" h="205" extrusionOk="0">
                  <a:moveTo>
                    <a:pt x="580" y="0"/>
                  </a:moveTo>
                  <a:cubicBezTo>
                    <a:pt x="427" y="0"/>
                    <a:pt x="270" y="28"/>
                    <a:pt x="113" y="28"/>
                  </a:cubicBezTo>
                  <a:cubicBezTo>
                    <a:pt x="75" y="28"/>
                    <a:pt x="38" y="27"/>
                    <a:pt x="0" y="23"/>
                  </a:cubicBezTo>
                  <a:lnTo>
                    <a:pt x="0" y="23"/>
                  </a:lnTo>
                  <a:cubicBezTo>
                    <a:pt x="205" y="179"/>
                    <a:pt x="424" y="205"/>
                    <a:pt x="650" y="205"/>
                  </a:cubicBezTo>
                  <a:cubicBezTo>
                    <a:pt x="757" y="205"/>
                    <a:pt x="866" y="199"/>
                    <a:pt x="975" y="199"/>
                  </a:cubicBezTo>
                  <a:cubicBezTo>
                    <a:pt x="1014" y="199"/>
                    <a:pt x="1054" y="200"/>
                    <a:pt x="1094" y="202"/>
                  </a:cubicBezTo>
                  <a:cubicBezTo>
                    <a:pt x="931" y="38"/>
                    <a:pt x="758" y="0"/>
                    <a:pt x="5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1" name="Google Shape;201;p3"/>
            <p:cNvSpPr/>
            <p:nvPr/>
          </p:nvSpPr>
          <p:spPr>
            <a:xfrm>
              <a:off x="1822950" y="4757250"/>
              <a:ext cx="25900" cy="11075"/>
            </a:xfrm>
            <a:custGeom>
              <a:avLst/>
              <a:gdLst/>
              <a:ahLst/>
              <a:cxnLst/>
              <a:rect l="l" t="t" r="r" b="b"/>
              <a:pathLst>
                <a:path w="1036" h="443" extrusionOk="0">
                  <a:moveTo>
                    <a:pt x="697" y="0"/>
                  </a:moveTo>
                  <a:cubicBezTo>
                    <a:pt x="498" y="0"/>
                    <a:pt x="339" y="40"/>
                    <a:pt x="140" y="40"/>
                  </a:cubicBezTo>
                  <a:cubicBezTo>
                    <a:pt x="1" y="219"/>
                    <a:pt x="80" y="338"/>
                    <a:pt x="259" y="438"/>
                  </a:cubicBezTo>
                  <a:cubicBezTo>
                    <a:pt x="292" y="441"/>
                    <a:pt x="325" y="443"/>
                    <a:pt x="357" y="443"/>
                  </a:cubicBezTo>
                  <a:cubicBezTo>
                    <a:pt x="537" y="443"/>
                    <a:pt x="701" y="391"/>
                    <a:pt x="836" y="239"/>
                  </a:cubicBezTo>
                  <a:lnTo>
                    <a:pt x="1035" y="40"/>
                  </a:lnTo>
                  <a:cubicBezTo>
                    <a:pt x="896" y="40"/>
                    <a:pt x="796" y="20"/>
                    <a:pt x="6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2" name="Google Shape;202;p3"/>
            <p:cNvSpPr/>
            <p:nvPr/>
          </p:nvSpPr>
          <p:spPr>
            <a:xfrm>
              <a:off x="1704600" y="4802500"/>
              <a:ext cx="22900" cy="8500"/>
            </a:xfrm>
            <a:custGeom>
              <a:avLst/>
              <a:gdLst/>
              <a:ahLst/>
              <a:cxnLst/>
              <a:rect l="l" t="t" r="r" b="b"/>
              <a:pathLst>
                <a:path w="916" h="340" extrusionOk="0">
                  <a:moveTo>
                    <a:pt x="378" y="0"/>
                  </a:moveTo>
                  <a:cubicBezTo>
                    <a:pt x="338" y="40"/>
                    <a:pt x="299" y="80"/>
                    <a:pt x="219" y="140"/>
                  </a:cubicBezTo>
                  <a:cubicBezTo>
                    <a:pt x="140" y="160"/>
                    <a:pt x="60" y="160"/>
                    <a:pt x="0" y="199"/>
                  </a:cubicBezTo>
                  <a:cubicBezTo>
                    <a:pt x="239" y="327"/>
                    <a:pt x="490" y="339"/>
                    <a:pt x="734" y="339"/>
                  </a:cubicBezTo>
                  <a:cubicBezTo>
                    <a:pt x="795" y="339"/>
                    <a:pt x="856" y="339"/>
                    <a:pt x="915" y="339"/>
                  </a:cubicBezTo>
                  <a:cubicBezTo>
                    <a:pt x="776" y="140"/>
                    <a:pt x="557" y="80"/>
                    <a:pt x="3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3" name="Google Shape;203;p3"/>
            <p:cNvSpPr/>
            <p:nvPr/>
          </p:nvSpPr>
          <p:spPr>
            <a:xfrm>
              <a:off x="1633975" y="4693200"/>
              <a:ext cx="15950" cy="12350"/>
            </a:xfrm>
            <a:custGeom>
              <a:avLst/>
              <a:gdLst/>
              <a:ahLst/>
              <a:cxnLst/>
              <a:rect l="l" t="t" r="r" b="b"/>
              <a:pathLst>
                <a:path w="638" h="494" extrusionOk="0">
                  <a:moveTo>
                    <a:pt x="410" y="1"/>
                  </a:moveTo>
                  <a:cubicBezTo>
                    <a:pt x="300" y="1"/>
                    <a:pt x="152" y="53"/>
                    <a:pt x="1" y="96"/>
                  </a:cubicBezTo>
                  <a:lnTo>
                    <a:pt x="1" y="255"/>
                  </a:lnTo>
                  <a:cubicBezTo>
                    <a:pt x="100" y="334"/>
                    <a:pt x="219" y="414"/>
                    <a:pt x="359" y="493"/>
                  </a:cubicBezTo>
                  <a:cubicBezTo>
                    <a:pt x="438" y="493"/>
                    <a:pt x="478" y="454"/>
                    <a:pt x="558" y="454"/>
                  </a:cubicBezTo>
                  <a:cubicBezTo>
                    <a:pt x="638" y="98"/>
                    <a:pt x="559" y="1"/>
                    <a:pt x="41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4" name="Google Shape;204;p3"/>
            <p:cNvSpPr/>
            <p:nvPr/>
          </p:nvSpPr>
          <p:spPr>
            <a:xfrm>
              <a:off x="1613100" y="4734850"/>
              <a:ext cx="12450" cy="10475"/>
            </a:xfrm>
            <a:custGeom>
              <a:avLst/>
              <a:gdLst/>
              <a:ahLst/>
              <a:cxnLst/>
              <a:rect l="l" t="t" r="r" b="b"/>
              <a:pathLst>
                <a:path w="498" h="419" extrusionOk="0">
                  <a:moveTo>
                    <a:pt x="225" y="0"/>
                  </a:moveTo>
                  <a:cubicBezTo>
                    <a:pt x="160" y="0"/>
                    <a:pt x="106" y="19"/>
                    <a:pt x="80" y="81"/>
                  </a:cubicBezTo>
                  <a:cubicBezTo>
                    <a:pt x="0" y="260"/>
                    <a:pt x="199" y="339"/>
                    <a:pt x="298" y="419"/>
                  </a:cubicBezTo>
                  <a:lnTo>
                    <a:pt x="477" y="419"/>
                  </a:lnTo>
                  <a:cubicBezTo>
                    <a:pt x="477" y="280"/>
                    <a:pt x="497" y="160"/>
                    <a:pt x="497" y="41"/>
                  </a:cubicBezTo>
                  <a:cubicBezTo>
                    <a:pt x="409" y="30"/>
                    <a:pt x="308" y="0"/>
                    <a:pt x="22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5" name="Google Shape;205;p3"/>
            <p:cNvSpPr/>
            <p:nvPr/>
          </p:nvSpPr>
          <p:spPr>
            <a:xfrm>
              <a:off x="1936850" y="4610150"/>
              <a:ext cx="22900" cy="4625"/>
            </a:xfrm>
            <a:custGeom>
              <a:avLst/>
              <a:gdLst/>
              <a:ahLst/>
              <a:cxnLst/>
              <a:rect l="l" t="t" r="r" b="b"/>
              <a:pathLst>
                <a:path w="916" h="185" extrusionOk="0">
                  <a:moveTo>
                    <a:pt x="480" y="1"/>
                  </a:moveTo>
                  <a:cubicBezTo>
                    <a:pt x="323" y="1"/>
                    <a:pt x="159" y="36"/>
                    <a:pt x="0" y="36"/>
                  </a:cubicBezTo>
                  <a:cubicBezTo>
                    <a:pt x="206" y="153"/>
                    <a:pt x="433" y="184"/>
                    <a:pt x="667" y="184"/>
                  </a:cubicBezTo>
                  <a:cubicBezTo>
                    <a:pt x="749" y="184"/>
                    <a:pt x="832" y="180"/>
                    <a:pt x="915" y="175"/>
                  </a:cubicBezTo>
                  <a:cubicBezTo>
                    <a:pt x="786" y="36"/>
                    <a:pt x="637" y="1"/>
                    <a:pt x="4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6" name="Google Shape;206;p3"/>
            <p:cNvSpPr/>
            <p:nvPr/>
          </p:nvSpPr>
          <p:spPr>
            <a:xfrm>
              <a:off x="1630000" y="4614525"/>
              <a:ext cx="15925" cy="9950"/>
            </a:xfrm>
            <a:custGeom>
              <a:avLst/>
              <a:gdLst/>
              <a:ahLst/>
              <a:cxnLst/>
              <a:rect l="l" t="t" r="r" b="b"/>
              <a:pathLst>
                <a:path w="637" h="398" extrusionOk="0">
                  <a:moveTo>
                    <a:pt x="339" y="0"/>
                  </a:moveTo>
                  <a:cubicBezTo>
                    <a:pt x="299" y="0"/>
                    <a:pt x="239" y="20"/>
                    <a:pt x="199" y="20"/>
                  </a:cubicBezTo>
                  <a:cubicBezTo>
                    <a:pt x="120" y="80"/>
                    <a:pt x="40" y="159"/>
                    <a:pt x="0" y="199"/>
                  </a:cubicBezTo>
                  <a:cubicBezTo>
                    <a:pt x="0" y="298"/>
                    <a:pt x="40" y="358"/>
                    <a:pt x="140" y="398"/>
                  </a:cubicBezTo>
                  <a:cubicBezTo>
                    <a:pt x="358" y="318"/>
                    <a:pt x="637" y="298"/>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7" name="Google Shape;207;p3"/>
            <p:cNvSpPr/>
            <p:nvPr/>
          </p:nvSpPr>
          <p:spPr>
            <a:xfrm>
              <a:off x="1911475" y="4762725"/>
              <a:ext cx="12300" cy="8500"/>
            </a:xfrm>
            <a:custGeom>
              <a:avLst/>
              <a:gdLst/>
              <a:ahLst/>
              <a:cxnLst/>
              <a:rect l="l" t="t" r="r" b="b"/>
              <a:pathLst>
                <a:path w="492" h="340" extrusionOk="0">
                  <a:moveTo>
                    <a:pt x="1" y="0"/>
                  </a:moveTo>
                  <a:cubicBezTo>
                    <a:pt x="40" y="119"/>
                    <a:pt x="120" y="219"/>
                    <a:pt x="180" y="338"/>
                  </a:cubicBezTo>
                  <a:cubicBezTo>
                    <a:pt x="198" y="339"/>
                    <a:pt x="215" y="340"/>
                    <a:pt x="230" y="340"/>
                  </a:cubicBezTo>
                  <a:cubicBezTo>
                    <a:pt x="491" y="340"/>
                    <a:pt x="433" y="188"/>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8" name="Google Shape;208;p3"/>
            <p:cNvSpPr/>
            <p:nvPr/>
          </p:nvSpPr>
          <p:spPr>
            <a:xfrm>
              <a:off x="1915950" y="4716475"/>
              <a:ext cx="8475" cy="9950"/>
            </a:xfrm>
            <a:custGeom>
              <a:avLst/>
              <a:gdLst/>
              <a:ahLst/>
              <a:cxnLst/>
              <a:rect l="l" t="t" r="r" b="b"/>
              <a:pathLst>
                <a:path w="339" h="398" extrusionOk="0">
                  <a:moveTo>
                    <a:pt x="200" y="0"/>
                  </a:moveTo>
                  <a:cubicBezTo>
                    <a:pt x="40" y="80"/>
                    <a:pt x="1" y="219"/>
                    <a:pt x="1" y="378"/>
                  </a:cubicBezTo>
                  <a:cubicBezTo>
                    <a:pt x="100" y="378"/>
                    <a:pt x="219" y="398"/>
                    <a:pt x="339" y="398"/>
                  </a:cubicBezTo>
                  <a:lnTo>
                    <a:pt x="339" y="20"/>
                  </a:lnTo>
                  <a:cubicBezTo>
                    <a:pt x="299" y="20"/>
                    <a:pt x="239" y="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9" name="Google Shape;209;p3"/>
            <p:cNvSpPr/>
            <p:nvPr/>
          </p:nvSpPr>
          <p:spPr>
            <a:xfrm>
              <a:off x="1878650" y="4663250"/>
              <a:ext cx="14950" cy="7525"/>
            </a:xfrm>
            <a:custGeom>
              <a:avLst/>
              <a:gdLst/>
              <a:ahLst/>
              <a:cxnLst/>
              <a:rect l="l" t="t" r="r" b="b"/>
              <a:pathLst>
                <a:path w="598" h="301" extrusionOk="0">
                  <a:moveTo>
                    <a:pt x="259" y="1"/>
                  </a:moveTo>
                  <a:cubicBezTo>
                    <a:pt x="1" y="60"/>
                    <a:pt x="1" y="60"/>
                    <a:pt x="100" y="239"/>
                  </a:cubicBezTo>
                  <a:cubicBezTo>
                    <a:pt x="160" y="259"/>
                    <a:pt x="220" y="299"/>
                    <a:pt x="299" y="299"/>
                  </a:cubicBezTo>
                  <a:cubicBezTo>
                    <a:pt x="328" y="299"/>
                    <a:pt x="356" y="301"/>
                    <a:pt x="383" y="301"/>
                  </a:cubicBezTo>
                  <a:cubicBezTo>
                    <a:pt x="452" y="301"/>
                    <a:pt x="515" y="290"/>
                    <a:pt x="558" y="219"/>
                  </a:cubicBezTo>
                  <a:cubicBezTo>
                    <a:pt x="597" y="160"/>
                    <a:pt x="597" y="100"/>
                    <a:pt x="597" y="40"/>
                  </a:cubicBezTo>
                  <a:cubicBezTo>
                    <a:pt x="498" y="20"/>
                    <a:pt x="359" y="20"/>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0" name="Google Shape;210;p3"/>
            <p:cNvSpPr/>
            <p:nvPr/>
          </p:nvSpPr>
          <p:spPr>
            <a:xfrm>
              <a:off x="1656350" y="4462825"/>
              <a:ext cx="5500" cy="14450"/>
            </a:xfrm>
            <a:custGeom>
              <a:avLst/>
              <a:gdLst/>
              <a:ahLst/>
              <a:cxnLst/>
              <a:rect l="l" t="t" r="r" b="b"/>
              <a:pathLst>
                <a:path w="220" h="578" extrusionOk="0">
                  <a:moveTo>
                    <a:pt x="180" y="1"/>
                  </a:moveTo>
                  <a:lnTo>
                    <a:pt x="180" y="1"/>
                  </a:lnTo>
                  <a:cubicBezTo>
                    <a:pt x="40" y="160"/>
                    <a:pt x="1" y="359"/>
                    <a:pt x="1" y="578"/>
                  </a:cubicBezTo>
                  <a:cubicBezTo>
                    <a:pt x="219" y="418"/>
                    <a:pt x="180" y="20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1" name="Google Shape;211;p3"/>
            <p:cNvSpPr/>
            <p:nvPr/>
          </p:nvSpPr>
          <p:spPr>
            <a:xfrm>
              <a:off x="1683700" y="4655275"/>
              <a:ext cx="11975" cy="4525"/>
            </a:xfrm>
            <a:custGeom>
              <a:avLst/>
              <a:gdLst/>
              <a:ahLst/>
              <a:cxnLst/>
              <a:rect l="l" t="t" r="r" b="b"/>
              <a:pathLst>
                <a:path w="479" h="181" extrusionOk="0">
                  <a:moveTo>
                    <a:pt x="254" y="1"/>
                  </a:moveTo>
                  <a:cubicBezTo>
                    <a:pt x="146" y="1"/>
                    <a:pt x="62" y="69"/>
                    <a:pt x="1" y="160"/>
                  </a:cubicBezTo>
                  <a:cubicBezTo>
                    <a:pt x="100" y="160"/>
                    <a:pt x="200" y="180"/>
                    <a:pt x="339" y="180"/>
                  </a:cubicBezTo>
                  <a:cubicBezTo>
                    <a:pt x="379" y="140"/>
                    <a:pt x="478" y="61"/>
                    <a:pt x="359" y="21"/>
                  </a:cubicBezTo>
                  <a:cubicBezTo>
                    <a:pt x="322" y="7"/>
                    <a:pt x="287" y="1"/>
                    <a:pt x="2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2" name="Google Shape;212;p3"/>
            <p:cNvSpPr/>
            <p:nvPr/>
          </p:nvSpPr>
          <p:spPr>
            <a:xfrm>
              <a:off x="1917450" y="4606000"/>
              <a:ext cx="15925" cy="4425"/>
            </a:xfrm>
            <a:custGeom>
              <a:avLst/>
              <a:gdLst/>
              <a:ahLst/>
              <a:cxnLst/>
              <a:rect l="l" t="t" r="r" b="b"/>
              <a:pathLst>
                <a:path w="637" h="177" extrusionOk="0">
                  <a:moveTo>
                    <a:pt x="279" y="0"/>
                  </a:moveTo>
                  <a:cubicBezTo>
                    <a:pt x="190" y="0"/>
                    <a:pt x="97" y="15"/>
                    <a:pt x="0" y="23"/>
                  </a:cubicBezTo>
                  <a:cubicBezTo>
                    <a:pt x="136" y="128"/>
                    <a:pt x="294" y="177"/>
                    <a:pt x="467" y="177"/>
                  </a:cubicBezTo>
                  <a:cubicBezTo>
                    <a:pt x="522" y="177"/>
                    <a:pt x="579" y="172"/>
                    <a:pt x="637" y="162"/>
                  </a:cubicBezTo>
                  <a:cubicBezTo>
                    <a:pt x="530" y="32"/>
                    <a:pt x="410" y="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3" name="Google Shape;213;p3"/>
            <p:cNvSpPr/>
            <p:nvPr/>
          </p:nvSpPr>
          <p:spPr>
            <a:xfrm>
              <a:off x="1661325" y="4449900"/>
              <a:ext cx="4000" cy="9475"/>
            </a:xfrm>
            <a:custGeom>
              <a:avLst/>
              <a:gdLst/>
              <a:ahLst/>
              <a:cxnLst/>
              <a:rect l="l" t="t" r="r" b="b"/>
              <a:pathLst>
                <a:path w="160" h="379" extrusionOk="0">
                  <a:moveTo>
                    <a:pt x="160" y="1"/>
                  </a:moveTo>
                  <a:lnTo>
                    <a:pt x="160" y="1"/>
                  </a:lnTo>
                  <a:cubicBezTo>
                    <a:pt x="100" y="20"/>
                    <a:pt x="60" y="20"/>
                    <a:pt x="1" y="80"/>
                  </a:cubicBezTo>
                  <a:lnTo>
                    <a:pt x="1" y="378"/>
                  </a:lnTo>
                  <a:cubicBezTo>
                    <a:pt x="140" y="279"/>
                    <a:pt x="160" y="14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4" name="Google Shape;214;p3"/>
            <p:cNvSpPr/>
            <p:nvPr/>
          </p:nvSpPr>
          <p:spPr>
            <a:xfrm>
              <a:off x="1882625" y="4668725"/>
              <a:ext cx="10975" cy="4500"/>
            </a:xfrm>
            <a:custGeom>
              <a:avLst/>
              <a:gdLst/>
              <a:ahLst/>
              <a:cxnLst/>
              <a:rect l="l" t="t" r="r" b="b"/>
              <a:pathLst>
                <a:path w="439" h="180" extrusionOk="0">
                  <a:moveTo>
                    <a:pt x="399" y="0"/>
                  </a:moveTo>
                  <a:cubicBezTo>
                    <a:pt x="279" y="0"/>
                    <a:pt x="160" y="20"/>
                    <a:pt x="41" y="20"/>
                  </a:cubicBezTo>
                  <a:cubicBezTo>
                    <a:pt x="1" y="80"/>
                    <a:pt x="41" y="120"/>
                    <a:pt x="100" y="179"/>
                  </a:cubicBezTo>
                  <a:lnTo>
                    <a:pt x="438" y="179"/>
                  </a:lnTo>
                  <a:cubicBezTo>
                    <a:pt x="438" y="100"/>
                    <a:pt x="399" y="40"/>
                    <a:pt x="3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5" name="Google Shape;215;p3"/>
            <p:cNvSpPr/>
            <p:nvPr/>
          </p:nvSpPr>
          <p:spPr>
            <a:xfrm>
              <a:off x="1847325" y="4625325"/>
              <a:ext cx="9975" cy="3125"/>
            </a:xfrm>
            <a:custGeom>
              <a:avLst/>
              <a:gdLst/>
              <a:ahLst/>
              <a:cxnLst/>
              <a:rect l="l" t="t" r="r" b="b"/>
              <a:pathLst>
                <a:path w="399" h="125" extrusionOk="0">
                  <a:moveTo>
                    <a:pt x="214" y="1"/>
                  </a:moveTo>
                  <a:cubicBezTo>
                    <a:pt x="150" y="1"/>
                    <a:pt x="80" y="35"/>
                    <a:pt x="0" y="85"/>
                  </a:cubicBezTo>
                  <a:cubicBezTo>
                    <a:pt x="120" y="85"/>
                    <a:pt x="279" y="125"/>
                    <a:pt x="398" y="125"/>
                  </a:cubicBezTo>
                  <a:cubicBezTo>
                    <a:pt x="339" y="35"/>
                    <a:pt x="279" y="1"/>
                    <a:pt x="21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6" name="Google Shape;216;p3"/>
            <p:cNvSpPr/>
            <p:nvPr/>
          </p:nvSpPr>
          <p:spPr>
            <a:xfrm>
              <a:off x="1799575" y="4622475"/>
              <a:ext cx="8475" cy="4700"/>
            </a:xfrm>
            <a:custGeom>
              <a:avLst/>
              <a:gdLst/>
              <a:ahLst/>
              <a:cxnLst/>
              <a:rect l="l" t="t" r="r" b="b"/>
              <a:pathLst>
                <a:path w="339" h="188" extrusionOk="0">
                  <a:moveTo>
                    <a:pt x="1" y="0"/>
                  </a:moveTo>
                  <a:lnTo>
                    <a:pt x="1" y="0"/>
                  </a:lnTo>
                  <a:cubicBezTo>
                    <a:pt x="54" y="128"/>
                    <a:pt x="107" y="188"/>
                    <a:pt x="167" y="188"/>
                  </a:cubicBezTo>
                  <a:cubicBezTo>
                    <a:pt x="218" y="188"/>
                    <a:pt x="274" y="143"/>
                    <a:pt x="339" y="60"/>
                  </a:cubicBezTo>
                  <a:cubicBezTo>
                    <a:pt x="239" y="60"/>
                    <a:pt x="120" y="4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7" name="Google Shape;217;p3"/>
            <p:cNvSpPr/>
            <p:nvPr/>
          </p:nvSpPr>
          <p:spPr>
            <a:xfrm>
              <a:off x="1633475" y="4633400"/>
              <a:ext cx="5500" cy="5500"/>
            </a:xfrm>
            <a:custGeom>
              <a:avLst/>
              <a:gdLst/>
              <a:ahLst/>
              <a:cxnLst/>
              <a:rect l="l" t="t" r="r" b="b"/>
              <a:pathLst>
                <a:path w="220" h="220" extrusionOk="0">
                  <a:moveTo>
                    <a:pt x="21" y="1"/>
                  </a:moveTo>
                  <a:cubicBezTo>
                    <a:pt x="21" y="41"/>
                    <a:pt x="21" y="100"/>
                    <a:pt x="1" y="200"/>
                  </a:cubicBezTo>
                  <a:cubicBezTo>
                    <a:pt x="100" y="160"/>
                    <a:pt x="219" y="220"/>
                    <a:pt x="219" y="61"/>
                  </a:cubicBezTo>
                  <a:cubicBezTo>
                    <a:pt x="219" y="41"/>
                    <a:pt x="100" y="21"/>
                    <a:pt x="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8" name="Google Shape;218;p3"/>
            <p:cNvSpPr/>
            <p:nvPr/>
          </p:nvSpPr>
          <p:spPr>
            <a:xfrm>
              <a:off x="1973650" y="4722575"/>
              <a:ext cx="8475" cy="4350"/>
            </a:xfrm>
            <a:custGeom>
              <a:avLst/>
              <a:gdLst/>
              <a:ahLst/>
              <a:cxnLst/>
              <a:rect l="l" t="t" r="r" b="b"/>
              <a:pathLst>
                <a:path w="339" h="174" extrusionOk="0">
                  <a:moveTo>
                    <a:pt x="98" y="0"/>
                  </a:moveTo>
                  <a:cubicBezTo>
                    <a:pt x="66" y="0"/>
                    <a:pt x="33" y="5"/>
                    <a:pt x="0" y="15"/>
                  </a:cubicBezTo>
                  <a:cubicBezTo>
                    <a:pt x="80" y="134"/>
                    <a:pt x="199" y="154"/>
                    <a:pt x="338" y="174"/>
                  </a:cubicBezTo>
                  <a:cubicBezTo>
                    <a:pt x="293" y="52"/>
                    <a:pt x="201" y="0"/>
                    <a:pt x="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9" name="Google Shape;219;p3"/>
            <p:cNvSpPr/>
            <p:nvPr/>
          </p:nvSpPr>
          <p:spPr>
            <a:xfrm>
              <a:off x="1776700" y="4584550"/>
              <a:ext cx="5500" cy="2750"/>
            </a:xfrm>
            <a:custGeom>
              <a:avLst/>
              <a:gdLst/>
              <a:ahLst/>
              <a:cxnLst/>
              <a:rect l="l" t="t" r="r" b="b"/>
              <a:pathLst>
                <a:path w="220" h="110" extrusionOk="0">
                  <a:moveTo>
                    <a:pt x="49" y="0"/>
                  </a:moveTo>
                  <a:cubicBezTo>
                    <a:pt x="34" y="0"/>
                    <a:pt x="18" y="2"/>
                    <a:pt x="1" y="5"/>
                  </a:cubicBezTo>
                  <a:cubicBezTo>
                    <a:pt x="34" y="71"/>
                    <a:pt x="94" y="110"/>
                    <a:pt x="170" y="110"/>
                  </a:cubicBezTo>
                  <a:cubicBezTo>
                    <a:pt x="186" y="110"/>
                    <a:pt x="202" y="108"/>
                    <a:pt x="220" y="105"/>
                  </a:cubicBezTo>
                  <a:cubicBezTo>
                    <a:pt x="170" y="39"/>
                    <a:pt x="121" y="0"/>
                    <a:pt x="4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0" name="Google Shape;220;p3"/>
            <p:cNvSpPr/>
            <p:nvPr/>
          </p:nvSpPr>
          <p:spPr>
            <a:xfrm>
              <a:off x="1630000" y="4615000"/>
              <a:ext cx="5000" cy="4500"/>
            </a:xfrm>
            <a:custGeom>
              <a:avLst/>
              <a:gdLst/>
              <a:ahLst/>
              <a:cxnLst/>
              <a:rect l="l" t="t" r="r" b="b"/>
              <a:pathLst>
                <a:path w="200" h="180" extrusionOk="0">
                  <a:moveTo>
                    <a:pt x="199" y="1"/>
                  </a:moveTo>
                  <a:lnTo>
                    <a:pt x="199" y="1"/>
                  </a:lnTo>
                  <a:cubicBezTo>
                    <a:pt x="100" y="41"/>
                    <a:pt x="20" y="80"/>
                    <a:pt x="0" y="180"/>
                  </a:cubicBezTo>
                  <a:cubicBezTo>
                    <a:pt x="60" y="100"/>
                    <a:pt x="120" y="61"/>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1" name="Google Shape;221;p3"/>
            <p:cNvSpPr/>
            <p:nvPr/>
          </p:nvSpPr>
          <p:spPr>
            <a:xfrm>
              <a:off x="1732450" y="4808950"/>
              <a:ext cx="4000" cy="2525"/>
            </a:xfrm>
            <a:custGeom>
              <a:avLst/>
              <a:gdLst/>
              <a:ahLst/>
              <a:cxnLst/>
              <a:rect l="l" t="t" r="r" b="b"/>
              <a:pathLst>
                <a:path w="160" h="101" extrusionOk="0">
                  <a:moveTo>
                    <a:pt x="79" y="0"/>
                  </a:moveTo>
                  <a:cubicBezTo>
                    <a:pt x="49" y="0"/>
                    <a:pt x="22" y="36"/>
                    <a:pt x="0" y="101"/>
                  </a:cubicBezTo>
                  <a:cubicBezTo>
                    <a:pt x="80" y="101"/>
                    <a:pt x="120" y="101"/>
                    <a:pt x="159" y="81"/>
                  </a:cubicBezTo>
                  <a:cubicBezTo>
                    <a:pt x="132" y="26"/>
                    <a:pt x="105" y="0"/>
                    <a:pt x="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2" name="Google Shape;222;p3"/>
            <p:cNvSpPr/>
            <p:nvPr/>
          </p:nvSpPr>
          <p:spPr>
            <a:xfrm>
              <a:off x="2351100" y="3123050"/>
              <a:ext cx="450950" cy="68225"/>
            </a:xfrm>
            <a:custGeom>
              <a:avLst/>
              <a:gdLst/>
              <a:ahLst/>
              <a:cxnLst/>
              <a:rect l="l" t="t" r="r" b="b"/>
              <a:pathLst>
                <a:path w="18038" h="2729" extrusionOk="0">
                  <a:moveTo>
                    <a:pt x="5611" y="1"/>
                  </a:moveTo>
                  <a:cubicBezTo>
                    <a:pt x="5531" y="41"/>
                    <a:pt x="5491" y="100"/>
                    <a:pt x="5431" y="180"/>
                  </a:cubicBezTo>
                  <a:cubicBezTo>
                    <a:pt x="5233" y="697"/>
                    <a:pt x="5491" y="1274"/>
                    <a:pt x="5233" y="1771"/>
                  </a:cubicBezTo>
                  <a:cubicBezTo>
                    <a:pt x="4735" y="2089"/>
                    <a:pt x="4138" y="1891"/>
                    <a:pt x="3601" y="2050"/>
                  </a:cubicBezTo>
                  <a:cubicBezTo>
                    <a:pt x="3475" y="2064"/>
                    <a:pt x="3348" y="2078"/>
                    <a:pt x="3229" y="2078"/>
                  </a:cubicBezTo>
                  <a:cubicBezTo>
                    <a:pt x="3179" y="2078"/>
                    <a:pt x="3131" y="2075"/>
                    <a:pt x="3084" y="2070"/>
                  </a:cubicBezTo>
                  <a:cubicBezTo>
                    <a:pt x="2549" y="1960"/>
                    <a:pt x="2013" y="1899"/>
                    <a:pt x="1477" y="1899"/>
                  </a:cubicBezTo>
                  <a:cubicBezTo>
                    <a:pt x="1038" y="1899"/>
                    <a:pt x="599" y="1940"/>
                    <a:pt x="160" y="2030"/>
                  </a:cubicBezTo>
                  <a:cubicBezTo>
                    <a:pt x="60" y="2070"/>
                    <a:pt x="21" y="2149"/>
                    <a:pt x="1" y="2249"/>
                  </a:cubicBezTo>
                  <a:cubicBezTo>
                    <a:pt x="21" y="2388"/>
                    <a:pt x="140" y="2467"/>
                    <a:pt x="299" y="2487"/>
                  </a:cubicBezTo>
                  <a:cubicBezTo>
                    <a:pt x="399" y="2527"/>
                    <a:pt x="458" y="2527"/>
                    <a:pt x="558" y="2527"/>
                  </a:cubicBezTo>
                  <a:lnTo>
                    <a:pt x="1155" y="2527"/>
                  </a:lnTo>
                  <a:cubicBezTo>
                    <a:pt x="1353" y="2527"/>
                    <a:pt x="1533" y="2547"/>
                    <a:pt x="1652" y="2686"/>
                  </a:cubicBezTo>
                  <a:cubicBezTo>
                    <a:pt x="1744" y="2714"/>
                    <a:pt x="1832" y="2729"/>
                    <a:pt x="1918" y="2729"/>
                  </a:cubicBezTo>
                  <a:cubicBezTo>
                    <a:pt x="2017" y="2729"/>
                    <a:pt x="2113" y="2709"/>
                    <a:pt x="2209" y="2666"/>
                  </a:cubicBezTo>
                  <a:cubicBezTo>
                    <a:pt x="2331" y="2621"/>
                    <a:pt x="2453" y="2613"/>
                    <a:pt x="2574" y="2613"/>
                  </a:cubicBezTo>
                  <a:cubicBezTo>
                    <a:pt x="2636" y="2613"/>
                    <a:pt x="2697" y="2615"/>
                    <a:pt x="2758" y="2615"/>
                  </a:cubicBezTo>
                  <a:cubicBezTo>
                    <a:pt x="2889" y="2615"/>
                    <a:pt x="3018" y="2606"/>
                    <a:pt x="3144" y="2547"/>
                  </a:cubicBezTo>
                  <a:cubicBezTo>
                    <a:pt x="3595" y="2527"/>
                    <a:pt x="4043" y="2525"/>
                    <a:pt x="4491" y="2525"/>
                  </a:cubicBezTo>
                  <a:cubicBezTo>
                    <a:pt x="4619" y="2525"/>
                    <a:pt x="4747" y="2525"/>
                    <a:pt x="4875" y="2525"/>
                  </a:cubicBezTo>
                  <a:cubicBezTo>
                    <a:pt x="5643" y="2525"/>
                    <a:pt x="6409" y="2519"/>
                    <a:pt x="7182" y="2428"/>
                  </a:cubicBezTo>
                  <a:cubicBezTo>
                    <a:pt x="7284" y="2411"/>
                    <a:pt x="7396" y="2394"/>
                    <a:pt x="7511" y="2394"/>
                  </a:cubicBezTo>
                  <a:cubicBezTo>
                    <a:pt x="7664" y="2394"/>
                    <a:pt x="7821" y="2424"/>
                    <a:pt x="7958" y="2527"/>
                  </a:cubicBezTo>
                  <a:cubicBezTo>
                    <a:pt x="9211" y="2527"/>
                    <a:pt x="10484" y="2527"/>
                    <a:pt x="11757" y="2487"/>
                  </a:cubicBezTo>
                  <a:cubicBezTo>
                    <a:pt x="12190" y="2501"/>
                    <a:pt x="12625" y="2505"/>
                    <a:pt x="13060" y="2505"/>
                  </a:cubicBezTo>
                  <a:cubicBezTo>
                    <a:pt x="13838" y="2505"/>
                    <a:pt x="14619" y="2491"/>
                    <a:pt x="15398" y="2491"/>
                  </a:cubicBezTo>
                  <a:cubicBezTo>
                    <a:pt x="16110" y="2491"/>
                    <a:pt x="16821" y="2503"/>
                    <a:pt x="17526" y="2547"/>
                  </a:cubicBezTo>
                  <a:cubicBezTo>
                    <a:pt x="17545" y="2548"/>
                    <a:pt x="17564" y="2548"/>
                    <a:pt x="17581" y="2548"/>
                  </a:cubicBezTo>
                  <a:cubicBezTo>
                    <a:pt x="17953" y="2548"/>
                    <a:pt x="18038" y="2351"/>
                    <a:pt x="17924" y="1990"/>
                  </a:cubicBezTo>
                  <a:cubicBezTo>
                    <a:pt x="17846" y="1933"/>
                    <a:pt x="17758" y="1922"/>
                    <a:pt x="17668" y="1922"/>
                  </a:cubicBezTo>
                  <a:cubicBezTo>
                    <a:pt x="17609" y="1922"/>
                    <a:pt x="17548" y="1927"/>
                    <a:pt x="17489" y="1927"/>
                  </a:cubicBezTo>
                  <a:cubicBezTo>
                    <a:pt x="17387" y="1927"/>
                    <a:pt x="17289" y="1912"/>
                    <a:pt x="17208" y="1831"/>
                  </a:cubicBezTo>
                  <a:cubicBezTo>
                    <a:pt x="17037" y="1804"/>
                    <a:pt x="16863" y="1793"/>
                    <a:pt x="16688" y="1793"/>
                  </a:cubicBezTo>
                  <a:cubicBezTo>
                    <a:pt x="16475" y="1793"/>
                    <a:pt x="16262" y="1809"/>
                    <a:pt x="16054" y="1831"/>
                  </a:cubicBezTo>
                  <a:cubicBezTo>
                    <a:pt x="15055" y="1880"/>
                    <a:pt x="14069" y="2010"/>
                    <a:pt x="13075" y="2010"/>
                  </a:cubicBezTo>
                  <a:cubicBezTo>
                    <a:pt x="12862" y="2010"/>
                    <a:pt x="12648" y="2004"/>
                    <a:pt x="12434" y="1990"/>
                  </a:cubicBezTo>
                  <a:cubicBezTo>
                    <a:pt x="12294" y="1990"/>
                    <a:pt x="12155" y="2014"/>
                    <a:pt x="12026" y="2014"/>
                  </a:cubicBezTo>
                  <a:cubicBezTo>
                    <a:pt x="11841" y="2014"/>
                    <a:pt x="11675" y="1965"/>
                    <a:pt x="11558" y="1731"/>
                  </a:cubicBezTo>
                  <a:cubicBezTo>
                    <a:pt x="11520" y="1664"/>
                    <a:pt x="11472" y="1629"/>
                    <a:pt x="11426" y="1629"/>
                  </a:cubicBezTo>
                  <a:cubicBezTo>
                    <a:pt x="11377" y="1629"/>
                    <a:pt x="11331" y="1669"/>
                    <a:pt x="11300" y="1751"/>
                  </a:cubicBezTo>
                  <a:cubicBezTo>
                    <a:pt x="11240" y="1950"/>
                    <a:pt x="11101" y="1990"/>
                    <a:pt x="10902" y="1990"/>
                  </a:cubicBezTo>
                  <a:cubicBezTo>
                    <a:pt x="9987" y="1990"/>
                    <a:pt x="9072" y="1990"/>
                    <a:pt x="8157" y="1970"/>
                  </a:cubicBezTo>
                  <a:cubicBezTo>
                    <a:pt x="8077" y="1950"/>
                    <a:pt x="7898" y="1930"/>
                    <a:pt x="7958" y="1891"/>
                  </a:cubicBezTo>
                  <a:cubicBezTo>
                    <a:pt x="8297" y="1729"/>
                    <a:pt x="8308" y="1686"/>
                    <a:pt x="8088" y="1686"/>
                  </a:cubicBezTo>
                  <a:cubicBezTo>
                    <a:pt x="8037" y="1686"/>
                    <a:pt x="7973" y="1688"/>
                    <a:pt x="7898" y="1692"/>
                  </a:cubicBezTo>
                  <a:cubicBezTo>
                    <a:pt x="7461" y="1731"/>
                    <a:pt x="7023" y="1791"/>
                    <a:pt x="6585" y="1831"/>
                  </a:cubicBezTo>
                  <a:cubicBezTo>
                    <a:pt x="6434" y="1842"/>
                    <a:pt x="6309" y="1850"/>
                    <a:pt x="6206" y="1850"/>
                  </a:cubicBezTo>
                  <a:cubicBezTo>
                    <a:pt x="5756" y="1850"/>
                    <a:pt x="5730" y="1703"/>
                    <a:pt x="5730" y="1055"/>
                  </a:cubicBezTo>
                  <a:cubicBezTo>
                    <a:pt x="5730" y="697"/>
                    <a:pt x="5809" y="339"/>
                    <a:pt x="561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3" name="Google Shape;223;p3"/>
            <p:cNvSpPr/>
            <p:nvPr/>
          </p:nvSpPr>
          <p:spPr>
            <a:xfrm>
              <a:off x="2211850" y="3151900"/>
              <a:ext cx="279025" cy="43975"/>
            </a:xfrm>
            <a:custGeom>
              <a:avLst/>
              <a:gdLst/>
              <a:ahLst/>
              <a:cxnLst/>
              <a:rect l="l" t="t" r="r" b="b"/>
              <a:pathLst>
                <a:path w="11161" h="1759" extrusionOk="0">
                  <a:moveTo>
                    <a:pt x="10743" y="0"/>
                  </a:moveTo>
                  <a:cubicBezTo>
                    <a:pt x="10405" y="518"/>
                    <a:pt x="9947" y="617"/>
                    <a:pt x="9370" y="617"/>
                  </a:cubicBezTo>
                  <a:cubicBezTo>
                    <a:pt x="9255" y="618"/>
                    <a:pt x="9140" y="619"/>
                    <a:pt x="9024" y="619"/>
                  </a:cubicBezTo>
                  <a:cubicBezTo>
                    <a:pt x="8094" y="619"/>
                    <a:pt x="7165" y="583"/>
                    <a:pt x="6241" y="583"/>
                  </a:cubicBezTo>
                  <a:cubicBezTo>
                    <a:pt x="5422" y="583"/>
                    <a:pt x="4607" y="611"/>
                    <a:pt x="3800" y="717"/>
                  </a:cubicBezTo>
                  <a:cubicBezTo>
                    <a:pt x="3724" y="1005"/>
                    <a:pt x="3706" y="1073"/>
                    <a:pt x="3932" y="1143"/>
                  </a:cubicBezTo>
                  <a:lnTo>
                    <a:pt x="3932" y="1143"/>
                  </a:lnTo>
                  <a:cubicBezTo>
                    <a:pt x="3797" y="1122"/>
                    <a:pt x="3661" y="1117"/>
                    <a:pt x="3524" y="1117"/>
                  </a:cubicBezTo>
                  <a:cubicBezTo>
                    <a:pt x="3389" y="1117"/>
                    <a:pt x="3253" y="1122"/>
                    <a:pt x="3118" y="1122"/>
                  </a:cubicBezTo>
                  <a:cubicBezTo>
                    <a:pt x="2980" y="1122"/>
                    <a:pt x="2842" y="1116"/>
                    <a:pt x="2706" y="1095"/>
                  </a:cubicBezTo>
                  <a:lnTo>
                    <a:pt x="2706" y="1095"/>
                  </a:lnTo>
                  <a:cubicBezTo>
                    <a:pt x="2875" y="1104"/>
                    <a:pt x="3004" y="1111"/>
                    <a:pt x="3101" y="1111"/>
                  </a:cubicBezTo>
                  <a:cubicBezTo>
                    <a:pt x="3416" y="1111"/>
                    <a:pt x="3394" y="1036"/>
                    <a:pt x="3303" y="717"/>
                  </a:cubicBezTo>
                  <a:cubicBezTo>
                    <a:pt x="2764" y="646"/>
                    <a:pt x="2226" y="585"/>
                    <a:pt x="1687" y="585"/>
                  </a:cubicBezTo>
                  <a:cubicBezTo>
                    <a:pt x="1172" y="585"/>
                    <a:pt x="656" y="640"/>
                    <a:pt x="140" y="796"/>
                  </a:cubicBezTo>
                  <a:cubicBezTo>
                    <a:pt x="60" y="876"/>
                    <a:pt x="21" y="935"/>
                    <a:pt x="1" y="1035"/>
                  </a:cubicBezTo>
                  <a:cubicBezTo>
                    <a:pt x="1" y="1550"/>
                    <a:pt x="185" y="1758"/>
                    <a:pt x="484" y="1758"/>
                  </a:cubicBezTo>
                  <a:cubicBezTo>
                    <a:pt x="635" y="1758"/>
                    <a:pt x="815" y="1705"/>
                    <a:pt x="1015" y="1612"/>
                  </a:cubicBezTo>
                  <a:cubicBezTo>
                    <a:pt x="2547" y="1612"/>
                    <a:pt x="4099" y="1592"/>
                    <a:pt x="5630" y="1592"/>
                  </a:cubicBezTo>
                  <a:cubicBezTo>
                    <a:pt x="5690" y="1512"/>
                    <a:pt x="5710" y="1473"/>
                    <a:pt x="5690" y="1393"/>
                  </a:cubicBezTo>
                  <a:cubicBezTo>
                    <a:pt x="5611" y="1294"/>
                    <a:pt x="5491" y="1174"/>
                    <a:pt x="5630" y="1035"/>
                  </a:cubicBezTo>
                  <a:cubicBezTo>
                    <a:pt x="5809" y="1035"/>
                    <a:pt x="5989" y="1034"/>
                    <a:pt x="6168" y="1034"/>
                  </a:cubicBezTo>
                  <a:cubicBezTo>
                    <a:pt x="7063" y="1034"/>
                    <a:pt x="7958" y="1048"/>
                    <a:pt x="8853" y="1214"/>
                  </a:cubicBezTo>
                  <a:cubicBezTo>
                    <a:pt x="8953" y="1114"/>
                    <a:pt x="9092" y="1134"/>
                    <a:pt x="9211" y="1075"/>
                  </a:cubicBezTo>
                  <a:cubicBezTo>
                    <a:pt x="9310" y="1069"/>
                    <a:pt x="9408" y="1067"/>
                    <a:pt x="9505" y="1067"/>
                  </a:cubicBezTo>
                  <a:cubicBezTo>
                    <a:pt x="9651" y="1067"/>
                    <a:pt x="9796" y="1071"/>
                    <a:pt x="9938" y="1071"/>
                  </a:cubicBezTo>
                  <a:cubicBezTo>
                    <a:pt x="10307" y="1071"/>
                    <a:pt x="10662" y="1042"/>
                    <a:pt x="11001" y="836"/>
                  </a:cubicBezTo>
                  <a:cubicBezTo>
                    <a:pt x="11161" y="180"/>
                    <a:pt x="11141" y="120"/>
                    <a:pt x="107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4" name="Google Shape;224;p3"/>
            <p:cNvSpPr/>
            <p:nvPr/>
          </p:nvSpPr>
          <p:spPr>
            <a:xfrm>
              <a:off x="2499300" y="3345350"/>
              <a:ext cx="16950" cy="232275"/>
            </a:xfrm>
            <a:custGeom>
              <a:avLst/>
              <a:gdLst/>
              <a:ahLst/>
              <a:cxnLst/>
              <a:rect l="l" t="t" r="r" b="b"/>
              <a:pathLst>
                <a:path w="678" h="9291" extrusionOk="0">
                  <a:moveTo>
                    <a:pt x="438" y="1"/>
                  </a:moveTo>
                  <a:cubicBezTo>
                    <a:pt x="359" y="21"/>
                    <a:pt x="299" y="60"/>
                    <a:pt x="299" y="160"/>
                  </a:cubicBezTo>
                  <a:cubicBezTo>
                    <a:pt x="259" y="498"/>
                    <a:pt x="379" y="816"/>
                    <a:pt x="220" y="1115"/>
                  </a:cubicBezTo>
                  <a:lnTo>
                    <a:pt x="220" y="1314"/>
                  </a:lnTo>
                  <a:cubicBezTo>
                    <a:pt x="359" y="1692"/>
                    <a:pt x="379" y="2030"/>
                    <a:pt x="220" y="2388"/>
                  </a:cubicBezTo>
                  <a:cubicBezTo>
                    <a:pt x="180" y="2587"/>
                    <a:pt x="100" y="2746"/>
                    <a:pt x="60" y="2925"/>
                  </a:cubicBezTo>
                  <a:cubicBezTo>
                    <a:pt x="41" y="4178"/>
                    <a:pt x="220" y="5392"/>
                    <a:pt x="140" y="6625"/>
                  </a:cubicBezTo>
                  <a:cubicBezTo>
                    <a:pt x="80" y="7222"/>
                    <a:pt x="1" y="7878"/>
                    <a:pt x="200" y="8475"/>
                  </a:cubicBezTo>
                  <a:cubicBezTo>
                    <a:pt x="478" y="8694"/>
                    <a:pt x="80" y="9171"/>
                    <a:pt x="498" y="9291"/>
                  </a:cubicBezTo>
                  <a:cubicBezTo>
                    <a:pt x="637" y="7441"/>
                    <a:pt x="558" y="5630"/>
                    <a:pt x="558" y="3820"/>
                  </a:cubicBezTo>
                  <a:cubicBezTo>
                    <a:pt x="399" y="3641"/>
                    <a:pt x="438" y="3422"/>
                    <a:pt x="458" y="3223"/>
                  </a:cubicBezTo>
                  <a:cubicBezTo>
                    <a:pt x="578" y="2428"/>
                    <a:pt x="578" y="1632"/>
                    <a:pt x="578" y="836"/>
                  </a:cubicBezTo>
                  <a:cubicBezTo>
                    <a:pt x="578" y="558"/>
                    <a:pt x="677" y="239"/>
                    <a:pt x="4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5" name="Google Shape;225;p3"/>
            <p:cNvSpPr/>
            <p:nvPr/>
          </p:nvSpPr>
          <p:spPr>
            <a:xfrm>
              <a:off x="2622650" y="3259875"/>
              <a:ext cx="208400" cy="36775"/>
            </a:xfrm>
            <a:custGeom>
              <a:avLst/>
              <a:gdLst/>
              <a:ahLst/>
              <a:cxnLst/>
              <a:rect l="l" t="t" r="r" b="b"/>
              <a:pathLst>
                <a:path w="8336" h="1471" extrusionOk="0">
                  <a:moveTo>
                    <a:pt x="7866" y="1"/>
                  </a:moveTo>
                  <a:cubicBezTo>
                    <a:pt x="7652" y="1"/>
                    <a:pt x="7421" y="98"/>
                    <a:pt x="7201" y="98"/>
                  </a:cubicBezTo>
                  <a:cubicBezTo>
                    <a:pt x="5471" y="177"/>
                    <a:pt x="3780" y="595"/>
                    <a:pt x="2069" y="834"/>
                  </a:cubicBezTo>
                  <a:cubicBezTo>
                    <a:pt x="1848" y="917"/>
                    <a:pt x="1620" y="935"/>
                    <a:pt x="1385" y="935"/>
                  </a:cubicBezTo>
                  <a:cubicBezTo>
                    <a:pt x="1203" y="935"/>
                    <a:pt x="1017" y="924"/>
                    <a:pt x="827" y="924"/>
                  </a:cubicBezTo>
                  <a:cubicBezTo>
                    <a:pt x="558" y="924"/>
                    <a:pt x="282" y="946"/>
                    <a:pt x="0" y="1053"/>
                  </a:cubicBezTo>
                  <a:cubicBezTo>
                    <a:pt x="279" y="1450"/>
                    <a:pt x="637" y="1431"/>
                    <a:pt x="975" y="1450"/>
                  </a:cubicBezTo>
                  <a:cubicBezTo>
                    <a:pt x="1192" y="1464"/>
                    <a:pt x="1409" y="1470"/>
                    <a:pt x="1625" y="1470"/>
                  </a:cubicBezTo>
                  <a:cubicBezTo>
                    <a:pt x="3647" y="1470"/>
                    <a:pt x="5628" y="928"/>
                    <a:pt x="7659" y="694"/>
                  </a:cubicBezTo>
                  <a:cubicBezTo>
                    <a:pt x="7937" y="655"/>
                    <a:pt x="8176" y="555"/>
                    <a:pt x="8335" y="297"/>
                  </a:cubicBezTo>
                  <a:cubicBezTo>
                    <a:pt x="8201" y="65"/>
                    <a:pt x="8040" y="1"/>
                    <a:pt x="78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6" name="Google Shape;226;p3"/>
            <p:cNvSpPr/>
            <p:nvPr/>
          </p:nvSpPr>
          <p:spPr>
            <a:xfrm>
              <a:off x="2085550" y="3036575"/>
              <a:ext cx="169100" cy="25850"/>
            </a:xfrm>
            <a:custGeom>
              <a:avLst/>
              <a:gdLst/>
              <a:ahLst/>
              <a:cxnLst/>
              <a:rect l="l" t="t" r="r" b="b"/>
              <a:pathLst>
                <a:path w="6764" h="1034" extrusionOk="0">
                  <a:moveTo>
                    <a:pt x="2876" y="0"/>
                  </a:moveTo>
                  <a:cubicBezTo>
                    <a:pt x="2264" y="0"/>
                    <a:pt x="1649" y="44"/>
                    <a:pt x="1039" y="44"/>
                  </a:cubicBezTo>
                  <a:cubicBezTo>
                    <a:pt x="798" y="44"/>
                    <a:pt x="558" y="37"/>
                    <a:pt x="318" y="18"/>
                  </a:cubicBezTo>
                  <a:cubicBezTo>
                    <a:pt x="304" y="14"/>
                    <a:pt x="289" y="12"/>
                    <a:pt x="275" y="12"/>
                  </a:cubicBezTo>
                  <a:cubicBezTo>
                    <a:pt x="158" y="12"/>
                    <a:pt x="73" y="152"/>
                    <a:pt x="20" y="277"/>
                  </a:cubicBezTo>
                  <a:cubicBezTo>
                    <a:pt x="20" y="356"/>
                    <a:pt x="0" y="416"/>
                    <a:pt x="0" y="456"/>
                  </a:cubicBezTo>
                  <a:cubicBezTo>
                    <a:pt x="139" y="615"/>
                    <a:pt x="318" y="675"/>
                    <a:pt x="517" y="675"/>
                  </a:cubicBezTo>
                  <a:cubicBezTo>
                    <a:pt x="1671" y="734"/>
                    <a:pt x="2805" y="635"/>
                    <a:pt x="3959" y="854"/>
                  </a:cubicBezTo>
                  <a:cubicBezTo>
                    <a:pt x="4096" y="883"/>
                    <a:pt x="4236" y="892"/>
                    <a:pt x="4379" y="892"/>
                  </a:cubicBezTo>
                  <a:cubicBezTo>
                    <a:pt x="4599" y="892"/>
                    <a:pt x="4825" y="871"/>
                    <a:pt x="5051" y="871"/>
                  </a:cubicBezTo>
                  <a:cubicBezTo>
                    <a:pt x="5272" y="871"/>
                    <a:pt x="5494" y="891"/>
                    <a:pt x="5709" y="973"/>
                  </a:cubicBezTo>
                  <a:cubicBezTo>
                    <a:pt x="5876" y="1012"/>
                    <a:pt x="6027" y="1034"/>
                    <a:pt x="6182" y="1034"/>
                  </a:cubicBezTo>
                  <a:cubicBezTo>
                    <a:pt x="6267" y="1034"/>
                    <a:pt x="6354" y="1027"/>
                    <a:pt x="6445" y="1013"/>
                  </a:cubicBezTo>
                  <a:cubicBezTo>
                    <a:pt x="6585" y="973"/>
                    <a:pt x="6764" y="913"/>
                    <a:pt x="6764" y="754"/>
                  </a:cubicBezTo>
                  <a:cubicBezTo>
                    <a:pt x="6764" y="555"/>
                    <a:pt x="6585" y="555"/>
                    <a:pt x="6445" y="555"/>
                  </a:cubicBezTo>
                  <a:cubicBezTo>
                    <a:pt x="6410" y="555"/>
                    <a:pt x="6376" y="556"/>
                    <a:pt x="6342" y="556"/>
                  </a:cubicBezTo>
                  <a:cubicBezTo>
                    <a:pt x="6226" y="556"/>
                    <a:pt x="6125" y="544"/>
                    <a:pt x="6047" y="436"/>
                  </a:cubicBezTo>
                  <a:cubicBezTo>
                    <a:pt x="5650" y="376"/>
                    <a:pt x="5212" y="317"/>
                    <a:pt x="4814" y="257"/>
                  </a:cubicBezTo>
                  <a:cubicBezTo>
                    <a:pt x="4177" y="50"/>
                    <a:pt x="3528" y="0"/>
                    <a:pt x="28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7" name="Google Shape;227;p3"/>
            <p:cNvSpPr/>
            <p:nvPr/>
          </p:nvSpPr>
          <p:spPr>
            <a:xfrm>
              <a:off x="2252650" y="3235200"/>
              <a:ext cx="213350" cy="16950"/>
            </a:xfrm>
            <a:custGeom>
              <a:avLst/>
              <a:gdLst/>
              <a:ahLst/>
              <a:cxnLst/>
              <a:rect l="l" t="t" r="r" b="b"/>
              <a:pathLst>
                <a:path w="8534" h="678" extrusionOk="0">
                  <a:moveTo>
                    <a:pt x="978" y="0"/>
                  </a:moveTo>
                  <a:cubicBezTo>
                    <a:pt x="803" y="0"/>
                    <a:pt x="630" y="65"/>
                    <a:pt x="458" y="190"/>
                  </a:cubicBezTo>
                  <a:cubicBezTo>
                    <a:pt x="318" y="229"/>
                    <a:pt x="219" y="229"/>
                    <a:pt x="99" y="249"/>
                  </a:cubicBezTo>
                  <a:cubicBezTo>
                    <a:pt x="0" y="448"/>
                    <a:pt x="119" y="567"/>
                    <a:pt x="279" y="667"/>
                  </a:cubicBezTo>
                  <a:cubicBezTo>
                    <a:pt x="315" y="673"/>
                    <a:pt x="352" y="677"/>
                    <a:pt x="389" y="677"/>
                  </a:cubicBezTo>
                  <a:cubicBezTo>
                    <a:pt x="470" y="677"/>
                    <a:pt x="548" y="656"/>
                    <a:pt x="617" y="587"/>
                  </a:cubicBezTo>
                  <a:cubicBezTo>
                    <a:pt x="771" y="596"/>
                    <a:pt x="924" y="599"/>
                    <a:pt x="1077" y="599"/>
                  </a:cubicBezTo>
                  <a:cubicBezTo>
                    <a:pt x="2013" y="599"/>
                    <a:pt x="2939" y="462"/>
                    <a:pt x="3879" y="428"/>
                  </a:cubicBezTo>
                  <a:cubicBezTo>
                    <a:pt x="4691" y="392"/>
                    <a:pt x="5502" y="385"/>
                    <a:pt x="6314" y="385"/>
                  </a:cubicBezTo>
                  <a:cubicBezTo>
                    <a:pt x="6855" y="385"/>
                    <a:pt x="7396" y="388"/>
                    <a:pt x="7937" y="388"/>
                  </a:cubicBezTo>
                  <a:cubicBezTo>
                    <a:pt x="8057" y="388"/>
                    <a:pt x="8176" y="369"/>
                    <a:pt x="8315" y="369"/>
                  </a:cubicBezTo>
                  <a:cubicBezTo>
                    <a:pt x="8375" y="289"/>
                    <a:pt x="8474" y="289"/>
                    <a:pt x="8534" y="229"/>
                  </a:cubicBezTo>
                  <a:cubicBezTo>
                    <a:pt x="8418" y="103"/>
                    <a:pt x="8285" y="82"/>
                    <a:pt x="8147" y="82"/>
                  </a:cubicBezTo>
                  <a:cubicBezTo>
                    <a:pt x="8082" y="82"/>
                    <a:pt x="8017" y="87"/>
                    <a:pt x="7951" y="87"/>
                  </a:cubicBezTo>
                  <a:cubicBezTo>
                    <a:pt x="7893" y="87"/>
                    <a:pt x="7835" y="83"/>
                    <a:pt x="7778" y="70"/>
                  </a:cubicBezTo>
                  <a:cubicBezTo>
                    <a:pt x="7539" y="130"/>
                    <a:pt x="7321" y="229"/>
                    <a:pt x="7082" y="229"/>
                  </a:cubicBezTo>
                  <a:lnTo>
                    <a:pt x="1552" y="229"/>
                  </a:lnTo>
                  <a:cubicBezTo>
                    <a:pt x="1356" y="75"/>
                    <a:pt x="1166" y="0"/>
                    <a:pt x="9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8" name="Google Shape;228;p3"/>
            <p:cNvSpPr/>
            <p:nvPr/>
          </p:nvSpPr>
          <p:spPr>
            <a:xfrm>
              <a:off x="2334700" y="3061875"/>
              <a:ext cx="118875" cy="34350"/>
            </a:xfrm>
            <a:custGeom>
              <a:avLst/>
              <a:gdLst/>
              <a:ahLst/>
              <a:cxnLst/>
              <a:rect l="l" t="t" r="r" b="b"/>
              <a:pathLst>
                <a:path w="4755" h="1374" extrusionOk="0">
                  <a:moveTo>
                    <a:pt x="20" y="1"/>
                  </a:moveTo>
                  <a:lnTo>
                    <a:pt x="20" y="1"/>
                  </a:lnTo>
                  <a:cubicBezTo>
                    <a:pt x="0" y="439"/>
                    <a:pt x="378" y="399"/>
                    <a:pt x="617" y="478"/>
                  </a:cubicBezTo>
                  <a:cubicBezTo>
                    <a:pt x="662" y="468"/>
                    <a:pt x="701" y="463"/>
                    <a:pt x="736" y="463"/>
                  </a:cubicBezTo>
                  <a:cubicBezTo>
                    <a:pt x="900" y="463"/>
                    <a:pt x="948" y="576"/>
                    <a:pt x="915" y="757"/>
                  </a:cubicBezTo>
                  <a:cubicBezTo>
                    <a:pt x="2049" y="1294"/>
                    <a:pt x="3283" y="1254"/>
                    <a:pt x="4476" y="1374"/>
                  </a:cubicBezTo>
                  <a:cubicBezTo>
                    <a:pt x="4576" y="1354"/>
                    <a:pt x="4655" y="1294"/>
                    <a:pt x="4695" y="1214"/>
                  </a:cubicBezTo>
                  <a:cubicBezTo>
                    <a:pt x="4755" y="876"/>
                    <a:pt x="4476" y="856"/>
                    <a:pt x="4297" y="717"/>
                  </a:cubicBezTo>
                  <a:cubicBezTo>
                    <a:pt x="2905" y="339"/>
                    <a:pt x="1472" y="16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9" name="Google Shape;229;p3"/>
            <p:cNvSpPr/>
            <p:nvPr/>
          </p:nvSpPr>
          <p:spPr>
            <a:xfrm>
              <a:off x="2002125" y="2945500"/>
              <a:ext cx="128200" cy="15225"/>
            </a:xfrm>
            <a:custGeom>
              <a:avLst/>
              <a:gdLst/>
              <a:ahLst/>
              <a:cxnLst/>
              <a:rect l="l" t="t" r="r" b="b"/>
              <a:pathLst>
                <a:path w="5128" h="609" extrusionOk="0">
                  <a:moveTo>
                    <a:pt x="2690" y="1"/>
                  </a:moveTo>
                  <a:cubicBezTo>
                    <a:pt x="2306" y="1"/>
                    <a:pt x="1924" y="14"/>
                    <a:pt x="1547" y="21"/>
                  </a:cubicBezTo>
                  <a:cubicBezTo>
                    <a:pt x="1308" y="120"/>
                    <a:pt x="1064" y="125"/>
                    <a:pt x="821" y="125"/>
                  </a:cubicBezTo>
                  <a:cubicBezTo>
                    <a:pt x="794" y="125"/>
                    <a:pt x="766" y="125"/>
                    <a:pt x="739" y="125"/>
                  </a:cubicBezTo>
                  <a:cubicBezTo>
                    <a:pt x="523" y="125"/>
                    <a:pt x="307" y="129"/>
                    <a:pt x="95" y="200"/>
                  </a:cubicBezTo>
                  <a:cubicBezTo>
                    <a:pt x="1" y="535"/>
                    <a:pt x="105" y="608"/>
                    <a:pt x="275" y="608"/>
                  </a:cubicBezTo>
                  <a:cubicBezTo>
                    <a:pt x="357" y="608"/>
                    <a:pt x="455" y="591"/>
                    <a:pt x="552" y="578"/>
                  </a:cubicBezTo>
                  <a:cubicBezTo>
                    <a:pt x="719" y="595"/>
                    <a:pt x="885" y="601"/>
                    <a:pt x="1051" y="601"/>
                  </a:cubicBezTo>
                  <a:cubicBezTo>
                    <a:pt x="1682" y="601"/>
                    <a:pt x="2307" y="506"/>
                    <a:pt x="2937" y="506"/>
                  </a:cubicBezTo>
                  <a:cubicBezTo>
                    <a:pt x="3129" y="506"/>
                    <a:pt x="3322" y="515"/>
                    <a:pt x="3516" y="538"/>
                  </a:cubicBezTo>
                  <a:cubicBezTo>
                    <a:pt x="3675" y="538"/>
                    <a:pt x="3854" y="538"/>
                    <a:pt x="4053" y="518"/>
                  </a:cubicBezTo>
                  <a:cubicBezTo>
                    <a:pt x="4107" y="506"/>
                    <a:pt x="4161" y="502"/>
                    <a:pt x="4216" y="502"/>
                  </a:cubicBezTo>
                  <a:cubicBezTo>
                    <a:pt x="4366" y="502"/>
                    <a:pt x="4521" y="535"/>
                    <a:pt x="4671" y="535"/>
                  </a:cubicBezTo>
                  <a:cubicBezTo>
                    <a:pt x="4831" y="535"/>
                    <a:pt x="4987" y="497"/>
                    <a:pt x="5127" y="339"/>
                  </a:cubicBezTo>
                  <a:cubicBezTo>
                    <a:pt x="4968" y="220"/>
                    <a:pt x="4809" y="240"/>
                    <a:pt x="4630" y="200"/>
                  </a:cubicBezTo>
                  <a:cubicBezTo>
                    <a:pt x="3993" y="37"/>
                    <a:pt x="3340" y="1"/>
                    <a:pt x="269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0" name="Google Shape;230;p3"/>
            <p:cNvSpPr/>
            <p:nvPr/>
          </p:nvSpPr>
          <p:spPr>
            <a:xfrm>
              <a:off x="2543075" y="3280425"/>
              <a:ext cx="131325" cy="27725"/>
            </a:xfrm>
            <a:custGeom>
              <a:avLst/>
              <a:gdLst/>
              <a:ahLst/>
              <a:cxnLst/>
              <a:rect l="l" t="t" r="r" b="b"/>
              <a:pathLst>
                <a:path w="5253" h="1109" extrusionOk="0">
                  <a:moveTo>
                    <a:pt x="4701" y="1"/>
                  </a:moveTo>
                  <a:cubicBezTo>
                    <a:pt x="3461" y="1"/>
                    <a:pt x="2248" y="156"/>
                    <a:pt x="1035" y="191"/>
                  </a:cubicBezTo>
                  <a:cubicBezTo>
                    <a:pt x="876" y="191"/>
                    <a:pt x="697" y="270"/>
                    <a:pt x="518" y="330"/>
                  </a:cubicBezTo>
                  <a:cubicBezTo>
                    <a:pt x="179" y="449"/>
                    <a:pt x="0" y="688"/>
                    <a:pt x="80" y="1066"/>
                  </a:cubicBezTo>
                  <a:cubicBezTo>
                    <a:pt x="124" y="1097"/>
                    <a:pt x="165" y="1109"/>
                    <a:pt x="207" y="1109"/>
                  </a:cubicBezTo>
                  <a:cubicBezTo>
                    <a:pt x="298" y="1109"/>
                    <a:pt x="389" y="1054"/>
                    <a:pt x="498" y="1026"/>
                  </a:cubicBezTo>
                  <a:cubicBezTo>
                    <a:pt x="697" y="947"/>
                    <a:pt x="876" y="927"/>
                    <a:pt x="1075" y="927"/>
                  </a:cubicBezTo>
                  <a:cubicBezTo>
                    <a:pt x="1234" y="927"/>
                    <a:pt x="1393" y="907"/>
                    <a:pt x="1572" y="867"/>
                  </a:cubicBezTo>
                  <a:cubicBezTo>
                    <a:pt x="1853" y="773"/>
                    <a:pt x="2146" y="741"/>
                    <a:pt x="2452" y="741"/>
                  </a:cubicBezTo>
                  <a:cubicBezTo>
                    <a:pt x="2535" y="741"/>
                    <a:pt x="2620" y="743"/>
                    <a:pt x="2706" y="748"/>
                  </a:cubicBezTo>
                  <a:lnTo>
                    <a:pt x="3263" y="748"/>
                  </a:lnTo>
                  <a:cubicBezTo>
                    <a:pt x="3330" y="740"/>
                    <a:pt x="3403" y="739"/>
                    <a:pt x="3477" y="739"/>
                  </a:cubicBezTo>
                  <a:cubicBezTo>
                    <a:pt x="3495" y="739"/>
                    <a:pt x="3514" y="739"/>
                    <a:pt x="3532" y="739"/>
                  </a:cubicBezTo>
                  <a:cubicBezTo>
                    <a:pt x="3811" y="739"/>
                    <a:pt x="4098" y="728"/>
                    <a:pt x="4218" y="370"/>
                  </a:cubicBezTo>
                  <a:cubicBezTo>
                    <a:pt x="4168" y="357"/>
                    <a:pt x="4116" y="354"/>
                    <a:pt x="4064" y="354"/>
                  </a:cubicBezTo>
                  <a:cubicBezTo>
                    <a:pt x="3982" y="354"/>
                    <a:pt x="3898" y="363"/>
                    <a:pt x="3815" y="363"/>
                  </a:cubicBezTo>
                  <a:cubicBezTo>
                    <a:pt x="3694" y="363"/>
                    <a:pt x="3573" y="344"/>
                    <a:pt x="3462" y="250"/>
                  </a:cubicBezTo>
                  <a:cubicBezTo>
                    <a:pt x="3621" y="191"/>
                    <a:pt x="3780" y="181"/>
                    <a:pt x="3939" y="181"/>
                  </a:cubicBezTo>
                  <a:cubicBezTo>
                    <a:pt x="4019" y="181"/>
                    <a:pt x="4098" y="183"/>
                    <a:pt x="4178" y="183"/>
                  </a:cubicBezTo>
                  <a:cubicBezTo>
                    <a:pt x="4257" y="183"/>
                    <a:pt x="4337" y="181"/>
                    <a:pt x="4417" y="171"/>
                  </a:cubicBezTo>
                  <a:cubicBezTo>
                    <a:pt x="4440" y="169"/>
                    <a:pt x="4464" y="168"/>
                    <a:pt x="4488" y="168"/>
                  </a:cubicBezTo>
                  <a:cubicBezTo>
                    <a:pt x="4593" y="168"/>
                    <a:pt x="4702" y="181"/>
                    <a:pt x="4809" y="181"/>
                  </a:cubicBezTo>
                  <a:cubicBezTo>
                    <a:pt x="4967" y="181"/>
                    <a:pt x="5122" y="153"/>
                    <a:pt x="5252" y="12"/>
                  </a:cubicBezTo>
                  <a:cubicBezTo>
                    <a:pt x="5068" y="4"/>
                    <a:pt x="4884" y="1"/>
                    <a:pt x="470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1" name="Google Shape;231;p3"/>
            <p:cNvSpPr/>
            <p:nvPr/>
          </p:nvSpPr>
          <p:spPr>
            <a:xfrm>
              <a:off x="2236725" y="3047950"/>
              <a:ext cx="117900" cy="29375"/>
            </a:xfrm>
            <a:custGeom>
              <a:avLst/>
              <a:gdLst/>
              <a:ahLst/>
              <a:cxnLst/>
              <a:rect l="l" t="t" r="r" b="b"/>
              <a:pathLst>
                <a:path w="4716" h="1175" extrusionOk="0">
                  <a:moveTo>
                    <a:pt x="0" y="1"/>
                  </a:moveTo>
                  <a:cubicBezTo>
                    <a:pt x="60" y="160"/>
                    <a:pt x="219" y="180"/>
                    <a:pt x="359" y="200"/>
                  </a:cubicBezTo>
                  <a:cubicBezTo>
                    <a:pt x="438" y="200"/>
                    <a:pt x="557" y="200"/>
                    <a:pt x="538" y="299"/>
                  </a:cubicBezTo>
                  <a:cubicBezTo>
                    <a:pt x="538" y="359"/>
                    <a:pt x="398" y="379"/>
                    <a:pt x="319" y="399"/>
                  </a:cubicBezTo>
                  <a:cubicBezTo>
                    <a:pt x="339" y="558"/>
                    <a:pt x="438" y="677"/>
                    <a:pt x="597" y="697"/>
                  </a:cubicBezTo>
                  <a:cubicBezTo>
                    <a:pt x="1910" y="856"/>
                    <a:pt x="3223" y="1175"/>
                    <a:pt x="4576" y="1175"/>
                  </a:cubicBezTo>
                  <a:cubicBezTo>
                    <a:pt x="4695" y="1115"/>
                    <a:pt x="4715" y="1055"/>
                    <a:pt x="4675" y="916"/>
                  </a:cubicBezTo>
                  <a:cubicBezTo>
                    <a:pt x="4476" y="757"/>
                    <a:pt x="4118" y="797"/>
                    <a:pt x="3939" y="558"/>
                  </a:cubicBezTo>
                  <a:cubicBezTo>
                    <a:pt x="2646" y="180"/>
                    <a:pt x="1313" y="16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2" name="Google Shape;232;p3"/>
            <p:cNvSpPr/>
            <p:nvPr/>
          </p:nvSpPr>
          <p:spPr>
            <a:xfrm>
              <a:off x="2285450" y="3306500"/>
              <a:ext cx="165650" cy="9475"/>
            </a:xfrm>
            <a:custGeom>
              <a:avLst/>
              <a:gdLst/>
              <a:ahLst/>
              <a:cxnLst/>
              <a:rect l="l" t="t" r="r" b="b"/>
              <a:pathLst>
                <a:path w="6626" h="379" extrusionOk="0">
                  <a:moveTo>
                    <a:pt x="6150" y="0"/>
                  </a:moveTo>
                  <a:cubicBezTo>
                    <a:pt x="6088" y="0"/>
                    <a:pt x="6027" y="3"/>
                    <a:pt x="5969" y="3"/>
                  </a:cubicBezTo>
                  <a:lnTo>
                    <a:pt x="4298" y="3"/>
                  </a:lnTo>
                  <a:cubicBezTo>
                    <a:pt x="3164" y="3"/>
                    <a:pt x="1990" y="3"/>
                    <a:pt x="856" y="23"/>
                  </a:cubicBezTo>
                  <a:cubicBezTo>
                    <a:pt x="758" y="23"/>
                    <a:pt x="655" y="16"/>
                    <a:pt x="551" y="16"/>
                  </a:cubicBezTo>
                  <a:cubicBezTo>
                    <a:pt x="361" y="16"/>
                    <a:pt x="168" y="41"/>
                    <a:pt x="1" y="182"/>
                  </a:cubicBezTo>
                  <a:cubicBezTo>
                    <a:pt x="122" y="282"/>
                    <a:pt x="254" y="308"/>
                    <a:pt x="388" y="308"/>
                  </a:cubicBezTo>
                  <a:cubicBezTo>
                    <a:pt x="528" y="308"/>
                    <a:pt x="670" y="280"/>
                    <a:pt x="804" y="280"/>
                  </a:cubicBezTo>
                  <a:cubicBezTo>
                    <a:pt x="899" y="280"/>
                    <a:pt x="991" y="294"/>
                    <a:pt x="1075" y="341"/>
                  </a:cubicBezTo>
                  <a:cubicBezTo>
                    <a:pt x="1429" y="368"/>
                    <a:pt x="1781" y="378"/>
                    <a:pt x="2133" y="378"/>
                  </a:cubicBezTo>
                  <a:cubicBezTo>
                    <a:pt x="3638" y="378"/>
                    <a:pt x="5125" y="182"/>
                    <a:pt x="6625" y="182"/>
                  </a:cubicBezTo>
                  <a:cubicBezTo>
                    <a:pt x="6494" y="22"/>
                    <a:pt x="6320" y="0"/>
                    <a:pt x="61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3" name="Google Shape;233;p3"/>
            <p:cNvSpPr/>
            <p:nvPr/>
          </p:nvSpPr>
          <p:spPr>
            <a:xfrm>
              <a:off x="1973650" y="3006000"/>
              <a:ext cx="75125" cy="50925"/>
            </a:xfrm>
            <a:custGeom>
              <a:avLst/>
              <a:gdLst/>
              <a:ahLst/>
              <a:cxnLst/>
              <a:rect l="l" t="t" r="r" b="b"/>
              <a:pathLst>
                <a:path w="3005" h="2037" extrusionOk="0">
                  <a:moveTo>
                    <a:pt x="764" y="1"/>
                  </a:moveTo>
                  <a:cubicBezTo>
                    <a:pt x="656" y="1"/>
                    <a:pt x="541" y="26"/>
                    <a:pt x="418" y="88"/>
                  </a:cubicBezTo>
                  <a:cubicBezTo>
                    <a:pt x="319" y="207"/>
                    <a:pt x="319" y="366"/>
                    <a:pt x="319" y="505"/>
                  </a:cubicBezTo>
                  <a:cubicBezTo>
                    <a:pt x="478" y="1003"/>
                    <a:pt x="0" y="1659"/>
                    <a:pt x="677" y="2037"/>
                  </a:cubicBezTo>
                  <a:cubicBezTo>
                    <a:pt x="715" y="1805"/>
                    <a:pt x="641" y="1499"/>
                    <a:pt x="1000" y="1499"/>
                  </a:cubicBezTo>
                  <a:cubicBezTo>
                    <a:pt x="1011" y="1499"/>
                    <a:pt x="1023" y="1499"/>
                    <a:pt x="1035" y="1500"/>
                  </a:cubicBezTo>
                  <a:cubicBezTo>
                    <a:pt x="1184" y="1619"/>
                    <a:pt x="1333" y="1679"/>
                    <a:pt x="1482" y="1679"/>
                  </a:cubicBezTo>
                  <a:cubicBezTo>
                    <a:pt x="1631" y="1679"/>
                    <a:pt x="1781" y="1619"/>
                    <a:pt x="1930" y="1500"/>
                  </a:cubicBezTo>
                  <a:lnTo>
                    <a:pt x="2825" y="1500"/>
                  </a:lnTo>
                  <a:cubicBezTo>
                    <a:pt x="2865" y="1530"/>
                    <a:pt x="2900" y="1545"/>
                    <a:pt x="2929" y="1545"/>
                  </a:cubicBezTo>
                  <a:cubicBezTo>
                    <a:pt x="2959" y="1545"/>
                    <a:pt x="2984" y="1530"/>
                    <a:pt x="3004" y="1500"/>
                  </a:cubicBezTo>
                  <a:cubicBezTo>
                    <a:pt x="3004" y="1396"/>
                    <a:pt x="2974" y="1230"/>
                    <a:pt x="2886" y="1230"/>
                  </a:cubicBezTo>
                  <a:cubicBezTo>
                    <a:pt x="2874" y="1230"/>
                    <a:pt x="2860" y="1234"/>
                    <a:pt x="2845" y="1241"/>
                  </a:cubicBezTo>
                  <a:cubicBezTo>
                    <a:pt x="2712" y="1296"/>
                    <a:pt x="2581" y="1316"/>
                    <a:pt x="2452" y="1316"/>
                  </a:cubicBezTo>
                  <a:cubicBezTo>
                    <a:pt x="2089" y="1316"/>
                    <a:pt x="1739" y="1158"/>
                    <a:pt x="1381" y="1158"/>
                  </a:cubicBezTo>
                  <a:cubicBezTo>
                    <a:pt x="1352" y="1158"/>
                    <a:pt x="1323" y="1159"/>
                    <a:pt x="1293" y="1162"/>
                  </a:cubicBezTo>
                  <a:cubicBezTo>
                    <a:pt x="1248" y="1162"/>
                    <a:pt x="1199" y="1163"/>
                    <a:pt x="1151" y="1163"/>
                  </a:cubicBezTo>
                  <a:cubicBezTo>
                    <a:pt x="946" y="1163"/>
                    <a:pt x="740" y="1137"/>
                    <a:pt x="756" y="863"/>
                  </a:cubicBezTo>
                  <a:cubicBezTo>
                    <a:pt x="781" y="667"/>
                    <a:pt x="911" y="630"/>
                    <a:pt x="1058" y="630"/>
                  </a:cubicBezTo>
                  <a:cubicBezTo>
                    <a:pt x="1150" y="630"/>
                    <a:pt x="1249" y="644"/>
                    <a:pt x="1333" y="644"/>
                  </a:cubicBezTo>
                  <a:lnTo>
                    <a:pt x="2984" y="644"/>
                  </a:lnTo>
                  <a:cubicBezTo>
                    <a:pt x="2686" y="366"/>
                    <a:pt x="2427" y="485"/>
                    <a:pt x="2308" y="267"/>
                  </a:cubicBezTo>
                  <a:cubicBezTo>
                    <a:pt x="2258" y="217"/>
                    <a:pt x="2203" y="192"/>
                    <a:pt x="2146" y="192"/>
                  </a:cubicBezTo>
                  <a:cubicBezTo>
                    <a:pt x="2089" y="192"/>
                    <a:pt x="2029" y="217"/>
                    <a:pt x="1970" y="267"/>
                  </a:cubicBezTo>
                  <a:lnTo>
                    <a:pt x="1413" y="267"/>
                  </a:lnTo>
                  <a:cubicBezTo>
                    <a:pt x="1220" y="129"/>
                    <a:pt x="1008" y="1"/>
                    <a:pt x="76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4" name="Google Shape;234;p3"/>
            <p:cNvSpPr/>
            <p:nvPr/>
          </p:nvSpPr>
          <p:spPr>
            <a:xfrm>
              <a:off x="2496325" y="3227000"/>
              <a:ext cx="17425" cy="121875"/>
            </a:xfrm>
            <a:custGeom>
              <a:avLst/>
              <a:gdLst/>
              <a:ahLst/>
              <a:cxnLst/>
              <a:rect l="l" t="t" r="r" b="b"/>
              <a:pathLst>
                <a:path w="697" h="4875" extrusionOk="0">
                  <a:moveTo>
                    <a:pt x="60" y="0"/>
                  </a:moveTo>
                  <a:cubicBezTo>
                    <a:pt x="20" y="199"/>
                    <a:pt x="0" y="299"/>
                    <a:pt x="0" y="378"/>
                  </a:cubicBezTo>
                  <a:cubicBezTo>
                    <a:pt x="100" y="1552"/>
                    <a:pt x="160" y="2706"/>
                    <a:pt x="100" y="3879"/>
                  </a:cubicBezTo>
                  <a:cubicBezTo>
                    <a:pt x="80" y="4198"/>
                    <a:pt x="80" y="4536"/>
                    <a:pt x="279" y="4834"/>
                  </a:cubicBezTo>
                  <a:cubicBezTo>
                    <a:pt x="305" y="4860"/>
                    <a:pt x="335" y="4875"/>
                    <a:pt x="365" y="4875"/>
                  </a:cubicBezTo>
                  <a:cubicBezTo>
                    <a:pt x="404" y="4875"/>
                    <a:pt x="444" y="4851"/>
                    <a:pt x="478" y="4794"/>
                  </a:cubicBezTo>
                  <a:lnTo>
                    <a:pt x="557" y="4755"/>
                  </a:lnTo>
                  <a:cubicBezTo>
                    <a:pt x="577" y="4695"/>
                    <a:pt x="557" y="4675"/>
                    <a:pt x="518" y="4615"/>
                  </a:cubicBezTo>
                  <a:cubicBezTo>
                    <a:pt x="498" y="4615"/>
                    <a:pt x="498" y="4596"/>
                    <a:pt x="478" y="4576"/>
                  </a:cubicBezTo>
                  <a:cubicBezTo>
                    <a:pt x="458" y="4516"/>
                    <a:pt x="458" y="4496"/>
                    <a:pt x="498" y="4456"/>
                  </a:cubicBezTo>
                  <a:cubicBezTo>
                    <a:pt x="398" y="3004"/>
                    <a:pt x="697" y="1512"/>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5" name="Google Shape;235;p3"/>
            <p:cNvSpPr/>
            <p:nvPr/>
          </p:nvSpPr>
          <p:spPr>
            <a:xfrm>
              <a:off x="2203400" y="3182225"/>
              <a:ext cx="38325" cy="69525"/>
            </a:xfrm>
            <a:custGeom>
              <a:avLst/>
              <a:gdLst/>
              <a:ahLst/>
              <a:cxnLst/>
              <a:rect l="l" t="t" r="r" b="b"/>
              <a:pathLst>
                <a:path w="1533" h="2781" extrusionOk="0">
                  <a:moveTo>
                    <a:pt x="478" y="1"/>
                  </a:moveTo>
                  <a:cubicBezTo>
                    <a:pt x="1" y="757"/>
                    <a:pt x="140" y="1513"/>
                    <a:pt x="379" y="2289"/>
                  </a:cubicBezTo>
                  <a:cubicBezTo>
                    <a:pt x="461" y="2250"/>
                    <a:pt x="520" y="2233"/>
                    <a:pt x="564" y="2233"/>
                  </a:cubicBezTo>
                  <a:cubicBezTo>
                    <a:pt x="723" y="2233"/>
                    <a:pt x="679" y="2447"/>
                    <a:pt x="757" y="2587"/>
                  </a:cubicBezTo>
                  <a:cubicBezTo>
                    <a:pt x="838" y="2723"/>
                    <a:pt x="923" y="2780"/>
                    <a:pt x="1007" y="2780"/>
                  </a:cubicBezTo>
                  <a:cubicBezTo>
                    <a:pt x="1108" y="2780"/>
                    <a:pt x="1207" y="2697"/>
                    <a:pt x="1294" y="2567"/>
                  </a:cubicBezTo>
                  <a:cubicBezTo>
                    <a:pt x="1532" y="1891"/>
                    <a:pt x="1353" y="1195"/>
                    <a:pt x="1333" y="518"/>
                  </a:cubicBezTo>
                  <a:cubicBezTo>
                    <a:pt x="1333" y="478"/>
                    <a:pt x="1353" y="419"/>
                    <a:pt x="1353" y="379"/>
                  </a:cubicBezTo>
                  <a:cubicBezTo>
                    <a:pt x="1305" y="298"/>
                    <a:pt x="1217" y="204"/>
                    <a:pt x="1143" y="204"/>
                  </a:cubicBezTo>
                  <a:cubicBezTo>
                    <a:pt x="1126" y="204"/>
                    <a:pt x="1110" y="209"/>
                    <a:pt x="1095" y="220"/>
                  </a:cubicBezTo>
                  <a:cubicBezTo>
                    <a:pt x="967" y="348"/>
                    <a:pt x="874" y="398"/>
                    <a:pt x="801" y="398"/>
                  </a:cubicBezTo>
                  <a:cubicBezTo>
                    <a:pt x="648" y="398"/>
                    <a:pt x="586" y="176"/>
                    <a:pt x="4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6" name="Google Shape;236;p3"/>
            <p:cNvSpPr/>
            <p:nvPr/>
          </p:nvSpPr>
          <p:spPr>
            <a:xfrm>
              <a:off x="2102950" y="2953975"/>
              <a:ext cx="121375" cy="23275"/>
            </a:xfrm>
            <a:custGeom>
              <a:avLst/>
              <a:gdLst/>
              <a:ahLst/>
              <a:cxnLst/>
              <a:rect l="l" t="t" r="r" b="b"/>
              <a:pathLst>
                <a:path w="4855" h="931" extrusionOk="0">
                  <a:moveTo>
                    <a:pt x="1075" y="0"/>
                  </a:moveTo>
                  <a:cubicBezTo>
                    <a:pt x="1004" y="16"/>
                    <a:pt x="932" y="21"/>
                    <a:pt x="859" y="21"/>
                  </a:cubicBezTo>
                  <a:cubicBezTo>
                    <a:pt x="740" y="21"/>
                    <a:pt x="618" y="7"/>
                    <a:pt x="499" y="7"/>
                  </a:cubicBezTo>
                  <a:cubicBezTo>
                    <a:pt x="323" y="7"/>
                    <a:pt x="153" y="36"/>
                    <a:pt x="0" y="179"/>
                  </a:cubicBezTo>
                  <a:cubicBezTo>
                    <a:pt x="796" y="537"/>
                    <a:pt x="1671" y="637"/>
                    <a:pt x="2487" y="736"/>
                  </a:cubicBezTo>
                  <a:cubicBezTo>
                    <a:pt x="2639" y="736"/>
                    <a:pt x="2796" y="731"/>
                    <a:pt x="2955" y="731"/>
                  </a:cubicBezTo>
                  <a:cubicBezTo>
                    <a:pt x="3232" y="731"/>
                    <a:pt x="3514" y="747"/>
                    <a:pt x="3780" y="836"/>
                  </a:cubicBezTo>
                  <a:cubicBezTo>
                    <a:pt x="3951" y="883"/>
                    <a:pt x="4126" y="931"/>
                    <a:pt x="4299" y="931"/>
                  </a:cubicBezTo>
                  <a:cubicBezTo>
                    <a:pt x="4489" y="931"/>
                    <a:pt x="4677" y="873"/>
                    <a:pt x="4854" y="696"/>
                  </a:cubicBezTo>
                  <a:cubicBezTo>
                    <a:pt x="4576" y="478"/>
                    <a:pt x="4218" y="478"/>
                    <a:pt x="3919" y="458"/>
                  </a:cubicBezTo>
                  <a:cubicBezTo>
                    <a:pt x="2964" y="378"/>
                    <a:pt x="2009" y="179"/>
                    <a:pt x="10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7" name="Google Shape;237;p3"/>
            <p:cNvSpPr/>
            <p:nvPr/>
          </p:nvSpPr>
          <p:spPr>
            <a:xfrm>
              <a:off x="2230750" y="3195175"/>
              <a:ext cx="32350" cy="60700"/>
            </a:xfrm>
            <a:custGeom>
              <a:avLst/>
              <a:gdLst/>
              <a:ahLst/>
              <a:cxnLst/>
              <a:rect l="l" t="t" r="r" b="b"/>
              <a:pathLst>
                <a:path w="1294" h="2428" extrusionOk="0">
                  <a:moveTo>
                    <a:pt x="239" y="0"/>
                  </a:moveTo>
                  <a:cubicBezTo>
                    <a:pt x="1" y="120"/>
                    <a:pt x="41" y="318"/>
                    <a:pt x="41" y="517"/>
                  </a:cubicBezTo>
                  <a:cubicBezTo>
                    <a:pt x="41" y="1074"/>
                    <a:pt x="140" y="1631"/>
                    <a:pt x="60" y="2168"/>
                  </a:cubicBezTo>
                  <a:cubicBezTo>
                    <a:pt x="1" y="2248"/>
                    <a:pt x="1" y="2288"/>
                    <a:pt x="41" y="2367"/>
                  </a:cubicBezTo>
                  <a:cubicBezTo>
                    <a:pt x="82" y="2381"/>
                    <a:pt x="132" y="2404"/>
                    <a:pt x="186" y="2404"/>
                  </a:cubicBezTo>
                  <a:cubicBezTo>
                    <a:pt x="210" y="2404"/>
                    <a:pt x="235" y="2400"/>
                    <a:pt x="259" y="2387"/>
                  </a:cubicBezTo>
                  <a:cubicBezTo>
                    <a:pt x="538" y="2268"/>
                    <a:pt x="896" y="2427"/>
                    <a:pt x="1135" y="2149"/>
                  </a:cubicBezTo>
                  <a:cubicBezTo>
                    <a:pt x="1075" y="2049"/>
                    <a:pt x="995" y="1910"/>
                    <a:pt x="956" y="1810"/>
                  </a:cubicBezTo>
                  <a:cubicBezTo>
                    <a:pt x="438" y="1413"/>
                    <a:pt x="438" y="955"/>
                    <a:pt x="956" y="557"/>
                  </a:cubicBezTo>
                  <a:cubicBezTo>
                    <a:pt x="1035" y="418"/>
                    <a:pt x="1234" y="517"/>
                    <a:pt x="1294" y="378"/>
                  </a:cubicBezTo>
                  <a:lnTo>
                    <a:pt x="1294" y="199"/>
                  </a:lnTo>
                  <a:cubicBezTo>
                    <a:pt x="1244" y="149"/>
                    <a:pt x="1189" y="124"/>
                    <a:pt x="1132" y="124"/>
                  </a:cubicBezTo>
                  <a:cubicBezTo>
                    <a:pt x="1075" y="124"/>
                    <a:pt x="1015" y="149"/>
                    <a:pt x="956" y="199"/>
                  </a:cubicBezTo>
                  <a:cubicBezTo>
                    <a:pt x="917" y="196"/>
                    <a:pt x="879" y="195"/>
                    <a:pt x="841" y="195"/>
                  </a:cubicBezTo>
                  <a:cubicBezTo>
                    <a:pt x="800" y="195"/>
                    <a:pt x="760" y="196"/>
                    <a:pt x="720" y="196"/>
                  </a:cubicBezTo>
                  <a:cubicBezTo>
                    <a:pt x="544" y="196"/>
                    <a:pt x="378" y="180"/>
                    <a:pt x="2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8" name="Google Shape;238;p3"/>
            <p:cNvSpPr/>
            <p:nvPr/>
          </p:nvSpPr>
          <p:spPr>
            <a:xfrm>
              <a:off x="2789250" y="3173775"/>
              <a:ext cx="18425" cy="74625"/>
            </a:xfrm>
            <a:custGeom>
              <a:avLst/>
              <a:gdLst/>
              <a:ahLst/>
              <a:cxnLst/>
              <a:rect l="l" t="t" r="r" b="b"/>
              <a:pathLst>
                <a:path w="737" h="2985" extrusionOk="0">
                  <a:moveTo>
                    <a:pt x="398" y="1"/>
                  </a:moveTo>
                  <a:cubicBezTo>
                    <a:pt x="378" y="239"/>
                    <a:pt x="279" y="458"/>
                    <a:pt x="0" y="538"/>
                  </a:cubicBezTo>
                  <a:cubicBezTo>
                    <a:pt x="338" y="1314"/>
                    <a:pt x="100" y="2249"/>
                    <a:pt x="637" y="2985"/>
                  </a:cubicBezTo>
                  <a:cubicBezTo>
                    <a:pt x="716" y="2109"/>
                    <a:pt x="736" y="1294"/>
                    <a:pt x="617" y="438"/>
                  </a:cubicBezTo>
                  <a:cubicBezTo>
                    <a:pt x="597" y="259"/>
                    <a:pt x="577" y="100"/>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9" name="Google Shape;239;p3"/>
            <p:cNvSpPr/>
            <p:nvPr/>
          </p:nvSpPr>
          <p:spPr>
            <a:xfrm>
              <a:off x="2085050" y="3008675"/>
              <a:ext cx="120875" cy="35825"/>
            </a:xfrm>
            <a:custGeom>
              <a:avLst/>
              <a:gdLst/>
              <a:ahLst/>
              <a:cxnLst/>
              <a:rect l="l" t="t" r="r" b="b"/>
              <a:pathLst>
                <a:path w="4835" h="1433" extrusionOk="0">
                  <a:moveTo>
                    <a:pt x="60" y="0"/>
                  </a:moveTo>
                  <a:cubicBezTo>
                    <a:pt x="239" y="557"/>
                    <a:pt x="0" y="975"/>
                    <a:pt x="40" y="1433"/>
                  </a:cubicBezTo>
                  <a:cubicBezTo>
                    <a:pt x="226" y="1274"/>
                    <a:pt x="429" y="1247"/>
                    <a:pt x="638" y="1247"/>
                  </a:cubicBezTo>
                  <a:cubicBezTo>
                    <a:pt x="743" y="1247"/>
                    <a:pt x="849" y="1254"/>
                    <a:pt x="955" y="1254"/>
                  </a:cubicBezTo>
                  <a:cubicBezTo>
                    <a:pt x="1129" y="1256"/>
                    <a:pt x="1302" y="1257"/>
                    <a:pt x="1476" y="1257"/>
                  </a:cubicBezTo>
                  <a:cubicBezTo>
                    <a:pt x="1809" y="1257"/>
                    <a:pt x="2143" y="1254"/>
                    <a:pt x="2476" y="1254"/>
                  </a:cubicBezTo>
                  <a:cubicBezTo>
                    <a:pt x="3262" y="1254"/>
                    <a:pt x="4048" y="1272"/>
                    <a:pt x="4834" y="1393"/>
                  </a:cubicBezTo>
                  <a:cubicBezTo>
                    <a:pt x="4531" y="1120"/>
                    <a:pt x="4170" y="1032"/>
                    <a:pt x="3795" y="1032"/>
                  </a:cubicBezTo>
                  <a:cubicBezTo>
                    <a:pt x="3678" y="1032"/>
                    <a:pt x="3560" y="1041"/>
                    <a:pt x="3442" y="1055"/>
                  </a:cubicBezTo>
                  <a:cubicBezTo>
                    <a:pt x="2885" y="1075"/>
                    <a:pt x="2288" y="1094"/>
                    <a:pt x="1691" y="1094"/>
                  </a:cubicBezTo>
                  <a:cubicBezTo>
                    <a:pt x="1523" y="1094"/>
                    <a:pt x="1345" y="1112"/>
                    <a:pt x="1174" y="1112"/>
                  </a:cubicBezTo>
                  <a:cubicBezTo>
                    <a:pt x="981" y="1112"/>
                    <a:pt x="795" y="1090"/>
                    <a:pt x="637" y="995"/>
                  </a:cubicBezTo>
                  <a:cubicBezTo>
                    <a:pt x="358" y="836"/>
                    <a:pt x="537" y="438"/>
                    <a:pt x="398" y="179"/>
                  </a:cubicBezTo>
                  <a:cubicBezTo>
                    <a:pt x="358" y="140"/>
                    <a:pt x="299" y="140"/>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0" name="Google Shape;240;p3"/>
            <p:cNvSpPr/>
            <p:nvPr/>
          </p:nvSpPr>
          <p:spPr>
            <a:xfrm>
              <a:off x="2255125" y="3202350"/>
              <a:ext cx="159675" cy="8475"/>
            </a:xfrm>
            <a:custGeom>
              <a:avLst/>
              <a:gdLst/>
              <a:ahLst/>
              <a:cxnLst/>
              <a:rect l="l" t="t" r="r" b="b"/>
              <a:pathLst>
                <a:path w="6387" h="339" extrusionOk="0">
                  <a:moveTo>
                    <a:pt x="6109" y="0"/>
                  </a:moveTo>
                  <a:cubicBezTo>
                    <a:pt x="5976" y="0"/>
                    <a:pt x="5820" y="80"/>
                    <a:pt x="5670" y="91"/>
                  </a:cubicBezTo>
                  <a:lnTo>
                    <a:pt x="359" y="91"/>
                  </a:lnTo>
                  <a:cubicBezTo>
                    <a:pt x="219" y="111"/>
                    <a:pt x="80" y="111"/>
                    <a:pt x="0" y="270"/>
                  </a:cubicBezTo>
                  <a:cubicBezTo>
                    <a:pt x="246" y="263"/>
                    <a:pt x="491" y="260"/>
                    <a:pt x="737" y="260"/>
                  </a:cubicBezTo>
                  <a:cubicBezTo>
                    <a:pt x="2009" y="260"/>
                    <a:pt x="3293" y="338"/>
                    <a:pt x="4576" y="338"/>
                  </a:cubicBezTo>
                  <a:cubicBezTo>
                    <a:pt x="5180" y="338"/>
                    <a:pt x="5784" y="321"/>
                    <a:pt x="6386" y="270"/>
                  </a:cubicBezTo>
                  <a:cubicBezTo>
                    <a:pt x="6322" y="59"/>
                    <a:pt x="6224" y="0"/>
                    <a:pt x="610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1" name="Google Shape;241;p3"/>
            <p:cNvSpPr/>
            <p:nvPr/>
          </p:nvSpPr>
          <p:spPr>
            <a:xfrm>
              <a:off x="2370000" y="3396075"/>
              <a:ext cx="112425" cy="16500"/>
            </a:xfrm>
            <a:custGeom>
              <a:avLst/>
              <a:gdLst/>
              <a:ahLst/>
              <a:cxnLst/>
              <a:rect l="l" t="t" r="r" b="b"/>
              <a:pathLst>
                <a:path w="4497" h="660" extrusionOk="0">
                  <a:moveTo>
                    <a:pt x="916" y="1"/>
                  </a:moveTo>
                  <a:cubicBezTo>
                    <a:pt x="855" y="12"/>
                    <a:pt x="794" y="16"/>
                    <a:pt x="733" y="16"/>
                  </a:cubicBezTo>
                  <a:cubicBezTo>
                    <a:pt x="643" y="16"/>
                    <a:pt x="554" y="8"/>
                    <a:pt x="466" y="8"/>
                  </a:cubicBezTo>
                  <a:cubicBezTo>
                    <a:pt x="304" y="8"/>
                    <a:pt x="147" y="34"/>
                    <a:pt x="1" y="180"/>
                  </a:cubicBezTo>
                  <a:cubicBezTo>
                    <a:pt x="239" y="458"/>
                    <a:pt x="558" y="478"/>
                    <a:pt x="856" y="578"/>
                  </a:cubicBezTo>
                  <a:cubicBezTo>
                    <a:pt x="1181" y="598"/>
                    <a:pt x="1506" y="660"/>
                    <a:pt x="1823" y="660"/>
                  </a:cubicBezTo>
                  <a:cubicBezTo>
                    <a:pt x="2127" y="660"/>
                    <a:pt x="2424" y="603"/>
                    <a:pt x="2706" y="399"/>
                  </a:cubicBezTo>
                  <a:lnTo>
                    <a:pt x="2885" y="399"/>
                  </a:lnTo>
                  <a:cubicBezTo>
                    <a:pt x="3064" y="309"/>
                    <a:pt x="3249" y="290"/>
                    <a:pt x="3434" y="290"/>
                  </a:cubicBezTo>
                  <a:cubicBezTo>
                    <a:pt x="3578" y="290"/>
                    <a:pt x="3722" y="301"/>
                    <a:pt x="3864" y="301"/>
                  </a:cubicBezTo>
                  <a:cubicBezTo>
                    <a:pt x="4026" y="301"/>
                    <a:pt x="4185" y="286"/>
                    <a:pt x="4337" y="220"/>
                  </a:cubicBezTo>
                  <a:cubicBezTo>
                    <a:pt x="4377" y="200"/>
                    <a:pt x="4457" y="200"/>
                    <a:pt x="4496" y="200"/>
                  </a:cubicBezTo>
                  <a:cubicBezTo>
                    <a:pt x="4380" y="37"/>
                    <a:pt x="4231" y="3"/>
                    <a:pt x="4078" y="3"/>
                  </a:cubicBezTo>
                  <a:cubicBezTo>
                    <a:pt x="3970" y="3"/>
                    <a:pt x="3860" y="21"/>
                    <a:pt x="3760" y="21"/>
                  </a:cubicBezTo>
                  <a:cubicBezTo>
                    <a:pt x="2825" y="1"/>
                    <a:pt x="1871" y="1"/>
                    <a:pt x="9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2" name="Google Shape;242;p3"/>
            <p:cNvSpPr/>
            <p:nvPr/>
          </p:nvSpPr>
          <p:spPr>
            <a:xfrm>
              <a:off x="2544075" y="3301600"/>
              <a:ext cx="27375" cy="68650"/>
            </a:xfrm>
            <a:custGeom>
              <a:avLst/>
              <a:gdLst/>
              <a:ahLst/>
              <a:cxnLst/>
              <a:rect l="l" t="t" r="r" b="b"/>
              <a:pathLst>
                <a:path w="1095" h="2746" extrusionOk="0">
                  <a:moveTo>
                    <a:pt x="259" y="1791"/>
                  </a:moveTo>
                  <a:lnTo>
                    <a:pt x="259" y="1791"/>
                  </a:lnTo>
                  <a:cubicBezTo>
                    <a:pt x="299" y="1953"/>
                    <a:pt x="288" y="2099"/>
                    <a:pt x="278" y="2233"/>
                  </a:cubicBezTo>
                  <a:lnTo>
                    <a:pt x="278" y="2233"/>
                  </a:lnTo>
                  <a:cubicBezTo>
                    <a:pt x="273" y="2097"/>
                    <a:pt x="231" y="1940"/>
                    <a:pt x="259" y="1791"/>
                  </a:cubicBezTo>
                  <a:close/>
                  <a:moveTo>
                    <a:pt x="458" y="0"/>
                  </a:moveTo>
                  <a:cubicBezTo>
                    <a:pt x="338" y="80"/>
                    <a:pt x="179" y="159"/>
                    <a:pt x="40" y="219"/>
                  </a:cubicBezTo>
                  <a:cubicBezTo>
                    <a:pt x="40" y="995"/>
                    <a:pt x="40" y="1771"/>
                    <a:pt x="0" y="2566"/>
                  </a:cubicBezTo>
                  <a:cubicBezTo>
                    <a:pt x="181" y="2527"/>
                    <a:pt x="250" y="2448"/>
                    <a:pt x="271" y="2346"/>
                  </a:cubicBezTo>
                  <a:lnTo>
                    <a:pt x="271" y="2346"/>
                  </a:lnTo>
                  <a:cubicBezTo>
                    <a:pt x="267" y="2431"/>
                    <a:pt x="271" y="2511"/>
                    <a:pt x="299" y="2586"/>
                  </a:cubicBezTo>
                  <a:cubicBezTo>
                    <a:pt x="348" y="2696"/>
                    <a:pt x="403" y="2745"/>
                    <a:pt x="465" y="2745"/>
                  </a:cubicBezTo>
                  <a:cubicBezTo>
                    <a:pt x="527" y="2745"/>
                    <a:pt x="597" y="2696"/>
                    <a:pt x="676" y="2606"/>
                  </a:cubicBezTo>
                  <a:cubicBezTo>
                    <a:pt x="776" y="1711"/>
                    <a:pt x="1094" y="816"/>
                    <a:pt x="4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3" name="Google Shape;243;p3"/>
            <p:cNvSpPr/>
            <p:nvPr/>
          </p:nvSpPr>
          <p:spPr>
            <a:xfrm>
              <a:off x="2165600" y="2967900"/>
              <a:ext cx="91050" cy="20775"/>
            </a:xfrm>
            <a:custGeom>
              <a:avLst/>
              <a:gdLst/>
              <a:ahLst/>
              <a:cxnLst/>
              <a:rect l="l" t="t" r="r" b="b"/>
              <a:pathLst>
                <a:path w="3642" h="831" extrusionOk="0">
                  <a:moveTo>
                    <a:pt x="570" y="0"/>
                  </a:moveTo>
                  <a:cubicBezTo>
                    <a:pt x="374" y="0"/>
                    <a:pt x="180" y="50"/>
                    <a:pt x="1" y="199"/>
                  </a:cubicBezTo>
                  <a:cubicBezTo>
                    <a:pt x="757" y="438"/>
                    <a:pt x="1493" y="517"/>
                    <a:pt x="2269" y="597"/>
                  </a:cubicBezTo>
                  <a:cubicBezTo>
                    <a:pt x="2634" y="614"/>
                    <a:pt x="2970" y="830"/>
                    <a:pt x="3341" y="830"/>
                  </a:cubicBezTo>
                  <a:cubicBezTo>
                    <a:pt x="3394" y="830"/>
                    <a:pt x="3447" y="826"/>
                    <a:pt x="3502" y="816"/>
                  </a:cubicBezTo>
                  <a:cubicBezTo>
                    <a:pt x="3601" y="736"/>
                    <a:pt x="3641" y="677"/>
                    <a:pt x="3601" y="577"/>
                  </a:cubicBezTo>
                  <a:cubicBezTo>
                    <a:pt x="3482" y="338"/>
                    <a:pt x="3283" y="314"/>
                    <a:pt x="3074" y="314"/>
                  </a:cubicBezTo>
                  <a:cubicBezTo>
                    <a:pt x="3019" y="314"/>
                    <a:pt x="2964" y="315"/>
                    <a:pt x="2909" y="315"/>
                  </a:cubicBezTo>
                  <a:cubicBezTo>
                    <a:pt x="2754" y="315"/>
                    <a:pt x="2605" y="302"/>
                    <a:pt x="2487" y="199"/>
                  </a:cubicBezTo>
                  <a:cubicBezTo>
                    <a:pt x="2460" y="185"/>
                    <a:pt x="2423" y="162"/>
                    <a:pt x="2390" y="162"/>
                  </a:cubicBezTo>
                  <a:cubicBezTo>
                    <a:pt x="2375" y="162"/>
                    <a:pt x="2360" y="167"/>
                    <a:pt x="2348" y="179"/>
                  </a:cubicBezTo>
                  <a:cubicBezTo>
                    <a:pt x="2225" y="185"/>
                    <a:pt x="2102" y="190"/>
                    <a:pt x="1979" y="190"/>
                  </a:cubicBezTo>
                  <a:cubicBezTo>
                    <a:pt x="1704" y="190"/>
                    <a:pt x="1429" y="168"/>
                    <a:pt x="1155" y="100"/>
                  </a:cubicBezTo>
                  <a:cubicBezTo>
                    <a:pt x="966" y="50"/>
                    <a:pt x="767" y="0"/>
                    <a:pt x="5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4" name="Google Shape;244;p3"/>
            <p:cNvSpPr/>
            <p:nvPr/>
          </p:nvSpPr>
          <p:spPr>
            <a:xfrm>
              <a:off x="2427200" y="3005825"/>
              <a:ext cx="44775" cy="69025"/>
            </a:xfrm>
            <a:custGeom>
              <a:avLst/>
              <a:gdLst/>
              <a:ahLst/>
              <a:cxnLst/>
              <a:rect l="l" t="t" r="r" b="b"/>
              <a:pathLst>
                <a:path w="1791" h="2761" extrusionOk="0">
                  <a:moveTo>
                    <a:pt x="657" y="0"/>
                  </a:moveTo>
                  <a:cubicBezTo>
                    <a:pt x="483" y="0"/>
                    <a:pt x="309" y="15"/>
                    <a:pt x="140" y="15"/>
                  </a:cubicBezTo>
                  <a:cubicBezTo>
                    <a:pt x="40" y="75"/>
                    <a:pt x="0" y="154"/>
                    <a:pt x="60" y="254"/>
                  </a:cubicBezTo>
                  <a:cubicBezTo>
                    <a:pt x="160" y="274"/>
                    <a:pt x="279" y="274"/>
                    <a:pt x="378" y="293"/>
                  </a:cubicBezTo>
                  <a:cubicBezTo>
                    <a:pt x="451" y="359"/>
                    <a:pt x="539" y="371"/>
                    <a:pt x="632" y="371"/>
                  </a:cubicBezTo>
                  <a:cubicBezTo>
                    <a:pt x="689" y="371"/>
                    <a:pt x="747" y="366"/>
                    <a:pt x="804" y="366"/>
                  </a:cubicBezTo>
                  <a:cubicBezTo>
                    <a:pt x="910" y="366"/>
                    <a:pt x="1012" y="382"/>
                    <a:pt x="1094" y="472"/>
                  </a:cubicBezTo>
                  <a:cubicBezTo>
                    <a:pt x="1333" y="771"/>
                    <a:pt x="1134" y="1109"/>
                    <a:pt x="1254" y="1427"/>
                  </a:cubicBezTo>
                  <a:cubicBezTo>
                    <a:pt x="1254" y="2422"/>
                    <a:pt x="1254" y="2422"/>
                    <a:pt x="1592" y="2760"/>
                  </a:cubicBezTo>
                  <a:cubicBezTo>
                    <a:pt x="1751" y="2561"/>
                    <a:pt x="1751" y="2303"/>
                    <a:pt x="1791" y="2084"/>
                  </a:cubicBezTo>
                  <a:cubicBezTo>
                    <a:pt x="1572" y="1746"/>
                    <a:pt x="1731" y="1348"/>
                    <a:pt x="1632" y="990"/>
                  </a:cubicBezTo>
                  <a:cubicBezTo>
                    <a:pt x="1472" y="711"/>
                    <a:pt x="1691" y="393"/>
                    <a:pt x="1472" y="154"/>
                  </a:cubicBezTo>
                  <a:cubicBezTo>
                    <a:pt x="1417" y="85"/>
                    <a:pt x="1353" y="64"/>
                    <a:pt x="1279" y="64"/>
                  </a:cubicBezTo>
                  <a:cubicBezTo>
                    <a:pt x="1246" y="64"/>
                    <a:pt x="1211" y="68"/>
                    <a:pt x="1174" y="75"/>
                  </a:cubicBezTo>
                  <a:cubicBezTo>
                    <a:pt x="1005" y="15"/>
                    <a:pt x="831" y="0"/>
                    <a:pt x="65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5" name="Google Shape;245;p3"/>
            <p:cNvSpPr/>
            <p:nvPr/>
          </p:nvSpPr>
          <p:spPr>
            <a:xfrm>
              <a:off x="2253125" y="2976350"/>
              <a:ext cx="73150" cy="21900"/>
            </a:xfrm>
            <a:custGeom>
              <a:avLst/>
              <a:gdLst/>
              <a:ahLst/>
              <a:cxnLst/>
              <a:rect l="l" t="t" r="r" b="b"/>
              <a:pathLst>
                <a:path w="2926" h="876" extrusionOk="0">
                  <a:moveTo>
                    <a:pt x="439" y="0"/>
                  </a:moveTo>
                  <a:cubicBezTo>
                    <a:pt x="279" y="40"/>
                    <a:pt x="140" y="60"/>
                    <a:pt x="61" y="199"/>
                  </a:cubicBezTo>
                  <a:lnTo>
                    <a:pt x="61" y="398"/>
                  </a:lnTo>
                  <a:cubicBezTo>
                    <a:pt x="41" y="398"/>
                    <a:pt x="1" y="438"/>
                    <a:pt x="1" y="438"/>
                  </a:cubicBezTo>
                  <a:cubicBezTo>
                    <a:pt x="1" y="478"/>
                    <a:pt x="41" y="498"/>
                    <a:pt x="80" y="537"/>
                  </a:cubicBezTo>
                  <a:cubicBezTo>
                    <a:pt x="529" y="572"/>
                    <a:pt x="948" y="771"/>
                    <a:pt x="1415" y="771"/>
                  </a:cubicBezTo>
                  <a:cubicBezTo>
                    <a:pt x="1486" y="771"/>
                    <a:pt x="1559" y="767"/>
                    <a:pt x="1632" y="756"/>
                  </a:cubicBezTo>
                  <a:cubicBezTo>
                    <a:pt x="1771" y="796"/>
                    <a:pt x="1931" y="776"/>
                    <a:pt x="2050" y="876"/>
                  </a:cubicBezTo>
                  <a:lnTo>
                    <a:pt x="2229" y="876"/>
                  </a:lnTo>
                  <a:cubicBezTo>
                    <a:pt x="2272" y="816"/>
                    <a:pt x="2343" y="802"/>
                    <a:pt x="2423" y="802"/>
                  </a:cubicBezTo>
                  <a:cubicBezTo>
                    <a:pt x="2495" y="802"/>
                    <a:pt x="2575" y="814"/>
                    <a:pt x="2649" y="814"/>
                  </a:cubicBezTo>
                  <a:cubicBezTo>
                    <a:pt x="2798" y="814"/>
                    <a:pt x="2925" y="768"/>
                    <a:pt x="2925" y="498"/>
                  </a:cubicBezTo>
                  <a:cubicBezTo>
                    <a:pt x="2388" y="378"/>
                    <a:pt x="1831" y="498"/>
                    <a:pt x="1334" y="179"/>
                  </a:cubicBezTo>
                  <a:cubicBezTo>
                    <a:pt x="1214" y="110"/>
                    <a:pt x="1090" y="110"/>
                    <a:pt x="966" y="110"/>
                  </a:cubicBezTo>
                  <a:cubicBezTo>
                    <a:pt x="841" y="110"/>
                    <a:pt x="717" y="110"/>
                    <a:pt x="598" y="40"/>
                  </a:cubicBezTo>
                  <a:cubicBezTo>
                    <a:pt x="558" y="40"/>
                    <a:pt x="478" y="0"/>
                    <a:pt x="4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6" name="Google Shape;246;p3"/>
            <p:cNvSpPr/>
            <p:nvPr/>
          </p:nvSpPr>
          <p:spPr>
            <a:xfrm>
              <a:off x="2081550" y="3047950"/>
              <a:ext cx="25900" cy="50275"/>
            </a:xfrm>
            <a:custGeom>
              <a:avLst/>
              <a:gdLst/>
              <a:ahLst/>
              <a:cxnLst/>
              <a:rect l="l" t="t" r="r" b="b"/>
              <a:pathLst>
                <a:path w="1036" h="2011" extrusionOk="0">
                  <a:moveTo>
                    <a:pt x="160" y="1"/>
                  </a:moveTo>
                  <a:cubicBezTo>
                    <a:pt x="1" y="498"/>
                    <a:pt x="458" y="956"/>
                    <a:pt x="180" y="1413"/>
                  </a:cubicBezTo>
                  <a:cubicBezTo>
                    <a:pt x="379" y="1572"/>
                    <a:pt x="260" y="1771"/>
                    <a:pt x="279" y="1970"/>
                  </a:cubicBezTo>
                  <a:cubicBezTo>
                    <a:pt x="326" y="1996"/>
                    <a:pt x="372" y="2005"/>
                    <a:pt x="418" y="2005"/>
                  </a:cubicBezTo>
                  <a:cubicBezTo>
                    <a:pt x="503" y="2005"/>
                    <a:pt x="585" y="1976"/>
                    <a:pt x="661" y="1976"/>
                  </a:cubicBezTo>
                  <a:cubicBezTo>
                    <a:pt x="702" y="1976"/>
                    <a:pt x="741" y="1984"/>
                    <a:pt x="777" y="2010"/>
                  </a:cubicBezTo>
                  <a:cubicBezTo>
                    <a:pt x="1035" y="1811"/>
                    <a:pt x="1035" y="1612"/>
                    <a:pt x="797" y="1413"/>
                  </a:cubicBezTo>
                  <a:cubicBezTo>
                    <a:pt x="770" y="1413"/>
                    <a:pt x="735" y="1431"/>
                    <a:pt x="702" y="1431"/>
                  </a:cubicBezTo>
                  <a:cubicBezTo>
                    <a:pt x="686" y="1431"/>
                    <a:pt x="671" y="1427"/>
                    <a:pt x="657" y="1413"/>
                  </a:cubicBezTo>
                  <a:cubicBezTo>
                    <a:pt x="757" y="1374"/>
                    <a:pt x="777" y="1274"/>
                    <a:pt x="836" y="1194"/>
                  </a:cubicBezTo>
                  <a:cubicBezTo>
                    <a:pt x="896" y="797"/>
                    <a:pt x="976" y="399"/>
                    <a:pt x="697" y="21"/>
                  </a:cubicBezTo>
                  <a:cubicBezTo>
                    <a:pt x="538" y="21"/>
                    <a:pt x="339" y="1"/>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7" name="Google Shape;247;p3"/>
            <p:cNvSpPr/>
            <p:nvPr/>
          </p:nvSpPr>
          <p:spPr>
            <a:xfrm>
              <a:off x="2395875" y="3284175"/>
              <a:ext cx="95000" cy="9900"/>
            </a:xfrm>
            <a:custGeom>
              <a:avLst/>
              <a:gdLst/>
              <a:ahLst/>
              <a:cxnLst/>
              <a:rect l="l" t="t" r="r" b="b"/>
              <a:pathLst>
                <a:path w="3800" h="396" extrusionOk="0">
                  <a:moveTo>
                    <a:pt x="1313" y="21"/>
                  </a:moveTo>
                  <a:cubicBezTo>
                    <a:pt x="935" y="220"/>
                    <a:pt x="438" y="1"/>
                    <a:pt x="0" y="379"/>
                  </a:cubicBezTo>
                  <a:cubicBezTo>
                    <a:pt x="158" y="391"/>
                    <a:pt x="313" y="396"/>
                    <a:pt x="468" y="396"/>
                  </a:cubicBezTo>
                  <a:cubicBezTo>
                    <a:pt x="1466" y="396"/>
                    <a:pt x="2405" y="183"/>
                    <a:pt x="3357" y="183"/>
                  </a:cubicBezTo>
                  <a:cubicBezTo>
                    <a:pt x="3504" y="183"/>
                    <a:pt x="3652" y="188"/>
                    <a:pt x="3800" y="200"/>
                  </a:cubicBezTo>
                  <a:cubicBezTo>
                    <a:pt x="3691" y="67"/>
                    <a:pt x="3553" y="29"/>
                    <a:pt x="3412" y="29"/>
                  </a:cubicBezTo>
                  <a:cubicBezTo>
                    <a:pt x="3321" y="29"/>
                    <a:pt x="3229" y="45"/>
                    <a:pt x="3143" y="61"/>
                  </a:cubicBezTo>
                  <a:cubicBezTo>
                    <a:pt x="2526" y="21"/>
                    <a:pt x="1930" y="21"/>
                    <a:pt x="1313" y="2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8" name="Google Shape;248;p3"/>
            <p:cNvSpPr/>
            <p:nvPr/>
          </p:nvSpPr>
          <p:spPr>
            <a:xfrm>
              <a:off x="2540575" y="3372200"/>
              <a:ext cx="24400" cy="57750"/>
            </a:xfrm>
            <a:custGeom>
              <a:avLst/>
              <a:gdLst/>
              <a:ahLst/>
              <a:cxnLst/>
              <a:rect l="l" t="t" r="r" b="b"/>
              <a:pathLst>
                <a:path w="976" h="2310" extrusionOk="0">
                  <a:moveTo>
                    <a:pt x="414" y="937"/>
                  </a:moveTo>
                  <a:cubicBezTo>
                    <a:pt x="438" y="1155"/>
                    <a:pt x="451" y="1365"/>
                    <a:pt x="339" y="1533"/>
                  </a:cubicBezTo>
                  <a:cubicBezTo>
                    <a:pt x="323" y="1339"/>
                    <a:pt x="379" y="1138"/>
                    <a:pt x="414" y="937"/>
                  </a:cubicBezTo>
                  <a:close/>
                  <a:moveTo>
                    <a:pt x="618" y="1"/>
                  </a:moveTo>
                  <a:cubicBezTo>
                    <a:pt x="479" y="123"/>
                    <a:pt x="418" y="262"/>
                    <a:pt x="395" y="410"/>
                  </a:cubicBezTo>
                  <a:lnTo>
                    <a:pt x="395" y="410"/>
                  </a:lnTo>
                  <a:cubicBezTo>
                    <a:pt x="353" y="292"/>
                    <a:pt x="274" y="175"/>
                    <a:pt x="140" y="61"/>
                  </a:cubicBezTo>
                  <a:lnTo>
                    <a:pt x="140" y="61"/>
                  </a:lnTo>
                  <a:cubicBezTo>
                    <a:pt x="1" y="319"/>
                    <a:pt x="200" y="618"/>
                    <a:pt x="1" y="836"/>
                  </a:cubicBezTo>
                  <a:cubicBezTo>
                    <a:pt x="200" y="1274"/>
                    <a:pt x="41" y="1771"/>
                    <a:pt x="180" y="2229"/>
                  </a:cubicBezTo>
                  <a:cubicBezTo>
                    <a:pt x="270" y="2285"/>
                    <a:pt x="348" y="2309"/>
                    <a:pt x="418" y="2309"/>
                  </a:cubicBezTo>
                  <a:cubicBezTo>
                    <a:pt x="594" y="2309"/>
                    <a:pt x="711" y="2150"/>
                    <a:pt x="797" y="1950"/>
                  </a:cubicBezTo>
                  <a:cubicBezTo>
                    <a:pt x="976" y="1374"/>
                    <a:pt x="936" y="797"/>
                    <a:pt x="816" y="240"/>
                  </a:cubicBezTo>
                  <a:cubicBezTo>
                    <a:pt x="797" y="140"/>
                    <a:pt x="717" y="61"/>
                    <a:pt x="6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9" name="Google Shape;249;p3"/>
            <p:cNvSpPr/>
            <p:nvPr/>
          </p:nvSpPr>
          <p:spPr>
            <a:xfrm>
              <a:off x="2381450" y="2997525"/>
              <a:ext cx="49250" cy="15025"/>
            </a:xfrm>
            <a:custGeom>
              <a:avLst/>
              <a:gdLst/>
              <a:ahLst/>
              <a:cxnLst/>
              <a:rect l="l" t="t" r="r" b="b"/>
              <a:pathLst>
                <a:path w="1970" h="601" extrusionOk="0">
                  <a:moveTo>
                    <a:pt x="278" y="1"/>
                  </a:moveTo>
                  <a:cubicBezTo>
                    <a:pt x="215" y="1"/>
                    <a:pt x="153" y="11"/>
                    <a:pt x="100" y="29"/>
                  </a:cubicBezTo>
                  <a:cubicBezTo>
                    <a:pt x="0" y="148"/>
                    <a:pt x="0" y="287"/>
                    <a:pt x="100" y="407"/>
                  </a:cubicBezTo>
                  <a:cubicBezTo>
                    <a:pt x="597" y="489"/>
                    <a:pt x="1081" y="600"/>
                    <a:pt x="1585" y="600"/>
                  </a:cubicBezTo>
                  <a:cubicBezTo>
                    <a:pt x="1686" y="600"/>
                    <a:pt x="1787" y="596"/>
                    <a:pt x="1890" y="586"/>
                  </a:cubicBezTo>
                  <a:lnTo>
                    <a:pt x="1890" y="427"/>
                  </a:lnTo>
                  <a:cubicBezTo>
                    <a:pt x="1910" y="427"/>
                    <a:pt x="1930" y="407"/>
                    <a:pt x="1970" y="387"/>
                  </a:cubicBezTo>
                  <a:cubicBezTo>
                    <a:pt x="1970" y="327"/>
                    <a:pt x="1970" y="307"/>
                    <a:pt x="1890" y="247"/>
                  </a:cubicBezTo>
                  <a:cubicBezTo>
                    <a:pt x="1433" y="88"/>
                    <a:pt x="975" y="49"/>
                    <a:pt x="498" y="49"/>
                  </a:cubicBezTo>
                  <a:cubicBezTo>
                    <a:pt x="432" y="16"/>
                    <a:pt x="354" y="1"/>
                    <a:pt x="2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0" name="Google Shape;250;p3"/>
            <p:cNvSpPr/>
            <p:nvPr/>
          </p:nvSpPr>
          <p:spPr>
            <a:xfrm>
              <a:off x="2545050" y="3341375"/>
              <a:ext cx="13950" cy="73625"/>
            </a:xfrm>
            <a:custGeom>
              <a:avLst/>
              <a:gdLst/>
              <a:ahLst/>
              <a:cxnLst/>
              <a:rect l="l" t="t" r="r" b="b"/>
              <a:pathLst>
                <a:path w="558" h="2945" extrusionOk="0">
                  <a:moveTo>
                    <a:pt x="240" y="1"/>
                  </a:moveTo>
                  <a:lnTo>
                    <a:pt x="240" y="1"/>
                  </a:lnTo>
                  <a:cubicBezTo>
                    <a:pt x="120" y="359"/>
                    <a:pt x="299" y="717"/>
                    <a:pt x="1" y="955"/>
                  </a:cubicBezTo>
                  <a:lnTo>
                    <a:pt x="1" y="1294"/>
                  </a:lnTo>
                  <a:cubicBezTo>
                    <a:pt x="359" y="1791"/>
                    <a:pt x="1" y="2388"/>
                    <a:pt x="240" y="2945"/>
                  </a:cubicBezTo>
                  <a:cubicBezTo>
                    <a:pt x="498" y="2388"/>
                    <a:pt x="160" y="1791"/>
                    <a:pt x="498" y="1294"/>
                  </a:cubicBezTo>
                  <a:cubicBezTo>
                    <a:pt x="518" y="1294"/>
                    <a:pt x="518" y="1294"/>
                    <a:pt x="538" y="1254"/>
                  </a:cubicBezTo>
                  <a:cubicBezTo>
                    <a:pt x="558" y="1214"/>
                    <a:pt x="538" y="1174"/>
                    <a:pt x="498" y="1154"/>
                  </a:cubicBezTo>
                  <a:cubicBezTo>
                    <a:pt x="200" y="816"/>
                    <a:pt x="498" y="379"/>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 name="Google Shape;251;p3"/>
            <p:cNvSpPr/>
            <p:nvPr/>
          </p:nvSpPr>
          <p:spPr>
            <a:xfrm>
              <a:off x="2396375" y="3200000"/>
              <a:ext cx="59700" cy="8625"/>
            </a:xfrm>
            <a:custGeom>
              <a:avLst/>
              <a:gdLst/>
              <a:ahLst/>
              <a:cxnLst/>
              <a:rect l="l" t="t" r="r" b="b"/>
              <a:pathLst>
                <a:path w="2388" h="345" extrusionOk="0">
                  <a:moveTo>
                    <a:pt x="1503" y="0"/>
                  </a:moveTo>
                  <a:cubicBezTo>
                    <a:pt x="1154" y="0"/>
                    <a:pt x="801" y="16"/>
                    <a:pt x="448" y="16"/>
                  </a:cubicBezTo>
                  <a:cubicBezTo>
                    <a:pt x="305" y="16"/>
                    <a:pt x="163" y="13"/>
                    <a:pt x="20" y="6"/>
                  </a:cubicBezTo>
                  <a:cubicBezTo>
                    <a:pt x="20" y="66"/>
                    <a:pt x="20" y="106"/>
                    <a:pt x="0" y="165"/>
                  </a:cubicBezTo>
                  <a:cubicBezTo>
                    <a:pt x="43" y="172"/>
                    <a:pt x="87" y="174"/>
                    <a:pt x="131" y="174"/>
                  </a:cubicBezTo>
                  <a:cubicBezTo>
                    <a:pt x="190" y="174"/>
                    <a:pt x="249" y="171"/>
                    <a:pt x="308" y="171"/>
                  </a:cubicBezTo>
                  <a:cubicBezTo>
                    <a:pt x="455" y="171"/>
                    <a:pt x="599" y="193"/>
                    <a:pt x="716" y="344"/>
                  </a:cubicBezTo>
                  <a:cubicBezTo>
                    <a:pt x="1045" y="344"/>
                    <a:pt x="1343" y="194"/>
                    <a:pt x="1664" y="194"/>
                  </a:cubicBezTo>
                  <a:cubicBezTo>
                    <a:pt x="1712" y="194"/>
                    <a:pt x="1761" y="197"/>
                    <a:pt x="1810" y="205"/>
                  </a:cubicBezTo>
                  <a:cubicBezTo>
                    <a:pt x="2009" y="185"/>
                    <a:pt x="2188" y="185"/>
                    <a:pt x="2347" y="185"/>
                  </a:cubicBezTo>
                  <a:cubicBezTo>
                    <a:pt x="2387" y="165"/>
                    <a:pt x="2387" y="145"/>
                    <a:pt x="2387" y="106"/>
                  </a:cubicBezTo>
                  <a:cubicBezTo>
                    <a:pt x="2387" y="86"/>
                    <a:pt x="2367" y="46"/>
                    <a:pt x="2327" y="46"/>
                  </a:cubicBezTo>
                  <a:cubicBezTo>
                    <a:pt x="2055" y="10"/>
                    <a:pt x="1780" y="0"/>
                    <a:pt x="150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2" name="Google Shape;252;p3"/>
            <p:cNvSpPr/>
            <p:nvPr/>
          </p:nvSpPr>
          <p:spPr>
            <a:xfrm>
              <a:off x="2342150" y="2993750"/>
              <a:ext cx="41800" cy="14450"/>
            </a:xfrm>
            <a:custGeom>
              <a:avLst/>
              <a:gdLst/>
              <a:ahLst/>
              <a:cxnLst/>
              <a:rect l="l" t="t" r="r" b="b"/>
              <a:pathLst>
                <a:path w="1672" h="578" extrusionOk="0">
                  <a:moveTo>
                    <a:pt x="220" y="1"/>
                  </a:moveTo>
                  <a:cubicBezTo>
                    <a:pt x="160" y="1"/>
                    <a:pt x="80" y="40"/>
                    <a:pt x="21" y="140"/>
                  </a:cubicBezTo>
                  <a:cubicBezTo>
                    <a:pt x="1" y="299"/>
                    <a:pt x="120" y="359"/>
                    <a:pt x="259" y="398"/>
                  </a:cubicBezTo>
                  <a:cubicBezTo>
                    <a:pt x="518" y="398"/>
                    <a:pt x="816" y="438"/>
                    <a:pt x="1095" y="458"/>
                  </a:cubicBezTo>
                  <a:cubicBezTo>
                    <a:pt x="1214" y="498"/>
                    <a:pt x="1373" y="478"/>
                    <a:pt x="1493" y="558"/>
                  </a:cubicBezTo>
                  <a:lnTo>
                    <a:pt x="1572" y="578"/>
                  </a:lnTo>
                  <a:lnTo>
                    <a:pt x="1672" y="558"/>
                  </a:lnTo>
                  <a:cubicBezTo>
                    <a:pt x="1672" y="458"/>
                    <a:pt x="1652" y="359"/>
                    <a:pt x="1652" y="259"/>
                  </a:cubicBezTo>
                  <a:cubicBezTo>
                    <a:pt x="1174" y="100"/>
                    <a:pt x="697" y="40"/>
                    <a:pt x="2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3" name="Google Shape;253;p3"/>
            <p:cNvSpPr/>
            <p:nvPr/>
          </p:nvSpPr>
          <p:spPr>
            <a:xfrm>
              <a:off x="2442125" y="3079800"/>
              <a:ext cx="40800" cy="14325"/>
            </a:xfrm>
            <a:custGeom>
              <a:avLst/>
              <a:gdLst/>
              <a:ahLst/>
              <a:cxnLst/>
              <a:rect l="l" t="t" r="r" b="b"/>
              <a:pathLst>
                <a:path w="1632" h="573" extrusionOk="0">
                  <a:moveTo>
                    <a:pt x="0" y="0"/>
                  </a:moveTo>
                  <a:lnTo>
                    <a:pt x="0" y="0"/>
                  </a:lnTo>
                  <a:cubicBezTo>
                    <a:pt x="80" y="179"/>
                    <a:pt x="199" y="298"/>
                    <a:pt x="378" y="378"/>
                  </a:cubicBezTo>
                  <a:cubicBezTo>
                    <a:pt x="565" y="513"/>
                    <a:pt x="763" y="572"/>
                    <a:pt x="967" y="572"/>
                  </a:cubicBezTo>
                  <a:cubicBezTo>
                    <a:pt x="1152" y="572"/>
                    <a:pt x="1342" y="523"/>
                    <a:pt x="1532" y="438"/>
                  </a:cubicBezTo>
                  <a:lnTo>
                    <a:pt x="1631" y="338"/>
                  </a:lnTo>
                  <a:cubicBezTo>
                    <a:pt x="1134" y="40"/>
                    <a:pt x="557" y="10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 name="Google Shape;254;p3"/>
            <p:cNvSpPr/>
            <p:nvPr/>
          </p:nvSpPr>
          <p:spPr>
            <a:xfrm>
              <a:off x="2802675" y="3256825"/>
              <a:ext cx="41800" cy="13250"/>
            </a:xfrm>
            <a:custGeom>
              <a:avLst/>
              <a:gdLst/>
              <a:ahLst/>
              <a:cxnLst/>
              <a:rect l="l" t="t" r="r" b="b"/>
              <a:pathLst>
                <a:path w="1672" h="530" extrusionOk="0">
                  <a:moveTo>
                    <a:pt x="1234" y="21"/>
                  </a:moveTo>
                  <a:cubicBezTo>
                    <a:pt x="836" y="61"/>
                    <a:pt x="398" y="1"/>
                    <a:pt x="0" y="220"/>
                  </a:cubicBezTo>
                  <a:cubicBezTo>
                    <a:pt x="83" y="252"/>
                    <a:pt x="170" y="262"/>
                    <a:pt x="257" y="262"/>
                  </a:cubicBezTo>
                  <a:cubicBezTo>
                    <a:pt x="393" y="262"/>
                    <a:pt x="531" y="238"/>
                    <a:pt x="665" y="238"/>
                  </a:cubicBezTo>
                  <a:cubicBezTo>
                    <a:pt x="818" y="238"/>
                    <a:pt x="964" y="269"/>
                    <a:pt x="1094" y="399"/>
                  </a:cubicBezTo>
                  <a:cubicBezTo>
                    <a:pt x="1204" y="481"/>
                    <a:pt x="1305" y="529"/>
                    <a:pt x="1395" y="529"/>
                  </a:cubicBezTo>
                  <a:cubicBezTo>
                    <a:pt x="1503" y="529"/>
                    <a:pt x="1596" y="461"/>
                    <a:pt x="1671" y="299"/>
                  </a:cubicBezTo>
                  <a:cubicBezTo>
                    <a:pt x="1592" y="80"/>
                    <a:pt x="1393" y="80"/>
                    <a:pt x="1234" y="2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 name="Google Shape;255;p3"/>
            <p:cNvSpPr/>
            <p:nvPr/>
          </p:nvSpPr>
          <p:spPr>
            <a:xfrm>
              <a:off x="2853900" y="3267275"/>
              <a:ext cx="34325" cy="19075"/>
            </a:xfrm>
            <a:custGeom>
              <a:avLst/>
              <a:gdLst/>
              <a:ahLst/>
              <a:cxnLst/>
              <a:rect l="l" t="t" r="r" b="b"/>
              <a:pathLst>
                <a:path w="1373" h="763" extrusionOk="0">
                  <a:moveTo>
                    <a:pt x="279" y="1"/>
                  </a:moveTo>
                  <a:cubicBezTo>
                    <a:pt x="120" y="60"/>
                    <a:pt x="20" y="160"/>
                    <a:pt x="0" y="299"/>
                  </a:cubicBezTo>
                  <a:cubicBezTo>
                    <a:pt x="20" y="458"/>
                    <a:pt x="60" y="578"/>
                    <a:pt x="219" y="657"/>
                  </a:cubicBezTo>
                  <a:cubicBezTo>
                    <a:pt x="415" y="694"/>
                    <a:pt x="624" y="762"/>
                    <a:pt x="818" y="762"/>
                  </a:cubicBezTo>
                  <a:cubicBezTo>
                    <a:pt x="1037" y="762"/>
                    <a:pt x="1236" y="675"/>
                    <a:pt x="1373" y="359"/>
                  </a:cubicBezTo>
                  <a:lnTo>
                    <a:pt x="1373" y="359"/>
                  </a:lnTo>
                  <a:cubicBezTo>
                    <a:pt x="1194" y="379"/>
                    <a:pt x="995" y="379"/>
                    <a:pt x="796" y="379"/>
                  </a:cubicBezTo>
                  <a:cubicBezTo>
                    <a:pt x="577" y="379"/>
                    <a:pt x="438" y="239"/>
                    <a:pt x="4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 name="Google Shape;256;p3"/>
            <p:cNvSpPr/>
            <p:nvPr/>
          </p:nvSpPr>
          <p:spPr>
            <a:xfrm>
              <a:off x="2308825" y="2988600"/>
              <a:ext cx="35350" cy="12750"/>
            </a:xfrm>
            <a:custGeom>
              <a:avLst/>
              <a:gdLst/>
              <a:ahLst/>
              <a:cxnLst/>
              <a:rect l="l" t="t" r="r" b="b"/>
              <a:pathLst>
                <a:path w="1414" h="510" extrusionOk="0">
                  <a:moveTo>
                    <a:pt x="815" y="1"/>
                  </a:moveTo>
                  <a:cubicBezTo>
                    <a:pt x="771" y="1"/>
                    <a:pt x="732" y="26"/>
                    <a:pt x="717" y="87"/>
                  </a:cubicBezTo>
                  <a:cubicBezTo>
                    <a:pt x="538" y="346"/>
                    <a:pt x="160" y="147"/>
                    <a:pt x="1" y="406"/>
                  </a:cubicBezTo>
                  <a:cubicBezTo>
                    <a:pt x="154" y="464"/>
                    <a:pt x="321" y="481"/>
                    <a:pt x="489" y="481"/>
                  </a:cubicBezTo>
                  <a:cubicBezTo>
                    <a:pt x="606" y="481"/>
                    <a:pt x="723" y="473"/>
                    <a:pt x="836" y="465"/>
                  </a:cubicBezTo>
                  <a:cubicBezTo>
                    <a:pt x="936" y="485"/>
                    <a:pt x="1035" y="510"/>
                    <a:pt x="1132" y="510"/>
                  </a:cubicBezTo>
                  <a:cubicBezTo>
                    <a:pt x="1229" y="510"/>
                    <a:pt x="1324" y="485"/>
                    <a:pt x="1413" y="406"/>
                  </a:cubicBezTo>
                  <a:lnTo>
                    <a:pt x="1413" y="266"/>
                  </a:lnTo>
                  <a:cubicBezTo>
                    <a:pt x="1393" y="207"/>
                    <a:pt x="1334" y="167"/>
                    <a:pt x="1234" y="147"/>
                  </a:cubicBezTo>
                  <a:cubicBezTo>
                    <a:pt x="1115" y="87"/>
                    <a:pt x="996" y="67"/>
                    <a:pt x="856" y="8"/>
                  </a:cubicBezTo>
                  <a:cubicBezTo>
                    <a:pt x="842" y="3"/>
                    <a:pt x="828" y="1"/>
                    <a:pt x="8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7" name="Google Shape;257;p3"/>
            <p:cNvSpPr/>
            <p:nvPr/>
          </p:nvSpPr>
          <p:spPr>
            <a:xfrm>
              <a:off x="2222300" y="2981400"/>
              <a:ext cx="32350" cy="8950"/>
            </a:xfrm>
            <a:custGeom>
              <a:avLst/>
              <a:gdLst/>
              <a:ahLst/>
              <a:cxnLst/>
              <a:rect l="l" t="t" r="r" b="b"/>
              <a:pathLst>
                <a:path w="1294" h="358" extrusionOk="0">
                  <a:moveTo>
                    <a:pt x="264" y="0"/>
                  </a:moveTo>
                  <a:cubicBezTo>
                    <a:pt x="178" y="0"/>
                    <a:pt x="91" y="11"/>
                    <a:pt x="1" y="37"/>
                  </a:cubicBezTo>
                  <a:cubicBezTo>
                    <a:pt x="365" y="256"/>
                    <a:pt x="764" y="358"/>
                    <a:pt x="1180" y="358"/>
                  </a:cubicBezTo>
                  <a:cubicBezTo>
                    <a:pt x="1218" y="358"/>
                    <a:pt x="1256" y="357"/>
                    <a:pt x="1294" y="355"/>
                  </a:cubicBezTo>
                  <a:lnTo>
                    <a:pt x="1294" y="196"/>
                  </a:lnTo>
                  <a:cubicBezTo>
                    <a:pt x="955" y="196"/>
                    <a:pt x="629" y="0"/>
                    <a:pt x="26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 name="Google Shape;258;p3"/>
            <p:cNvSpPr/>
            <p:nvPr/>
          </p:nvSpPr>
          <p:spPr>
            <a:xfrm>
              <a:off x="2468975" y="3209100"/>
              <a:ext cx="8975" cy="22400"/>
            </a:xfrm>
            <a:custGeom>
              <a:avLst/>
              <a:gdLst/>
              <a:ahLst/>
              <a:cxnLst/>
              <a:rect l="l" t="t" r="r" b="b"/>
              <a:pathLst>
                <a:path w="359" h="896" extrusionOk="0">
                  <a:moveTo>
                    <a:pt x="219" y="0"/>
                  </a:moveTo>
                  <a:cubicBezTo>
                    <a:pt x="100" y="179"/>
                    <a:pt x="199" y="418"/>
                    <a:pt x="0" y="537"/>
                  </a:cubicBezTo>
                  <a:lnTo>
                    <a:pt x="0" y="895"/>
                  </a:lnTo>
                  <a:cubicBezTo>
                    <a:pt x="358" y="517"/>
                    <a:pt x="358" y="517"/>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9" name="Google Shape;259;p3"/>
            <p:cNvSpPr/>
            <p:nvPr/>
          </p:nvSpPr>
          <p:spPr>
            <a:xfrm>
              <a:off x="2476425" y="3092225"/>
              <a:ext cx="15950" cy="31850"/>
            </a:xfrm>
            <a:custGeom>
              <a:avLst/>
              <a:gdLst/>
              <a:ahLst/>
              <a:cxnLst/>
              <a:rect l="l" t="t" r="r" b="b"/>
              <a:pathLst>
                <a:path w="638" h="1274" extrusionOk="0">
                  <a:moveTo>
                    <a:pt x="418" y="0"/>
                  </a:moveTo>
                  <a:cubicBezTo>
                    <a:pt x="359" y="80"/>
                    <a:pt x="299" y="140"/>
                    <a:pt x="259" y="199"/>
                  </a:cubicBezTo>
                  <a:cubicBezTo>
                    <a:pt x="259" y="597"/>
                    <a:pt x="1" y="1035"/>
                    <a:pt x="578" y="1274"/>
                  </a:cubicBezTo>
                  <a:lnTo>
                    <a:pt x="617" y="1234"/>
                  </a:lnTo>
                  <a:cubicBezTo>
                    <a:pt x="578" y="836"/>
                    <a:pt x="637" y="398"/>
                    <a:pt x="4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0" name="Google Shape;260;p3"/>
            <p:cNvSpPr/>
            <p:nvPr/>
          </p:nvSpPr>
          <p:spPr>
            <a:xfrm>
              <a:off x="2363550" y="3182725"/>
              <a:ext cx="23400" cy="9475"/>
            </a:xfrm>
            <a:custGeom>
              <a:avLst/>
              <a:gdLst/>
              <a:ahLst/>
              <a:cxnLst/>
              <a:rect l="l" t="t" r="r" b="b"/>
              <a:pathLst>
                <a:path w="936" h="379" extrusionOk="0">
                  <a:moveTo>
                    <a:pt x="119" y="1"/>
                  </a:moveTo>
                  <a:cubicBezTo>
                    <a:pt x="0" y="140"/>
                    <a:pt x="0" y="240"/>
                    <a:pt x="100" y="379"/>
                  </a:cubicBezTo>
                  <a:cubicBezTo>
                    <a:pt x="298" y="359"/>
                    <a:pt x="458" y="359"/>
                    <a:pt x="637" y="359"/>
                  </a:cubicBezTo>
                  <a:cubicBezTo>
                    <a:pt x="736" y="259"/>
                    <a:pt x="935" y="200"/>
                    <a:pt x="8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 name="Google Shape;261;p3"/>
            <p:cNvSpPr/>
            <p:nvPr/>
          </p:nvSpPr>
          <p:spPr>
            <a:xfrm>
              <a:off x="2846425" y="3256325"/>
              <a:ext cx="14950" cy="15975"/>
            </a:xfrm>
            <a:custGeom>
              <a:avLst/>
              <a:gdLst/>
              <a:ahLst/>
              <a:cxnLst/>
              <a:rect l="l" t="t" r="r" b="b"/>
              <a:pathLst>
                <a:path w="598" h="639" extrusionOk="0">
                  <a:moveTo>
                    <a:pt x="240" y="1"/>
                  </a:moveTo>
                  <a:cubicBezTo>
                    <a:pt x="120" y="1"/>
                    <a:pt x="41" y="41"/>
                    <a:pt x="1" y="140"/>
                  </a:cubicBezTo>
                  <a:cubicBezTo>
                    <a:pt x="1" y="220"/>
                    <a:pt x="21" y="279"/>
                    <a:pt x="41" y="339"/>
                  </a:cubicBezTo>
                  <a:cubicBezTo>
                    <a:pt x="80" y="399"/>
                    <a:pt x="100" y="478"/>
                    <a:pt x="140" y="518"/>
                  </a:cubicBezTo>
                  <a:cubicBezTo>
                    <a:pt x="185" y="578"/>
                    <a:pt x="242" y="638"/>
                    <a:pt x="318" y="638"/>
                  </a:cubicBezTo>
                  <a:cubicBezTo>
                    <a:pt x="343" y="638"/>
                    <a:pt x="370" y="632"/>
                    <a:pt x="399" y="618"/>
                  </a:cubicBezTo>
                  <a:cubicBezTo>
                    <a:pt x="478" y="578"/>
                    <a:pt x="518" y="498"/>
                    <a:pt x="598" y="439"/>
                  </a:cubicBezTo>
                  <a:cubicBezTo>
                    <a:pt x="538" y="319"/>
                    <a:pt x="498" y="200"/>
                    <a:pt x="419" y="81"/>
                  </a:cubicBezTo>
                  <a:cubicBezTo>
                    <a:pt x="379" y="41"/>
                    <a:pt x="319" y="1"/>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 name="Google Shape;262;p3"/>
            <p:cNvSpPr/>
            <p:nvPr/>
          </p:nvSpPr>
          <p:spPr>
            <a:xfrm>
              <a:off x="2833500" y="3252600"/>
              <a:ext cx="20425" cy="11725"/>
            </a:xfrm>
            <a:custGeom>
              <a:avLst/>
              <a:gdLst/>
              <a:ahLst/>
              <a:cxnLst/>
              <a:rect l="l" t="t" r="r" b="b"/>
              <a:pathLst>
                <a:path w="817" h="469" extrusionOk="0">
                  <a:moveTo>
                    <a:pt x="565" y="1"/>
                  </a:moveTo>
                  <a:cubicBezTo>
                    <a:pt x="498" y="1"/>
                    <a:pt x="428" y="21"/>
                    <a:pt x="359" y="51"/>
                  </a:cubicBezTo>
                  <a:cubicBezTo>
                    <a:pt x="319" y="51"/>
                    <a:pt x="259" y="70"/>
                    <a:pt x="239" y="90"/>
                  </a:cubicBezTo>
                  <a:cubicBezTo>
                    <a:pt x="160" y="130"/>
                    <a:pt x="120" y="230"/>
                    <a:pt x="21" y="230"/>
                  </a:cubicBezTo>
                  <a:lnTo>
                    <a:pt x="1" y="230"/>
                  </a:lnTo>
                  <a:cubicBezTo>
                    <a:pt x="100" y="369"/>
                    <a:pt x="239" y="389"/>
                    <a:pt x="418" y="448"/>
                  </a:cubicBezTo>
                  <a:lnTo>
                    <a:pt x="498" y="468"/>
                  </a:lnTo>
                  <a:lnTo>
                    <a:pt x="558" y="428"/>
                  </a:lnTo>
                  <a:lnTo>
                    <a:pt x="757" y="230"/>
                  </a:lnTo>
                  <a:cubicBezTo>
                    <a:pt x="796" y="230"/>
                    <a:pt x="796" y="190"/>
                    <a:pt x="816" y="190"/>
                  </a:cubicBezTo>
                  <a:cubicBezTo>
                    <a:pt x="816" y="150"/>
                    <a:pt x="816" y="130"/>
                    <a:pt x="757" y="70"/>
                  </a:cubicBezTo>
                  <a:cubicBezTo>
                    <a:pt x="697" y="21"/>
                    <a:pt x="632" y="1"/>
                    <a:pt x="5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3" name="Google Shape;263;p3"/>
            <p:cNvSpPr/>
            <p:nvPr/>
          </p:nvSpPr>
          <p:spPr>
            <a:xfrm>
              <a:off x="2503275" y="3347850"/>
              <a:ext cx="8500" cy="25875"/>
            </a:xfrm>
            <a:custGeom>
              <a:avLst/>
              <a:gdLst/>
              <a:ahLst/>
              <a:cxnLst/>
              <a:rect l="l" t="t" r="r" b="b"/>
              <a:pathLst>
                <a:path w="340" h="1035" extrusionOk="0">
                  <a:moveTo>
                    <a:pt x="1" y="0"/>
                  </a:moveTo>
                  <a:cubicBezTo>
                    <a:pt x="21" y="338"/>
                    <a:pt x="41" y="696"/>
                    <a:pt x="41" y="1035"/>
                  </a:cubicBezTo>
                  <a:cubicBezTo>
                    <a:pt x="339" y="716"/>
                    <a:pt x="200" y="338"/>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4" name="Google Shape;264;p3"/>
            <p:cNvSpPr/>
            <p:nvPr/>
          </p:nvSpPr>
          <p:spPr>
            <a:xfrm>
              <a:off x="2503275" y="3378675"/>
              <a:ext cx="8000" cy="26875"/>
            </a:xfrm>
            <a:custGeom>
              <a:avLst/>
              <a:gdLst/>
              <a:ahLst/>
              <a:cxnLst/>
              <a:rect l="l" t="t" r="r" b="b"/>
              <a:pathLst>
                <a:path w="320" h="1075" extrusionOk="0">
                  <a:moveTo>
                    <a:pt x="61" y="1"/>
                  </a:moveTo>
                  <a:cubicBezTo>
                    <a:pt x="21" y="359"/>
                    <a:pt x="1" y="717"/>
                    <a:pt x="61" y="1075"/>
                  </a:cubicBezTo>
                  <a:cubicBezTo>
                    <a:pt x="319" y="717"/>
                    <a:pt x="319" y="359"/>
                    <a:pt x="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5" name="Google Shape;265;p3"/>
            <p:cNvSpPr/>
            <p:nvPr/>
          </p:nvSpPr>
          <p:spPr>
            <a:xfrm>
              <a:off x="2454550" y="3017625"/>
              <a:ext cx="7975" cy="24400"/>
            </a:xfrm>
            <a:custGeom>
              <a:avLst/>
              <a:gdLst/>
              <a:ahLst/>
              <a:cxnLst/>
              <a:rect l="l" t="t" r="r" b="b"/>
              <a:pathLst>
                <a:path w="319" h="976" extrusionOk="0">
                  <a:moveTo>
                    <a:pt x="20" y="0"/>
                  </a:moveTo>
                  <a:lnTo>
                    <a:pt x="20" y="0"/>
                  </a:lnTo>
                  <a:cubicBezTo>
                    <a:pt x="60" y="319"/>
                    <a:pt x="0" y="637"/>
                    <a:pt x="179" y="975"/>
                  </a:cubicBezTo>
                  <a:cubicBezTo>
                    <a:pt x="179" y="637"/>
                    <a:pt x="319" y="299"/>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 name="Google Shape;266;p3"/>
            <p:cNvSpPr/>
            <p:nvPr/>
          </p:nvSpPr>
          <p:spPr>
            <a:xfrm>
              <a:off x="2379450" y="3182725"/>
              <a:ext cx="13450" cy="9725"/>
            </a:xfrm>
            <a:custGeom>
              <a:avLst/>
              <a:gdLst/>
              <a:ahLst/>
              <a:cxnLst/>
              <a:rect l="l" t="t" r="r" b="b"/>
              <a:pathLst>
                <a:path w="538" h="389" extrusionOk="0">
                  <a:moveTo>
                    <a:pt x="180" y="1"/>
                  </a:moveTo>
                  <a:cubicBezTo>
                    <a:pt x="120" y="140"/>
                    <a:pt x="40" y="240"/>
                    <a:pt x="1" y="359"/>
                  </a:cubicBezTo>
                  <a:cubicBezTo>
                    <a:pt x="90" y="379"/>
                    <a:pt x="185" y="389"/>
                    <a:pt x="277" y="389"/>
                  </a:cubicBezTo>
                  <a:cubicBezTo>
                    <a:pt x="369" y="389"/>
                    <a:pt x="458" y="379"/>
                    <a:pt x="538" y="359"/>
                  </a:cubicBezTo>
                  <a:cubicBezTo>
                    <a:pt x="518" y="100"/>
                    <a:pt x="399" y="1"/>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 name="Google Shape;267;p3"/>
            <p:cNvSpPr/>
            <p:nvPr/>
          </p:nvSpPr>
          <p:spPr>
            <a:xfrm>
              <a:off x="2406800" y="3186475"/>
              <a:ext cx="23900" cy="4125"/>
            </a:xfrm>
            <a:custGeom>
              <a:avLst/>
              <a:gdLst/>
              <a:ahLst/>
              <a:cxnLst/>
              <a:rect l="l" t="t" r="r" b="b"/>
              <a:pathLst>
                <a:path w="956" h="165" extrusionOk="0">
                  <a:moveTo>
                    <a:pt x="456" y="0"/>
                  </a:moveTo>
                  <a:cubicBezTo>
                    <a:pt x="294" y="0"/>
                    <a:pt x="140" y="30"/>
                    <a:pt x="1" y="149"/>
                  </a:cubicBezTo>
                  <a:cubicBezTo>
                    <a:pt x="133" y="149"/>
                    <a:pt x="270" y="165"/>
                    <a:pt x="410" y="165"/>
                  </a:cubicBezTo>
                  <a:cubicBezTo>
                    <a:pt x="586" y="165"/>
                    <a:pt x="768" y="140"/>
                    <a:pt x="956" y="30"/>
                  </a:cubicBezTo>
                  <a:cubicBezTo>
                    <a:pt x="787" y="30"/>
                    <a:pt x="617" y="0"/>
                    <a:pt x="4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 name="Google Shape;268;p3"/>
            <p:cNvSpPr/>
            <p:nvPr/>
          </p:nvSpPr>
          <p:spPr>
            <a:xfrm>
              <a:off x="2781275" y="3168100"/>
              <a:ext cx="17950" cy="5700"/>
            </a:xfrm>
            <a:custGeom>
              <a:avLst/>
              <a:gdLst/>
              <a:ahLst/>
              <a:cxnLst/>
              <a:rect l="l" t="t" r="r" b="b"/>
              <a:pathLst>
                <a:path w="718" h="228" extrusionOk="0">
                  <a:moveTo>
                    <a:pt x="320" y="0"/>
                  </a:moveTo>
                  <a:cubicBezTo>
                    <a:pt x="215" y="0"/>
                    <a:pt x="107" y="24"/>
                    <a:pt x="1" y="49"/>
                  </a:cubicBezTo>
                  <a:cubicBezTo>
                    <a:pt x="120" y="208"/>
                    <a:pt x="284" y="217"/>
                    <a:pt x="456" y="217"/>
                  </a:cubicBezTo>
                  <a:cubicBezTo>
                    <a:pt x="478" y="217"/>
                    <a:pt x="500" y="217"/>
                    <a:pt x="521" y="217"/>
                  </a:cubicBezTo>
                  <a:cubicBezTo>
                    <a:pt x="587" y="217"/>
                    <a:pt x="652" y="218"/>
                    <a:pt x="717" y="228"/>
                  </a:cubicBezTo>
                  <a:cubicBezTo>
                    <a:pt x="611" y="51"/>
                    <a:pt x="470" y="0"/>
                    <a:pt x="3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 name="Google Shape;269;p3"/>
            <p:cNvSpPr/>
            <p:nvPr/>
          </p:nvSpPr>
          <p:spPr>
            <a:xfrm>
              <a:off x="2329725" y="2998725"/>
              <a:ext cx="18925" cy="5400"/>
            </a:xfrm>
            <a:custGeom>
              <a:avLst/>
              <a:gdLst/>
              <a:ahLst/>
              <a:cxnLst/>
              <a:rect l="l" t="t" r="r" b="b"/>
              <a:pathLst>
                <a:path w="757" h="216" extrusionOk="0">
                  <a:moveTo>
                    <a:pt x="577" y="1"/>
                  </a:moveTo>
                  <a:cubicBezTo>
                    <a:pt x="378" y="40"/>
                    <a:pt x="199" y="40"/>
                    <a:pt x="0" y="60"/>
                  </a:cubicBezTo>
                  <a:cubicBezTo>
                    <a:pt x="139" y="174"/>
                    <a:pt x="294" y="215"/>
                    <a:pt x="459" y="215"/>
                  </a:cubicBezTo>
                  <a:cubicBezTo>
                    <a:pt x="555" y="215"/>
                    <a:pt x="654" y="201"/>
                    <a:pt x="756" y="180"/>
                  </a:cubicBezTo>
                  <a:cubicBezTo>
                    <a:pt x="697" y="100"/>
                    <a:pt x="617" y="60"/>
                    <a:pt x="5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 name="Google Shape;270;p3"/>
            <p:cNvSpPr/>
            <p:nvPr/>
          </p:nvSpPr>
          <p:spPr>
            <a:xfrm>
              <a:off x="2352600" y="3182225"/>
              <a:ext cx="13950" cy="10150"/>
            </a:xfrm>
            <a:custGeom>
              <a:avLst/>
              <a:gdLst/>
              <a:ahLst/>
              <a:cxnLst/>
              <a:rect l="l" t="t" r="r" b="b"/>
              <a:pathLst>
                <a:path w="558" h="406" extrusionOk="0">
                  <a:moveTo>
                    <a:pt x="359" y="1"/>
                  </a:moveTo>
                  <a:cubicBezTo>
                    <a:pt x="279" y="100"/>
                    <a:pt x="179" y="81"/>
                    <a:pt x="80" y="100"/>
                  </a:cubicBezTo>
                  <a:lnTo>
                    <a:pt x="0" y="180"/>
                  </a:lnTo>
                  <a:lnTo>
                    <a:pt x="0" y="339"/>
                  </a:lnTo>
                  <a:cubicBezTo>
                    <a:pt x="117" y="386"/>
                    <a:pt x="227" y="405"/>
                    <a:pt x="334" y="405"/>
                  </a:cubicBezTo>
                  <a:cubicBezTo>
                    <a:pt x="409" y="405"/>
                    <a:pt x="483" y="395"/>
                    <a:pt x="557" y="379"/>
                  </a:cubicBezTo>
                  <a:lnTo>
                    <a:pt x="557" y="21"/>
                  </a:lnTo>
                  <a:cubicBezTo>
                    <a:pt x="478" y="21"/>
                    <a:pt x="438" y="21"/>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 name="Google Shape;271;p3"/>
            <p:cNvSpPr/>
            <p:nvPr/>
          </p:nvSpPr>
          <p:spPr>
            <a:xfrm>
              <a:off x="2437150" y="3012550"/>
              <a:ext cx="17925" cy="5100"/>
            </a:xfrm>
            <a:custGeom>
              <a:avLst/>
              <a:gdLst/>
              <a:ahLst/>
              <a:cxnLst/>
              <a:rect l="l" t="t" r="r" b="b"/>
              <a:pathLst>
                <a:path w="717" h="204" extrusionOk="0">
                  <a:moveTo>
                    <a:pt x="353" y="1"/>
                  </a:moveTo>
                  <a:cubicBezTo>
                    <a:pt x="238" y="1"/>
                    <a:pt x="115" y="24"/>
                    <a:pt x="0" y="24"/>
                  </a:cubicBezTo>
                  <a:cubicBezTo>
                    <a:pt x="199" y="203"/>
                    <a:pt x="478" y="124"/>
                    <a:pt x="716" y="203"/>
                  </a:cubicBezTo>
                  <a:cubicBezTo>
                    <a:pt x="628" y="38"/>
                    <a:pt x="497" y="1"/>
                    <a:pt x="35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 name="Google Shape;272;p3"/>
            <p:cNvSpPr/>
            <p:nvPr/>
          </p:nvSpPr>
          <p:spPr>
            <a:xfrm>
              <a:off x="2460525" y="3239925"/>
              <a:ext cx="12450" cy="4500"/>
            </a:xfrm>
            <a:custGeom>
              <a:avLst/>
              <a:gdLst/>
              <a:ahLst/>
              <a:cxnLst/>
              <a:rect l="l" t="t" r="r" b="b"/>
              <a:pathLst>
                <a:path w="498" h="180" extrusionOk="0">
                  <a:moveTo>
                    <a:pt x="199" y="1"/>
                  </a:moveTo>
                  <a:cubicBezTo>
                    <a:pt x="120" y="60"/>
                    <a:pt x="60" y="140"/>
                    <a:pt x="0" y="180"/>
                  </a:cubicBezTo>
                  <a:lnTo>
                    <a:pt x="497" y="180"/>
                  </a:lnTo>
                  <a:cubicBezTo>
                    <a:pt x="438" y="60"/>
                    <a:pt x="318" y="40"/>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3" name="Google Shape;273;p3"/>
            <p:cNvSpPr/>
            <p:nvPr/>
          </p:nvSpPr>
          <p:spPr>
            <a:xfrm>
              <a:off x="2369500" y="3003900"/>
              <a:ext cx="9975" cy="3775"/>
            </a:xfrm>
            <a:custGeom>
              <a:avLst/>
              <a:gdLst/>
              <a:ahLst/>
              <a:cxnLst/>
              <a:rect l="l" t="t" r="r" b="b"/>
              <a:pathLst>
                <a:path w="399" h="151" extrusionOk="0">
                  <a:moveTo>
                    <a:pt x="158" y="1"/>
                  </a:moveTo>
                  <a:cubicBezTo>
                    <a:pt x="108" y="1"/>
                    <a:pt x="56" y="12"/>
                    <a:pt x="1" y="32"/>
                  </a:cubicBezTo>
                  <a:cubicBezTo>
                    <a:pt x="84" y="115"/>
                    <a:pt x="177" y="150"/>
                    <a:pt x="273" y="150"/>
                  </a:cubicBezTo>
                  <a:cubicBezTo>
                    <a:pt x="314" y="150"/>
                    <a:pt x="356" y="144"/>
                    <a:pt x="399" y="132"/>
                  </a:cubicBezTo>
                  <a:cubicBezTo>
                    <a:pt x="334" y="41"/>
                    <a:pt x="251" y="1"/>
                    <a:pt x="1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 name="Google Shape;274;p3"/>
            <p:cNvSpPr/>
            <p:nvPr/>
          </p:nvSpPr>
          <p:spPr>
            <a:xfrm>
              <a:off x="2292925" y="2995300"/>
              <a:ext cx="10950" cy="3750"/>
            </a:xfrm>
            <a:custGeom>
              <a:avLst/>
              <a:gdLst/>
              <a:ahLst/>
              <a:cxnLst/>
              <a:rect l="l" t="t" r="r" b="b"/>
              <a:pathLst>
                <a:path w="438" h="150" extrusionOk="0">
                  <a:moveTo>
                    <a:pt x="151" y="0"/>
                  </a:moveTo>
                  <a:cubicBezTo>
                    <a:pt x="103" y="0"/>
                    <a:pt x="52" y="7"/>
                    <a:pt x="0" y="18"/>
                  </a:cubicBezTo>
                  <a:cubicBezTo>
                    <a:pt x="110" y="96"/>
                    <a:pt x="219" y="150"/>
                    <a:pt x="338" y="150"/>
                  </a:cubicBezTo>
                  <a:cubicBezTo>
                    <a:pt x="371" y="150"/>
                    <a:pt x="404" y="146"/>
                    <a:pt x="438" y="138"/>
                  </a:cubicBezTo>
                  <a:cubicBezTo>
                    <a:pt x="367" y="39"/>
                    <a:pt x="267" y="0"/>
                    <a:pt x="15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5" name="Google Shape;275;p3"/>
            <p:cNvSpPr/>
            <p:nvPr/>
          </p:nvSpPr>
          <p:spPr>
            <a:xfrm>
              <a:off x="2842450" y="3250225"/>
              <a:ext cx="9975" cy="3650"/>
            </a:xfrm>
            <a:custGeom>
              <a:avLst/>
              <a:gdLst/>
              <a:ahLst/>
              <a:cxnLst/>
              <a:rect l="l" t="t" r="r" b="b"/>
              <a:pathLst>
                <a:path w="399" h="146" extrusionOk="0">
                  <a:moveTo>
                    <a:pt x="204" y="1"/>
                  </a:moveTo>
                  <a:cubicBezTo>
                    <a:pt x="142" y="1"/>
                    <a:pt x="76" y="41"/>
                    <a:pt x="1" y="126"/>
                  </a:cubicBezTo>
                  <a:cubicBezTo>
                    <a:pt x="140" y="126"/>
                    <a:pt x="279" y="146"/>
                    <a:pt x="399" y="146"/>
                  </a:cubicBezTo>
                  <a:cubicBezTo>
                    <a:pt x="336" y="51"/>
                    <a:pt x="273" y="1"/>
                    <a:pt x="20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 name="Google Shape;276;p3"/>
            <p:cNvSpPr/>
            <p:nvPr/>
          </p:nvSpPr>
          <p:spPr>
            <a:xfrm>
              <a:off x="2480900" y="3088250"/>
              <a:ext cx="6000" cy="6350"/>
            </a:xfrm>
            <a:custGeom>
              <a:avLst/>
              <a:gdLst/>
              <a:ahLst/>
              <a:cxnLst/>
              <a:rect l="l" t="t" r="r" b="b"/>
              <a:pathLst>
                <a:path w="240" h="254" extrusionOk="0">
                  <a:moveTo>
                    <a:pt x="80" y="0"/>
                  </a:moveTo>
                  <a:lnTo>
                    <a:pt x="1" y="60"/>
                  </a:lnTo>
                  <a:cubicBezTo>
                    <a:pt x="1" y="139"/>
                    <a:pt x="1" y="179"/>
                    <a:pt x="41" y="239"/>
                  </a:cubicBezTo>
                  <a:cubicBezTo>
                    <a:pt x="70" y="249"/>
                    <a:pt x="105" y="254"/>
                    <a:pt x="138" y="254"/>
                  </a:cubicBezTo>
                  <a:cubicBezTo>
                    <a:pt x="170" y="254"/>
                    <a:pt x="200" y="249"/>
                    <a:pt x="220" y="239"/>
                  </a:cubicBezTo>
                  <a:cubicBezTo>
                    <a:pt x="239" y="199"/>
                    <a:pt x="239" y="179"/>
                    <a:pt x="239" y="159"/>
                  </a:cubicBezTo>
                  <a:cubicBezTo>
                    <a:pt x="239" y="60"/>
                    <a:pt x="180" y="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7" name="Google Shape;277;p3"/>
            <p:cNvSpPr/>
            <p:nvPr/>
          </p:nvSpPr>
          <p:spPr>
            <a:xfrm>
              <a:off x="2507750" y="3338900"/>
              <a:ext cx="1525" cy="4500"/>
            </a:xfrm>
            <a:custGeom>
              <a:avLst/>
              <a:gdLst/>
              <a:ahLst/>
              <a:cxnLst/>
              <a:rect l="l" t="t" r="r" b="b"/>
              <a:pathLst>
                <a:path w="61" h="180" extrusionOk="0">
                  <a:moveTo>
                    <a:pt x="41" y="0"/>
                  </a:moveTo>
                  <a:cubicBezTo>
                    <a:pt x="41" y="20"/>
                    <a:pt x="1" y="60"/>
                    <a:pt x="1" y="60"/>
                  </a:cubicBezTo>
                  <a:cubicBezTo>
                    <a:pt x="21" y="100"/>
                    <a:pt x="41" y="120"/>
                    <a:pt x="61" y="179"/>
                  </a:cubicBezTo>
                  <a:cubicBezTo>
                    <a:pt x="61" y="100"/>
                    <a:pt x="41" y="60"/>
                    <a:pt x="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8" name="Google Shape;278;p3"/>
            <p:cNvSpPr/>
            <p:nvPr/>
          </p:nvSpPr>
          <p:spPr>
            <a:xfrm>
              <a:off x="2852400" y="3253850"/>
              <a:ext cx="4500" cy="4500"/>
            </a:xfrm>
            <a:custGeom>
              <a:avLst/>
              <a:gdLst/>
              <a:ahLst/>
              <a:cxnLst/>
              <a:rect l="l" t="t" r="r" b="b"/>
              <a:pathLst>
                <a:path w="180" h="180" extrusionOk="0">
                  <a:moveTo>
                    <a:pt x="1" y="1"/>
                  </a:moveTo>
                  <a:lnTo>
                    <a:pt x="1" y="180"/>
                  </a:lnTo>
                  <a:lnTo>
                    <a:pt x="180" y="180"/>
                  </a:lnTo>
                  <a:cubicBezTo>
                    <a:pt x="180" y="40"/>
                    <a:pt x="140"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9" name="Google Shape;279;p3"/>
            <p:cNvSpPr/>
            <p:nvPr/>
          </p:nvSpPr>
          <p:spPr>
            <a:xfrm>
              <a:off x="2834000" y="3254225"/>
              <a:ext cx="5500" cy="3125"/>
            </a:xfrm>
            <a:custGeom>
              <a:avLst/>
              <a:gdLst/>
              <a:ahLst/>
              <a:cxnLst/>
              <a:rect l="l" t="t" r="r" b="b"/>
              <a:pathLst>
                <a:path w="220" h="125" extrusionOk="0">
                  <a:moveTo>
                    <a:pt x="171" y="0"/>
                  </a:moveTo>
                  <a:cubicBezTo>
                    <a:pt x="95" y="0"/>
                    <a:pt x="34" y="42"/>
                    <a:pt x="1" y="125"/>
                  </a:cubicBezTo>
                  <a:cubicBezTo>
                    <a:pt x="100" y="125"/>
                    <a:pt x="180" y="105"/>
                    <a:pt x="219" y="5"/>
                  </a:cubicBezTo>
                  <a:cubicBezTo>
                    <a:pt x="203" y="2"/>
                    <a:pt x="187" y="0"/>
                    <a:pt x="1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0" name="Google Shape;280;p3"/>
            <p:cNvSpPr/>
            <p:nvPr/>
          </p:nvSpPr>
          <p:spPr>
            <a:xfrm>
              <a:off x="2720625" y="3319875"/>
              <a:ext cx="267575" cy="59325"/>
            </a:xfrm>
            <a:custGeom>
              <a:avLst/>
              <a:gdLst/>
              <a:ahLst/>
              <a:cxnLst/>
              <a:rect l="l" t="t" r="r" b="b"/>
              <a:pathLst>
                <a:path w="10703" h="2373" extrusionOk="0">
                  <a:moveTo>
                    <a:pt x="10103" y="0"/>
                  </a:moveTo>
                  <a:cubicBezTo>
                    <a:pt x="9986" y="0"/>
                    <a:pt x="9867" y="15"/>
                    <a:pt x="9747" y="45"/>
                  </a:cubicBezTo>
                  <a:cubicBezTo>
                    <a:pt x="7758" y="483"/>
                    <a:pt x="5709" y="483"/>
                    <a:pt x="3680" y="761"/>
                  </a:cubicBezTo>
                  <a:cubicBezTo>
                    <a:pt x="2526" y="920"/>
                    <a:pt x="1333" y="861"/>
                    <a:pt x="199" y="1278"/>
                  </a:cubicBezTo>
                  <a:cubicBezTo>
                    <a:pt x="0" y="1676"/>
                    <a:pt x="139" y="2034"/>
                    <a:pt x="338" y="2372"/>
                  </a:cubicBezTo>
                  <a:cubicBezTo>
                    <a:pt x="483" y="2264"/>
                    <a:pt x="529" y="1924"/>
                    <a:pt x="731" y="1924"/>
                  </a:cubicBezTo>
                  <a:cubicBezTo>
                    <a:pt x="751" y="1924"/>
                    <a:pt x="773" y="1928"/>
                    <a:pt x="796" y="1935"/>
                  </a:cubicBezTo>
                  <a:cubicBezTo>
                    <a:pt x="893" y="1956"/>
                    <a:pt x="988" y="1965"/>
                    <a:pt x="1082" y="1965"/>
                  </a:cubicBezTo>
                  <a:cubicBezTo>
                    <a:pt x="1431" y="1965"/>
                    <a:pt x="1760" y="1847"/>
                    <a:pt x="2089" y="1815"/>
                  </a:cubicBezTo>
                  <a:cubicBezTo>
                    <a:pt x="3879" y="1636"/>
                    <a:pt x="5709" y="1577"/>
                    <a:pt x="7440" y="1079"/>
                  </a:cubicBezTo>
                  <a:cubicBezTo>
                    <a:pt x="7655" y="963"/>
                    <a:pt x="7881" y="939"/>
                    <a:pt x="8116" y="939"/>
                  </a:cubicBezTo>
                  <a:cubicBezTo>
                    <a:pt x="8279" y="939"/>
                    <a:pt x="8446" y="951"/>
                    <a:pt x="8616" y="951"/>
                  </a:cubicBezTo>
                  <a:cubicBezTo>
                    <a:pt x="8746" y="951"/>
                    <a:pt x="8878" y="944"/>
                    <a:pt x="9011" y="920"/>
                  </a:cubicBezTo>
                  <a:cubicBezTo>
                    <a:pt x="9628" y="781"/>
                    <a:pt x="10384" y="980"/>
                    <a:pt x="10702" y="184"/>
                  </a:cubicBezTo>
                  <a:cubicBezTo>
                    <a:pt x="10623" y="125"/>
                    <a:pt x="10543" y="65"/>
                    <a:pt x="10444" y="45"/>
                  </a:cubicBezTo>
                  <a:cubicBezTo>
                    <a:pt x="10334" y="15"/>
                    <a:pt x="10220" y="0"/>
                    <a:pt x="1010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1" name="Google Shape;281;p3"/>
            <p:cNvSpPr/>
            <p:nvPr/>
          </p:nvSpPr>
          <p:spPr>
            <a:xfrm>
              <a:off x="2700225" y="3353275"/>
              <a:ext cx="32350" cy="151350"/>
            </a:xfrm>
            <a:custGeom>
              <a:avLst/>
              <a:gdLst/>
              <a:ahLst/>
              <a:cxnLst/>
              <a:rect l="l" t="t" r="r" b="b"/>
              <a:pathLst>
                <a:path w="1294" h="6054" extrusionOk="0">
                  <a:moveTo>
                    <a:pt x="584" y="0"/>
                  </a:moveTo>
                  <a:cubicBezTo>
                    <a:pt x="427" y="0"/>
                    <a:pt x="384" y="131"/>
                    <a:pt x="359" y="479"/>
                  </a:cubicBezTo>
                  <a:cubicBezTo>
                    <a:pt x="219" y="2131"/>
                    <a:pt x="0" y="3782"/>
                    <a:pt x="199" y="5453"/>
                  </a:cubicBezTo>
                  <a:cubicBezTo>
                    <a:pt x="219" y="5552"/>
                    <a:pt x="279" y="5612"/>
                    <a:pt x="359" y="5691"/>
                  </a:cubicBezTo>
                  <a:cubicBezTo>
                    <a:pt x="364" y="5707"/>
                    <a:pt x="375" y="5713"/>
                    <a:pt x="390" y="5713"/>
                  </a:cubicBezTo>
                  <a:cubicBezTo>
                    <a:pt x="448" y="5713"/>
                    <a:pt x="563" y="5627"/>
                    <a:pt x="636" y="5627"/>
                  </a:cubicBezTo>
                  <a:cubicBezTo>
                    <a:pt x="692" y="5627"/>
                    <a:pt x="723" y="5680"/>
                    <a:pt x="677" y="5870"/>
                  </a:cubicBezTo>
                  <a:cubicBezTo>
                    <a:pt x="664" y="5949"/>
                    <a:pt x="728" y="6053"/>
                    <a:pt x="825" y="6053"/>
                  </a:cubicBezTo>
                  <a:cubicBezTo>
                    <a:pt x="875" y="6053"/>
                    <a:pt x="934" y="6025"/>
                    <a:pt x="995" y="5950"/>
                  </a:cubicBezTo>
                  <a:cubicBezTo>
                    <a:pt x="1055" y="5552"/>
                    <a:pt x="955" y="5114"/>
                    <a:pt x="1075" y="4717"/>
                  </a:cubicBezTo>
                  <a:cubicBezTo>
                    <a:pt x="1055" y="4557"/>
                    <a:pt x="995" y="4398"/>
                    <a:pt x="1075" y="4219"/>
                  </a:cubicBezTo>
                  <a:cubicBezTo>
                    <a:pt x="1095" y="3185"/>
                    <a:pt x="1095" y="2111"/>
                    <a:pt x="1114" y="1036"/>
                  </a:cubicBezTo>
                  <a:cubicBezTo>
                    <a:pt x="1075" y="738"/>
                    <a:pt x="1293" y="380"/>
                    <a:pt x="955" y="102"/>
                  </a:cubicBezTo>
                  <a:cubicBezTo>
                    <a:pt x="788" y="39"/>
                    <a:pt x="669" y="0"/>
                    <a:pt x="58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 name="Google Shape;282;p3"/>
            <p:cNvSpPr/>
            <p:nvPr/>
          </p:nvSpPr>
          <p:spPr>
            <a:xfrm>
              <a:off x="2950875" y="3271750"/>
              <a:ext cx="85550" cy="96500"/>
            </a:xfrm>
            <a:custGeom>
              <a:avLst/>
              <a:gdLst/>
              <a:ahLst/>
              <a:cxnLst/>
              <a:rect l="l" t="t" r="r" b="b"/>
              <a:pathLst>
                <a:path w="3422" h="3860" extrusionOk="0">
                  <a:moveTo>
                    <a:pt x="1612" y="1"/>
                  </a:moveTo>
                  <a:cubicBezTo>
                    <a:pt x="1433" y="200"/>
                    <a:pt x="1393" y="418"/>
                    <a:pt x="1413" y="697"/>
                  </a:cubicBezTo>
                  <a:cubicBezTo>
                    <a:pt x="1592" y="1174"/>
                    <a:pt x="1472" y="1692"/>
                    <a:pt x="1592" y="2169"/>
                  </a:cubicBezTo>
                  <a:cubicBezTo>
                    <a:pt x="1612" y="2447"/>
                    <a:pt x="1910" y="2587"/>
                    <a:pt x="1910" y="2865"/>
                  </a:cubicBezTo>
                  <a:cubicBezTo>
                    <a:pt x="1870" y="2845"/>
                    <a:pt x="1791" y="2845"/>
                    <a:pt x="1731" y="2845"/>
                  </a:cubicBezTo>
                  <a:cubicBezTo>
                    <a:pt x="1492" y="2845"/>
                    <a:pt x="1274" y="2845"/>
                    <a:pt x="1075" y="3044"/>
                  </a:cubicBezTo>
                  <a:cubicBezTo>
                    <a:pt x="816" y="3442"/>
                    <a:pt x="279" y="3263"/>
                    <a:pt x="0" y="3601"/>
                  </a:cubicBezTo>
                  <a:cubicBezTo>
                    <a:pt x="20" y="3681"/>
                    <a:pt x="80" y="3760"/>
                    <a:pt x="140" y="3800"/>
                  </a:cubicBezTo>
                  <a:cubicBezTo>
                    <a:pt x="199" y="3840"/>
                    <a:pt x="219" y="3840"/>
                    <a:pt x="279" y="3860"/>
                  </a:cubicBezTo>
                  <a:lnTo>
                    <a:pt x="398" y="3860"/>
                  </a:lnTo>
                  <a:cubicBezTo>
                    <a:pt x="438" y="3840"/>
                    <a:pt x="478" y="3840"/>
                    <a:pt x="518" y="3840"/>
                  </a:cubicBezTo>
                  <a:cubicBezTo>
                    <a:pt x="1075" y="3760"/>
                    <a:pt x="1632" y="3581"/>
                    <a:pt x="2208" y="3581"/>
                  </a:cubicBezTo>
                  <a:cubicBezTo>
                    <a:pt x="2308" y="3581"/>
                    <a:pt x="2387" y="3561"/>
                    <a:pt x="2467" y="3542"/>
                  </a:cubicBezTo>
                  <a:cubicBezTo>
                    <a:pt x="2686" y="3462"/>
                    <a:pt x="2925" y="3442"/>
                    <a:pt x="3163" y="3382"/>
                  </a:cubicBezTo>
                  <a:cubicBezTo>
                    <a:pt x="3223" y="3363"/>
                    <a:pt x="3303" y="3343"/>
                    <a:pt x="3382" y="3283"/>
                  </a:cubicBezTo>
                  <a:cubicBezTo>
                    <a:pt x="3422" y="3203"/>
                    <a:pt x="3422" y="3144"/>
                    <a:pt x="3402" y="3064"/>
                  </a:cubicBezTo>
                  <a:cubicBezTo>
                    <a:pt x="3163" y="2945"/>
                    <a:pt x="2825" y="3064"/>
                    <a:pt x="2626" y="2766"/>
                  </a:cubicBezTo>
                  <a:cubicBezTo>
                    <a:pt x="2368" y="2388"/>
                    <a:pt x="2905" y="2109"/>
                    <a:pt x="2726" y="1811"/>
                  </a:cubicBezTo>
                  <a:cubicBezTo>
                    <a:pt x="2679" y="1764"/>
                    <a:pt x="2644" y="1748"/>
                    <a:pt x="2615" y="1748"/>
                  </a:cubicBezTo>
                  <a:cubicBezTo>
                    <a:pt x="2569" y="1748"/>
                    <a:pt x="2535" y="1787"/>
                    <a:pt x="2487" y="1811"/>
                  </a:cubicBezTo>
                  <a:cubicBezTo>
                    <a:pt x="2369" y="1902"/>
                    <a:pt x="2313" y="1959"/>
                    <a:pt x="2278" y="1959"/>
                  </a:cubicBezTo>
                  <a:cubicBezTo>
                    <a:pt x="2236" y="1959"/>
                    <a:pt x="2223" y="1877"/>
                    <a:pt x="2169" y="1672"/>
                  </a:cubicBezTo>
                  <a:cubicBezTo>
                    <a:pt x="2069" y="1254"/>
                    <a:pt x="1970" y="816"/>
                    <a:pt x="1890" y="399"/>
                  </a:cubicBezTo>
                  <a:cubicBezTo>
                    <a:pt x="1870" y="200"/>
                    <a:pt x="1791" y="80"/>
                    <a:pt x="161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3" name="Google Shape;283;p3"/>
            <p:cNvSpPr/>
            <p:nvPr/>
          </p:nvSpPr>
          <p:spPr>
            <a:xfrm>
              <a:off x="2906600" y="3288675"/>
              <a:ext cx="92050" cy="61300"/>
            </a:xfrm>
            <a:custGeom>
              <a:avLst/>
              <a:gdLst/>
              <a:ahLst/>
              <a:cxnLst/>
              <a:rect l="l" t="t" r="r" b="b"/>
              <a:pathLst>
                <a:path w="3682" h="2452" extrusionOk="0">
                  <a:moveTo>
                    <a:pt x="3403" y="0"/>
                  </a:moveTo>
                  <a:cubicBezTo>
                    <a:pt x="3005" y="438"/>
                    <a:pt x="3144" y="935"/>
                    <a:pt x="3243" y="1472"/>
                  </a:cubicBezTo>
                  <a:cubicBezTo>
                    <a:pt x="2607" y="1910"/>
                    <a:pt x="1891" y="2029"/>
                    <a:pt x="1115" y="2029"/>
                  </a:cubicBezTo>
                  <a:cubicBezTo>
                    <a:pt x="960" y="2029"/>
                    <a:pt x="795" y="2005"/>
                    <a:pt x="637" y="2005"/>
                  </a:cubicBezTo>
                  <a:cubicBezTo>
                    <a:pt x="390" y="2005"/>
                    <a:pt x="159" y="2064"/>
                    <a:pt x="1" y="2367"/>
                  </a:cubicBezTo>
                  <a:cubicBezTo>
                    <a:pt x="110" y="2417"/>
                    <a:pt x="225" y="2432"/>
                    <a:pt x="339" y="2432"/>
                  </a:cubicBezTo>
                  <a:cubicBezTo>
                    <a:pt x="453" y="2432"/>
                    <a:pt x="568" y="2417"/>
                    <a:pt x="677" y="2407"/>
                  </a:cubicBezTo>
                  <a:cubicBezTo>
                    <a:pt x="717" y="2437"/>
                    <a:pt x="762" y="2452"/>
                    <a:pt x="804" y="2452"/>
                  </a:cubicBezTo>
                  <a:cubicBezTo>
                    <a:pt x="846" y="2452"/>
                    <a:pt x="886" y="2437"/>
                    <a:pt x="916" y="2407"/>
                  </a:cubicBezTo>
                  <a:cubicBezTo>
                    <a:pt x="1075" y="2387"/>
                    <a:pt x="1254" y="2387"/>
                    <a:pt x="1413" y="2367"/>
                  </a:cubicBezTo>
                  <a:cubicBezTo>
                    <a:pt x="1443" y="2337"/>
                    <a:pt x="1478" y="2322"/>
                    <a:pt x="1510" y="2322"/>
                  </a:cubicBezTo>
                  <a:cubicBezTo>
                    <a:pt x="1543" y="2322"/>
                    <a:pt x="1572" y="2337"/>
                    <a:pt x="1592" y="2367"/>
                  </a:cubicBezTo>
                  <a:lnTo>
                    <a:pt x="1771" y="2367"/>
                  </a:lnTo>
                  <a:cubicBezTo>
                    <a:pt x="1911" y="2208"/>
                    <a:pt x="2149" y="2308"/>
                    <a:pt x="2308" y="2208"/>
                  </a:cubicBezTo>
                  <a:cubicBezTo>
                    <a:pt x="2413" y="2096"/>
                    <a:pt x="2520" y="2058"/>
                    <a:pt x="2626" y="2058"/>
                  </a:cubicBezTo>
                  <a:cubicBezTo>
                    <a:pt x="2782" y="2058"/>
                    <a:pt x="2934" y="2141"/>
                    <a:pt x="3064" y="2188"/>
                  </a:cubicBezTo>
                  <a:cubicBezTo>
                    <a:pt x="3194" y="2233"/>
                    <a:pt x="3297" y="2254"/>
                    <a:pt x="3377" y="2254"/>
                  </a:cubicBezTo>
                  <a:cubicBezTo>
                    <a:pt x="3651" y="2254"/>
                    <a:pt x="3654" y="2010"/>
                    <a:pt x="3562" y="1671"/>
                  </a:cubicBezTo>
                  <a:cubicBezTo>
                    <a:pt x="3502" y="1114"/>
                    <a:pt x="3681" y="517"/>
                    <a:pt x="340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4" name="Google Shape;284;p3"/>
            <p:cNvSpPr/>
            <p:nvPr/>
          </p:nvSpPr>
          <p:spPr>
            <a:xfrm>
              <a:off x="2854400" y="3413975"/>
              <a:ext cx="17925" cy="67275"/>
            </a:xfrm>
            <a:custGeom>
              <a:avLst/>
              <a:gdLst/>
              <a:ahLst/>
              <a:cxnLst/>
              <a:rect l="l" t="t" r="r" b="b"/>
              <a:pathLst>
                <a:path w="717" h="2691" extrusionOk="0">
                  <a:moveTo>
                    <a:pt x="299" y="1"/>
                  </a:moveTo>
                  <a:cubicBezTo>
                    <a:pt x="279" y="61"/>
                    <a:pt x="279" y="100"/>
                    <a:pt x="279" y="160"/>
                  </a:cubicBezTo>
                  <a:cubicBezTo>
                    <a:pt x="159" y="478"/>
                    <a:pt x="179" y="797"/>
                    <a:pt x="279" y="1135"/>
                  </a:cubicBezTo>
                  <a:cubicBezTo>
                    <a:pt x="219" y="1652"/>
                    <a:pt x="0" y="2149"/>
                    <a:pt x="120" y="2686"/>
                  </a:cubicBezTo>
                  <a:cubicBezTo>
                    <a:pt x="139" y="2689"/>
                    <a:pt x="157" y="2691"/>
                    <a:pt x="174" y="2691"/>
                  </a:cubicBezTo>
                  <a:cubicBezTo>
                    <a:pt x="495" y="2691"/>
                    <a:pt x="297" y="2168"/>
                    <a:pt x="657" y="2149"/>
                  </a:cubicBezTo>
                  <a:cubicBezTo>
                    <a:pt x="657" y="1970"/>
                    <a:pt x="677" y="1831"/>
                    <a:pt x="696" y="1672"/>
                  </a:cubicBezTo>
                  <a:cubicBezTo>
                    <a:pt x="597" y="1095"/>
                    <a:pt x="716" y="498"/>
                    <a:pt x="2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5" name="Google Shape;285;p3"/>
            <p:cNvSpPr/>
            <p:nvPr/>
          </p:nvSpPr>
          <p:spPr>
            <a:xfrm>
              <a:off x="2964300" y="3329450"/>
              <a:ext cx="44775" cy="21000"/>
            </a:xfrm>
            <a:custGeom>
              <a:avLst/>
              <a:gdLst/>
              <a:ahLst/>
              <a:cxnLst/>
              <a:rect l="l" t="t" r="r" b="b"/>
              <a:pathLst>
                <a:path w="1791" h="840" extrusionOk="0">
                  <a:moveTo>
                    <a:pt x="1234" y="0"/>
                  </a:moveTo>
                  <a:cubicBezTo>
                    <a:pt x="1126" y="186"/>
                    <a:pt x="1162" y="480"/>
                    <a:pt x="949" y="480"/>
                  </a:cubicBezTo>
                  <a:cubicBezTo>
                    <a:pt x="888" y="480"/>
                    <a:pt x="807" y="456"/>
                    <a:pt x="697" y="398"/>
                  </a:cubicBezTo>
                  <a:cubicBezTo>
                    <a:pt x="619" y="359"/>
                    <a:pt x="522" y="332"/>
                    <a:pt x="422" y="332"/>
                  </a:cubicBezTo>
                  <a:cubicBezTo>
                    <a:pt x="269" y="332"/>
                    <a:pt x="109" y="396"/>
                    <a:pt x="0" y="577"/>
                  </a:cubicBezTo>
                  <a:cubicBezTo>
                    <a:pt x="19" y="579"/>
                    <a:pt x="37" y="580"/>
                    <a:pt x="56" y="580"/>
                  </a:cubicBezTo>
                  <a:cubicBezTo>
                    <a:pt x="125" y="580"/>
                    <a:pt x="197" y="569"/>
                    <a:pt x="267" y="569"/>
                  </a:cubicBezTo>
                  <a:cubicBezTo>
                    <a:pt x="368" y="569"/>
                    <a:pt x="464" y="591"/>
                    <a:pt x="538" y="696"/>
                  </a:cubicBezTo>
                  <a:lnTo>
                    <a:pt x="1433" y="696"/>
                  </a:lnTo>
                  <a:cubicBezTo>
                    <a:pt x="1457" y="680"/>
                    <a:pt x="1482" y="670"/>
                    <a:pt x="1505" y="670"/>
                  </a:cubicBezTo>
                  <a:cubicBezTo>
                    <a:pt x="1538" y="670"/>
                    <a:pt x="1569" y="690"/>
                    <a:pt x="1592" y="736"/>
                  </a:cubicBezTo>
                  <a:cubicBezTo>
                    <a:pt x="1632" y="756"/>
                    <a:pt x="1671" y="776"/>
                    <a:pt x="1671" y="776"/>
                  </a:cubicBezTo>
                  <a:cubicBezTo>
                    <a:pt x="1654" y="819"/>
                    <a:pt x="1663" y="840"/>
                    <a:pt x="1680" y="840"/>
                  </a:cubicBezTo>
                  <a:cubicBezTo>
                    <a:pt x="1703" y="840"/>
                    <a:pt x="1740" y="804"/>
                    <a:pt x="1751" y="736"/>
                  </a:cubicBezTo>
                  <a:cubicBezTo>
                    <a:pt x="1791" y="338"/>
                    <a:pt x="1433" y="239"/>
                    <a:pt x="12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 name="Google Shape;286;p3"/>
            <p:cNvSpPr/>
            <p:nvPr/>
          </p:nvSpPr>
          <p:spPr>
            <a:xfrm>
              <a:off x="2780300" y="3418700"/>
              <a:ext cx="45775" cy="14675"/>
            </a:xfrm>
            <a:custGeom>
              <a:avLst/>
              <a:gdLst/>
              <a:ahLst/>
              <a:cxnLst/>
              <a:rect l="l" t="t" r="r" b="b"/>
              <a:pathLst>
                <a:path w="1831" h="587" extrusionOk="0">
                  <a:moveTo>
                    <a:pt x="838" y="0"/>
                  </a:moveTo>
                  <a:cubicBezTo>
                    <a:pt x="551" y="0"/>
                    <a:pt x="267" y="32"/>
                    <a:pt x="0" y="170"/>
                  </a:cubicBezTo>
                  <a:cubicBezTo>
                    <a:pt x="159" y="389"/>
                    <a:pt x="398" y="468"/>
                    <a:pt x="657" y="528"/>
                  </a:cubicBezTo>
                  <a:cubicBezTo>
                    <a:pt x="844" y="544"/>
                    <a:pt x="1043" y="587"/>
                    <a:pt x="1224" y="587"/>
                  </a:cubicBezTo>
                  <a:cubicBezTo>
                    <a:pt x="1506" y="587"/>
                    <a:pt x="1746" y="483"/>
                    <a:pt x="1830" y="11"/>
                  </a:cubicBezTo>
                  <a:lnTo>
                    <a:pt x="1830" y="11"/>
                  </a:lnTo>
                  <a:cubicBezTo>
                    <a:pt x="1743" y="20"/>
                    <a:pt x="1654" y="23"/>
                    <a:pt x="1564" y="23"/>
                  </a:cubicBezTo>
                  <a:cubicBezTo>
                    <a:pt x="1325" y="23"/>
                    <a:pt x="1081" y="0"/>
                    <a:pt x="8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 name="Google Shape;287;p3"/>
            <p:cNvSpPr/>
            <p:nvPr/>
          </p:nvSpPr>
          <p:spPr>
            <a:xfrm>
              <a:off x="2767350" y="3421950"/>
              <a:ext cx="26900" cy="29200"/>
            </a:xfrm>
            <a:custGeom>
              <a:avLst/>
              <a:gdLst/>
              <a:ahLst/>
              <a:cxnLst/>
              <a:rect l="l" t="t" r="r" b="b"/>
              <a:pathLst>
                <a:path w="1076" h="1168" extrusionOk="0">
                  <a:moveTo>
                    <a:pt x="518" y="40"/>
                  </a:moveTo>
                  <a:cubicBezTo>
                    <a:pt x="379" y="120"/>
                    <a:pt x="200" y="159"/>
                    <a:pt x="1" y="239"/>
                  </a:cubicBezTo>
                  <a:lnTo>
                    <a:pt x="1" y="438"/>
                  </a:lnTo>
                  <a:cubicBezTo>
                    <a:pt x="180" y="657"/>
                    <a:pt x="21" y="895"/>
                    <a:pt x="120" y="1134"/>
                  </a:cubicBezTo>
                  <a:cubicBezTo>
                    <a:pt x="167" y="1157"/>
                    <a:pt x="214" y="1167"/>
                    <a:pt x="260" y="1167"/>
                  </a:cubicBezTo>
                  <a:cubicBezTo>
                    <a:pt x="293" y="1167"/>
                    <a:pt x="326" y="1162"/>
                    <a:pt x="359" y="1154"/>
                  </a:cubicBezTo>
                  <a:cubicBezTo>
                    <a:pt x="578" y="836"/>
                    <a:pt x="777" y="478"/>
                    <a:pt x="1075" y="239"/>
                  </a:cubicBezTo>
                  <a:cubicBezTo>
                    <a:pt x="936" y="0"/>
                    <a:pt x="717" y="60"/>
                    <a:pt x="518" y="4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 name="Google Shape;288;p3"/>
            <p:cNvSpPr/>
            <p:nvPr/>
          </p:nvSpPr>
          <p:spPr>
            <a:xfrm>
              <a:off x="2928000" y="3364250"/>
              <a:ext cx="23900" cy="8000"/>
            </a:xfrm>
            <a:custGeom>
              <a:avLst/>
              <a:gdLst/>
              <a:ahLst/>
              <a:cxnLst/>
              <a:rect l="l" t="t" r="r" b="b"/>
              <a:pathLst>
                <a:path w="956" h="320" extrusionOk="0">
                  <a:moveTo>
                    <a:pt x="730" y="0"/>
                  </a:moveTo>
                  <a:cubicBezTo>
                    <a:pt x="459" y="0"/>
                    <a:pt x="216" y="14"/>
                    <a:pt x="0" y="180"/>
                  </a:cubicBezTo>
                  <a:lnTo>
                    <a:pt x="40" y="259"/>
                  </a:lnTo>
                  <a:cubicBezTo>
                    <a:pt x="209" y="270"/>
                    <a:pt x="383" y="319"/>
                    <a:pt x="548" y="319"/>
                  </a:cubicBezTo>
                  <a:cubicBezTo>
                    <a:pt x="694" y="319"/>
                    <a:pt x="834" y="280"/>
                    <a:pt x="955" y="140"/>
                  </a:cubicBezTo>
                  <a:cubicBezTo>
                    <a:pt x="935" y="80"/>
                    <a:pt x="915" y="60"/>
                    <a:pt x="895" y="1"/>
                  </a:cubicBezTo>
                  <a:cubicBezTo>
                    <a:pt x="839" y="1"/>
                    <a:pt x="784" y="0"/>
                    <a:pt x="73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 name="Google Shape;289;p3"/>
            <p:cNvSpPr/>
            <p:nvPr/>
          </p:nvSpPr>
          <p:spPr>
            <a:xfrm>
              <a:off x="2856375" y="3418475"/>
              <a:ext cx="5000" cy="24375"/>
            </a:xfrm>
            <a:custGeom>
              <a:avLst/>
              <a:gdLst/>
              <a:ahLst/>
              <a:cxnLst/>
              <a:rect l="l" t="t" r="r" b="b"/>
              <a:pathLst>
                <a:path w="200" h="975" extrusionOk="0">
                  <a:moveTo>
                    <a:pt x="200" y="0"/>
                  </a:moveTo>
                  <a:cubicBezTo>
                    <a:pt x="140" y="0"/>
                    <a:pt x="100" y="20"/>
                    <a:pt x="41" y="80"/>
                  </a:cubicBezTo>
                  <a:cubicBezTo>
                    <a:pt x="80" y="378"/>
                    <a:pt x="1" y="696"/>
                    <a:pt x="200" y="975"/>
                  </a:cubicBezTo>
                  <a:lnTo>
                    <a:pt x="2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 name="Google Shape;290;p3"/>
            <p:cNvSpPr/>
            <p:nvPr/>
          </p:nvSpPr>
          <p:spPr>
            <a:xfrm>
              <a:off x="2878750" y="3374225"/>
              <a:ext cx="14450" cy="4750"/>
            </a:xfrm>
            <a:custGeom>
              <a:avLst/>
              <a:gdLst/>
              <a:ahLst/>
              <a:cxnLst/>
              <a:rect l="l" t="t" r="r" b="b"/>
              <a:pathLst>
                <a:path w="578" h="190" extrusionOk="0">
                  <a:moveTo>
                    <a:pt x="305" y="1"/>
                  </a:moveTo>
                  <a:cubicBezTo>
                    <a:pt x="189" y="1"/>
                    <a:pt x="79" y="36"/>
                    <a:pt x="1" y="159"/>
                  </a:cubicBezTo>
                  <a:cubicBezTo>
                    <a:pt x="92" y="168"/>
                    <a:pt x="186" y="189"/>
                    <a:pt x="278" y="189"/>
                  </a:cubicBezTo>
                  <a:cubicBezTo>
                    <a:pt x="387" y="189"/>
                    <a:pt x="491" y="159"/>
                    <a:pt x="578" y="39"/>
                  </a:cubicBezTo>
                  <a:cubicBezTo>
                    <a:pt x="491" y="22"/>
                    <a:pt x="396" y="1"/>
                    <a:pt x="30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 name="Google Shape;291;p3"/>
            <p:cNvSpPr/>
            <p:nvPr/>
          </p:nvSpPr>
          <p:spPr>
            <a:xfrm>
              <a:off x="2869800" y="3383150"/>
              <a:ext cx="9975" cy="3950"/>
            </a:xfrm>
            <a:custGeom>
              <a:avLst/>
              <a:gdLst/>
              <a:ahLst/>
              <a:cxnLst/>
              <a:rect l="l" t="t" r="r" b="b"/>
              <a:pathLst>
                <a:path w="399" h="158" extrusionOk="0">
                  <a:moveTo>
                    <a:pt x="240" y="1"/>
                  </a:moveTo>
                  <a:cubicBezTo>
                    <a:pt x="160" y="21"/>
                    <a:pt x="61" y="1"/>
                    <a:pt x="1" y="100"/>
                  </a:cubicBezTo>
                  <a:cubicBezTo>
                    <a:pt x="80" y="120"/>
                    <a:pt x="160" y="140"/>
                    <a:pt x="240" y="140"/>
                  </a:cubicBezTo>
                  <a:cubicBezTo>
                    <a:pt x="253" y="153"/>
                    <a:pt x="271" y="158"/>
                    <a:pt x="290" y="158"/>
                  </a:cubicBezTo>
                  <a:cubicBezTo>
                    <a:pt x="328" y="158"/>
                    <a:pt x="372" y="140"/>
                    <a:pt x="399" y="140"/>
                  </a:cubicBezTo>
                  <a:cubicBezTo>
                    <a:pt x="359" y="100"/>
                    <a:pt x="279" y="40"/>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2" name="Google Shape;292;p3"/>
            <p:cNvSpPr/>
            <p:nvPr/>
          </p:nvSpPr>
          <p:spPr>
            <a:xfrm>
              <a:off x="2950875" y="3342950"/>
              <a:ext cx="13450" cy="4800"/>
            </a:xfrm>
            <a:custGeom>
              <a:avLst/>
              <a:gdLst/>
              <a:ahLst/>
              <a:cxnLst/>
              <a:rect l="l" t="t" r="r" b="b"/>
              <a:pathLst>
                <a:path w="538" h="192" extrusionOk="0">
                  <a:moveTo>
                    <a:pt x="323" y="0"/>
                  </a:moveTo>
                  <a:cubicBezTo>
                    <a:pt x="201" y="0"/>
                    <a:pt x="89" y="30"/>
                    <a:pt x="0" y="156"/>
                  </a:cubicBezTo>
                  <a:cubicBezTo>
                    <a:pt x="78" y="178"/>
                    <a:pt x="153" y="191"/>
                    <a:pt x="223" y="191"/>
                  </a:cubicBezTo>
                  <a:cubicBezTo>
                    <a:pt x="350" y="191"/>
                    <a:pt x="460" y="146"/>
                    <a:pt x="537" y="17"/>
                  </a:cubicBezTo>
                  <a:cubicBezTo>
                    <a:pt x="465" y="10"/>
                    <a:pt x="392" y="0"/>
                    <a:pt x="32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 name="Google Shape;293;p3"/>
            <p:cNvSpPr/>
            <p:nvPr/>
          </p:nvSpPr>
          <p:spPr>
            <a:xfrm>
              <a:off x="2950375" y="3361775"/>
              <a:ext cx="5500" cy="4700"/>
            </a:xfrm>
            <a:custGeom>
              <a:avLst/>
              <a:gdLst/>
              <a:ahLst/>
              <a:cxnLst/>
              <a:rect l="l" t="t" r="r" b="b"/>
              <a:pathLst>
                <a:path w="220" h="188" extrusionOk="0">
                  <a:moveTo>
                    <a:pt x="40" y="0"/>
                  </a:moveTo>
                  <a:cubicBezTo>
                    <a:pt x="20" y="40"/>
                    <a:pt x="20" y="80"/>
                    <a:pt x="0" y="100"/>
                  </a:cubicBezTo>
                  <a:lnTo>
                    <a:pt x="40" y="179"/>
                  </a:lnTo>
                  <a:cubicBezTo>
                    <a:pt x="62" y="185"/>
                    <a:pt x="80" y="187"/>
                    <a:pt x="97" y="187"/>
                  </a:cubicBezTo>
                  <a:cubicBezTo>
                    <a:pt x="143" y="187"/>
                    <a:pt x="176" y="169"/>
                    <a:pt x="219" y="139"/>
                  </a:cubicBezTo>
                  <a:cubicBezTo>
                    <a:pt x="160" y="80"/>
                    <a:pt x="100" y="60"/>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4" name="Google Shape;294;p3"/>
            <p:cNvSpPr/>
            <p:nvPr/>
          </p:nvSpPr>
          <p:spPr>
            <a:xfrm>
              <a:off x="2941925" y="3344975"/>
              <a:ext cx="4500" cy="1900"/>
            </a:xfrm>
            <a:custGeom>
              <a:avLst/>
              <a:gdLst/>
              <a:ahLst/>
              <a:cxnLst/>
              <a:rect l="l" t="t" r="r" b="b"/>
              <a:pathLst>
                <a:path w="180" h="76" extrusionOk="0">
                  <a:moveTo>
                    <a:pt x="97" y="1"/>
                  </a:moveTo>
                  <a:cubicBezTo>
                    <a:pt x="65" y="1"/>
                    <a:pt x="30" y="26"/>
                    <a:pt x="0" y="75"/>
                  </a:cubicBezTo>
                  <a:lnTo>
                    <a:pt x="179" y="75"/>
                  </a:lnTo>
                  <a:cubicBezTo>
                    <a:pt x="159" y="26"/>
                    <a:pt x="130" y="1"/>
                    <a:pt x="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 name="Google Shape;295;p3"/>
            <p:cNvSpPr/>
            <p:nvPr/>
          </p:nvSpPr>
          <p:spPr>
            <a:xfrm>
              <a:off x="2923025" y="3348350"/>
              <a:ext cx="6000" cy="1500"/>
            </a:xfrm>
            <a:custGeom>
              <a:avLst/>
              <a:gdLst/>
              <a:ahLst/>
              <a:cxnLst/>
              <a:rect l="l" t="t" r="r" b="b"/>
              <a:pathLst>
                <a:path w="240" h="60" extrusionOk="0">
                  <a:moveTo>
                    <a:pt x="0" y="0"/>
                  </a:moveTo>
                  <a:cubicBezTo>
                    <a:pt x="50" y="40"/>
                    <a:pt x="90" y="60"/>
                    <a:pt x="127" y="60"/>
                  </a:cubicBezTo>
                  <a:cubicBezTo>
                    <a:pt x="164" y="60"/>
                    <a:pt x="199" y="40"/>
                    <a:pt x="2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 name="Google Shape;296;p3"/>
            <p:cNvSpPr/>
            <p:nvPr/>
          </p:nvSpPr>
          <p:spPr>
            <a:xfrm>
              <a:off x="2673375" y="3268575"/>
              <a:ext cx="305875" cy="49775"/>
            </a:xfrm>
            <a:custGeom>
              <a:avLst/>
              <a:gdLst/>
              <a:ahLst/>
              <a:cxnLst/>
              <a:rect l="l" t="t" r="r" b="b"/>
              <a:pathLst>
                <a:path w="12235" h="1991" extrusionOk="0">
                  <a:moveTo>
                    <a:pt x="11260" y="0"/>
                  </a:moveTo>
                  <a:cubicBezTo>
                    <a:pt x="11056" y="0"/>
                    <a:pt x="10851" y="14"/>
                    <a:pt x="10643" y="68"/>
                  </a:cubicBezTo>
                  <a:cubicBezTo>
                    <a:pt x="10608" y="63"/>
                    <a:pt x="10572" y="61"/>
                    <a:pt x="10535" y="61"/>
                  </a:cubicBezTo>
                  <a:cubicBezTo>
                    <a:pt x="10425" y="61"/>
                    <a:pt x="10310" y="83"/>
                    <a:pt x="10205" y="128"/>
                  </a:cubicBezTo>
                  <a:cubicBezTo>
                    <a:pt x="10076" y="217"/>
                    <a:pt x="9947" y="222"/>
                    <a:pt x="9817" y="222"/>
                  </a:cubicBezTo>
                  <a:cubicBezTo>
                    <a:pt x="9801" y="222"/>
                    <a:pt x="9785" y="222"/>
                    <a:pt x="9769" y="222"/>
                  </a:cubicBezTo>
                  <a:cubicBezTo>
                    <a:pt x="9656" y="222"/>
                    <a:pt x="9543" y="226"/>
                    <a:pt x="9429" y="287"/>
                  </a:cubicBezTo>
                  <a:cubicBezTo>
                    <a:pt x="9295" y="242"/>
                    <a:pt x="9165" y="221"/>
                    <a:pt x="9038" y="221"/>
                  </a:cubicBezTo>
                  <a:cubicBezTo>
                    <a:pt x="8884" y="221"/>
                    <a:pt x="8736" y="252"/>
                    <a:pt x="8594" y="307"/>
                  </a:cubicBezTo>
                  <a:cubicBezTo>
                    <a:pt x="8388" y="447"/>
                    <a:pt x="8182" y="486"/>
                    <a:pt x="7974" y="486"/>
                  </a:cubicBezTo>
                  <a:cubicBezTo>
                    <a:pt x="7740" y="486"/>
                    <a:pt x="7503" y="437"/>
                    <a:pt x="7261" y="426"/>
                  </a:cubicBezTo>
                  <a:cubicBezTo>
                    <a:pt x="7022" y="227"/>
                    <a:pt x="6724" y="227"/>
                    <a:pt x="6426" y="227"/>
                  </a:cubicBezTo>
                  <a:cubicBezTo>
                    <a:pt x="4874" y="446"/>
                    <a:pt x="3342" y="645"/>
                    <a:pt x="1810" y="943"/>
                  </a:cubicBezTo>
                  <a:cubicBezTo>
                    <a:pt x="1413" y="1122"/>
                    <a:pt x="995" y="1043"/>
                    <a:pt x="597" y="1122"/>
                  </a:cubicBezTo>
                  <a:cubicBezTo>
                    <a:pt x="80" y="1242"/>
                    <a:pt x="0" y="1480"/>
                    <a:pt x="418" y="1819"/>
                  </a:cubicBezTo>
                  <a:cubicBezTo>
                    <a:pt x="670" y="1944"/>
                    <a:pt x="917" y="1991"/>
                    <a:pt x="1163" y="1991"/>
                  </a:cubicBezTo>
                  <a:cubicBezTo>
                    <a:pt x="1694" y="1991"/>
                    <a:pt x="2215" y="1774"/>
                    <a:pt x="2745" y="1679"/>
                  </a:cubicBezTo>
                  <a:cubicBezTo>
                    <a:pt x="4476" y="1500"/>
                    <a:pt x="6187" y="1281"/>
                    <a:pt x="7918" y="983"/>
                  </a:cubicBezTo>
                  <a:cubicBezTo>
                    <a:pt x="8149" y="912"/>
                    <a:pt x="8396" y="841"/>
                    <a:pt x="8645" y="841"/>
                  </a:cubicBezTo>
                  <a:cubicBezTo>
                    <a:pt x="8674" y="841"/>
                    <a:pt x="8704" y="842"/>
                    <a:pt x="8733" y="844"/>
                  </a:cubicBezTo>
                  <a:cubicBezTo>
                    <a:pt x="8952" y="844"/>
                    <a:pt x="9171" y="824"/>
                    <a:pt x="9409" y="784"/>
                  </a:cubicBezTo>
                  <a:cubicBezTo>
                    <a:pt x="9648" y="685"/>
                    <a:pt x="9927" y="645"/>
                    <a:pt x="10165" y="645"/>
                  </a:cubicBezTo>
                  <a:cubicBezTo>
                    <a:pt x="10344" y="645"/>
                    <a:pt x="10523" y="625"/>
                    <a:pt x="10703" y="565"/>
                  </a:cubicBezTo>
                  <a:cubicBezTo>
                    <a:pt x="10900" y="499"/>
                    <a:pt x="11098" y="478"/>
                    <a:pt x="11298" y="478"/>
                  </a:cubicBezTo>
                  <a:cubicBezTo>
                    <a:pt x="11520" y="478"/>
                    <a:pt x="11745" y="505"/>
                    <a:pt x="11976" y="526"/>
                  </a:cubicBezTo>
                  <a:cubicBezTo>
                    <a:pt x="11996" y="526"/>
                    <a:pt x="12035" y="506"/>
                    <a:pt x="12095" y="506"/>
                  </a:cubicBezTo>
                  <a:cubicBezTo>
                    <a:pt x="12194" y="446"/>
                    <a:pt x="12234" y="366"/>
                    <a:pt x="12234" y="287"/>
                  </a:cubicBezTo>
                  <a:cubicBezTo>
                    <a:pt x="12234" y="128"/>
                    <a:pt x="12175" y="8"/>
                    <a:pt x="11996" y="8"/>
                  </a:cubicBezTo>
                  <a:cubicBezTo>
                    <a:pt x="11939" y="11"/>
                    <a:pt x="11884" y="12"/>
                    <a:pt x="11828" y="12"/>
                  </a:cubicBezTo>
                  <a:cubicBezTo>
                    <a:pt x="11637" y="12"/>
                    <a:pt x="11449" y="0"/>
                    <a:pt x="112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 name="Google Shape;297;p3"/>
            <p:cNvSpPr/>
            <p:nvPr/>
          </p:nvSpPr>
          <p:spPr>
            <a:xfrm>
              <a:off x="2975250" y="3269825"/>
              <a:ext cx="20900" cy="54675"/>
            </a:xfrm>
            <a:custGeom>
              <a:avLst/>
              <a:gdLst/>
              <a:ahLst/>
              <a:cxnLst/>
              <a:rect l="l" t="t" r="r" b="b"/>
              <a:pathLst>
                <a:path w="836" h="2187" extrusionOk="0">
                  <a:moveTo>
                    <a:pt x="314" y="0"/>
                  </a:moveTo>
                  <a:cubicBezTo>
                    <a:pt x="245" y="0"/>
                    <a:pt x="182" y="25"/>
                    <a:pt x="119" y="78"/>
                  </a:cubicBezTo>
                  <a:cubicBezTo>
                    <a:pt x="100" y="197"/>
                    <a:pt x="100" y="296"/>
                    <a:pt x="100" y="436"/>
                  </a:cubicBezTo>
                  <a:cubicBezTo>
                    <a:pt x="40" y="476"/>
                    <a:pt x="0" y="555"/>
                    <a:pt x="20" y="595"/>
                  </a:cubicBezTo>
                  <a:cubicBezTo>
                    <a:pt x="0" y="754"/>
                    <a:pt x="20" y="873"/>
                    <a:pt x="119" y="993"/>
                  </a:cubicBezTo>
                  <a:cubicBezTo>
                    <a:pt x="159" y="1072"/>
                    <a:pt x="219" y="1152"/>
                    <a:pt x="259" y="1251"/>
                  </a:cubicBezTo>
                  <a:cubicBezTo>
                    <a:pt x="318" y="1371"/>
                    <a:pt x="318" y="1490"/>
                    <a:pt x="318" y="1629"/>
                  </a:cubicBezTo>
                  <a:lnTo>
                    <a:pt x="318" y="1828"/>
                  </a:lnTo>
                  <a:cubicBezTo>
                    <a:pt x="318" y="1888"/>
                    <a:pt x="318" y="1948"/>
                    <a:pt x="338" y="2027"/>
                  </a:cubicBezTo>
                  <a:cubicBezTo>
                    <a:pt x="358" y="2067"/>
                    <a:pt x="398" y="2146"/>
                    <a:pt x="438" y="2186"/>
                  </a:cubicBezTo>
                  <a:lnTo>
                    <a:pt x="517" y="2186"/>
                  </a:lnTo>
                  <a:cubicBezTo>
                    <a:pt x="836" y="1749"/>
                    <a:pt x="597" y="1231"/>
                    <a:pt x="696" y="754"/>
                  </a:cubicBezTo>
                  <a:cubicBezTo>
                    <a:pt x="696" y="535"/>
                    <a:pt x="657" y="296"/>
                    <a:pt x="657" y="78"/>
                  </a:cubicBezTo>
                  <a:cubicBezTo>
                    <a:pt x="617" y="58"/>
                    <a:pt x="557" y="58"/>
                    <a:pt x="517" y="58"/>
                  </a:cubicBezTo>
                  <a:cubicBezTo>
                    <a:pt x="442" y="20"/>
                    <a:pt x="376" y="0"/>
                    <a:pt x="3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 name="Google Shape;298;p3"/>
            <p:cNvSpPr/>
            <p:nvPr/>
          </p:nvSpPr>
          <p:spPr>
            <a:xfrm>
              <a:off x="3035425" y="3344850"/>
              <a:ext cx="68150" cy="13550"/>
            </a:xfrm>
            <a:custGeom>
              <a:avLst/>
              <a:gdLst/>
              <a:ahLst/>
              <a:cxnLst/>
              <a:rect l="l" t="t" r="r" b="b"/>
              <a:pathLst>
                <a:path w="2726" h="542" extrusionOk="0">
                  <a:moveTo>
                    <a:pt x="639" y="1"/>
                  </a:moveTo>
                  <a:cubicBezTo>
                    <a:pt x="433" y="1"/>
                    <a:pt x="229" y="41"/>
                    <a:pt x="20" y="120"/>
                  </a:cubicBezTo>
                  <a:cubicBezTo>
                    <a:pt x="20" y="160"/>
                    <a:pt x="20" y="220"/>
                    <a:pt x="0" y="259"/>
                  </a:cubicBezTo>
                  <a:cubicBezTo>
                    <a:pt x="101" y="471"/>
                    <a:pt x="221" y="542"/>
                    <a:pt x="347" y="542"/>
                  </a:cubicBezTo>
                  <a:cubicBezTo>
                    <a:pt x="519" y="542"/>
                    <a:pt x="704" y="411"/>
                    <a:pt x="875" y="319"/>
                  </a:cubicBezTo>
                  <a:cubicBezTo>
                    <a:pt x="1492" y="319"/>
                    <a:pt x="2109" y="279"/>
                    <a:pt x="2725" y="259"/>
                  </a:cubicBezTo>
                  <a:lnTo>
                    <a:pt x="2507" y="120"/>
                  </a:lnTo>
                  <a:cubicBezTo>
                    <a:pt x="2426" y="147"/>
                    <a:pt x="2349" y="158"/>
                    <a:pt x="2273" y="158"/>
                  </a:cubicBezTo>
                  <a:cubicBezTo>
                    <a:pt x="2180" y="158"/>
                    <a:pt x="2088" y="142"/>
                    <a:pt x="1989" y="120"/>
                  </a:cubicBezTo>
                  <a:cubicBezTo>
                    <a:pt x="1897" y="48"/>
                    <a:pt x="1799" y="8"/>
                    <a:pt x="1701" y="8"/>
                  </a:cubicBezTo>
                  <a:cubicBezTo>
                    <a:pt x="1610" y="8"/>
                    <a:pt x="1519" y="43"/>
                    <a:pt x="1432" y="120"/>
                  </a:cubicBezTo>
                  <a:cubicBezTo>
                    <a:pt x="1413" y="130"/>
                    <a:pt x="1383" y="135"/>
                    <a:pt x="1353" y="135"/>
                  </a:cubicBezTo>
                  <a:cubicBezTo>
                    <a:pt x="1323" y="135"/>
                    <a:pt x="1293" y="130"/>
                    <a:pt x="1273" y="120"/>
                  </a:cubicBezTo>
                  <a:cubicBezTo>
                    <a:pt x="1054" y="41"/>
                    <a:pt x="846" y="1"/>
                    <a:pt x="6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 name="Google Shape;299;p3"/>
            <p:cNvSpPr/>
            <p:nvPr/>
          </p:nvSpPr>
          <p:spPr>
            <a:xfrm>
              <a:off x="2939425" y="3266500"/>
              <a:ext cx="48275" cy="5275"/>
            </a:xfrm>
            <a:custGeom>
              <a:avLst/>
              <a:gdLst/>
              <a:ahLst/>
              <a:cxnLst/>
              <a:rect l="l" t="t" r="r" b="b"/>
              <a:pathLst>
                <a:path w="1931" h="211" extrusionOk="0">
                  <a:moveTo>
                    <a:pt x="1101" y="1"/>
                  </a:moveTo>
                  <a:cubicBezTo>
                    <a:pt x="738" y="1"/>
                    <a:pt x="373" y="89"/>
                    <a:pt x="1" y="191"/>
                  </a:cubicBezTo>
                  <a:cubicBezTo>
                    <a:pt x="498" y="191"/>
                    <a:pt x="1035" y="211"/>
                    <a:pt x="1533" y="211"/>
                  </a:cubicBezTo>
                  <a:cubicBezTo>
                    <a:pt x="1672" y="211"/>
                    <a:pt x="1791" y="191"/>
                    <a:pt x="1930" y="191"/>
                  </a:cubicBezTo>
                  <a:cubicBezTo>
                    <a:pt x="1654" y="53"/>
                    <a:pt x="1378" y="1"/>
                    <a:pt x="110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 name="Google Shape;300;p3"/>
            <p:cNvSpPr/>
            <p:nvPr/>
          </p:nvSpPr>
          <p:spPr>
            <a:xfrm>
              <a:off x="3035925" y="3341875"/>
              <a:ext cx="31350" cy="6750"/>
            </a:xfrm>
            <a:custGeom>
              <a:avLst/>
              <a:gdLst/>
              <a:ahLst/>
              <a:cxnLst/>
              <a:rect l="l" t="t" r="r" b="b"/>
              <a:pathLst>
                <a:path w="1254" h="270" extrusionOk="0">
                  <a:moveTo>
                    <a:pt x="80" y="1"/>
                  </a:moveTo>
                  <a:lnTo>
                    <a:pt x="0" y="239"/>
                  </a:lnTo>
                  <a:cubicBezTo>
                    <a:pt x="209" y="259"/>
                    <a:pt x="413" y="269"/>
                    <a:pt x="619" y="269"/>
                  </a:cubicBezTo>
                  <a:cubicBezTo>
                    <a:pt x="826" y="269"/>
                    <a:pt x="1034" y="259"/>
                    <a:pt x="1253" y="239"/>
                  </a:cubicBezTo>
                  <a:cubicBezTo>
                    <a:pt x="1067" y="53"/>
                    <a:pt x="851" y="30"/>
                    <a:pt x="627" y="30"/>
                  </a:cubicBezTo>
                  <a:cubicBezTo>
                    <a:pt x="553" y="30"/>
                    <a:pt x="477" y="32"/>
                    <a:pt x="402" y="32"/>
                  </a:cubicBezTo>
                  <a:cubicBezTo>
                    <a:pt x="293" y="32"/>
                    <a:pt x="185" y="27"/>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1" name="Google Shape;301;p3"/>
            <p:cNvSpPr/>
            <p:nvPr/>
          </p:nvSpPr>
          <p:spPr>
            <a:xfrm>
              <a:off x="2909100" y="3272025"/>
              <a:ext cx="19425" cy="4700"/>
            </a:xfrm>
            <a:custGeom>
              <a:avLst/>
              <a:gdLst/>
              <a:ahLst/>
              <a:cxnLst/>
              <a:rect l="l" t="t" r="r" b="b"/>
              <a:pathLst>
                <a:path w="777" h="188" extrusionOk="0">
                  <a:moveTo>
                    <a:pt x="574" y="1"/>
                  </a:moveTo>
                  <a:cubicBezTo>
                    <a:pt x="377" y="1"/>
                    <a:pt x="194" y="34"/>
                    <a:pt x="0" y="169"/>
                  </a:cubicBezTo>
                  <a:cubicBezTo>
                    <a:pt x="121" y="169"/>
                    <a:pt x="243" y="187"/>
                    <a:pt x="359" y="187"/>
                  </a:cubicBezTo>
                  <a:cubicBezTo>
                    <a:pt x="510" y="187"/>
                    <a:pt x="653" y="156"/>
                    <a:pt x="776" y="10"/>
                  </a:cubicBezTo>
                  <a:cubicBezTo>
                    <a:pt x="707" y="5"/>
                    <a:pt x="639" y="1"/>
                    <a:pt x="5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 name="Google Shape;302;p3"/>
            <p:cNvSpPr/>
            <p:nvPr/>
          </p:nvSpPr>
          <p:spPr>
            <a:xfrm>
              <a:off x="3071225" y="3343375"/>
              <a:ext cx="13950" cy="4500"/>
            </a:xfrm>
            <a:custGeom>
              <a:avLst/>
              <a:gdLst/>
              <a:ahLst/>
              <a:cxnLst/>
              <a:rect l="l" t="t" r="r" b="b"/>
              <a:pathLst>
                <a:path w="558" h="180" extrusionOk="0">
                  <a:moveTo>
                    <a:pt x="271" y="0"/>
                  </a:moveTo>
                  <a:cubicBezTo>
                    <a:pt x="179" y="0"/>
                    <a:pt x="90" y="60"/>
                    <a:pt x="0" y="179"/>
                  </a:cubicBezTo>
                  <a:lnTo>
                    <a:pt x="557" y="179"/>
                  </a:lnTo>
                  <a:cubicBezTo>
                    <a:pt x="458" y="60"/>
                    <a:pt x="363" y="0"/>
                    <a:pt x="2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3" name="Google Shape;303;p3"/>
            <p:cNvSpPr/>
            <p:nvPr/>
          </p:nvSpPr>
          <p:spPr>
            <a:xfrm>
              <a:off x="3018500" y="4109725"/>
              <a:ext cx="70150" cy="403050"/>
            </a:xfrm>
            <a:custGeom>
              <a:avLst/>
              <a:gdLst/>
              <a:ahLst/>
              <a:cxnLst/>
              <a:rect l="l" t="t" r="r" b="b"/>
              <a:pathLst>
                <a:path w="2806" h="16122" extrusionOk="0">
                  <a:moveTo>
                    <a:pt x="518" y="1"/>
                  </a:moveTo>
                  <a:cubicBezTo>
                    <a:pt x="419" y="1"/>
                    <a:pt x="359" y="61"/>
                    <a:pt x="279" y="120"/>
                  </a:cubicBezTo>
                  <a:cubicBezTo>
                    <a:pt x="1" y="717"/>
                    <a:pt x="180" y="1373"/>
                    <a:pt x="120" y="1990"/>
                  </a:cubicBezTo>
                  <a:lnTo>
                    <a:pt x="120" y="2269"/>
                  </a:lnTo>
                  <a:cubicBezTo>
                    <a:pt x="160" y="2448"/>
                    <a:pt x="160" y="2607"/>
                    <a:pt x="160" y="2786"/>
                  </a:cubicBezTo>
                  <a:cubicBezTo>
                    <a:pt x="180" y="2865"/>
                    <a:pt x="180" y="2965"/>
                    <a:pt x="180" y="3044"/>
                  </a:cubicBezTo>
                  <a:cubicBezTo>
                    <a:pt x="180" y="3104"/>
                    <a:pt x="180" y="3204"/>
                    <a:pt x="200" y="3283"/>
                  </a:cubicBezTo>
                  <a:cubicBezTo>
                    <a:pt x="200" y="3383"/>
                    <a:pt x="220" y="3462"/>
                    <a:pt x="259" y="3542"/>
                  </a:cubicBezTo>
                  <a:cubicBezTo>
                    <a:pt x="319" y="3721"/>
                    <a:pt x="299" y="3940"/>
                    <a:pt x="299" y="4158"/>
                  </a:cubicBezTo>
                  <a:cubicBezTo>
                    <a:pt x="299" y="4576"/>
                    <a:pt x="299" y="4994"/>
                    <a:pt x="379" y="5432"/>
                  </a:cubicBezTo>
                  <a:cubicBezTo>
                    <a:pt x="578" y="6088"/>
                    <a:pt x="399" y="6784"/>
                    <a:pt x="518" y="7461"/>
                  </a:cubicBezTo>
                  <a:cubicBezTo>
                    <a:pt x="578" y="7739"/>
                    <a:pt x="598" y="8018"/>
                    <a:pt x="657" y="8256"/>
                  </a:cubicBezTo>
                  <a:cubicBezTo>
                    <a:pt x="1055" y="10106"/>
                    <a:pt x="1155" y="11996"/>
                    <a:pt x="1712" y="13806"/>
                  </a:cubicBezTo>
                  <a:cubicBezTo>
                    <a:pt x="1811" y="14005"/>
                    <a:pt x="1891" y="14184"/>
                    <a:pt x="1970" y="14383"/>
                  </a:cubicBezTo>
                  <a:lnTo>
                    <a:pt x="2050" y="14602"/>
                  </a:lnTo>
                  <a:cubicBezTo>
                    <a:pt x="2149" y="14821"/>
                    <a:pt x="2149" y="15040"/>
                    <a:pt x="2169" y="15279"/>
                  </a:cubicBezTo>
                  <a:cubicBezTo>
                    <a:pt x="2169" y="15338"/>
                    <a:pt x="2189" y="15418"/>
                    <a:pt x="2209" y="15497"/>
                  </a:cubicBezTo>
                  <a:cubicBezTo>
                    <a:pt x="2269" y="15676"/>
                    <a:pt x="2288" y="15895"/>
                    <a:pt x="2408" y="16074"/>
                  </a:cubicBezTo>
                  <a:cubicBezTo>
                    <a:pt x="2451" y="16103"/>
                    <a:pt x="2506" y="16122"/>
                    <a:pt x="2571" y="16122"/>
                  </a:cubicBezTo>
                  <a:cubicBezTo>
                    <a:pt x="2595" y="16122"/>
                    <a:pt x="2620" y="16119"/>
                    <a:pt x="2647" y="16114"/>
                  </a:cubicBezTo>
                  <a:cubicBezTo>
                    <a:pt x="2806" y="15875"/>
                    <a:pt x="2766" y="15617"/>
                    <a:pt x="2686" y="15338"/>
                  </a:cubicBezTo>
                  <a:cubicBezTo>
                    <a:pt x="2666" y="15219"/>
                    <a:pt x="2666" y="15119"/>
                    <a:pt x="2647" y="15020"/>
                  </a:cubicBezTo>
                  <a:cubicBezTo>
                    <a:pt x="2467" y="14821"/>
                    <a:pt x="2647" y="14523"/>
                    <a:pt x="2507" y="14304"/>
                  </a:cubicBezTo>
                  <a:cubicBezTo>
                    <a:pt x="2288" y="14105"/>
                    <a:pt x="2487" y="13787"/>
                    <a:pt x="2348" y="13548"/>
                  </a:cubicBezTo>
                  <a:cubicBezTo>
                    <a:pt x="1891" y="10962"/>
                    <a:pt x="1473" y="8376"/>
                    <a:pt x="1194" y="5770"/>
                  </a:cubicBezTo>
                  <a:cubicBezTo>
                    <a:pt x="1115" y="5173"/>
                    <a:pt x="1155" y="4536"/>
                    <a:pt x="876" y="3960"/>
                  </a:cubicBezTo>
                  <a:cubicBezTo>
                    <a:pt x="717" y="3641"/>
                    <a:pt x="876" y="3283"/>
                    <a:pt x="737" y="2985"/>
                  </a:cubicBezTo>
                  <a:cubicBezTo>
                    <a:pt x="777" y="2667"/>
                    <a:pt x="777" y="2308"/>
                    <a:pt x="697" y="1990"/>
                  </a:cubicBezTo>
                  <a:cubicBezTo>
                    <a:pt x="677" y="1990"/>
                    <a:pt x="677" y="1990"/>
                    <a:pt x="657" y="1950"/>
                  </a:cubicBezTo>
                  <a:cubicBezTo>
                    <a:pt x="657" y="1891"/>
                    <a:pt x="657" y="1871"/>
                    <a:pt x="697" y="1811"/>
                  </a:cubicBezTo>
                  <a:lnTo>
                    <a:pt x="697" y="1652"/>
                  </a:lnTo>
                  <a:cubicBezTo>
                    <a:pt x="538" y="1294"/>
                    <a:pt x="657" y="916"/>
                    <a:pt x="617" y="558"/>
                  </a:cubicBezTo>
                  <a:cubicBezTo>
                    <a:pt x="598" y="339"/>
                    <a:pt x="697" y="160"/>
                    <a:pt x="5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 name="Google Shape;304;p3"/>
            <p:cNvSpPr/>
            <p:nvPr/>
          </p:nvSpPr>
          <p:spPr>
            <a:xfrm>
              <a:off x="3057800" y="4212775"/>
              <a:ext cx="37325" cy="158075"/>
            </a:xfrm>
            <a:custGeom>
              <a:avLst/>
              <a:gdLst/>
              <a:ahLst/>
              <a:cxnLst/>
              <a:rect l="l" t="t" r="r" b="b"/>
              <a:pathLst>
                <a:path w="1493" h="6323" extrusionOk="0">
                  <a:moveTo>
                    <a:pt x="286" y="1"/>
                  </a:moveTo>
                  <a:cubicBezTo>
                    <a:pt x="255" y="1"/>
                    <a:pt x="220" y="6"/>
                    <a:pt x="179" y="17"/>
                  </a:cubicBezTo>
                  <a:cubicBezTo>
                    <a:pt x="40" y="116"/>
                    <a:pt x="0" y="255"/>
                    <a:pt x="20" y="414"/>
                  </a:cubicBezTo>
                  <a:cubicBezTo>
                    <a:pt x="239" y="1429"/>
                    <a:pt x="120" y="2463"/>
                    <a:pt x="378" y="3458"/>
                  </a:cubicBezTo>
                  <a:cubicBezTo>
                    <a:pt x="597" y="4313"/>
                    <a:pt x="418" y="5228"/>
                    <a:pt x="876" y="6044"/>
                  </a:cubicBezTo>
                  <a:cubicBezTo>
                    <a:pt x="816" y="6243"/>
                    <a:pt x="915" y="6303"/>
                    <a:pt x="1094" y="6323"/>
                  </a:cubicBezTo>
                  <a:cubicBezTo>
                    <a:pt x="1492" y="5726"/>
                    <a:pt x="1174" y="5129"/>
                    <a:pt x="1094" y="4532"/>
                  </a:cubicBezTo>
                  <a:cubicBezTo>
                    <a:pt x="975" y="3617"/>
                    <a:pt x="796" y="2742"/>
                    <a:pt x="935" y="1827"/>
                  </a:cubicBezTo>
                  <a:cubicBezTo>
                    <a:pt x="935" y="1449"/>
                    <a:pt x="975" y="1111"/>
                    <a:pt x="876" y="753"/>
                  </a:cubicBezTo>
                  <a:cubicBezTo>
                    <a:pt x="816" y="653"/>
                    <a:pt x="796" y="574"/>
                    <a:pt x="716" y="534"/>
                  </a:cubicBezTo>
                  <a:cubicBezTo>
                    <a:pt x="669" y="555"/>
                    <a:pt x="632" y="565"/>
                    <a:pt x="602" y="565"/>
                  </a:cubicBezTo>
                  <a:cubicBezTo>
                    <a:pt x="519" y="565"/>
                    <a:pt x="498" y="487"/>
                    <a:pt x="498" y="355"/>
                  </a:cubicBezTo>
                  <a:cubicBezTo>
                    <a:pt x="498" y="200"/>
                    <a:pt x="483" y="1"/>
                    <a:pt x="28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 name="Google Shape;305;p3"/>
            <p:cNvSpPr/>
            <p:nvPr/>
          </p:nvSpPr>
          <p:spPr>
            <a:xfrm>
              <a:off x="3053325" y="4105750"/>
              <a:ext cx="39300" cy="80600"/>
            </a:xfrm>
            <a:custGeom>
              <a:avLst/>
              <a:gdLst/>
              <a:ahLst/>
              <a:cxnLst/>
              <a:rect l="l" t="t" r="r" b="b"/>
              <a:pathLst>
                <a:path w="1572" h="3224" extrusionOk="0">
                  <a:moveTo>
                    <a:pt x="179" y="1"/>
                  </a:moveTo>
                  <a:cubicBezTo>
                    <a:pt x="0" y="478"/>
                    <a:pt x="140" y="975"/>
                    <a:pt x="199" y="1453"/>
                  </a:cubicBezTo>
                  <a:lnTo>
                    <a:pt x="338" y="1592"/>
                  </a:lnTo>
                  <a:cubicBezTo>
                    <a:pt x="438" y="1731"/>
                    <a:pt x="517" y="1831"/>
                    <a:pt x="597" y="1950"/>
                  </a:cubicBezTo>
                  <a:cubicBezTo>
                    <a:pt x="657" y="2050"/>
                    <a:pt x="697" y="2129"/>
                    <a:pt x="756" y="2229"/>
                  </a:cubicBezTo>
                  <a:cubicBezTo>
                    <a:pt x="776" y="2269"/>
                    <a:pt x="796" y="2348"/>
                    <a:pt x="816" y="2388"/>
                  </a:cubicBezTo>
                  <a:cubicBezTo>
                    <a:pt x="856" y="2467"/>
                    <a:pt x="876" y="2567"/>
                    <a:pt x="895" y="2666"/>
                  </a:cubicBezTo>
                  <a:cubicBezTo>
                    <a:pt x="915" y="2845"/>
                    <a:pt x="915" y="3024"/>
                    <a:pt x="1015" y="3164"/>
                  </a:cubicBezTo>
                  <a:cubicBezTo>
                    <a:pt x="1074" y="3164"/>
                    <a:pt x="1094" y="3184"/>
                    <a:pt x="1114" y="3223"/>
                  </a:cubicBezTo>
                  <a:cubicBezTo>
                    <a:pt x="1293" y="3223"/>
                    <a:pt x="1413" y="3164"/>
                    <a:pt x="1492" y="2985"/>
                  </a:cubicBezTo>
                  <a:cubicBezTo>
                    <a:pt x="1572" y="2646"/>
                    <a:pt x="1452" y="2328"/>
                    <a:pt x="1452" y="1970"/>
                  </a:cubicBezTo>
                  <a:cubicBezTo>
                    <a:pt x="1373" y="1891"/>
                    <a:pt x="1313" y="1851"/>
                    <a:pt x="1273" y="1771"/>
                  </a:cubicBezTo>
                  <a:cubicBezTo>
                    <a:pt x="716" y="1453"/>
                    <a:pt x="478" y="1015"/>
                    <a:pt x="617" y="359"/>
                  </a:cubicBezTo>
                  <a:cubicBezTo>
                    <a:pt x="637" y="259"/>
                    <a:pt x="577" y="140"/>
                    <a:pt x="537" y="41"/>
                  </a:cubicBezTo>
                  <a:cubicBezTo>
                    <a:pt x="418" y="41"/>
                    <a:pt x="299" y="1"/>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 name="Google Shape;306;p3"/>
            <p:cNvSpPr/>
            <p:nvPr/>
          </p:nvSpPr>
          <p:spPr>
            <a:xfrm>
              <a:off x="3088625" y="4442300"/>
              <a:ext cx="28375" cy="51875"/>
            </a:xfrm>
            <a:custGeom>
              <a:avLst/>
              <a:gdLst/>
              <a:ahLst/>
              <a:cxnLst/>
              <a:rect l="l" t="t" r="r" b="b"/>
              <a:pathLst>
                <a:path w="1135" h="2075" extrusionOk="0">
                  <a:moveTo>
                    <a:pt x="397" y="0"/>
                  </a:moveTo>
                  <a:cubicBezTo>
                    <a:pt x="272" y="0"/>
                    <a:pt x="156" y="95"/>
                    <a:pt x="40" y="285"/>
                  </a:cubicBezTo>
                  <a:cubicBezTo>
                    <a:pt x="1" y="802"/>
                    <a:pt x="399" y="1220"/>
                    <a:pt x="538" y="1717"/>
                  </a:cubicBezTo>
                  <a:cubicBezTo>
                    <a:pt x="597" y="1936"/>
                    <a:pt x="856" y="2075"/>
                    <a:pt x="1095" y="2075"/>
                  </a:cubicBezTo>
                  <a:cubicBezTo>
                    <a:pt x="1035" y="1677"/>
                    <a:pt x="1135" y="1220"/>
                    <a:pt x="936" y="822"/>
                  </a:cubicBezTo>
                  <a:cubicBezTo>
                    <a:pt x="896" y="623"/>
                    <a:pt x="836" y="424"/>
                    <a:pt x="757" y="225"/>
                  </a:cubicBezTo>
                  <a:cubicBezTo>
                    <a:pt x="626" y="75"/>
                    <a:pt x="508" y="0"/>
                    <a:pt x="3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 name="Google Shape;307;p3"/>
            <p:cNvSpPr/>
            <p:nvPr/>
          </p:nvSpPr>
          <p:spPr>
            <a:xfrm>
              <a:off x="3016025" y="4009775"/>
              <a:ext cx="21900" cy="101475"/>
            </a:xfrm>
            <a:custGeom>
              <a:avLst/>
              <a:gdLst/>
              <a:ahLst/>
              <a:cxnLst/>
              <a:rect l="l" t="t" r="r" b="b"/>
              <a:pathLst>
                <a:path w="876" h="4059" extrusionOk="0">
                  <a:moveTo>
                    <a:pt x="279" y="0"/>
                  </a:moveTo>
                  <a:cubicBezTo>
                    <a:pt x="199" y="0"/>
                    <a:pt x="159" y="0"/>
                    <a:pt x="80" y="20"/>
                  </a:cubicBezTo>
                  <a:cubicBezTo>
                    <a:pt x="20" y="100"/>
                    <a:pt x="0" y="140"/>
                    <a:pt x="0" y="219"/>
                  </a:cubicBezTo>
                  <a:cubicBezTo>
                    <a:pt x="20" y="239"/>
                    <a:pt x="20" y="299"/>
                    <a:pt x="60" y="319"/>
                  </a:cubicBezTo>
                  <a:lnTo>
                    <a:pt x="120" y="398"/>
                  </a:lnTo>
                  <a:cubicBezTo>
                    <a:pt x="199" y="478"/>
                    <a:pt x="259" y="538"/>
                    <a:pt x="299" y="637"/>
                  </a:cubicBezTo>
                  <a:cubicBezTo>
                    <a:pt x="378" y="836"/>
                    <a:pt x="319" y="1035"/>
                    <a:pt x="279" y="1214"/>
                  </a:cubicBezTo>
                  <a:cubicBezTo>
                    <a:pt x="179" y="2109"/>
                    <a:pt x="80" y="3024"/>
                    <a:pt x="319" y="3919"/>
                  </a:cubicBezTo>
                  <a:lnTo>
                    <a:pt x="418" y="4019"/>
                  </a:lnTo>
                  <a:cubicBezTo>
                    <a:pt x="478" y="4019"/>
                    <a:pt x="518" y="4059"/>
                    <a:pt x="577" y="4059"/>
                  </a:cubicBezTo>
                  <a:cubicBezTo>
                    <a:pt x="856" y="3720"/>
                    <a:pt x="577" y="3303"/>
                    <a:pt x="756" y="2964"/>
                  </a:cubicBezTo>
                  <a:cubicBezTo>
                    <a:pt x="776" y="2726"/>
                    <a:pt x="776" y="2507"/>
                    <a:pt x="796" y="2288"/>
                  </a:cubicBezTo>
                  <a:cubicBezTo>
                    <a:pt x="876" y="2109"/>
                    <a:pt x="876" y="1970"/>
                    <a:pt x="796" y="1811"/>
                  </a:cubicBezTo>
                  <a:lnTo>
                    <a:pt x="796" y="1393"/>
                  </a:lnTo>
                  <a:lnTo>
                    <a:pt x="796" y="736"/>
                  </a:lnTo>
                  <a:cubicBezTo>
                    <a:pt x="796" y="577"/>
                    <a:pt x="816" y="398"/>
                    <a:pt x="677" y="239"/>
                  </a:cubicBezTo>
                  <a:cubicBezTo>
                    <a:pt x="617" y="219"/>
                    <a:pt x="597" y="199"/>
                    <a:pt x="597" y="140"/>
                  </a:cubicBezTo>
                  <a:cubicBezTo>
                    <a:pt x="577" y="80"/>
                    <a:pt x="557" y="40"/>
                    <a:pt x="478" y="40"/>
                  </a:cubicBezTo>
                  <a:cubicBezTo>
                    <a:pt x="418" y="20"/>
                    <a:pt x="358" y="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 name="Google Shape;308;p3"/>
            <p:cNvSpPr/>
            <p:nvPr/>
          </p:nvSpPr>
          <p:spPr>
            <a:xfrm>
              <a:off x="3085650" y="4383250"/>
              <a:ext cx="23900" cy="66675"/>
            </a:xfrm>
            <a:custGeom>
              <a:avLst/>
              <a:gdLst/>
              <a:ahLst/>
              <a:cxnLst/>
              <a:rect l="l" t="t" r="r" b="b"/>
              <a:pathLst>
                <a:path w="956" h="2667" extrusionOk="0">
                  <a:moveTo>
                    <a:pt x="398" y="1493"/>
                  </a:moveTo>
                  <a:lnTo>
                    <a:pt x="398" y="1493"/>
                  </a:lnTo>
                  <a:cubicBezTo>
                    <a:pt x="408" y="1533"/>
                    <a:pt x="408" y="1553"/>
                    <a:pt x="406" y="1553"/>
                  </a:cubicBezTo>
                  <a:cubicBezTo>
                    <a:pt x="403" y="1553"/>
                    <a:pt x="398" y="1533"/>
                    <a:pt x="398" y="1493"/>
                  </a:cubicBezTo>
                  <a:close/>
                  <a:moveTo>
                    <a:pt x="677" y="1"/>
                  </a:moveTo>
                  <a:cubicBezTo>
                    <a:pt x="207" y="392"/>
                    <a:pt x="199" y="476"/>
                    <a:pt x="388" y="1443"/>
                  </a:cubicBezTo>
                  <a:lnTo>
                    <a:pt x="388" y="1443"/>
                  </a:lnTo>
                  <a:cubicBezTo>
                    <a:pt x="387" y="1442"/>
                    <a:pt x="385" y="1441"/>
                    <a:pt x="383" y="1441"/>
                  </a:cubicBezTo>
                  <a:cubicBezTo>
                    <a:pt x="376" y="1441"/>
                    <a:pt x="367" y="1452"/>
                    <a:pt x="365" y="1452"/>
                  </a:cubicBezTo>
                  <a:cubicBezTo>
                    <a:pt x="363" y="1452"/>
                    <a:pt x="366" y="1444"/>
                    <a:pt x="378" y="1413"/>
                  </a:cubicBezTo>
                  <a:cubicBezTo>
                    <a:pt x="322" y="1379"/>
                    <a:pt x="275" y="1365"/>
                    <a:pt x="235" y="1365"/>
                  </a:cubicBezTo>
                  <a:cubicBezTo>
                    <a:pt x="133" y="1365"/>
                    <a:pt x="72" y="1458"/>
                    <a:pt x="0" y="1572"/>
                  </a:cubicBezTo>
                  <a:cubicBezTo>
                    <a:pt x="80" y="1950"/>
                    <a:pt x="0" y="2308"/>
                    <a:pt x="159" y="2667"/>
                  </a:cubicBezTo>
                  <a:cubicBezTo>
                    <a:pt x="266" y="2580"/>
                    <a:pt x="377" y="2540"/>
                    <a:pt x="490" y="2540"/>
                  </a:cubicBezTo>
                  <a:cubicBezTo>
                    <a:pt x="610" y="2540"/>
                    <a:pt x="733" y="2585"/>
                    <a:pt x="856" y="2667"/>
                  </a:cubicBezTo>
                  <a:cubicBezTo>
                    <a:pt x="876" y="2647"/>
                    <a:pt x="895" y="2607"/>
                    <a:pt x="955" y="2587"/>
                  </a:cubicBezTo>
                  <a:cubicBezTo>
                    <a:pt x="955" y="2468"/>
                    <a:pt x="955" y="2368"/>
                    <a:pt x="876" y="2289"/>
                  </a:cubicBezTo>
                  <a:lnTo>
                    <a:pt x="876" y="2110"/>
                  </a:lnTo>
                  <a:cubicBezTo>
                    <a:pt x="856" y="2010"/>
                    <a:pt x="756" y="1891"/>
                    <a:pt x="876" y="1771"/>
                  </a:cubicBezTo>
                  <a:lnTo>
                    <a:pt x="876" y="1592"/>
                  </a:lnTo>
                  <a:cubicBezTo>
                    <a:pt x="895" y="1592"/>
                    <a:pt x="915" y="1592"/>
                    <a:pt x="915" y="1553"/>
                  </a:cubicBezTo>
                  <a:cubicBezTo>
                    <a:pt x="915" y="1493"/>
                    <a:pt x="915" y="1473"/>
                    <a:pt x="876" y="1413"/>
                  </a:cubicBezTo>
                  <a:cubicBezTo>
                    <a:pt x="657" y="1155"/>
                    <a:pt x="876" y="797"/>
                    <a:pt x="697" y="518"/>
                  </a:cubicBezTo>
                  <a:cubicBezTo>
                    <a:pt x="677" y="359"/>
                    <a:pt x="677" y="180"/>
                    <a:pt x="6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 name="Google Shape;309;p3"/>
            <p:cNvSpPr/>
            <p:nvPr/>
          </p:nvSpPr>
          <p:spPr>
            <a:xfrm>
              <a:off x="3070725" y="4493175"/>
              <a:ext cx="27750" cy="60050"/>
            </a:xfrm>
            <a:custGeom>
              <a:avLst/>
              <a:gdLst/>
              <a:ahLst/>
              <a:cxnLst/>
              <a:rect l="l" t="t" r="r" b="b"/>
              <a:pathLst>
                <a:path w="1110" h="2402" extrusionOk="0">
                  <a:moveTo>
                    <a:pt x="597" y="0"/>
                  </a:moveTo>
                  <a:lnTo>
                    <a:pt x="597" y="0"/>
                  </a:lnTo>
                  <a:cubicBezTo>
                    <a:pt x="498" y="259"/>
                    <a:pt x="677" y="557"/>
                    <a:pt x="398" y="756"/>
                  </a:cubicBezTo>
                  <a:cubicBezTo>
                    <a:pt x="1" y="1373"/>
                    <a:pt x="319" y="1870"/>
                    <a:pt x="677" y="2367"/>
                  </a:cubicBezTo>
                  <a:cubicBezTo>
                    <a:pt x="749" y="2390"/>
                    <a:pt x="811" y="2401"/>
                    <a:pt x="864" y="2401"/>
                  </a:cubicBezTo>
                  <a:cubicBezTo>
                    <a:pt x="1042" y="2401"/>
                    <a:pt x="1110" y="2271"/>
                    <a:pt x="1095" y="2009"/>
                  </a:cubicBezTo>
                  <a:cubicBezTo>
                    <a:pt x="896" y="1791"/>
                    <a:pt x="1095" y="1492"/>
                    <a:pt x="955" y="1273"/>
                  </a:cubicBezTo>
                  <a:cubicBezTo>
                    <a:pt x="955" y="1174"/>
                    <a:pt x="916" y="1055"/>
                    <a:pt x="916" y="955"/>
                  </a:cubicBezTo>
                  <a:cubicBezTo>
                    <a:pt x="677" y="677"/>
                    <a:pt x="876" y="259"/>
                    <a:pt x="5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 name="Google Shape;310;p3"/>
            <p:cNvSpPr/>
            <p:nvPr/>
          </p:nvSpPr>
          <p:spPr>
            <a:xfrm>
              <a:off x="3075200" y="4363875"/>
              <a:ext cx="25400" cy="58700"/>
            </a:xfrm>
            <a:custGeom>
              <a:avLst/>
              <a:gdLst/>
              <a:ahLst/>
              <a:cxnLst/>
              <a:rect l="l" t="t" r="r" b="b"/>
              <a:pathLst>
                <a:path w="1016" h="2348" extrusionOk="0">
                  <a:moveTo>
                    <a:pt x="180" y="0"/>
                  </a:moveTo>
                  <a:cubicBezTo>
                    <a:pt x="1" y="179"/>
                    <a:pt x="1" y="378"/>
                    <a:pt x="40" y="577"/>
                  </a:cubicBezTo>
                  <a:cubicBezTo>
                    <a:pt x="180" y="1174"/>
                    <a:pt x="279" y="1751"/>
                    <a:pt x="398" y="2347"/>
                  </a:cubicBezTo>
                  <a:cubicBezTo>
                    <a:pt x="518" y="2268"/>
                    <a:pt x="617" y="2228"/>
                    <a:pt x="717" y="2168"/>
                  </a:cubicBezTo>
                  <a:cubicBezTo>
                    <a:pt x="796" y="2129"/>
                    <a:pt x="816" y="2069"/>
                    <a:pt x="796" y="1969"/>
                  </a:cubicBezTo>
                  <a:cubicBezTo>
                    <a:pt x="717" y="1751"/>
                    <a:pt x="737" y="1492"/>
                    <a:pt x="697" y="1273"/>
                  </a:cubicBezTo>
                  <a:cubicBezTo>
                    <a:pt x="478" y="955"/>
                    <a:pt x="1015" y="398"/>
                    <a:pt x="379" y="199"/>
                  </a:cubicBezTo>
                  <a:cubicBezTo>
                    <a:pt x="299" y="159"/>
                    <a:pt x="239" y="8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 name="Google Shape;311;p3"/>
            <p:cNvSpPr/>
            <p:nvPr/>
          </p:nvSpPr>
          <p:spPr>
            <a:xfrm>
              <a:off x="3055800" y="4142050"/>
              <a:ext cx="24400" cy="55650"/>
            </a:xfrm>
            <a:custGeom>
              <a:avLst/>
              <a:gdLst/>
              <a:ahLst/>
              <a:cxnLst/>
              <a:rect l="l" t="t" r="r" b="b"/>
              <a:pathLst>
                <a:path w="976" h="2226" extrusionOk="0">
                  <a:moveTo>
                    <a:pt x="80" y="1"/>
                  </a:moveTo>
                  <a:cubicBezTo>
                    <a:pt x="1" y="478"/>
                    <a:pt x="359" y="896"/>
                    <a:pt x="239" y="1393"/>
                  </a:cubicBezTo>
                  <a:cubicBezTo>
                    <a:pt x="200" y="1692"/>
                    <a:pt x="100" y="1990"/>
                    <a:pt x="399" y="2209"/>
                  </a:cubicBezTo>
                  <a:cubicBezTo>
                    <a:pt x="428" y="2221"/>
                    <a:pt x="455" y="2225"/>
                    <a:pt x="482" y="2225"/>
                  </a:cubicBezTo>
                  <a:cubicBezTo>
                    <a:pt x="546" y="2225"/>
                    <a:pt x="607" y="2197"/>
                    <a:pt x="677" y="2169"/>
                  </a:cubicBezTo>
                  <a:cubicBezTo>
                    <a:pt x="975" y="1712"/>
                    <a:pt x="757" y="1254"/>
                    <a:pt x="796" y="777"/>
                  </a:cubicBezTo>
                  <a:cubicBezTo>
                    <a:pt x="777" y="677"/>
                    <a:pt x="717" y="578"/>
                    <a:pt x="617" y="518"/>
                  </a:cubicBezTo>
                  <a:cubicBezTo>
                    <a:pt x="458" y="379"/>
                    <a:pt x="399" y="160"/>
                    <a:pt x="2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 name="Google Shape;312;p3"/>
            <p:cNvSpPr/>
            <p:nvPr/>
          </p:nvSpPr>
          <p:spPr>
            <a:xfrm>
              <a:off x="3059775" y="4194925"/>
              <a:ext cx="23900" cy="33875"/>
            </a:xfrm>
            <a:custGeom>
              <a:avLst/>
              <a:gdLst/>
              <a:ahLst/>
              <a:cxnLst/>
              <a:rect l="l" t="t" r="r" b="b"/>
              <a:pathLst>
                <a:path w="956" h="1355" extrusionOk="0">
                  <a:moveTo>
                    <a:pt x="569" y="1"/>
                  </a:moveTo>
                  <a:cubicBezTo>
                    <a:pt x="533" y="1"/>
                    <a:pt x="496" y="12"/>
                    <a:pt x="458" y="34"/>
                  </a:cubicBezTo>
                  <a:cubicBezTo>
                    <a:pt x="399" y="34"/>
                    <a:pt x="339" y="54"/>
                    <a:pt x="259" y="54"/>
                  </a:cubicBezTo>
                  <a:cubicBezTo>
                    <a:pt x="140" y="193"/>
                    <a:pt x="1" y="353"/>
                    <a:pt x="100" y="571"/>
                  </a:cubicBezTo>
                  <a:lnTo>
                    <a:pt x="100" y="750"/>
                  </a:lnTo>
                  <a:cubicBezTo>
                    <a:pt x="299" y="850"/>
                    <a:pt x="259" y="1029"/>
                    <a:pt x="299" y="1188"/>
                  </a:cubicBezTo>
                  <a:cubicBezTo>
                    <a:pt x="319" y="1314"/>
                    <a:pt x="366" y="1355"/>
                    <a:pt x="423" y="1355"/>
                  </a:cubicBezTo>
                  <a:cubicBezTo>
                    <a:pt x="484" y="1355"/>
                    <a:pt x="556" y="1309"/>
                    <a:pt x="618" y="1268"/>
                  </a:cubicBezTo>
                  <a:cubicBezTo>
                    <a:pt x="956" y="910"/>
                    <a:pt x="916" y="532"/>
                    <a:pt x="737" y="94"/>
                  </a:cubicBezTo>
                  <a:cubicBezTo>
                    <a:pt x="687" y="32"/>
                    <a:pt x="630" y="1"/>
                    <a:pt x="56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 name="Google Shape;313;p3"/>
            <p:cNvSpPr/>
            <p:nvPr/>
          </p:nvSpPr>
          <p:spPr>
            <a:xfrm>
              <a:off x="3056300" y="4176875"/>
              <a:ext cx="10975" cy="32350"/>
            </a:xfrm>
            <a:custGeom>
              <a:avLst/>
              <a:gdLst/>
              <a:ahLst/>
              <a:cxnLst/>
              <a:rect l="l" t="t" r="r" b="b"/>
              <a:pathLst>
                <a:path w="439" h="1294" extrusionOk="0">
                  <a:moveTo>
                    <a:pt x="200" y="0"/>
                  </a:moveTo>
                  <a:cubicBezTo>
                    <a:pt x="1" y="299"/>
                    <a:pt x="1" y="677"/>
                    <a:pt x="239" y="1293"/>
                  </a:cubicBezTo>
                  <a:cubicBezTo>
                    <a:pt x="339" y="1154"/>
                    <a:pt x="438" y="975"/>
                    <a:pt x="398" y="776"/>
                  </a:cubicBezTo>
                  <a:cubicBezTo>
                    <a:pt x="180" y="538"/>
                    <a:pt x="279" y="25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 name="Google Shape;314;p3"/>
            <p:cNvSpPr/>
            <p:nvPr/>
          </p:nvSpPr>
          <p:spPr>
            <a:xfrm>
              <a:off x="3027950" y="4083875"/>
              <a:ext cx="7000" cy="41750"/>
            </a:xfrm>
            <a:custGeom>
              <a:avLst/>
              <a:gdLst/>
              <a:ahLst/>
              <a:cxnLst/>
              <a:rect l="l" t="t" r="r" b="b"/>
              <a:pathLst>
                <a:path w="280" h="1670" extrusionOk="0">
                  <a:moveTo>
                    <a:pt x="279" y="0"/>
                  </a:moveTo>
                  <a:cubicBezTo>
                    <a:pt x="1" y="319"/>
                    <a:pt x="180" y="737"/>
                    <a:pt x="100" y="1095"/>
                  </a:cubicBezTo>
                  <a:cubicBezTo>
                    <a:pt x="120" y="1254"/>
                    <a:pt x="140" y="1433"/>
                    <a:pt x="120" y="1592"/>
                  </a:cubicBezTo>
                  <a:cubicBezTo>
                    <a:pt x="152" y="1644"/>
                    <a:pt x="178" y="1669"/>
                    <a:pt x="204" y="1669"/>
                  </a:cubicBezTo>
                  <a:cubicBezTo>
                    <a:pt x="227" y="1669"/>
                    <a:pt x="251" y="1649"/>
                    <a:pt x="279" y="1612"/>
                  </a:cubicBezTo>
                  <a:lnTo>
                    <a:pt x="2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 name="Google Shape;315;p3"/>
            <p:cNvSpPr/>
            <p:nvPr/>
          </p:nvSpPr>
          <p:spPr>
            <a:xfrm>
              <a:off x="3027950" y="4124150"/>
              <a:ext cx="7500" cy="27375"/>
            </a:xfrm>
            <a:custGeom>
              <a:avLst/>
              <a:gdLst/>
              <a:ahLst/>
              <a:cxnLst/>
              <a:rect l="l" t="t" r="r" b="b"/>
              <a:pathLst>
                <a:path w="300" h="1095" extrusionOk="0">
                  <a:moveTo>
                    <a:pt x="140" y="1"/>
                  </a:moveTo>
                  <a:cubicBezTo>
                    <a:pt x="140" y="339"/>
                    <a:pt x="1" y="737"/>
                    <a:pt x="299" y="1095"/>
                  </a:cubicBezTo>
                  <a:lnTo>
                    <a:pt x="299" y="21"/>
                  </a:lnTo>
                  <a:cubicBezTo>
                    <a:pt x="239" y="1"/>
                    <a:pt x="200" y="1"/>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 name="Google Shape;316;p3"/>
            <p:cNvSpPr/>
            <p:nvPr/>
          </p:nvSpPr>
          <p:spPr>
            <a:xfrm>
              <a:off x="3032925" y="4184325"/>
              <a:ext cx="7975" cy="24400"/>
            </a:xfrm>
            <a:custGeom>
              <a:avLst/>
              <a:gdLst/>
              <a:ahLst/>
              <a:cxnLst/>
              <a:rect l="l" t="t" r="r" b="b"/>
              <a:pathLst>
                <a:path w="319" h="976" extrusionOk="0">
                  <a:moveTo>
                    <a:pt x="140" y="1"/>
                  </a:moveTo>
                  <a:cubicBezTo>
                    <a:pt x="120" y="359"/>
                    <a:pt x="1" y="677"/>
                    <a:pt x="279" y="976"/>
                  </a:cubicBezTo>
                  <a:cubicBezTo>
                    <a:pt x="299" y="657"/>
                    <a:pt x="319" y="319"/>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 name="Google Shape;317;p3"/>
            <p:cNvSpPr/>
            <p:nvPr/>
          </p:nvSpPr>
          <p:spPr>
            <a:xfrm>
              <a:off x="3073200" y="4448400"/>
              <a:ext cx="8000" cy="18925"/>
            </a:xfrm>
            <a:custGeom>
              <a:avLst/>
              <a:gdLst/>
              <a:ahLst/>
              <a:cxnLst/>
              <a:rect l="l" t="t" r="r" b="b"/>
              <a:pathLst>
                <a:path w="320" h="757" extrusionOk="0">
                  <a:moveTo>
                    <a:pt x="120" y="1"/>
                  </a:moveTo>
                  <a:cubicBezTo>
                    <a:pt x="120" y="259"/>
                    <a:pt x="1" y="558"/>
                    <a:pt x="299" y="757"/>
                  </a:cubicBezTo>
                  <a:cubicBezTo>
                    <a:pt x="299" y="498"/>
                    <a:pt x="319" y="240"/>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8" name="Google Shape;318;p3"/>
            <p:cNvSpPr/>
            <p:nvPr/>
          </p:nvSpPr>
          <p:spPr>
            <a:xfrm>
              <a:off x="3092100" y="4525000"/>
              <a:ext cx="6000" cy="18925"/>
            </a:xfrm>
            <a:custGeom>
              <a:avLst/>
              <a:gdLst/>
              <a:ahLst/>
              <a:cxnLst/>
              <a:rect l="l" t="t" r="r" b="b"/>
              <a:pathLst>
                <a:path w="240" h="757" extrusionOk="0">
                  <a:moveTo>
                    <a:pt x="100" y="0"/>
                  </a:moveTo>
                  <a:lnTo>
                    <a:pt x="100" y="0"/>
                  </a:lnTo>
                  <a:cubicBezTo>
                    <a:pt x="61" y="279"/>
                    <a:pt x="1" y="557"/>
                    <a:pt x="240" y="756"/>
                  </a:cubicBezTo>
                  <a:lnTo>
                    <a:pt x="240" y="199"/>
                  </a:lnTo>
                  <a:cubicBezTo>
                    <a:pt x="200" y="120"/>
                    <a:pt x="140" y="8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9" name="Google Shape;319;p3"/>
            <p:cNvSpPr/>
            <p:nvPr/>
          </p:nvSpPr>
          <p:spPr>
            <a:xfrm>
              <a:off x="3078175" y="4467300"/>
              <a:ext cx="7000" cy="17925"/>
            </a:xfrm>
            <a:custGeom>
              <a:avLst/>
              <a:gdLst/>
              <a:ahLst/>
              <a:cxnLst/>
              <a:rect l="l" t="t" r="r" b="b"/>
              <a:pathLst>
                <a:path w="280" h="717" extrusionOk="0">
                  <a:moveTo>
                    <a:pt x="100" y="1"/>
                  </a:moveTo>
                  <a:lnTo>
                    <a:pt x="100" y="1"/>
                  </a:lnTo>
                  <a:cubicBezTo>
                    <a:pt x="80" y="239"/>
                    <a:pt x="1" y="518"/>
                    <a:pt x="260" y="717"/>
                  </a:cubicBezTo>
                  <a:cubicBezTo>
                    <a:pt x="260" y="478"/>
                    <a:pt x="279" y="220"/>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0" name="Google Shape;320;p3"/>
            <p:cNvSpPr/>
            <p:nvPr/>
          </p:nvSpPr>
          <p:spPr>
            <a:xfrm>
              <a:off x="3036400" y="4055525"/>
              <a:ext cx="4500" cy="11975"/>
            </a:xfrm>
            <a:custGeom>
              <a:avLst/>
              <a:gdLst/>
              <a:ahLst/>
              <a:cxnLst/>
              <a:rect l="l" t="t" r="r" b="b"/>
              <a:pathLst>
                <a:path w="180" h="479" extrusionOk="0">
                  <a:moveTo>
                    <a:pt x="1" y="1"/>
                  </a:moveTo>
                  <a:lnTo>
                    <a:pt x="1" y="478"/>
                  </a:lnTo>
                  <a:cubicBezTo>
                    <a:pt x="160" y="339"/>
                    <a:pt x="180" y="16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1" name="Google Shape;321;p3"/>
            <p:cNvSpPr/>
            <p:nvPr/>
          </p:nvSpPr>
          <p:spPr>
            <a:xfrm>
              <a:off x="3033425" y="4155000"/>
              <a:ext cx="2025" cy="4500"/>
            </a:xfrm>
            <a:custGeom>
              <a:avLst/>
              <a:gdLst/>
              <a:ahLst/>
              <a:cxnLst/>
              <a:rect l="l" t="t" r="r" b="b"/>
              <a:pathLst>
                <a:path w="81" h="180" extrusionOk="0">
                  <a:moveTo>
                    <a:pt x="80" y="0"/>
                  </a:moveTo>
                  <a:cubicBezTo>
                    <a:pt x="60" y="20"/>
                    <a:pt x="1" y="60"/>
                    <a:pt x="1" y="60"/>
                  </a:cubicBezTo>
                  <a:cubicBezTo>
                    <a:pt x="20" y="100"/>
                    <a:pt x="60" y="119"/>
                    <a:pt x="80" y="179"/>
                  </a:cubicBezTo>
                  <a:lnTo>
                    <a:pt x="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2" name="Google Shape;322;p3"/>
            <p:cNvSpPr/>
            <p:nvPr/>
          </p:nvSpPr>
          <p:spPr>
            <a:xfrm>
              <a:off x="2286450" y="2980825"/>
              <a:ext cx="53750" cy="11625"/>
            </a:xfrm>
            <a:custGeom>
              <a:avLst/>
              <a:gdLst/>
              <a:ahLst/>
              <a:cxnLst/>
              <a:rect l="l" t="t" r="r" b="b"/>
              <a:pathLst>
                <a:path w="2150" h="465" extrusionOk="0">
                  <a:moveTo>
                    <a:pt x="1" y="0"/>
                  </a:moveTo>
                  <a:cubicBezTo>
                    <a:pt x="120" y="299"/>
                    <a:pt x="339" y="378"/>
                    <a:pt x="637" y="378"/>
                  </a:cubicBezTo>
                  <a:cubicBezTo>
                    <a:pt x="956" y="378"/>
                    <a:pt x="1274" y="398"/>
                    <a:pt x="1612" y="398"/>
                  </a:cubicBezTo>
                  <a:lnTo>
                    <a:pt x="1751" y="398"/>
                  </a:lnTo>
                  <a:cubicBezTo>
                    <a:pt x="1810" y="445"/>
                    <a:pt x="1868" y="464"/>
                    <a:pt x="1930" y="464"/>
                  </a:cubicBezTo>
                  <a:cubicBezTo>
                    <a:pt x="1974" y="464"/>
                    <a:pt x="2020" y="455"/>
                    <a:pt x="2070" y="438"/>
                  </a:cubicBezTo>
                  <a:cubicBezTo>
                    <a:pt x="2109" y="398"/>
                    <a:pt x="2129" y="378"/>
                    <a:pt x="2149" y="358"/>
                  </a:cubicBezTo>
                  <a:cubicBezTo>
                    <a:pt x="1433" y="120"/>
                    <a:pt x="717" y="8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3" name="Google Shape;323;p3"/>
            <p:cNvSpPr/>
            <p:nvPr/>
          </p:nvSpPr>
          <p:spPr>
            <a:xfrm>
              <a:off x="2337675" y="2990275"/>
              <a:ext cx="56225" cy="10500"/>
            </a:xfrm>
            <a:custGeom>
              <a:avLst/>
              <a:gdLst/>
              <a:ahLst/>
              <a:cxnLst/>
              <a:rect l="l" t="t" r="r" b="b"/>
              <a:pathLst>
                <a:path w="2249" h="420" extrusionOk="0">
                  <a:moveTo>
                    <a:pt x="80" y="0"/>
                  </a:moveTo>
                  <a:lnTo>
                    <a:pt x="40" y="40"/>
                  </a:lnTo>
                  <a:lnTo>
                    <a:pt x="1" y="120"/>
                  </a:lnTo>
                  <a:lnTo>
                    <a:pt x="80" y="179"/>
                  </a:lnTo>
                  <a:cubicBezTo>
                    <a:pt x="160" y="179"/>
                    <a:pt x="200" y="179"/>
                    <a:pt x="259" y="199"/>
                  </a:cubicBezTo>
                  <a:cubicBezTo>
                    <a:pt x="754" y="218"/>
                    <a:pt x="1231" y="419"/>
                    <a:pt x="1759" y="419"/>
                  </a:cubicBezTo>
                  <a:cubicBezTo>
                    <a:pt x="1783" y="419"/>
                    <a:pt x="1807" y="419"/>
                    <a:pt x="1831" y="418"/>
                  </a:cubicBezTo>
                  <a:cubicBezTo>
                    <a:pt x="1950" y="398"/>
                    <a:pt x="2089" y="398"/>
                    <a:pt x="2249" y="378"/>
                  </a:cubicBezTo>
                  <a:cubicBezTo>
                    <a:pt x="1552" y="120"/>
                    <a:pt x="796" y="4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 name="Google Shape;324;p3"/>
            <p:cNvSpPr/>
            <p:nvPr/>
          </p:nvSpPr>
          <p:spPr>
            <a:xfrm>
              <a:off x="2227775" y="2972575"/>
              <a:ext cx="36325" cy="9775"/>
            </a:xfrm>
            <a:custGeom>
              <a:avLst/>
              <a:gdLst/>
              <a:ahLst/>
              <a:cxnLst/>
              <a:rect l="l" t="t" r="r" b="b"/>
              <a:pathLst>
                <a:path w="1453" h="391" extrusionOk="0">
                  <a:moveTo>
                    <a:pt x="561" y="1"/>
                  </a:moveTo>
                  <a:cubicBezTo>
                    <a:pt x="376" y="1"/>
                    <a:pt x="190" y="12"/>
                    <a:pt x="0" y="12"/>
                  </a:cubicBezTo>
                  <a:cubicBezTo>
                    <a:pt x="279" y="330"/>
                    <a:pt x="756" y="131"/>
                    <a:pt x="1075" y="390"/>
                  </a:cubicBezTo>
                  <a:cubicBezTo>
                    <a:pt x="1214" y="350"/>
                    <a:pt x="1373" y="330"/>
                    <a:pt x="1453" y="191"/>
                  </a:cubicBezTo>
                  <a:cubicBezTo>
                    <a:pt x="1157" y="31"/>
                    <a:pt x="861" y="1"/>
                    <a:pt x="5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 name="Google Shape;325;p3"/>
            <p:cNvSpPr/>
            <p:nvPr/>
          </p:nvSpPr>
          <p:spPr>
            <a:xfrm>
              <a:off x="2428700" y="3003675"/>
              <a:ext cx="27875" cy="4525"/>
            </a:xfrm>
            <a:custGeom>
              <a:avLst/>
              <a:gdLst/>
              <a:ahLst/>
              <a:cxnLst/>
              <a:rect l="l" t="t" r="r" b="b"/>
              <a:pathLst>
                <a:path w="1115" h="181" extrusionOk="0">
                  <a:moveTo>
                    <a:pt x="208" y="1"/>
                  </a:moveTo>
                  <a:cubicBezTo>
                    <a:pt x="138" y="1"/>
                    <a:pt x="69" y="1"/>
                    <a:pt x="0" y="1"/>
                  </a:cubicBezTo>
                  <a:lnTo>
                    <a:pt x="0" y="181"/>
                  </a:lnTo>
                  <a:cubicBezTo>
                    <a:pt x="378" y="181"/>
                    <a:pt x="736" y="161"/>
                    <a:pt x="1114" y="161"/>
                  </a:cubicBezTo>
                  <a:cubicBezTo>
                    <a:pt x="837" y="14"/>
                    <a:pt x="521" y="1"/>
                    <a:pt x="20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 name="Google Shape;326;p3"/>
            <p:cNvSpPr/>
            <p:nvPr/>
          </p:nvSpPr>
          <p:spPr>
            <a:xfrm>
              <a:off x="2462000" y="3009675"/>
              <a:ext cx="9475" cy="20900"/>
            </a:xfrm>
            <a:custGeom>
              <a:avLst/>
              <a:gdLst/>
              <a:ahLst/>
              <a:cxnLst/>
              <a:rect l="l" t="t" r="r" b="b"/>
              <a:pathLst>
                <a:path w="379" h="836" extrusionOk="0">
                  <a:moveTo>
                    <a:pt x="100" y="0"/>
                  </a:moveTo>
                  <a:cubicBezTo>
                    <a:pt x="140" y="299"/>
                    <a:pt x="1" y="597"/>
                    <a:pt x="259" y="836"/>
                  </a:cubicBezTo>
                  <a:cubicBezTo>
                    <a:pt x="220" y="537"/>
                    <a:pt x="379" y="219"/>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 name="Google Shape;327;p3"/>
            <p:cNvSpPr/>
            <p:nvPr/>
          </p:nvSpPr>
          <p:spPr>
            <a:xfrm>
              <a:off x="2268050" y="2976800"/>
              <a:ext cx="18425" cy="4775"/>
            </a:xfrm>
            <a:custGeom>
              <a:avLst/>
              <a:gdLst/>
              <a:ahLst/>
              <a:cxnLst/>
              <a:rect l="l" t="t" r="r" b="b"/>
              <a:pathLst>
                <a:path w="737" h="191" extrusionOk="0">
                  <a:moveTo>
                    <a:pt x="244" y="1"/>
                  </a:moveTo>
                  <a:cubicBezTo>
                    <a:pt x="164" y="1"/>
                    <a:pt x="84" y="9"/>
                    <a:pt x="1" y="22"/>
                  </a:cubicBezTo>
                  <a:cubicBezTo>
                    <a:pt x="113" y="157"/>
                    <a:pt x="250" y="190"/>
                    <a:pt x="395" y="190"/>
                  </a:cubicBezTo>
                  <a:cubicBezTo>
                    <a:pt x="507" y="190"/>
                    <a:pt x="624" y="170"/>
                    <a:pt x="737" y="161"/>
                  </a:cubicBezTo>
                  <a:cubicBezTo>
                    <a:pt x="574" y="40"/>
                    <a:pt x="412" y="1"/>
                    <a:pt x="24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8" name="Google Shape;328;p3"/>
            <p:cNvSpPr/>
            <p:nvPr/>
          </p:nvSpPr>
          <p:spPr>
            <a:xfrm>
              <a:off x="1703100" y="3145425"/>
              <a:ext cx="283500" cy="25800"/>
            </a:xfrm>
            <a:custGeom>
              <a:avLst/>
              <a:gdLst/>
              <a:ahLst/>
              <a:cxnLst/>
              <a:rect l="l" t="t" r="r" b="b"/>
              <a:pathLst>
                <a:path w="11340" h="1032" extrusionOk="0">
                  <a:moveTo>
                    <a:pt x="11141" y="1"/>
                  </a:moveTo>
                  <a:cubicBezTo>
                    <a:pt x="8761" y="181"/>
                    <a:pt x="6382" y="228"/>
                    <a:pt x="4003" y="228"/>
                  </a:cubicBezTo>
                  <a:cubicBezTo>
                    <a:pt x="2702" y="228"/>
                    <a:pt x="1401" y="214"/>
                    <a:pt x="100" y="200"/>
                  </a:cubicBezTo>
                  <a:cubicBezTo>
                    <a:pt x="1" y="339"/>
                    <a:pt x="1" y="478"/>
                    <a:pt x="60" y="578"/>
                  </a:cubicBezTo>
                  <a:cubicBezTo>
                    <a:pt x="120" y="657"/>
                    <a:pt x="200" y="697"/>
                    <a:pt x="299" y="737"/>
                  </a:cubicBezTo>
                  <a:cubicBezTo>
                    <a:pt x="657" y="797"/>
                    <a:pt x="995" y="757"/>
                    <a:pt x="1314" y="836"/>
                  </a:cubicBezTo>
                  <a:cubicBezTo>
                    <a:pt x="1473" y="896"/>
                    <a:pt x="1612" y="936"/>
                    <a:pt x="1771" y="956"/>
                  </a:cubicBezTo>
                  <a:cubicBezTo>
                    <a:pt x="2517" y="1010"/>
                    <a:pt x="3262" y="1032"/>
                    <a:pt x="4005" y="1032"/>
                  </a:cubicBezTo>
                  <a:cubicBezTo>
                    <a:pt x="6236" y="1032"/>
                    <a:pt x="8455" y="841"/>
                    <a:pt x="10663" y="797"/>
                  </a:cubicBezTo>
                  <a:cubicBezTo>
                    <a:pt x="10842" y="797"/>
                    <a:pt x="11021" y="757"/>
                    <a:pt x="11160" y="637"/>
                  </a:cubicBezTo>
                  <a:cubicBezTo>
                    <a:pt x="11320" y="439"/>
                    <a:pt x="11339" y="200"/>
                    <a:pt x="1114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 name="Google Shape;329;p3"/>
            <p:cNvSpPr/>
            <p:nvPr/>
          </p:nvSpPr>
          <p:spPr>
            <a:xfrm>
              <a:off x="1977625" y="3015250"/>
              <a:ext cx="18925" cy="167500"/>
            </a:xfrm>
            <a:custGeom>
              <a:avLst/>
              <a:gdLst/>
              <a:ahLst/>
              <a:cxnLst/>
              <a:rect l="l" t="t" r="r" b="b"/>
              <a:pathLst>
                <a:path w="757" h="6700" extrusionOk="0">
                  <a:moveTo>
                    <a:pt x="202" y="1"/>
                  </a:moveTo>
                  <a:cubicBezTo>
                    <a:pt x="145" y="1"/>
                    <a:pt x="90" y="26"/>
                    <a:pt x="40" y="76"/>
                  </a:cubicBezTo>
                  <a:cubicBezTo>
                    <a:pt x="40" y="1488"/>
                    <a:pt x="0" y="2920"/>
                    <a:pt x="199" y="4353"/>
                  </a:cubicBezTo>
                  <a:cubicBezTo>
                    <a:pt x="279" y="4472"/>
                    <a:pt x="339" y="4591"/>
                    <a:pt x="199" y="4711"/>
                  </a:cubicBezTo>
                  <a:lnTo>
                    <a:pt x="199" y="4890"/>
                  </a:lnTo>
                  <a:cubicBezTo>
                    <a:pt x="458" y="5168"/>
                    <a:pt x="378" y="5546"/>
                    <a:pt x="358" y="5864"/>
                  </a:cubicBezTo>
                  <a:cubicBezTo>
                    <a:pt x="339" y="6163"/>
                    <a:pt x="279" y="6481"/>
                    <a:pt x="577" y="6700"/>
                  </a:cubicBezTo>
                  <a:cubicBezTo>
                    <a:pt x="756" y="6401"/>
                    <a:pt x="697" y="6083"/>
                    <a:pt x="697" y="5765"/>
                  </a:cubicBezTo>
                  <a:cubicBezTo>
                    <a:pt x="657" y="4392"/>
                    <a:pt x="756" y="3020"/>
                    <a:pt x="537" y="1687"/>
                  </a:cubicBezTo>
                  <a:cubicBezTo>
                    <a:pt x="279" y="1170"/>
                    <a:pt x="478" y="613"/>
                    <a:pt x="378" y="76"/>
                  </a:cubicBezTo>
                  <a:cubicBezTo>
                    <a:pt x="319" y="26"/>
                    <a:pt x="259" y="1"/>
                    <a:pt x="20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 name="Google Shape;330;p3"/>
            <p:cNvSpPr/>
            <p:nvPr/>
          </p:nvSpPr>
          <p:spPr>
            <a:xfrm>
              <a:off x="1517100" y="3338650"/>
              <a:ext cx="118900" cy="19325"/>
            </a:xfrm>
            <a:custGeom>
              <a:avLst/>
              <a:gdLst/>
              <a:ahLst/>
              <a:cxnLst/>
              <a:rect l="l" t="t" r="r" b="b"/>
              <a:pathLst>
                <a:path w="4756" h="773" extrusionOk="0">
                  <a:moveTo>
                    <a:pt x="4045" y="1"/>
                  </a:moveTo>
                  <a:cubicBezTo>
                    <a:pt x="3551" y="1"/>
                    <a:pt x="3066" y="73"/>
                    <a:pt x="2567" y="90"/>
                  </a:cubicBezTo>
                  <a:cubicBezTo>
                    <a:pt x="1995" y="104"/>
                    <a:pt x="1404" y="186"/>
                    <a:pt x="820" y="186"/>
                  </a:cubicBezTo>
                  <a:cubicBezTo>
                    <a:pt x="571" y="186"/>
                    <a:pt x="324" y="171"/>
                    <a:pt x="80" y="130"/>
                  </a:cubicBezTo>
                  <a:lnTo>
                    <a:pt x="80" y="130"/>
                  </a:lnTo>
                  <a:cubicBezTo>
                    <a:pt x="1" y="527"/>
                    <a:pt x="299" y="507"/>
                    <a:pt x="558" y="587"/>
                  </a:cubicBezTo>
                  <a:cubicBezTo>
                    <a:pt x="647" y="594"/>
                    <a:pt x="738" y="596"/>
                    <a:pt x="829" y="596"/>
                  </a:cubicBezTo>
                  <a:cubicBezTo>
                    <a:pt x="1012" y="596"/>
                    <a:pt x="1198" y="587"/>
                    <a:pt x="1386" y="587"/>
                  </a:cubicBezTo>
                  <a:cubicBezTo>
                    <a:pt x="1667" y="587"/>
                    <a:pt x="1950" y="607"/>
                    <a:pt x="2229" y="706"/>
                  </a:cubicBezTo>
                  <a:cubicBezTo>
                    <a:pt x="2408" y="733"/>
                    <a:pt x="2592" y="772"/>
                    <a:pt x="2771" y="772"/>
                  </a:cubicBezTo>
                  <a:cubicBezTo>
                    <a:pt x="2988" y="772"/>
                    <a:pt x="3197" y="715"/>
                    <a:pt x="3382" y="507"/>
                  </a:cubicBezTo>
                  <a:cubicBezTo>
                    <a:pt x="3577" y="378"/>
                    <a:pt x="3798" y="373"/>
                    <a:pt x="4021" y="373"/>
                  </a:cubicBezTo>
                  <a:cubicBezTo>
                    <a:pt x="4037" y="373"/>
                    <a:pt x="4053" y="373"/>
                    <a:pt x="4069" y="373"/>
                  </a:cubicBezTo>
                  <a:cubicBezTo>
                    <a:pt x="4307" y="373"/>
                    <a:pt x="4546" y="368"/>
                    <a:pt x="4755" y="209"/>
                  </a:cubicBezTo>
                  <a:cubicBezTo>
                    <a:pt x="4676" y="10"/>
                    <a:pt x="4516" y="10"/>
                    <a:pt x="4337" y="10"/>
                  </a:cubicBezTo>
                  <a:cubicBezTo>
                    <a:pt x="4239" y="4"/>
                    <a:pt x="4142" y="1"/>
                    <a:pt x="404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 name="Google Shape;331;p3"/>
            <p:cNvSpPr/>
            <p:nvPr/>
          </p:nvSpPr>
          <p:spPr>
            <a:xfrm>
              <a:off x="1624525" y="3303075"/>
              <a:ext cx="89050" cy="57725"/>
            </a:xfrm>
            <a:custGeom>
              <a:avLst/>
              <a:gdLst/>
              <a:ahLst/>
              <a:cxnLst/>
              <a:rect l="l" t="t" r="r" b="b"/>
              <a:pathLst>
                <a:path w="3562" h="2309" extrusionOk="0">
                  <a:moveTo>
                    <a:pt x="2925" y="1"/>
                  </a:moveTo>
                  <a:lnTo>
                    <a:pt x="2925" y="1"/>
                  </a:lnTo>
                  <a:cubicBezTo>
                    <a:pt x="2885" y="618"/>
                    <a:pt x="2865" y="1254"/>
                    <a:pt x="2845" y="1891"/>
                  </a:cubicBezTo>
                  <a:cubicBezTo>
                    <a:pt x="2509" y="1853"/>
                    <a:pt x="2366" y="1589"/>
                    <a:pt x="2103" y="1589"/>
                  </a:cubicBezTo>
                  <a:cubicBezTo>
                    <a:pt x="2086" y="1589"/>
                    <a:pt x="2068" y="1590"/>
                    <a:pt x="2049" y="1592"/>
                  </a:cubicBezTo>
                  <a:cubicBezTo>
                    <a:pt x="1607" y="1423"/>
                    <a:pt x="1174" y="1314"/>
                    <a:pt x="726" y="1314"/>
                  </a:cubicBezTo>
                  <a:cubicBezTo>
                    <a:pt x="489" y="1314"/>
                    <a:pt x="248" y="1344"/>
                    <a:pt x="1" y="1413"/>
                  </a:cubicBezTo>
                  <a:cubicBezTo>
                    <a:pt x="100" y="1592"/>
                    <a:pt x="279" y="1612"/>
                    <a:pt x="458" y="1632"/>
                  </a:cubicBezTo>
                  <a:cubicBezTo>
                    <a:pt x="776" y="1632"/>
                    <a:pt x="1075" y="1712"/>
                    <a:pt x="1373" y="1851"/>
                  </a:cubicBezTo>
                  <a:cubicBezTo>
                    <a:pt x="1771" y="2050"/>
                    <a:pt x="2189" y="2289"/>
                    <a:pt x="2686" y="2308"/>
                  </a:cubicBezTo>
                  <a:cubicBezTo>
                    <a:pt x="3462" y="1891"/>
                    <a:pt x="3561" y="697"/>
                    <a:pt x="29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 name="Google Shape;332;p3"/>
            <p:cNvSpPr/>
            <p:nvPr/>
          </p:nvSpPr>
          <p:spPr>
            <a:xfrm>
              <a:off x="1690675" y="3158600"/>
              <a:ext cx="23400" cy="120150"/>
            </a:xfrm>
            <a:custGeom>
              <a:avLst/>
              <a:gdLst/>
              <a:ahLst/>
              <a:cxnLst/>
              <a:rect l="l" t="t" r="r" b="b"/>
              <a:pathLst>
                <a:path w="936" h="4806" extrusionOk="0">
                  <a:moveTo>
                    <a:pt x="265" y="0"/>
                  </a:moveTo>
                  <a:cubicBezTo>
                    <a:pt x="216" y="0"/>
                    <a:pt x="162" y="21"/>
                    <a:pt x="100" y="71"/>
                  </a:cubicBezTo>
                  <a:cubicBezTo>
                    <a:pt x="0" y="250"/>
                    <a:pt x="20" y="429"/>
                    <a:pt x="80" y="608"/>
                  </a:cubicBezTo>
                  <a:cubicBezTo>
                    <a:pt x="120" y="648"/>
                    <a:pt x="159" y="727"/>
                    <a:pt x="80" y="827"/>
                  </a:cubicBezTo>
                  <a:lnTo>
                    <a:pt x="80" y="986"/>
                  </a:lnTo>
                  <a:cubicBezTo>
                    <a:pt x="239" y="1483"/>
                    <a:pt x="60" y="1980"/>
                    <a:pt x="199" y="2478"/>
                  </a:cubicBezTo>
                  <a:lnTo>
                    <a:pt x="199" y="2537"/>
                  </a:lnTo>
                  <a:cubicBezTo>
                    <a:pt x="140" y="2677"/>
                    <a:pt x="120" y="2816"/>
                    <a:pt x="219" y="2955"/>
                  </a:cubicBezTo>
                  <a:lnTo>
                    <a:pt x="219" y="4726"/>
                  </a:lnTo>
                  <a:cubicBezTo>
                    <a:pt x="292" y="4780"/>
                    <a:pt x="357" y="4806"/>
                    <a:pt x="419" y="4806"/>
                  </a:cubicBezTo>
                  <a:cubicBezTo>
                    <a:pt x="492" y="4806"/>
                    <a:pt x="561" y="4770"/>
                    <a:pt x="637" y="4706"/>
                  </a:cubicBezTo>
                  <a:cubicBezTo>
                    <a:pt x="935" y="4109"/>
                    <a:pt x="816" y="3472"/>
                    <a:pt x="776" y="2856"/>
                  </a:cubicBezTo>
                  <a:cubicBezTo>
                    <a:pt x="617" y="2398"/>
                    <a:pt x="637" y="1921"/>
                    <a:pt x="637" y="1443"/>
                  </a:cubicBezTo>
                  <a:lnTo>
                    <a:pt x="637" y="1026"/>
                  </a:lnTo>
                  <a:cubicBezTo>
                    <a:pt x="637" y="866"/>
                    <a:pt x="617" y="747"/>
                    <a:pt x="617" y="608"/>
                  </a:cubicBezTo>
                  <a:cubicBezTo>
                    <a:pt x="597" y="449"/>
                    <a:pt x="577" y="329"/>
                    <a:pt x="517" y="210"/>
                  </a:cubicBezTo>
                  <a:cubicBezTo>
                    <a:pt x="449" y="100"/>
                    <a:pt x="371" y="0"/>
                    <a:pt x="26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3" name="Google Shape;333;p3"/>
            <p:cNvSpPr/>
            <p:nvPr/>
          </p:nvSpPr>
          <p:spPr>
            <a:xfrm>
              <a:off x="1499700" y="3341875"/>
              <a:ext cx="39800" cy="46275"/>
            </a:xfrm>
            <a:custGeom>
              <a:avLst/>
              <a:gdLst/>
              <a:ahLst/>
              <a:cxnLst/>
              <a:rect l="l" t="t" r="r" b="b"/>
              <a:pathLst>
                <a:path w="1592" h="1851" extrusionOk="0">
                  <a:moveTo>
                    <a:pt x="756" y="1"/>
                  </a:moveTo>
                  <a:cubicBezTo>
                    <a:pt x="40" y="339"/>
                    <a:pt x="0" y="359"/>
                    <a:pt x="60" y="955"/>
                  </a:cubicBezTo>
                  <a:cubicBezTo>
                    <a:pt x="279" y="1174"/>
                    <a:pt x="180" y="1453"/>
                    <a:pt x="180" y="1691"/>
                  </a:cubicBezTo>
                  <a:cubicBezTo>
                    <a:pt x="180" y="1751"/>
                    <a:pt x="180" y="1791"/>
                    <a:pt x="199" y="1851"/>
                  </a:cubicBezTo>
                  <a:cubicBezTo>
                    <a:pt x="398" y="1731"/>
                    <a:pt x="378" y="1532"/>
                    <a:pt x="378" y="1333"/>
                  </a:cubicBezTo>
                  <a:cubicBezTo>
                    <a:pt x="378" y="1134"/>
                    <a:pt x="359" y="935"/>
                    <a:pt x="538" y="776"/>
                  </a:cubicBezTo>
                  <a:cubicBezTo>
                    <a:pt x="651" y="799"/>
                    <a:pt x="764" y="813"/>
                    <a:pt x="875" y="813"/>
                  </a:cubicBezTo>
                  <a:cubicBezTo>
                    <a:pt x="1057" y="813"/>
                    <a:pt x="1233" y="776"/>
                    <a:pt x="1393" y="677"/>
                  </a:cubicBezTo>
                  <a:cubicBezTo>
                    <a:pt x="1592" y="498"/>
                    <a:pt x="1473" y="378"/>
                    <a:pt x="1333" y="279"/>
                  </a:cubicBezTo>
                  <a:cubicBezTo>
                    <a:pt x="1095" y="239"/>
                    <a:pt x="856" y="279"/>
                    <a:pt x="75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 name="Google Shape;334;p3"/>
            <p:cNvSpPr/>
            <p:nvPr/>
          </p:nvSpPr>
          <p:spPr>
            <a:xfrm>
              <a:off x="1692650" y="3276225"/>
              <a:ext cx="25900" cy="89800"/>
            </a:xfrm>
            <a:custGeom>
              <a:avLst/>
              <a:gdLst/>
              <a:ahLst/>
              <a:cxnLst/>
              <a:rect l="l" t="t" r="r" b="b"/>
              <a:pathLst>
                <a:path w="1036" h="3592" extrusionOk="0">
                  <a:moveTo>
                    <a:pt x="180" y="1"/>
                  </a:moveTo>
                  <a:cubicBezTo>
                    <a:pt x="180" y="40"/>
                    <a:pt x="180" y="120"/>
                    <a:pt x="200" y="180"/>
                  </a:cubicBezTo>
                  <a:cubicBezTo>
                    <a:pt x="299" y="299"/>
                    <a:pt x="299" y="418"/>
                    <a:pt x="180" y="518"/>
                  </a:cubicBezTo>
                  <a:cubicBezTo>
                    <a:pt x="120" y="578"/>
                    <a:pt x="120" y="637"/>
                    <a:pt x="180" y="717"/>
                  </a:cubicBezTo>
                  <a:cubicBezTo>
                    <a:pt x="200" y="836"/>
                    <a:pt x="200" y="936"/>
                    <a:pt x="220" y="1075"/>
                  </a:cubicBezTo>
                  <a:cubicBezTo>
                    <a:pt x="498" y="1692"/>
                    <a:pt x="339" y="2328"/>
                    <a:pt x="319" y="2985"/>
                  </a:cubicBezTo>
                  <a:cubicBezTo>
                    <a:pt x="319" y="3104"/>
                    <a:pt x="100" y="3263"/>
                    <a:pt x="1" y="3382"/>
                  </a:cubicBezTo>
                  <a:cubicBezTo>
                    <a:pt x="80" y="3422"/>
                    <a:pt x="140" y="3502"/>
                    <a:pt x="220" y="3561"/>
                  </a:cubicBezTo>
                  <a:cubicBezTo>
                    <a:pt x="259" y="3581"/>
                    <a:pt x="304" y="3591"/>
                    <a:pt x="349" y="3591"/>
                  </a:cubicBezTo>
                  <a:cubicBezTo>
                    <a:pt x="394" y="3591"/>
                    <a:pt x="438" y="3581"/>
                    <a:pt x="478" y="3561"/>
                  </a:cubicBezTo>
                  <a:cubicBezTo>
                    <a:pt x="578" y="3482"/>
                    <a:pt x="637" y="3363"/>
                    <a:pt x="697" y="3203"/>
                  </a:cubicBezTo>
                  <a:cubicBezTo>
                    <a:pt x="777" y="2905"/>
                    <a:pt x="777" y="2607"/>
                    <a:pt x="797" y="2308"/>
                  </a:cubicBezTo>
                  <a:cubicBezTo>
                    <a:pt x="697" y="1532"/>
                    <a:pt x="1035" y="717"/>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 name="Google Shape;335;p3"/>
            <p:cNvSpPr/>
            <p:nvPr/>
          </p:nvSpPr>
          <p:spPr>
            <a:xfrm>
              <a:off x="1976625" y="3137475"/>
              <a:ext cx="17925" cy="55175"/>
            </a:xfrm>
            <a:custGeom>
              <a:avLst/>
              <a:gdLst/>
              <a:ahLst/>
              <a:cxnLst/>
              <a:rect l="l" t="t" r="r" b="b"/>
              <a:pathLst>
                <a:path w="717" h="2207" extrusionOk="0">
                  <a:moveTo>
                    <a:pt x="219" y="1"/>
                  </a:moveTo>
                  <a:cubicBezTo>
                    <a:pt x="219" y="120"/>
                    <a:pt x="219" y="219"/>
                    <a:pt x="200" y="299"/>
                  </a:cubicBezTo>
                  <a:cubicBezTo>
                    <a:pt x="200" y="478"/>
                    <a:pt x="219" y="677"/>
                    <a:pt x="219" y="856"/>
                  </a:cubicBezTo>
                  <a:cubicBezTo>
                    <a:pt x="120" y="975"/>
                    <a:pt x="60" y="1095"/>
                    <a:pt x="20" y="1254"/>
                  </a:cubicBezTo>
                  <a:cubicBezTo>
                    <a:pt x="1" y="1572"/>
                    <a:pt x="1" y="1871"/>
                    <a:pt x="200" y="2109"/>
                  </a:cubicBezTo>
                  <a:cubicBezTo>
                    <a:pt x="271" y="2169"/>
                    <a:pt x="349" y="2207"/>
                    <a:pt x="430" y="2207"/>
                  </a:cubicBezTo>
                  <a:cubicBezTo>
                    <a:pt x="485" y="2207"/>
                    <a:pt x="541" y="2189"/>
                    <a:pt x="597" y="2149"/>
                  </a:cubicBezTo>
                  <a:cubicBezTo>
                    <a:pt x="657" y="2149"/>
                    <a:pt x="677" y="2109"/>
                    <a:pt x="717" y="2109"/>
                  </a:cubicBezTo>
                  <a:cubicBezTo>
                    <a:pt x="697" y="2109"/>
                    <a:pt x="697" y="2109"/>
                    <a:pt x="677" y="2089"/>
                  </a:cubicBezTo>
                  <a:cubicBezTo>
                    <a:pt x="657" y="2069"/>
                    <a:pt x="677" y="2050"/>
                    <a:pt x="717" y="2010"/>
                  </a:cubicBezTo>
                  <a:cubicBezTo>
                    <a:pt x="697" y="1970"/>
                    <a:pt x="657" y="1890"/>
                    <a:pt x="617" y="1851"/>
                  </a:cubicBezTo>
                  <a:cubicBezTo>
                    <a:pt x="597" y="1393"/>
                    <a:pt x="577" y="975"/>
                    <a:pt x="577" y="518"/>
                  </a:cubicBezTo>
                  <a:cubicBezTo>
                    <a:pt x="577" y="259"/>
                    <a:pt x="558" y="21"/>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 name="Google Shape;336;p3"/>
            <p:cNvSpPr/>
            <p:nvPr/>
          </p:nvSpPr>
          <p:spPr>
            <a:xfrm>
              <a:off x="1625025" y="3333825"/>
              <a:ext cx="50750" cy="9075"/>
            </a:xfrm>
            <a:custGeom>
              <a:avLst/>
              <a:gdLst/>
              <a:ahLst/>
              <a:cxnLst/>
              <a:rect l="l" t="t" r="r" b="b"/>
              <a:pathLst>
                <a:path w="2030" h="363" extrusionOk="0">
                  <a:moveTo>
                    <a:pt x="930" y="1"/>
                  </a:moveTo>
                  <a:cubicBezTo>
                    <a:pt x="628" y="1"/>
                    <a:pt x="318" y="69"/>
                    <a:pt x="0" y="183"/>
                  </a:cubicBezTo>
                  <a:cubicBezTo>
                    <a:pt x="98" y="175"/>
                    <a:pt x="194" y="171"/>
                    <a:pt x="290" y="171"/>
                  </a:cubicBezTo>
                  <a:cubicBezTo>
                    <a:pt x="880" y="171"/>
                    <a:pt x="1448" y="311"/>
                    <a:pt x="2029" y="362"/>
                  </a:cubicBezTo>
                  <a:cubicBezTo>
                    <a:pt x="1675" y="108"/>
                    <a:pt x="1309" y="1"/>
                    <a:pt x="93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 name="Google Shape;337;p3"/>
            <p:cNvSpPr/>
            <p:nvPr/>
          </p:nvSpPr>
          <p:spPr>
            <a:xfrm>
              <a:off x="1691175" y="3182225"/>
              <a:ext cx="9475" cy="37325"/>
            </a:xfrm>
            <a:custGeom>
              <a:avLst/>
              <a:gdLst/>
              <a:ahLst/>
              <a:cxnLst/>
              <a:rect l="l" t="t" r="r" b="b"/>
              <a:pathLst>
                <a:path w="379" h="1493" extrusionOk="0">
                  <a:moveTo>
                    <a:pt x="80" y="1"/>
                  </a:moveTo>
                  <a:cubicBezTo>
                    <a:pt x="80" y="498"/>
                    <a:pt x="0" y="1015"/>
                    <a:pt x="199" y="1493"/>
                  </a:cubicBezTo>
                  <a:cubicBezTo>
                    <a:pt x="199" y="996"/>
                    <a:pt x="378" y="478"/>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 name="Google Shape;338;p3"/>
            <p:cNvSpPr/>
            <p:nvPr/>
          </p:nvSpPr>
          <p:spPr>
            <a:xfrm>
              <a:off x="1693650" y="3151050"/>
              <a:ext cx="13450" cy="15300"/>
            </a:xfrm>
            <a:custGeom>
              <a:avLst/>
              <a:gdLst/>
              <a:ahLst/>
              <a:cxnLst/>
              <a:rect l="l" t="t" r="r" b="b"/>
              <a:pathLst>
                <a:path w="538" h="612" extrusionOk="0">
                  <a:moveTo>
                    <a:pt x="394" y="1"/>
                  </a:moveTo>
                  <a:cubicBezTo>
                    <a:pt x="169" y="1"/>
                    <a:pt x="123" y="233"/>
                    <a:pt x="1" y="373"/>
                  </a:cubicBezTo>
                  <a:cubicBezTo>
                    <a:pt x="160" y="373"/>
                    <a:pt x="279" y="452"/>
                    <a:pt x="359" y="611"/>
                  </a:cubicBezTo>
                  <a:cubicBezTo>
                    <a:pt x="458" y="572"/>
                    <a:pt x="538" y="512"/>
                    <a:pt x="498" y="412"/>
                  </a:cubicBezTo>
                  <a:lnTo>
                    <a:pt x="498" y="15"/>
                  </a:lnTo>
                  <a:cubicBezTo>
                    <a:pt x="459" y="5"/>
                    <a:pt x="425" y="1"/>
                    <a:pt x="3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 name="Google Shape;339;p3"/>
            <p:cNvSpPr/>
            <p:nvPr/>
          </p:nvSpPr>
          <p:spPr>
            <a:xfrm>
              <a:off x="1979600" y="3124550"/>
              <a:ext cx="10975" cy="9475"/>
            </a:xfrm>
            <a:custGeom>
              <a:avLst/>
              <a:gdLst/>
              <a:ahLst/>
              <a:cxnLst/>
              <a:rect l="l" t="t" r="r" b="b"/>
              <a:pathLst>
                <a:path w="439" h="379" extrusionOk="0">
                  <a:moveTo>
                    <a:pt x="100" y="0"/>
                  </a:moveTo>
                  <a:cubicBezTo>
                    <a:pt x="61" y="40"/>
                    <a:pt x="1" y="100"/>
                    <a:pt x="1" y="179"/>
                  </a:cubicBezTo>
                  <a:cubicBezTo>
                    <a:pt x="41" y="219"/>
                    <a:pt x="81" y="299"/>
                    <a:pt x="140" y="378"/>
                  </a:cubicBezTo>
                  <a:cubicBezTo>
                    <a:pt x="240" y="339"/>
                    <a:pt x="379" y="339"/>
                    <a:pt x="399" y="219"/>
                  </a:cubicBezTo>
                  <a:cubicBezTo>
                    <a:pt x="439" y="20"/>
                    <a:pt x="240" y="2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 name="Google Shape;340;p3"/>
            <p:cNvSpPr/>
            <p:nvPr/>
          </p:nvSpPr>
          <p:spPr>
            <a:xfrm>
              <a:off x="1696150" y="3280700"/>
              <a:ext cx="5000" cy="8475"/>
            </a:xfrm>
            <a:custGeom>
              <a:avLst/>
              <a:gdLst/>
              <a:ahLst/>
              <a:cxnLst/>
              <a:rect l="l" t="t" r="r" b="b"/>
              <a:pathLst>
                <a:path w="200" h="339" extrusionOk="0">
                  <a:moveTo>
                    <a:pt x="40" y="1"/>
                  </a:moveTo>
                  <a:cubicBezTo>
                    <a:pt x="40" y="120"/>
                    <a:pt x="40" y="239"/>
                    <a:pt x="0" y="339"/>
                  </a:cubicBezTo>
                  <a:cubicBezTo>
                    <a:pt x="199" y="239"/>
                    <a:pt x="199" y="120"/>
                    <a:pt x="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 name="Google Shape;341;p3"/>
            <p:cNvSpPr/>
            <p:nvPr/>
          </p:nvSpPr>
          <p:spPr>
            <a:xfrm>
              <a:off x="1693150" y="3221025"/>
              <a:ext cx="4000" cy="10475"/>
            </a:xfrm>
            <a:custGeom>
              <a:avLst/>
              <a:gdLst/>
              <a:ahLst/>
              <a:cxnLst/>
              <a:rect l="l" t="t" r="r" b="b"/>
              <a:pathLst>
                <a:path w="160" h="419" extrusionOk="0">
                  <a:moveTo>
                    <a:pt x="120" y="1"/>
                  </a:moveTo>
                  <a:lnTo>
                    <a:pt x="120" y="1"/>
                  </a:lnTo>
                  <a:cubicBezTo>
                    <a:pt x="21" y="140"/>
                    <a:pt x="1" y="299"/>
                    <a:pt x="160" y="418"/>
                  </a:cubicBezTo>
                  <a:cubicBezTo>
                    <a:pt x="160" y="299"/>
                    <a:pt x="120" y="140"/>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 name="Google Shape;342;p3"/>
            <p:cNvSpPr/>
            <p:nvPr/>
          </p:nvSpPr>
          <p:spPr>
            <a:xfrm>
              <a:off x="1693150" y="3289150"/>
              <a:ext cx="4000" cy="5000"/>
            </a:xfrm>
            <a:custGeom>
              <a:avLst/>
              <a:gdLst/>
              <a:ahLst/>
              <a:cxnLst/>
              <a:rect l="l" t="t" r="r" b="b"/>
              <a:pathLst>
                <a:path w="160" h="200" extrusionOk="0">
                  <a:moveTo>
                    <a:pt x="160" y="1"/>
                  </a:moveTo>
                  <a:cubicBezTo>
                    <a:pt x="1" y="80"/>
                    <a:pt x="21" y="160"/>
                    <a:pt x="160" y="200"/>
                  </a:cubicBezTo>
                  <a:lnTo>
                    <a:pt x="16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 name="Google Shape;343;p3"/>
            <p:cNvSpPr/>
            <p:nvPr/>
          </p:nvSpPr>
          <p:spPr>
            <a:xfrm>
              <a:off x="1692650" y="3173775"/>
              <a:ext cx="1025" cy="4000"/>
            </a:xfrm>
            <a:custGeom>
              <a:avLst/>
              <a:gdLst/>
              <a:ahLst/>
              <a:cxnLst/>
              <a:rect l="l" t="t" r="r" b="b"/>
              <a:pathLst>
                <a:path w="41" h="160" extrusionOk="0">
                  <a:moveTo>
                    <a:pt x="1" y="1"/>
                  </a:moveTo>
                  <a:lnTo>
                    <a:pt x="1" y="1"/>
                  </a:lnTo>
                  <a:cubicBezTo>
                    <a:pt x="21" y="41"/>
                    <a:pt x="21" y="120"/>
                    <a:pt x="1" y="160"/>
                  </a:cubicBezTo>
                  <a:lnTo>
                    <a:pt x="41" y="120"/>
                  </a:lnTo>
                  <a:cubicBezTo>
                    <a:pt x="41" y="60"/>
                    <a:pt x="21" y="4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 name="Google Shape;344;p3"/>
            <p:cNvSpPr/>
            <p:nvPr/>
          </p:nvSpPr>
          <p:spPr>
            <a:xfrm>
              <a:off x="1505675" y="3486100"/>
              <a:ext cx="28375" cy="167325"/>
            </a:xfrm>
            <a:custGeom>
              <a:avLst/>
              <a:gdLst/>
              <a:ahLst/>
              <a:cxnLst/>
              <a:rect l="l" t="t" r="r" b="b"/>
              <a:pathLst>
                <a:path w="1135" h="6693" extrusionOk="0">
                  <a:moveTo>
                    <a:pt x="399" y="2314"/>
                  </a:moveTo>
                  <a:cubicBezTo>
                    <a:pt x="400" y="2361"/>
                    <a:pt x="405" y="2414"/>
                    <a:pt x="418" y="2467"/>
                  </a:cubicBezTo>
                  <a:cubicBezTo>
                    <a:pt x="378" y="2414"/>
                    <a:pt x="391" y="2361"/>
                    <a:pt x="399" y="2314"/>
                  </a:cubicBezTo>
                  <a:close/>
                  <a:moveTo>
                    <a:pt x="100" y="0"/>
                  </a:moveTo>
                  <a:cubicBezTo>
                    <a:pt x="40" y="140"/>
                    <a:pt x="0" y="239"/>
                    <a:pt x="0" y="358"/>
                  </a:cubicBezTo>
                  <a:cubicBezTo>
                    <a:pt x="0" y="2029"/>
                    <a:pt x="40" y="3681"/>
                    <a:pt x="318" y="5352"/>
                  </a:cubicBezTo>
                  <a:cubicBezTo>
                    <a:pt x="657" y="5730"/>
                    <a:pt x="418" y="6207"/>
                    <a:pt x="517" y="6625"/>
                  </a:cubicBezTo>
                  <a:cubicBezTo>
                    <a:pt x="583" y="6672"/>
                    <a:pt x="653" y="6692"/>
                    <a:pt x="720" y="6692"/>
                  </a:cubicBezTo>
                  <a:cubicBezTo>
                    <a:pt x="794" y="6692"/>
                    <a:pt x="863" y="6667"/>
                    <a:pt x="915" y="6625"/>
                  </a:cubicBezTo>
                  <a:cubicBezTo>
                    <a:pt x="1134" y="6247"/>
                    <a:pt x="1094" y="5849"/>
                    <a:pt x="1094" y="5451"/>
                  </a:cubicBezTo>
                  <a:lnTo>
                    <a:pt x="1094" y="5013"/>
                  </a:lnTo>
                  <a:lnTo>
                    <a:pt x="1094" y="4277"/>
                  </a:lnTo>
                  <a:lnTo>
                    <a:pt x="1094" y="3860"/>
                  </a:lnTo>
                  <a:cubicBezTo>
                    <a:pt x="895" y="3064"/>
                    <a:pt x="1055" y="2228"/>
                    <a:pt x="696" y="1472"/>
                  </a:cubicBezTo>
                  <a:cubicBezTo>
                    <a:pt x="653" y="1445"/>
                    <a:pt x="613" y="1434"/>
                    <a:pt x="577" y="1434"/>
                  </a:cubicBezTo>
                  <a:cubicBezTo>
                    <a:pt x="481" y="1434"/>
                    <a:pt x="405" y="1509"/>
                    <a:pt x="318" y="1552"/>
                  </a:cubicBezTo>
                  <a:cubicBezTo>
                    <a:pt x="250" y="1688"/>
                    <a:pt x="273" y="1825"/>
                    <a:pt x="312" y="1957"/>
                  </a:cubicBezTo>
                  <a:lnTo>
                    <a:pt x="312" y="1957"/>
                  </a:lnTo>
                  <a:cubicBezTo>
                    <a:pt x="250" y="1810"/>
                    <a:pt x="201" y="1662"/>
                    <a:pt x="358" y="1492"/>
                  </a:cubicBezTo>
                  <a:cubicBezTo>
                    <a:pt x="438" y="1472"/>
                    <a:pt x="517" y="1433"/>
                    <a:pt x="557" y="1373"/>
                  </a:cubicBezTo>
                  <a:cubicBezTo>
                    <a:pt x="597" y="1293"/>
                    <a:pt x="597" y="1234"/>
                    <a:pt x="597" y="1154"/>
                  </a:cubicBezTo>
                  <a:cubicBezTo>
                    <a:pt x="398" y="179"/>
                    <a:pt x="398" y="179"/>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 name="Google Shape;345;p3"/>
            <p:cNvSpPr/>
            <p:nvPr/>
          </p:nvSpPr>
          <p:spPr>
            <a:xfrm>
              <a:off x="1503175" y="3414975"/>
              <a:ext cx="27375" cy="102475"/>
            </a:xfrm>
            <a:custGeom>
              <a:avLst/>
              <a:gdLst/>
              <a:ahLst/>
              <a:cxnLst/>
              <a:rect l="l" t="t" r="r" b="b"/>
              <a:pathLst>
                <a:path w="1095" h="4099" extrusionOk="0">
                  <a:moveTo>
                    <a:pt x="100" y="1"/>
                  </a:moveTo>
                  <a:cubicBezTo>
                    <a:pt x="120" y="936"/>
                    <a:pt x="1" y="1910"/>
                    <a:pt x="200" y="2845"/>
                  </a:cubicBezTo>
                  <a:cubicBezTo>
                    <a:pt x="359" y="2905"/>
                    <a:pt x="359" y="3044"/>
                    <a:pt x="359" y="3203"/>
                  </a:cubicBezTo>
                  <a:cubicBezTo>
                    <a:pt x="359" y="3502"/>
                    <a:pt x="339" y="3840"/>
                    <a:pt x="617" y="4099"/>
                  </a:cubicBezTo>
                  <a:cubicBezTo>
                    <a:pt x="1095" y="3243"/>
                    <a:pt x="816" y="2348"/>
                    <a:pt x="836" y="1513"/>
                  </a:cubicBezTo>
                  <a:cubicBezTo>
                    <a:pt x="637" y="1015"/>
                    <a:pt x="836" y="419"/>
                    <a:pt x="4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 name="Google Shape;346;p3"/>
            <p:cNvSpPr/>
            <p:nvPr/>
          </p:nvSpPr>
          <p:spPr>
            <a:xfrm>
              <a:off x="3080175" y="3637275"/>
              <a:ext cx="9475" cy="80100"/>
            </a:xfrm>
            <a:custGeom>
              <a:avLst/>
              <a:gdLst/>
              <a:ahLst/>
              <a:cxnLst/>
              <a:rect l="l" t="t" r="r" b="b"/>
              <a:pathLst>
                <a:path w="379" h="3204" extrusionOk="0">
                  <a:moveTo>
                    <a:pt x="199" y="1"/>
                  </a:moveTo>
                  <a:cubicBezTo>
                    <a:pt x="140" y="80"/>
                    <a:pt x="100" y="160"/>
                    <a:pt x="40" y="200"/>
                  </a:cubicBezTo>
                  <a:cubicBezTo>
                    <a:pt x="20" y="1214"/>
                    <a:pt x="20" y="2209"/>
                    <a:pt x="0" y="3204"/>
                  </a:cubicBezTo>
                  <a:cubicBezTo>
                    <a:pt x="140" y="3144"/>
                    <a:pt x="199" y="2985"/>
                    <a:pt x="199" y="2826"/>
                  </a:cubicBezTo>
                  <a:cubicBezTo>
                    <a:pt x="180" y="1891"/>
                    <a:pt x="199" y="936"/>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 name="Google Shape;347;p3"/>
            <p:cNvSpPr/>
            <p:nvPr/>
          </p:nvSpPr>
          <p:spPr>
            <a:xfrm>
              <a:off x="3085150" y="3691500"/>
              <a:ext cx="9475" cy="55225"/>
            </a:xfrm>
            <a:custGeom>
              <a:avLst/>
              <a:gdLst/>
              <a:ahLst/>
              <a:cxnLst/>
              <a:rect l="l" t="t" r="r" b="b"/>
              <a:pathLst>
                <a:path w="379" h="2209" extrusionOk="0">
                  <a:moveTo>
                    <a:pt x="339" y="0"/>
                  </a:moveTo>
                  <a:lnTo>
                    <a:pt x="339" y="0"/>
                  </a:lnTo>
                  <a:cubicBezTo>
                    <a:pt x="0" y="696"/>
                    <a:pt x="219" y="1472"/>
                    <a:pt x="199" y="2208"/>
                  </a:cubicBezTo>
                  <a:cubicBezTo>
                    <a:pt x="378" y="1472"/>
                    <a:pt x="378" y="736"/>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 name="Google Shape;348;p3"/>
            <p:cNvSpPr/>
            <p:nvPr/>
          </p:nvSpPr>
          <p:spPr>
            <a:xfrm>
              <a:off x="3025475" y="3351325"/>
              <a:ext cx="31850" cy="10275"/>
            </a:xfrm>
            <a:custGeom>
              <a:avLst/>
              <a:gdLst/>
              <a:ahLst/>
              <a:cxnLst/>
              <a:rect l="l" t="t" r="r" b="b"/>
              <a:pathLst>
                <a:path w="1274" h="411" extrusionOk="0">
                  <a:moveTo>
                    <a:pt x="398" y="0"/>
                  </a:moveTo>
                  <a:cubicBezTo>
                    <a:pt x="338" y="0"/>
                    <a:pt x="299" y="0"/>
                    <a:pt x="219" y="20"/>
                  </a:cubicBezTo>
                  <a:cubicBezTo>
                    <a:pt x="140" y="80"/>
                    <a:pt x="20" y="120"/>
                    <a:pt x="0" y="259"/>
                  </a:cubicBezTo>
                  <a:cubicBezTo>
                    <a:pt x="29" y="345"/>
                    <a:pt x="68" y="410"/>
                    <a:pt x="140" y="410"/>
                  </a:cubicBezTo>
                  <a:cubicBezTo>
                    <a:pt x="167" y="410"/>
                    <a:pt x="200" y="401"/>
                    <a:pt x="239" y="378"/>
                  </a:cubicBezTo>
                  <a:cubicBezTo>
                    <a:pt x="537" y="378"/>
                    <a:pt x="816" y="359"/>
                    <a:pt x="1114" y="319"/>
                  </a:cubicBezTo>
                  <a:cubicBezTo>
                    <a:pt x="1174" y="259"/>
                    <a:pt x="1214" y="160"/>
                    <a:pt x="1273" y="60"/>
                  </a:cubicBezTo>
                  <a:lnTo>
                    <a:pt x="1273" y="60"/>
                  </a:lnTo>
                  <a:cubicBezTo>
                    <a:pt x="1097" y="72"/>
                    <a:pt x="921" y="139"/>
                    <a:pt x="749" y="139"/>
                  </a:cubicBezTo>
                  <a:cubicBezTo>
                    <a:pt x="630" y="139"/>
                    <a:pt x="512" y="107"/>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 name="Google Shape;349;p3"/>
            <p:cNvSpPr/>
            <p:nvPr/>
          </p:nvSpPr>
          <p:spPr>
            <a:xfrm>
              <a:off x="3085150" y="3574125"/>
              <a:ext cx="7475" cy="23400"/>
            </a:xfrm>
            <a:custGeom>
              <a:avLst/>
              <a:gdLst/>
              <a:ahLst/>
              <a:cxnLst/>
              <a:rect l="l" t="t" r="r" b="b"/>
              <a:pathLst>
                <a:path w="299" h="936" extrusionOk="0">
                  <a:moveTo>
                    <a:pt x="140" y="0"/>
                  </a:moveTo>
                  <a:lnTo>
                    <a:pt x="140" y="0"/>
                  </a:lnTo>
                  <a:cubicBezTo>
                    <a:pt x="120" y="20"/>
                    <a:pt x="80" y="40"/>
                    <a:pt x="20" y="60"/>
                  </a:cubicBezTo>
                  <a:cubicBezTo>
                    <a:pt x="0" y="339"/>
                    <a:pt x="0" y="637"/>
                    <a:pt x="0" y="935"/>
                  </a:cubicBezTo>
                  <a:cubicBezTo>
                    <a:pt x="299" y="657"/>
                    <a:pt x="140" y="319"/>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 name="Google Shape;350;p3"/>
            <p:cNvSpPr/>
            <p:nvPr/>
          </p:nvSpPr>
          <p:spPr>
            <a:xfrm>
              <a:off x="3074700" y="3735750"/>
              <a:ext cx="5500" cy="14950"/>
            </a:xfrm>
            <a:custGeom>
              <a:avLst/>
              <a:gdLst/>
              <a:ahLst/>
              <a:cxnLst/>
              <a:rect l="l" t="t" r="r" b="b"/>
              <a:pathLst>
                <a:path w="220" h="598" extrusionOk="0">
                  <a:moveTo>
                    <a:pt x="219" y="1"/>
                  </a:moveTo>
                  <a:lnTo>
                    <a:pt x="219" y="1"/>
                  </a:lnTo>
                  <a:cubicBezTo>
                    <a:pt x="1" y="199"/>
                    <a:pt x="60" y="398"/>
                    <a:pt x="219" y="597"/>
                  </a:cubicBezTo>
                  <a:cubicBezTo>
                    <a:pt x="219" y="359"/>
                    <a:pt x="200" y="16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 name="Google Shape;351;p3"/>
            <p:cNvSpPr/>
            <p:nvPr/>
          </p:nvSpPr>
          <p:spPr>
            <a:xfrm>
              <a:off x="3078675" y="3731275"/>
              <a:ext cx="5000" cy="3500"/>
            </a:xfrm>
            <a:custGeom>
              <a:avLst/>
              <a:gdLst/>
              <a:ahLst/>
              <a:cxnLst/>
              <a:rect l="l" t="t" r="r" b="b"/>
              <a:pathLst>
                <a:path w="200" h="140" extrusionOk="0">
                  <a:moveTo>
                    <a:pt x="60" y="1"/>
                  </a:moveTo>
                  <a:lnTo>
                    <a:pt x="60" y="1"/>
                  </a:lnTo>
                  <a:cubicBezTo>
                    <a:pt x="41" y="40"/>
                    <a:pt x="1" y="100"/>
                    <a:pt x="41" y="140"/>
                  </a:cubicBezTo>
                  <a:cubicBezTo>
                    <a:pt x="180" y="120"/>
                    <a:pt x="200" y="80"/>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 name="Google Shape;352;p3"/>
            <p:cNvSpPr/>
            <p:nvPr/>
          </p:nvSpPr>
          <p:spPr>
            <a:xfrm>
              <a:off x="3090625" y="3682050"/>
              <a:ext cx="2500" cy="4500"/>
            </a:xfrm>
            <a:custGeom>
              <a:avLst/>
              <a:gdLst/>
              <a:ahLst/>
              <a:cxnLst/>
              <a:rect l="l" t="t" r="r" b="b"/>
              <a:pathLst>
                <a:path w="100" h="180" extrusionOk="0">
                  <a:moveTo>
                    <a:pt x="100" y="0"/>
                  </a:moveTo>
                  <a:cubicBezTo>
                    <a:pt x="100" y="20"/>
                    <a:pt x="60" y="20"/>
                    <a:pt x="20" y="60"/>
                  </a:cubicBezTo>
                  <a:cubicBezTo>
                    <a:pt x="0" y="100"/>
                    <a:pt x="20" y="159"/>
                    <a:pt x="100" y="179"/>
                  </a:cubicBezTo>
                  <a:lnTo>
                    <a:pt x="1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 name="Google Shape;353;p3"/>
            <p:cNvSpPr/>
            <p:nvPr/>
          </p:nvSpPr>
          <p:spPr>
            <a:xfrm>
              <a:off x="3105050" y="3374200"/>
              <a:ext cx="2000" cy="4500"/>
            </a:xfrm>
            <a:custGeom>
              <a:avLst/>
              <a:gdLst/>
              <a:ahLst/>
              <a:cxnLst/>
              <a:rect l="l" t="t" r="r" b="b"/>
              <a:pathLst>
                <a:path w="80" h="180" extrusionOk="0">
                  <a:moveTo>
                    <a:pt x="80" y="1"/>
                  </a:moveTo>
                  <a:cubicBezTo>
                    <a:pt x="40" y="40"/>
                    <a:pt x="0" y="60"/>
                    <a:pt x="0" y="60"/>
                  </a:cubicBezTo>
                  <a:cubicBezTo>
                    <a:pt x="20" y="100"/>
                    <a:pt x="40" y="140"/>
                    <a:pt x="80" y="180"/>
                  </a:cubicBezTo>
                  <a:lnTo>
                    <a:pt x="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 name="Google Shape;354;p3"/>
            <p:cNvSpPr/>
            <p:nvPr/>
          </p:nvSpPr>
          <p:spPr>
            <a:xfrm>
              <a:off x="2332700" y="4121975"/>
              <a:ext cx="145750" cy="185725"/>
            </a:xfrm>
            <a:custGeom>
              <a:avLst/>
              <a:gdLst/>
              <a:ahLst/>
              <a:cxnLst/>
              <a:rect l="l" t="t" r="r" b="b"/>
              <a:pathLst>
                <a:path w="5830" h="7429" extrusionOk="0">
                  <a:moveTo>
                    <a:pt x="5671" y="1"/>
                  </a:moveTo>
                  <a:cubicBezTo>
                    <a:pt x="5552" y="1"/>
                    <a:pt x="5504" y="143"/>
                    <a:pt x="5392" y="207"/>
                  </a:cubicBezTo>
                  <a:cubicBezTo>
                    <a:pt x="4616" y="625"/>
                    <a:pt x="4059" y="1242"/>
                    <a:pt x="3681" y="2037"/>
                  </a:cubicBezTo>
                  <a:cubicBezTo>
                    <a:pt x="3522" y="2375"/>
                    <a:pt x="3283" y="2654"/>
                    <a:pt x="3144" y="2972"/>
                  </a:cubicBezTo>
                  <a:cubicBezTo>
                    <a:pt x="3053" y="3154"/>
                    <a:pt x="2962" y="3245"/>
                    <a:pt x="2849" y="3245"/>
                  </a:cubicBezTo>
                  <a:cubicBezTo>
                    <a:pt x="2764" y="3245"/>
                    <a:pt x="2666" y="3194"/>
                    <a:pt x="2547" y="3092"/>
                  </a:cubicBezTo>
                  <a:cubicBezTo>
                    <a:pt x="1871" y="2475"/>
                    <a:pt x="1035" y="2097"/>
                    <a:pt x="259" y="1620"/>
                  </a:cubicBezTo>
                  <a:cubicBezTo>
                    <a:pt x="100" y="1699"/>
                    <a:pt x="41" y="1878"/>
                    <a:pt x="1" y="2057"/>
                  </a:cubicBezTo>
                  <a:cubicBezTo>
                    <a:pt x="100" y="2415"/>
                    <a:pt x="399" y="2554"/>
                    <a:pt x="677" y="2714"/>
                  </a:cubicBezTo>
                  <a:cubicBezTo>
                    <a:pt x="1155" y="3012"/>
                    <a:pt x="1592" y="3310"/>
                    <a:pt x="2050" y="3668"/>
                  </a:cubicBezTo>
                  <a:cubicBezTo>
                    <a:pt x="2448" y="3987"/>
                    <a:pt x="2627" y="4325"/>
                    <a:pt x="2567" y="4882"/>
                  </a:cubicBezTo>
                  <a:cubicBezTo>
                    <a:pt x="2487" y="5658"/>
                    <a:pt x="2587" y="6394"/>
                    <a:pt x="2786" y="7150"/>
                  </a:cubicBezTo>
                  <a:cubicBezTo>
                    <a:pt x="2913" y="7245"/>
                    <a:pt x="3002" y="7429"/>
                    <a:pt x="3174" y="7429"/>
                  </a:cubicBezTo>
                  <a:cubicBezTo>
                    <a:pt x="3217" y="7429"/>
                    <a:pt x="3266" y="7417"/>
                    <a:pt x="3323" y="7388"/>
                  </a:cubicBezTo>
                  <a:cubicBezTo>
                    <a:pt x="3462" y="7030"/>
                    <a:pt x="3422" y="6632"/>
                    <a:pt x="3422" y="6255"/>
                  </a:cubicBezTo>
                  <a:cubicBezTo>
                    <a:pt x="3422" y="5499"/>
                    <a:pt x="3323" y="4782"/>
                    <a:pt x="3343" y="4046"/>
                  </a:cubicBezTo>
                  <a:cubicBezTo>
                    <a:pt x="3363" y="3589"/>
                    <a:pt x="3462" y="3231"/>
                    <a:pt x="3741" y="2913"/>
                  </a:cubicBezTo>
                  <a:cubicBezTo>
                    <a:pt x="4437" y="2097"/>
                    <a:pt x="5133" y="1301"/>
                    <a:pt x="5829" y="506"/>
                  </a:cubicBezTo>
                  <a:cubicBezTo>
                    <a:pt x="5829" y="366"/>
                    <a:pt x="5809" y="207"/>
                    <a:pt x="5770" y="28"/>
                  </a:cubicBezTo>
                  <a:cubicBezTo>
                    <a:pt x="5731" y="9"/>
                    <a:pt x="5699" y="1"/>
                    <a:pt x="56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 name="Google Shape;355;p3"/>
            <p:cNvSpPr/>
            <p:nvPr/>
          </p:nvSpPr>
          <p:spPr>
            <a:xfrm>
              <a:off x="2468475" y="4034650"/>
              <a:ext cx="156675" cy="94000"/>
            </a:xfrm>
            <a:custGeom>
              <a:avLst/>
              <a:gdLst/>
              <a:ahLst/>
              <a:cxnLst/>
              <a:rect l="l" t="t" r="r" b="b"/>
              <a:pathLst>
                <a:path w="6267" h="3760" extrusionOk="0">
                  <a:moveTo>
                    <a:pt x="6267" y="0"/>
                  </a:moveTo>
                  <a:lnTo>
                    <a:pt x="6267" y="0"/>
                  </a:lnTo>
                  <a:cubicBezTo>
                    <a:pt x="5212" y="279"/>
                    <a:pt x="4178" y="577"/>
                    <a:pt x="3223" y="1114"/>
                  </a:cubicBezTo>
                  <a:cubicBezTo>
                    <a:pt x="2308" y="1631"/>
                    <a:pt x="1453" y="2308"/>
                    <a:pt x="617" y="2924"/>
                  </a:cubicBezTo>
                  <a:cubicBezTo>
                    <a:pt x="339" y="3163"/>
                    <a:pt x="40" y="3362"/>
                    <a:pt x="0" y="3760"/>
                  </a:cubicBezTo>
                  <a:cubicBezTo>
                    <a:pt x="120" y="3700"/>
                    <a:pt x="239" y="3621"/>
                    <a:pt x="378" y="3581"/>
                  </a:cubicBezTo>
                  <a:cubicBezTo>
                    <a:pt x="438" y="3422"/>
                    <a:pt x="597" y="3402"/>
                    <a:pt x="736" y="3382"/>
                  </a:cubicBezTo>
                  <a:lnTo>
                    <a:pt x="916" y="3203"/>
                  </a:lnTo>
                  <a:cubicBezTo>
                    <a:pt x="955" y="3163"/>
                    <a:pt x="1035" y="3103"/>
                    <a:pt x="1095" y="3024"/>
                  </a:cubicBezTo>
                  <a:cubicBezTo>
                    <a:pt x="1134" y="2984"/>
                    <a:pt x="1194" y="2924"/>
                    <a:pt x="1254" y="2885"/>
                  </a:cubicBezTo>
                  <a:cubicBezTo>
                    <a:pt x="1433" y="2765"/>
                    <a:pt x="1612" y="2606"/>
                    <a:pt x="1791" y="2487"/>
                  </a:cubicBezTo>
                  <a:cubicBezTo>
                    <a:pt x="1870" y="2427"/>
                    <a:pt x="1930" y="2387"/>
                    <a:pt x="1990" y="2328"/>
                  </a:cubicBezTo>
                  <a:cubicBezTo>
                    <a:pt x="2427" y="2029"/>
                    <a:pt x="2865" y="1731"/>
                    <a:pt x="3303" y="1472"/>
                  </a:cubicBezTo>
                  <a:cubicBezTo>
                    <a:pt x="3919" y="1114"/>
                    <a:pt x="4516" y="716"/>
                    <a:pt x="5212" y="597"/>
                  </a:cubicBezTo>
                  <a:cubicBezTo>
                    <a:pt x="5650" y="517"/>
                    <a:pt x="5968" y="298"/>
                    <a:pt x="626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 name="Google Shape;356;p3"/>
            <p:cNvSpPr/>
            <p:nvPr/>
          </p:nvSpPr>
          <p:spPr>
            <a:xfrm>
              <a:off x="2513225" y="4092825"/>
              <a:ext cx="5000" cy="4000"/>
            </a:xfrm>
            <a:custGeom>
              <a:avLst/>
              <a:gdLst/>
              <a:ahLst/>
              <a:cxnLst/>
              <a:rect l="l" t="t" r="r" b="b"/>
              <a:pathLst>
                <a:path w="200" h="160" extrusionOk="0">
                  <a:moveTo>
                    <a:pt x="1" y="160"/>
                  </a:moveTo>
                  <a:cubicBezTo>
                    <a:pt x="80" y="100"/>
                    <a:pt x="120" y="60"/>
                    <a:pt x="200" y="1"/>
                  </a:cubicBezTo>
                  <a:cubicBezTo>
                    <a:pt x="120" y="60"/>
                    <a:pt x="80" y="100"/>
                    <a:pt x="1" y="16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 name="Google Shape;357;p3"/>
            <p:cNvSpPr/>
            <p:nvPr/>
          </p:nvSpPr>
          <p:spPr>
            <a:xfrm>
              <a:off x="2481900" y="4128125"/>
              <a:ext cx="5000" cy="4025"/>
            </a:xfrm>
            <a:custGeom>
              <a:avLst/>
              <a:gdLst/>
              <a:ahLst/>
              <a:cxnLst/>
              <a:rect l="l" t="t" r="r" b="b"/>
              <a:pathLst>
                <a:path w="200" h="161" extrusionOk="0">
                  <a:moveTo>
                    <a:pt x="199" y="1"/>
                  </a:moveTo>
                  <a:lnTo>
                    <a:pt x="199" y="1"/>
                  </a:lnTo>
                  <a:cubicBezTo>
                    <a:pt x="140" y="61"/>
                    <a:pt x="80" y="100"/>
                    <a:pt x="1" y="160"/>
                  </a:cubicBezTo>
                  <a:cubicBezTo>
                    <a:pt x="80" y="120"/>
                    <a:pt x="160" y="61"/>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 name="Google Shape;358;p3"/>
            <p:cNvSpPr/>
            <p:nvPr/>
          </p:nvSpPr>
          <p:spPr>
            <a:xfrm>
              <a:off x="2495825" y="4106750"/>
              <a:ext cx="4000" cy="3500"/>
            </a:xfrm>
            <a:custGeom>
              <a:avLst/>
              <a:gdLst/>
              <a:ahLst/>
              <a:cxnLst/>
              <a:rect l="l" t="t" r="r" b="b"/>
              <a:pathLst>
                <a:path w="160" h="140" extrusionOk="0">
                  <a:moveTo>
                    <a:pt x="1" y="140"/>
                  </a:moveTo>
                  <a:cubicBezTo>
                    <a:pt x="40" y="100"/>
                    <a:pt x="120" y="40"/>
                    <a:pt x="160" y="1"/>
                  </a:cubicBezTo>
                  <a:cubicBezTo>
                    <a:pt x="120" y="40"/>
                    <a:pt x="40" y="100"/>
                    <a:pt x="1" y="14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 name="Google Shape;359;p3"/>
            <p:cNvSpPr/>
            <p:nvPr/>
          </p:nvSpPr>
          <p:spPr>
            <a:xfrm>
              <a:off x="2491350" y="4111225"/>
              <a:ext cx="4500" cy="4000"/>
            </a:xfrm>
            <a:custGeom>
              <a:avLst/>
              <a:gdLst/>
              <a:ahLst/>
              <a:cxnLst/>
              <a:rect l="l" t="t" r="r" b="b"/>
              <a:pathLst>
                <a:path w="180" h="160" extrusionOk="0">
                  <a:moveTo>
                    <a:pt x="180" y="1"/>
                  </a:moveTo>
                  <a:lnTo>
                    <a:pt x="180" y="1"/>
                  </a:lnTo>
                  <a:cubicBezTo>
                    <a:pt x="100" y="40"/>
                    <a:pt x="40" y="100"/>
                    <a:pt x="1" y="160"/>
                  </a:cubicBezTo>
                  <a:lnTo>
                    <a:pt x="1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 name="Google Shape;360;p3"/>
            <p:cNvSpPr/>
            <p:nvPr/>
          </p:nvSpPr>
          <p:spPr>
            <a:xfrm>
              <a:off x="2486875" y="4115200"/>
              <a:ext cx="4500" cy="4500"/>
            </a:xfrm>
            <a:custGeom>
              <a:avLst/>
              <a:gdLst/>
              <a:ahLst/>
              <a:cxnLst/>
              <a:rect l="l" t="t" r="r" b="b"/>
              <a:pathLst>
                <a:path w="180" h="180" extrusionOk="0">
                  <a:moveTo>
                    <a:pt x="180" y="1"/>
                  </a:moveTo>
                  <a:lnTo>
                    <a:pt x="180" y="1"/>
                  </a:lnTo>
                  <a:cubicBezTo>
                    <a:pt x="100" y="60"/>
                    <a:pt x="60" y="100"/>
                    <a:pt x="0" y="180"/>
                  </a:cubicBezTo>
                  <a:lnTo>
                    <a:pt x="1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 name="Google Shape;361;p3"/>
            <p:cNvSpPr/>
            <p:nvPr/>
          </p:nvSpPr>
          <p:spPr>
            <a:xfrm>
              <a:off x="1525550" y="3827750"/>
              <a:ext cx="30375" cy="238550"/>
            </a:xfrm>
            <a:custGeom>
              <a:avLst/>
              <a:gdLst/>
              <a:ahLst/>
              <a:cxnLst/>
              <a:rect l="l" t="t" r="r" b="b"/>
              <a:pathLst>
                <a:path w="1215" h="9542" extrusionOk="0">
                  <a:moveTo>
                    <a:pt x="458" y="1"/>
                  </a:moveTo>
                  <a:cubicBezTo>
                    <a:pt x="260" y="1"/>
                    <a:pt x="160" y="120"/>
                    <a:pt x="61" y="259"/>
                  </a:cubicBezTo>
                  <a:lnTo>
                    <a:pt x="61" y="458"/>
                  </a:lnTo>
                  <a:cubicBezTo>
                    <a:pt x="200" y="637"/>
                    <a:pt x="160" y="777"/>
                    <a:pt x="100" y="956"/>
                  </a:cubicBezTo>
                  <a:cubicBezTo>
                    <a:pt x="1" y="1572"/>
                    <a:pt x="140" y="2169"/>
                    <a:pt x="200" y="2766"/>
                  </a:cubicBezTo>
                  <a:cubicBezTo>
                    <a:pt x="299" y="3840"/>
                    <a:pt x="419" y="4914"/>
                    <a:pt x="458" y="5988"/>
                  </a:cubicBezTo>
                  <a:cubicBezTo>
                    <a:pt x="498" y="6028"/>
                    <a:pt x="498" y="6108"/>
                    <a:pt x="458" y="6148"/>
                  </a:cubicBezTo>
                  <a:cubicBezTo>
                    <a:pt x="458" y="6321"/>
                    <a:pt x="440" y="6512"/>
                    <a:pt x="421" y="6687"/>
                  </a:cubicBezTo>
                  <a:lnTo>
                    <a:pt x="421" y="6687"/>
                  </a:lnTo>
                  <a:lnTo>
                    <a:pt x="419" y="6685"/>
                  </a:lnTo>
                  <a:lnTo>
                    <a:pt x="419" y="6705"/>
                  </a:lnTo>
                  <a:cubicBezTo>
                    <a:pt x="419" y="6699"/>
                    <a:pt x="420" y="6693"/>
                    <a:pt x="421" y="6687"/>
                  </a:cubicBezTo>
                  <a:lnTo>
                    <a:pt x="421" y="6687"/>
                  </a:lnTo>
                  <a:lnTo>
                    <a:pt x="458" y="6724"/>
                  </a:lnTo>
                  <a:cubicBezTo>
                    <a:pt x="498" y="6784"/>
                    <a:pt x="458" y="6804"/>
                    <a:pt x="419" y="6864"/>
                  </a:cubicBezTo>
                  <a:cubicBezTo>
                    <a:pt x="439" y="6963"/>
                    <a:pt x="439" y="7083"/>
                    <a:pt x="439" y="7202"/>
                  </a:cubicBezTo>
                  <a:cubicBezTo>
                    <a:pt x="797" y="7978"/>
                    <a:pt x="558" y="8773"/>
                    <a:pt x="598" y="9529"/>
                  </a:cubicBezTo>
                  <a:cubicBezTo>
                    <a:pt x="642" y="9537"/>
                    <a:pt x="682" y="9541"/>
                    <a:pt x="718" y="9541"/>
                  </a:cubicBezTo>
                  <a:cubicBezTo>
                    <a:pt x="1036" y="9541"/>
                    <a:pt x="1043" y="9243"/>
                    <a:pt x="1115" y="8992"/>
                  </a:cubicBezTo>
                  <a:cubicBezTo>
                    <a:pt x="1214" y="8614"/>
                    <a:pt x="1214" y="8236"/>
                    <a:pt x="1155" y="7878"/>
                  </a:cubicBezTo>
                  <a:cubicBezTo>
                    <a:pt x="1135" y="7799"/>
                    <a:pt x="1115" y="7699"/>
                    <a:pt x="1075" y="7620"/>
                  </a:cubicBezTo>
                  <a:cubicBezTo>
                    <a:pt x="936" y="7500"/>
                    <a:pt x="956" y="7381"/>
                    <a:pt x="1075" y="7242"/>
                  </a:cubicBezTo>
                  <a:cubicBezTo>
                    <a:pt x="1135" y="7043"/>
                    <a:pt x="1135" y="6884"/>
                    <a:pt x="1075" y="6705"/>
                  </a:cubicBezTo>
                  <a:cubicBezTo>
                    <a:pt x="956" y="6128"/>
                    <a:pt x="1015" y="5551"/>
                    <a:pt x="1035" y="4994"/>
                  </a:cubicBezTo>
                  <a:cubicBezTo>
                    <a:pt x="1015" y="4158"/>
                    <a:pt x="1075" y="3363"/>
                    <a:pt x="956" y="2547"/>
                  </a:cubicBezTo>
                  <a:cubicBezTo>
                    <a:pt x="856" y="2209"/>
                    <a:pt x="816" y="1831"/>
                    <a:pt x="757" y="1453"/>
                  </a:cubicBezTo>
                  <a:cubicBezTo>
                    <a:pt x="657" y="1115"/>
                    <a:pt x="618" y="737"/>
                    <a:pt x="697" y="359"/>
                  </a:cubicBezTo>
                  <a:lnTo>
                    <a:pt x="697" y="239"/>
                  </a:lnTo>
                  <a:cubicBezTo>
                    <a:pt x="697" y="180"/>
                    <a:pt x="657" y="160"/>
                    <a:pt x="657" y="120"/>
                  </a:cubicBezTo>
                  <a:cubicBezTo>
                    <a:pt x="637" y="60"/>
                    <a:pt x="618" y="41"/>
                    <a:pt x="598" y="21"/>
                  </a:cubicBezTo>
                  <a:cubicBezTo>
                    <a:pt x="538" y="21"/>
                    <a:pt x="518" y="1"/>
                    <a:pt x="4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 name="Google Shape;362;p3"/>
            <p:cNvSpPr/>
            <p:nvPr/>
          </p:nvSpPr>
          <p:spPr>
            <a:xfrm>
              <a:off x="1524075" y="3749175"/>
              <a:ext cx="16425" cy="84575"/>
            </a:xfrm>
            <a:custGeom>
              <a:avLst/>
              <a:gdLst/>
              <a:ahLst/>
              <a:cxnLst/>
              <a:rect l="l" t="t" r="r" b="b"/>
              <a:pathLst>
                <a:path w="657" h="3383" extrusionOk="0">
                  <a:moveTo>
                    <a:pt x="319" y="1"/>
                  </a:moveTo>
                  <a:cubicBezTo>
                    <a:pt x="100" y="1"/>
                    <a:pt x="0" y="80"/>
                    <a:pt x="20" y="319"/>
                  </a:cubicBezTo>
                  <a:cubicBezTo>
                    <a:pt x="100" y="1353"/>
                    <a:pt x="120" y="2368"/>
                    <a:pt x="139" y="3382"/>
                  </a:cubicBezTo>
                  <a:cubicBezTo>
                    <a:pt x="279" y="3343"/>
                    <a:pt x="378" y="3263"/>
                    <a:pt x="498" y="3203"/>
                  </a:cubicBezTo>
                  <a:cubicBezTo>
                    <a:pt x="657" y="2726"/>
                    <a:pt x="597" y="2229"/>
                    <a:pt x="517" y="1751"/>
                  </a:cubicBezTo>
                  <a:cubicBezTo>
                    <a:pt x="458" y="1174"/>
                    <a:pt x="398" y="578"/>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 name="Google Shape;363;p3"/>
            <p:cNvSpPr/>
            <p:nvPr/>
          </p:nvSpPr>
          <p:spPr>
            <a:xfrm>
              <a:off x="1524075" y="3663650"/>
              <a:ext cx="74975" cy="55225"/>
            </a:xfrm>
            <a:custGeom>
              <a:avLst/>
              <a:gdLst/>
              <a:ahLst/>
              <a:cxnLst/>
              <a:rect l="l" t="t" r="r" b="b"/>
              <a:pathLst>
                <a:path w="2999" h="2209" extrusionOk="0">
                  <a:moveTo>
                    <a:pt x="159" y="0"/>
                  </a:moveTo>
                  <a:lnTo>
                    <a:pt x="159" y="0"/>
                  </a:lnTo>
                  <a:cubicBezTo>
                    <a:pt x="179" y="716"/>
                    <a:pt x="0" y="1452"/>
                    <a:pt x="279" y="2208"/>
                  </a:cubicBezTo>
                  <a:lnTo>
                    <a:pt x="279" y="895"/>
                  </a:lnTo>
                  <a:cubicBezTo>
                    <a:pt x="279" y="617"/>
                    <a:pt x="378" y="497"/>
                    <a:pt x="696" y="497"/>
                  </a:cubicBezTo>
                  <a:cubicBezTo>
                    <a:pt x="1472" y="497"/>
                    <a:pt x="2208" y="438"/>
                    <a:pt x="2984" y="398"/>
                  </a:cubicBezTo>
                  <a:cubicBezTo>
                    <a:pt x="2999" y="268"/>
                    <a:pt x="2992" y="180"/>
                    <a:pt x="2911" y="180"/>
                  </a:cubicBezTo>
                  <a:cubicBezTo>
                    <a:pt x="2880" y="180"/>
                    <a:pt x="2839" y="192"/>
                    <a:pt x="2785" y="219"/>
                  </a:cubicBezTo>
                  <a:cubicBezTo>
                    <a:pt x="2361" y="219"/>
                    <a:pt x="1936" y="201"/>
                    <a:pt x="1512" y="201"/>
                  </a:cubicBezTo>
                  <a:cubicBezTo>
                    <a:pt x="1300" y="201"/>
                    <a:pt x="1088" y="206"/>
                    <a:pt x="875" y="219"/>
                  </a:cubicBezTo>
                  <a:cubicBezTo>
                    <a:pt x="597" y="219"/>
                    <a:pt x="358" y="219"/>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 name="Google Shape;364;p3"/>
            <p:cNvSpPr/>
            <p:nvPr/>
          </p:nvSpPr>
          <p:spPr>
            <a:xfrm>
              <a:off x="1528050" y="3838700"/>
              <a:ext cx="5500" cy="12450"/>
            </a:xfrm>
            <a:custGeom>
              <a:avLst/>
              <a:gdLst/>
              <a:ahLst/>
              <a:cxnLst/>
              <a:rect l="l" t="t" r="r" b="b"/>
              <a:pathLst>
                <a:path w="220" h="498" extrusionOk="0">
                  <a:moveTo>
                    <a:pt x="0" y="0"/>
                  </a:moveTo>
                  <a:cubicBezTo>
                    <a:pt x="0" y="179"/>
                    <a:pt x="0" y="319"/>
                    <a:pt x="20" y="498"/>
                  </a:cubicBezTo>
                  <a:cubicBezTo>
                    <a:pt x="219" y="319"/>
                    <a:pt x="199" y="1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 name="Google Shape;365;p3"/>
            <p:cNvSpPr/>
            <p:nvPr/>
          </p:nvSpPr>
          <p:spPr>
            <a:xfrm>
              <a:off x="1518600" y="3651200"/>
              <a:ext cx="8475" cy="8475"/>
            </a:xfrm>
            <a:custGeom>
              <a:avLst/>
              <a:gdLst/>
              <a:ahLst/>
              <a:cxnLst/>
              <a:rect l="l" t="t" r="r" b="b"/>
              <a:pathLst>
                <a:path w="339" h="339" extrusionOk="0">
                  <a:moveTo>
                    <a:pt x="0" y="1"/>
                  </a:moveTo>
                  <a:lnTo>
                    <a:pt x="0" y="140"/>
                  </a:lnTo>
                  <a:cubicBezTo>
                    <a:pt x="60" y="220"/>
                    <a:pt x="120" y="259"/>
                    <a:pt x="179" y="339"/>
                  </a:cubicBezTo>
                  <a:lnTo>
                    <a:pt x="339" y="339"/>
                  </a:lnTo>
                  <a:cubicBezTo>
                    <a:pt x="319" y="220"/>
                    <a:pt x="319" y="120"/>
                    <a:pt x="319" y="1"/>
                  </a:cubicBezTo>
                  <a:cubicBezTo>
                    <a:pt x="252" y="1"/>
                    <a:pt x="186" y="10"/>
                    <a:pt x="114" y="10"/>
                  </a:cubicBezTo>
                  <a:cubicBezTo>
                    <a:pt x="78" y="10"/>
                    <a:pt x="40" y="7"/>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 name="Google Shape;366;p3"/>
            <p:cNvSpPr/>
            <p:nvPr/>
          </p:nvSpPr>
          <p:spPr>
            <a:xfrm>
              <a:off x="1518600" y="3655175"/>
              <a:ext cx="4500" cy="5000"/>
            </a:xfrm>
            <a:custGeom>
              <a:avLst/>
              <a:gdLst/>
              <a:ahLst/>
              <a:cxnLst/>
              <a:rect l="l" t="t" r="r" b="b"/>
              <a:pathLst>
                <a:path w="180" h="200" extrusionOk="0">
                  <a:moveTo>
                    <a:pt x="0" y="1"/>
                  </a:moveTo>
                  <a:cubicBezTo>
                    <a:pt x="40" y="81"/>
                    <a:pt x="100" y="140"/>
                    <a:pt x="179" y="200"/>
                  </a:cubicBezTo>
                  <a:cubicBezTo>
                    <a:pt x="100" y="140"/>
                    <a:pt x="40" y="6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 name="Google Shape;367;p3"/>
            <p:cNvSpPr/>
            <p:nvPr/>
          </p:nvSpPr>
          <p:spPr>
            <a:xfrm>
              <a:off x="1537000" y="3976950"/>
              <a:ext cx="1525" cy="4000"/>
            </a:xfrm>
            <a:custGeom>
              <a:avLst/>
              <a:gdLst/>
              <a:ahLst/>
              <a:cxnLst/>
              <a:rect l="l" t="t" r="r" b="b"/>
              <a:pathLst>
                <a:path w="61" h="160" extrusionOk="0">
                  <a:moveTo>
                    <a:pt x="0" y="1"/>
                  </a:moveTo>
                  <a:lnTo>
                    <a:pt x="0" y="160"/>
                  </a:lnTo>
                  <a:cubicBezTo>
                    <a:pt x="40" y="160"/>
                    <a:pt x="60" y="140"/>
                    <a:pt x="60" y="120"/>
                  </a:cubicBezTo>
                  <a:cubicBezTo>
                    <a:pt x="60" y="60"/>
                    <a:pt x="40" y="4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 name="Google Shape;368;p3"/>
            <p:cNvSpPr/>
            <p:nvPr/>
          </p:nvSpPr>
          <p:spPr>
            <a:xfrm>
              <a:off x="2723100" y="4844675"/>
              <a:ext cx="67175" cy="20500"/>
            </a:xfrm>
            <a:custGeom>
              <a:avLst/>
              <a:gdLst/>
              <a:ahLst/>
              <a:cxnLst/>
              <a:rect l="l" t="t" r="r" b="b"/>
              <a:pathLst>
                <a:path w="2687" h="820" extrusionOk="0">
                  <a:moveTo>
                    <a:pt x="2018" y="0"/>
                  </a:moveTo>
                  <a:cubicBezTo>
                    <a:pt x="1698" y="0"/>
                    <a:pt x="1379" y="62"/>
                    <a:pt x="1075" y="144"/>
                  </a:cubicBezTo>
                  <a:cubicBezTo>
                    <a:pt x="856" y="243"/>
                    <a:pt x="577" y="124"/>
                    <a:pt x="378" y="303"/>
                  </a:cubicBezTo>
                  <a:cubicBezTo>
                    <a:pt x="299" y="502"/>
                    <a:pt x="1" y="541"/>
                    <a:pt x="20" y="820"/>
                  </a:cubicBezTo>
                  <a:cubicBezTo>
                    <a:pt x="100" y="800"/>
                    <a:pt x="160" y="800"/>
                    <a:pt x="219" y="800"/>
                  </a:cubicBezTo>
                  <a:cubicBezTo>
                    <a:pt x="279" y="720"/>
                    <a:pt x="339" y="661"/>
                    <a:pt x="438" y="661"/>
                  </a:cubicBezTo>
                  <a:cubicBezTo>
                    <a:pt x="478" y="661"/>
                    <a:pt x="538" y="661"/>
                    <a:pt x="577" y="641"/>
                  </a:cubicBezTo>
                  <a:cubicBezTo>
                    <a:pt x="722" y="486"/>
                    <a:pt x="878" y="454"/>
                    <a:pt x="1039" y="454"/>
                  </a:cubicBezTo>
                  <a:cubicBezTo>
                    <a:pt x="1148" y="454"/>
                    <a:pt x="1260" y="469"/>
                    <a:pt x="1372" y="469"/>
                  </a:cubicBezTo>
                  <a:cubicBezTo>
                    <a:pt x="1412" y="469"/>
                    <a:pt x="1452" y="467"/>
                    <a:pt x="1492" y="462"/>
                  </a:cubicBezTo>
                  <a:cubicBezTo>
                    <a:pt x="1851" y="442"/>
                    <a:pt x="2189" y="482"/>
                    <a:pt x="2527" y="303"/>
                  </a:cubicBezTo>
                  <a:cubicBezTo>
                    <a:pt x="2567" y="223"/>
                    <a:pt x="2646" y="163"/>
                    <a:pt x="2686" y="104"/>
                  </a:cubicBezTo>
                  <a:cubicBezTo>
                    <a:pt x="2465" y="30"/>
                    <a:pt x="2241" y="0"/>
                    <a:pt x="20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 name="Google Shape;369;p3"/>
            <p:cNvSpPr/>
            <p:nvPr/>
          </p:nvSpPr>
          <p:spPr>
            <a:xfrm>
              <a:off x="3008550" y="4847250"/>
              <a:ext cx="21925" cy="8475"/>
            </a:xfrm>
            <a:custGeom>
              <a:avLst/>
              <a:gdLst/>
              <a:ahLst/>
              <a:cxnLst/>
              <a:rect l="l" t="t" r="r" b="b"/>
              <a:pathLst>
                <a:path w="877" h="339" extrusionOk="0">
                  <a:moveTo>
                    <a:pt x="359" y="1"/>
                  </a:moveTo>
                  <a:cubicBezTo>
                    <a:pt x="220" y="100"/>
                    <a:pt x="1" y="60"/>
                    <a:pt x="1" y="339"/>
                  </a:cubicBezTo>
                  <a:cubicBezTo>
                    <a:pt x="299" y="319"/>
                    <a:pt x="598" y="319"/>
                    <a:pt x="876" y="299"/>
                  </a:cubicBezTo>
                  <a:lnTo>
                    <a:pt x="717" y="140"/>
                  </a:lnTo>
                  <a:cubicBezTo>
                    <a:pt x="697" y="150"/>
                    <a:pt x="667" y="155"/>
                    <a:pt x="637" y="155"/>
                  </a:cubicBezTo>
                  <a:cubicBezTo>
                    <a:pt x="608" y="155"/>
                    <a:pt x="578" y="150"/>
                    <a:pt x="558" y="140"/>
                  </a:cubicBezTo>
                  <a:cubicBezTo>
                    <a:pt x="478" y="100"/>
                    <a:pt x="419" y="41"/>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 name="Google Shape;370;p3"/>
            <p:cNvSpPr/>
            <p:nvPr/>
          </p:nvSpPr>
          <p:spPr>
            <a:xfrm>
              <a:off x="2811350" y="4839050"/>
              <a:ext cx="18700" cy="8575"/>
            </a:xfrm>
            <a:custGeom>
              <a:avLst/>
              <a:gdLst/>
              <a:ahLst/>
              <a:cxnLst/>
              <a:rect l="l" t="t" r="r" b="b"/>
              <a:pathLst>
                <a:path w="748" h="343" extrusionOk="0">
                  <a:moveTo>
                    <a:pt x="554" y="1"/>
                  </a:moveTo>
                  <a:cubicBezTo>
                    <a:pt x="392" y="1"/>
                    <a:pt x="233" y="151"/>
                    <a:pt x="55" y="151"/>
                  </a:cubicBezTo>
                  <a:cubicBezTo>
                    <a:pt x="47" y="151"/>
                    <a:pt x="39" y="150"/>
                    <a:pt x="31" y="150"/>
                  </a:cubicBezTo>
                  <a:lnTo>
                    <a:pt x="31" y="150"/>
                  </a:lnTo>
                  <a:cubicBezTo>
                    <a:pt x="1" y="288"/>
                    <a:pt x="29" y="343"/>
                    <a:pt x="107" y="343"/>
                  </a:cubicBezTo>
                  <a:cubicBezTo>
                    <a:pt x="131" y="343"/>
                    <a:pt x="158" y="338"/>
                    <a:pt x="190" y="329"/>
                  </a:cubicBezTo>
                  <a:cubicBezTo>
                    <a:pt x="409" y="289"/>
                    <a:pt x="628" y="329"/>
                    <a:pt x="747" y="90"/>
                  </a:cubicBezTo>
                  <a:cubicBezTo>
                    <a:pt x="682" y="24"/>
                    <a:pt x="618" y="1"/>
                    <a:pt x="5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 name="Google Shape;371;p3"/>
            <p:cNvSpPr/>
            <p:nvPr/>
          </p:nvSpPr>
          <p:spPr>
            <a:xfrm>
              <a:off x="2786250" y="4855700"/>
              <a:ext cx="22900" cy="5150"/>
            </a:xfrm>
            <a:custGeom>
              <a:avLst/>
              <a:gdLst/>
              <a:ahLst/>
              <a:cxnLst/>
              <a:rect l="l" t="t" r="r" b="b"/>
              <a:pathLst>
                <a:path w="916" h="206" extrusionOk="0">
                  <a:moveTo>
                    <a:pt x="1" y="1"/>
                  </a:moveTo>
                  <a:lnTo>
                    <a:pt x="1" y="160"/>
                  </a:lnTo>
                  <a:cubicBezTo>
                    <a:pt x="131" y="185"/>
                    <a:pt x="258" y="206"/>
                    <a:pt x="383" y="206"/>
                  </a:cubicBezTo>
                  <a:cubicBezTo>
                    <a:pt x="564" y="206"/>
                    <a:pt x="740" y="162"/>
                    <a:pt x="916" y="21"/>
                  </a:cubicBezTo>
                  <a:cubicBezTo>
                    <a:pt x="598" y="21"/>
                    <a:pt x="299"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 name="Google Shape;372;p3"/>
            <p:cNvSpPr/>
            <p:nvPr/>
          </p:nvSpPr>
          <p:spPr>
            <a:xfrm>
              <a:off x="2968775" y="4848000"/>
              <a:ext cx="12950" cy="7725"/>
            </a:xfrm>
            <a:custGeom>
              <a:avLst/>
              <a:gdLst/>
              <a:ahLst/>
              <a:cxnLst/>
              <a:rect l="l" t="t" r="r" b="b"/>
              <a:pathLst>
                <a:path w="518" h="309" extrusionOk="0">
                  <a:moveTo>
                    <a:pt x="314" y="0"/>
                  </a:moveTo>
                  <a:cubicBezTo>
                    <a:pt x="245" y="0"/>
                    <a:pt x="156" y="95"/>
                    <a:pt x="1" y="289"/>
                  </a:cubicBezTo>
                  <a:cubicBezTo>
                    <a:pt x="180" y="309"/>
                    <a:pt x="359" y="309"/>
                    <a:pt x="518" y="309"/>
                  </a:cubicBezTo>
                  <a:cubicBezTo>
                    <a:pt x="436" y="105"/>
                    <a:pt x="386" y="0"/>
                    <a:pt x="3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 name="Google Shape;373;p3"/>
            <p:cNvSpPr/>
            <p:nvPr/>
          </p:nvSpPr>
          <p:spPr>
            <a:xfrm>
              <a:off x="2807650" y="4842400"/>
              <a:ext cx="8975" cy="7600"/>
            </a:xfrm>
            <a:custGeom>
              <a:avLst/>
              <a:gdLst/>
              <a:ahLst/>
              <a:cxnLst/>
              <a:rect l="l" t="t" r="r" b="b"/>
              <a:pathLst>
                <a:path w="359" h="304" extrusionOk="0">
                  <a:moveTo>
                    <a:pt x="105" y="1"/>
                  </a:moveTo>
                  <a:cubicBezTo>
                    <a:pt x="75" y="1"/>
                    <a:pt x="40" y="6"/>
                    <a:pt x="0" y="16"/>
                  </a:cubicBezTo>
                  <a:cubicBezTo>
                    <a:pt x="41" y="164"/>
                    <a:pt x="63" y="303"/>
                    <a:pt x="160" y="303"/>
                  </a:cubicBezTo>
                  <a:cubicBezTo>
                    <a:pt x="206" y="303"/>
                    <a:pt x="269" y="272"/>
                    <a:pt x="358" y="195"/>
                  </a:cubicBezTo>
                  <a:cubicBezTo>
                    <a:pt x="279" y="135"/>
                    <a:pt x="239" y="56"/>
                    <a:pt x="179" y="16"/>
                  </a:cubicBezTo>
                  <a:cubicBezTo>
                    <a:pt x="159" y="6"/>
                    <a:pt x="135" y="1"/>
                    <a:pt x="10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 name="Google Shape;374;p3"/>
            <p:cNvSpPr/>
            <p:nvPr/>
          </p:nvSpPr>
          <p:spPr>
            <a:xfrm>
              <a:off x="3017500" y="4847250"/>
              <a:ext cx="5000" cy="3525"/>
            </a:xfrm>
            <a:custGeom>
              <a:avLst/>
              <a:gdLst/>
              <a:ahLst/>
              <a:cxnLst/>
              <a:rect l="l" t="t" r="r" b="b"/>
              <a:pathLst>
                <a:path w="200" h="141" extrusionOk="0">
                  <a:moveTo>
                    <a:pt x="1" y="1"/>
                  </a:moveTo>
                  <a:lnTo>
                    <a:pt x="1" y="1"/>
                  </a:lnTo>
                  <a:cubicBezTo>
                    <a:pt x="61" y="60"/>
                    <a:pt x="120" y="120"/>
                    <a:pt x="200" y="140"/>
                  </a:cubicBezTo>
                  <a:cubicBezTo>
                    <a:pt x="120" y="100"/>
                    <a:pt x="61" y="4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 name="Google Shape;375;p3"/>
            <p:cNvSpPr/>
            <p:nvPr/>
          </p:nvSpPr>
          <p:spPr>
            <a:xfrm>
              <a:off x="2790250" y="4844900"/>
              <a:ext cx="5975" cy="2375"/>
            </a:xfrm>
            <a:custGeom>
              <a:avLst/>
              <a:gdLst/>
              <a:ahLst/>
              <a:cxnLst/>
              <a:rect l="l" t="t" r="r" b="b"/>
              <a:pathLst>
                <a:path w="239" h="95" extrusionOk="0">
                  <a:moveTo>
                    <a:pt x="119" y="0"/>
                  </a:moveTo>
                  <a:cubicBezTo>
                    <a:pt x="80" y="0"/>
                    <a:pt x="40" y="25"/>
                    <a:pt x="0" y="95"/>
                  </a:cubicBezTo>
                  <a:cubicBezTo>
                    <a:pt x="60" y="55"/>
                    <a:pt x="139" y="55"/>
                    <a:pt x="239" y="55"/>
                  </a:cubicBezTo>
                  <a:cubicBezTo>
                    <a:pt x="199" y="25"/>
                    <a:pt x="159" y="0"/>
                    <a:pt x="1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 name="Google Shape;376;p3"/>
            <p:cNvSpPr/>
            <p:nvPr/>
          </p:nvSpPr>
          <p:spPr>
            <a:xfrm>
              <a:off x="2797700" y="4843275"/>
              <a:ext cx="6500" cy="3025"/>
            </a:xfrm>
            <a:custGeom>
              <a:avLst/>
              <a:gdLst/>
              <a:ahLst/>
              <a:cxnLst/>
              <a:rect l="l" t="t" r="r" b="b"/>
              <a:pathLst>
                <a:path w="260" h="121" extrusionOk="0">
                  <a:moveTo>
                    <a:pt x="259" y="1"/>
                  </a:moveTo>
                  <a:cubicBezTo>
                    <a:pt x="160" y="21"/>
                    <a:pt x="80" y="80"/>
                    <a:pt x="0" y="120"/>
                  </a:cubicBezTo>
                  <a:cubicBezTo>
                    <a:pt x="100" y="120"/>
                    <a:pt x="179" y="80"/>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 name="Google Shape;377;p3"/>
            <p:cNvSpPr/>
            <p:nvPr/>
          </p:nvSpPr>
          <p:spPr>
            <a:xfrm>
              <a:off x="3111500" y="4354050"/>
              <a:ext cx="36825" cy="189925"/>
            </a:xfrm>
            <a:custGeom>
              <a:avLst/>
              <a:gdLst/>
              <a:ahLst/>
              <a:cxnLst/>
              <a:rect l="l" t="t" r="r" b="b"/>
              <a:pathLst>
                <a:path w="1473" h="7597" extrusionOk="0">
                  <a:moveTo>
                    <a:pt x="441" y="0"/>
                  </a:moveTo>
                  <a:cubicBezTo>
                    <a:pt x="409" y="0"/>
                    <a:pt x="379" y="25"/>
                    <a:pt x="359" y="75"/>
                  </a:cubicBezTo>
                  <a:lnTo>
                    <a:pt x="1" y="75"/>
                  </a:lnTo>
                  <a:lnTo>
                    <a:pt x="1" y="254"/>
                  </a:lnTo>
                  <a:cubicBezTo>
                    <a:pt x="40" y="254"/>
                    <a:pt x="40" y="254"/>
                    <a:pt x="60" y="294"/>
                  </a:cubicBezTo>
                  <a:cubicBezTo>
                    <a:pt x="80" y="353"/>
                    <a:pt x="60" y="373"/>
                    <a:pt x="1" y="433"/>
                  </a:cubicBezTo>
                  <a:lnTo>
                    <a:pt x="1" y="592"/>
                  </a:lnTo>
                  <a:cubicBezTo>
                    <a:pt x="140" y="691"/>
                    <a:pt x="100" y="831"/>
                    <a:pt x="1" y="950"/>
                  </a:cubicBezTo>
                  <a:lnTo>
                    <a:pt x="1" y="1288"/>
                  </a:lnTo>
                  <a:cubicBezTo>
                    <a:pt x="60" y="1368"/>
                    <a:pt x="120" y="1428"/>
                    <a:pt x="160" y="1487"/>
                  </a:cubicBezTo>
                  <a:lnTo>
                    <a:pt x="160" y="1845"/>
                  </a:lnTo>
                  <a:cubicBezTo>
                    <a:pt x="120" y="1925"/>
                    <a:pt x="120" y="1965"/>
                    <a:pt x="160" y="2044"/>
                  </a:cubicBezTo>
                  <a:cubicBezTo>
                    <a:pt x="160" y="2164"/>
                    <a:pt x="180" y="2263"/>
                    <a:pt x="180" y="2382"/>
                  </a:cubicBezTo>
                  <a:cubicBezTo>
                    <a:pt x="359" y="2621"/>
                    <a:pt x="180" y="2880"/>
                    <a:pt x="339" y="3118"/>
                  </a:cubicBezTo>
                  <a:cubicBezTo>
                    <a:pt x="339" y="3158"/>
                    <a:pt x="359" y="3238"/>
                    <a:pt x="359" y="3278"/>
                  </a:cubicBezTo>
                  <a:cubicBezTo>
                    <a:pt x="458" y="3417"/>
                    <a:pt x="458" y="3536"/>
                    <a:pt x="359" y="3655"/>
                  </a:cubicBezTo>
                  <a:cubicBezTo>
                    <a:pt x="379" y="3815"/>
                    <a:pt x="379" y="3954"/>
                    <a:pt x="418" y="4113"/>
                  </a:cubicBezTo>
                  <a:cubicBezTo>
                    <a:pt x="637" y="5247"/>
                    <a:pt x="856" y="6421"/>
                    <a:pt x="916" y="7594"/>
                  </a:cubicBezTo>
                  <a:cubicBezTo>
                    <a:pt x="937" y="7596"/>
                    <a:pt x="957" y="7597"/>
                    <a:pt x="976" y="7597"/>
                  </a:cubicBezTo>
                  <a:cubicBezTo>
                    <a:pt x="1457" y="7597"/>
                    <a:pt x="1258" y="7128"/>
                    <a:pt x="1353" y="6898"/>
                  </a:cubicBezTo>
                  <a:cubicBezTo>
                    <a:pt x="1473" y="6440"/>
                    <a:pt x="1274" y="6023"/>
                    <a:pt x="1174" y="5605"/>
                  </a:cubicBezTo>
                  <a:cubicBezTo>
                    <a:pt x="975" y="4710"/>
                    <a:pt x="1095" y="3775"/>
                    <a:pt x="677" y="2939"/>
                  </a:cubicBezTo>
                  <a:cubicBezTo>
                    <a:pt x="796" y="2840"/>
                    <a:pt x="896" y="2661"/>
                    <a:pt x="796" y="2561"/>
                  </a:cubicBezTo>
                  <a:cubicBezTo>
                    <a:pt x="538" y="2243"/>
                    <a:pt x="737" y="1845"/>
                    <a:pt x="657" y="1487"/>
                  </a:cubicBezTo>
                  <a:cubicBezTo>
                    <a:pt x="637" y="1428"/>
                    <a:pt x="637" y="1368"/>
                    <a:pt x="657" y="1328"/>
                  </a:cubicBezTo>
                  <a:lnTo>
                    <a:pt x="737" y="1328"/>
                  </a:lnTo>
                  <a:cubicBezTo>
                    <a:pt x="896" y="1030"/>
                    <a:pt x="936" y="731"/>
                    <a:pt x="697" y="433"/>
                  </a:cubicBezTo>
                  <a:cubicBezTo>
                    <a:pt x="677" y="294"/>
                    <a:pt x="677" y="154"/>
                    <a:pt x="538" y="75"/>
                  </a:cubicBezTo>
                  <a:cubicBezTo>
                    <a:pt x="508" y="25"/>
                    <a:pt x="473" y="0"/>
                    <a:pt x="4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 name="Google Shape;378;p3"/>
            <p:cNvSpPr/>
            <p:nvPr/>
          </p:nvSpPr>
          <p:spPr>
            <a:xfrm>
              <a:off x="3134375" y="4526500"/>
              <a:ext cx="28375" cy="105950"/>
            </a:xfrm>
            <a:custGeom>
              <a:avLst/>
              <a:gdLst/>
              <a:ahLst/>
              <a:cxnLst/>
              <a:rect l="l" t="t" r="r" b="b"/>
              <a:pathLst>
                <a:path w="1135" h="4238" extrusionOk="0">
                  <a:moveTo>
                    <a:pt x="498" y="0"/>
                  </a:moveTo>
                  <a:cubicBezTo>
                    <a:pt x="259" y="199"/>
                    <a:pt x="339" y="597"/>
                    <a:pt x="1" y="696"/>
                  </a:cubicBezTo>
                  <a:cubicBezTo>
                    <a:pt x="339" y="1790"/>
                    <a:pt x="299" y="2944"/>
                    <a:pt x="538" y="4078"/>
                  </a:cubicBezTo>
                  <a:cubicBezTo>
                    <a:pt x="598" y="4118"/>
                    <a:pt x="657" y="4177"/>
                    <a:pt x="717" y="4237"/>
                  </a:cubicBezTo>
                  <a:cubicBezTo>
                    <a:pt x="1135" y="4217"/>
                    <a:pt x="1035" y="3919"/>
                    <a:pt x="1015" y="3680"/>
                  </a:cubicBezTo>
                  <a:cubicBezTo>
                    <a:pt x="995" y="3402"/>
                    <a:pt x="816" y="3123"/>
                    <a:pt x="896" y="2825"/>
                  </a:cubicBezTo>
                  <a:cubicBezTo>
                    <a:pt x="916" y="1850"/>
                    <a:pt x="617" y="935"/>
                    <a:pt x="4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 name="Google Shape;379;p3"/>
            <p:cNvSpPr/>
            <p:nvPr/>
          </p:nvSpPr>
          <p:spPr>
            <a:xfrm>
              <a:off x="3148800" y="4597100"/>
              <a:ext cx="19925" cy="71650"/>
            </a:xfrm>
            <a:custGeom>
              <a:avLst/>
              <a:gdLst/>
              <a:ahLst/>
              <a:cxnLst/>
              <a:rect l="l" t="t" r="r" b="b"/>
              <a:pathLst>
                <a:path w="797" h="2866" extrusionOk="0">
                  <a:moveTo>
                    <a:pt x="279" y="1"/>
                  </a:moveTo>
                  <a:cubicBezTo>
                    <a:pt x="1" y="259"/>
                    <a:pt x="120" y="578"/>
                    <a:pt x="200" y="876"/>
                  </a:cubicBezTo>
                  <a:cubicBezTo>
                    <a:pt x="259" y="1095"/>
                    <a:pt x="319" y="1274"/>
                    <a:pt x="120" y="1413"/>
                  </a:cubicBezTo>
                  <a:cubicBezTo>
                    <a:pt x="140" y="1592"/>
                    <a:pt x="239" y="1791"/>
                    <a:pt x="180" y="1930"/>
                  </a:cubicBezTo>
                  <a:cubicBezTo>
                    <a:pt x="40" y="2487"/>
                    <a:pt x="299" y="2746"/>
                    <a:pt x="796" y="2865"/>
                  </a:cubicBezTo>
                  <a:cubicBezTo>
                    <a:pt x="776" y="2189"/>
                    <a:pt x="498" y="1572"/>
                    <a:pt x="637" y="896"/>
                  </a:cubicBezTo>
                  <a:cubicBezTo>
                    <a:pt x="478" y="757"/>
                    <a:pt x="637" y="498"/>
                    <a:pt x="458" y="339"/>
                  </a:cubicBezTo>
                  <a:cubicBezTo>
                    <a:pt x="418" y="220"/>
                    <a:pt x="339" y="120"/>
                    <a:pt x="2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 name="Google Shape;380;p3"/>
            <p:cNvSpPr/>
            <p:nvPr/>
          </p:nvSpPr>
          <p:spPr>
            <a:xfrm>
              <a:off x="3128425" y="4365350"/>
              <a:ext cx="11950" cy="22400"/>
            </a:xfrm>
            <a:custGeom>
              <a:avLst/>
              <a:gdLst/>
              <a:ahLst/>
              <a:cxnLst/>
              <a:rect l="l" t="t" r="r" b="b"/>
              <a:pathLst>
                <a:path w="478" h="896" extrusionOk="0">
                  <a:moveTo>
                    <a:pt x="60" y="1"/>
                  </a:moveTo>
                  <a:cubicBezTo>
                    <a:pt x="0" y="299"/>
                    <a:pt x="0" y="598"/>
                    <a:pt x="80" y="896"/>
                  </a:cubicBezTo>
                  <a:cubicBezTo>
                    <a:pt x="298" y="876"/>
                    <a:pt x="378" y="717"/>
                    <a:pt x="398" y="518"/>
                  </a:cubicBezTo>
                  <a:cubicBezTo>
                    <a:pt x="438" y="339"/>
                    <a:pt x="477" y="180"/>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 name="Google Shape;381;p3"/>
            <p:cNvSpPr/>
            <p:nvPr/>
          </p:nvSpPr>
          <p:spPr>
            <a:xfrm>
              <a:off x="3160250" y="4605550"/>
              <a:ext cx="5500" cy="13950"/>
            </a:xfrm>
            <a:custGeom>
              <a:avLst/>
              <a:gdLst/>
              <a:ahLst/>
              <a:cxnLst/>
              <a:rect l="l" t="t" r="r" b="b"/>
              <a:pathLst>
                <a:path w="220" h="558" extrusionOk="0">
                  <a:moveTo>
                    <a:pt x="20" y="1"/>
                  </a:moveTo>
                  <a:lnTo>
                    <a:pt x="20" y="1"/>
                  </a:lnTo>
                  <a:cubicBezTo>
                    <a:pt x="0" y="220"/>
                    <a:pt x="0" y="419"/>
                    <a:pt x="199" y="558"/>
                  </a:cubicBezTo>
                  <a:cubicBezTo>
                    <a:pt x="199" y="359"/>
                    <a:pt x="219" y="16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 name="Google Shape;382;p3"/>
            <p:cNvSpPr/>
            <p:nvPr/>
          </p:nvSpPr>
          <p:spPr>
            <a:xfrm>
              <a:off x="3127425" y="4387250"/>
              <a:ext cx="2000" cy="4000"/>
            </a:xfrm>
            <a:custGeom>
              <a:avLst/>
              <a:gdLst/>
              <a:ahLst/>
              <a:cxnLst/>
              <a:rect l="l" t="t" r="r" b="b"/>
              <a:pathLst>
                <a:path w="80" h="160" extrusionOk="0">
                  <a:moveTo>
                    <a:pt x="40" y="0"/>
                  </a:moveTo>
                  <a:lnTo>
                    <a:pt x="0" y="40"/>
                  </a:lnTo>
                  <a:cubicBezTo>
                    <a:pt x="0" y="100"/>
                    <a:pt x="20" y="139"/>
                    <a:pt x="40" y="159"/>
                  </a:cubicBezTo>
                  <a:cubicBezTo>
                    <a:pt x="80" y="119"/>
                    <a:pt x="80" y="60"/>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 name="Google Shape;383;p3"/>
            <p:cNvSpPr/>
            <p:nvPr/>
          </p:nvSpPr>
          <p:spPr>
            <a:xfrm>
              <a:off x="3090125" y="3753150"/>
              <a:ext cx="2500" cy="10475"/>
            </a:xfrm>
            <a:custGeom>
              <a:avLst/>
              <a:gdLst/>
              <a:ahLst/>
              <a:cxnLst/>
              <a:rect l="l" t="t" r="r" b="b"/>
              <a:pathLst>
                <a:path w="100" h="419" extrusionOk="0">
                  <a:moveTo>
                    <a:pt x="0" y="1"/>
                  </a:moveTo>
                  <a:lnTo>
                    <a:pt x="0" y="419"/>
                  </a:lnTo>
                  <a:cubicBezTo>
                    <a:pt x="100" y="299"/>
                    <a:pt x="100" y="14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 name="Google Shape;384;p3"/>
            <p:cNvSpPr/>
            <p:nvPr/>
          </p:nvSpPr>
          <p:spPr>
            <a:xfrm>
              <a:off x="2759400" y="3853125"/>
              <a:ext cx="7975" cy="52225"/>
            </a:xfrm>
            <a:custGeom>
              <a:avLst/>
              <a:gdLst/>
              <a:ahLst/>
              <a:cxnLst/>
              <a:rect l="l" t="t" r="r" b="b"/>
              <a:pathLst>
                <a:path w="319" h="2089" extrusionOk="0">
                  <a:moveTo>
                    <a:pt x="1" y="0"/>
                  </a:moveTo>
                  <a:lnTo>
                    <a:pt x="1" y="2089"/>
                  </a:lnTo>
                  <a:cubicBezTo>
                    <a:pt x="100" y="2029"/>
                    <a:pt x="220" y="1990"/>
                    <a:pt x="319" y="1930"/>
                  </a:cubicBezTo>
                  <a:cubicBezTo>
                    <a:pt x="120" y="1313"/>
                    <a:pt x="180" y="637"/>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 name="Google Shape;385;p3"/>
            <p:cNvSpPr/>
            <p:nvPr/>
          </p:nvSpPr>
          <p:spPr>
            <a:xfrm>
              <a:off x="1976625" y="2961550"/>
              <a:ext cx="15450" cy="55600"/>
            </a:xfrm>
            <a:custGeom>
              <a:avLst/>
              <a:gdLst/>
              <a:ahLst/>
              <a:cxnLst/>
              <a:rect l="l" t="t" r="r" b="b"/>
              <a:pathLst>
                <a:path w="618" h="2224" extrusionOk="0">
                  <a:moveTo>
                    <a:pt x="252" y="1"/>
                  </a:moveTo>
                  <a:cubicBezTo>
                    <a:pt x="185" y="1"/>
                    <a:pt x="120" y="25"/>
                    <a:pt x="60" y="75"/>
                  </a:cubicBezTo>
                  <a:cubicBezTo>
                    <a:pt x="1" y="771"/>
                    <a:pt x="1" y="1488"/>
                    <a:pt x="60" y="2224"/>
                  </a:cubicBezTo>
                  <a:lnTo>
                    <a:pt x="418" y="2224"/>
                  </a:lnTo>
                  <a:cubicBezTo>
                    <a:pt x="418" y="2124"/>
                    <a:pt x="418" y="1985"/>
                    <a:pt x="458" y="1846"/>
                  </a:cubicBezTo>
                  <a:cubicBezTo>
                    <a:pt x="577" y="1746"/>
                    <a:pt x="617" y="1627"/>
                    <a:pt x="617" y="1468"/>
                  </a:cubicBezTo>
                  <a:cubicBezTo>
                    <a:pt x="617" y="1269"/>
                    <a:pt x="577" y="1090"/>
                    <a:pt x="458" y="950"/>
                  </a:cubicBezTo>
                  <a:lnTo>
                    <a:pt x="458" y="75"/>
                  </a:lnTo>
                  <a:cubicBezTo>
                    <a:pt x="388" y="25"/>
                    <a:pt x="319" y="1"/>
                    <a:pt x="25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 name="Google Shape;386;p3"/>
            <p:cNvSpPr/>
            <p:nvPr/>
          </p:nvSpPr>
          <p:spPr>
            <a:xfrm>
              <a:off x="1976175" y="2951450"/>
              <a:ext cx="39275" cy="12500"/>
            </a:xfrm>
            <a:custGeom>
              <a:avLst/>
              <a:gdLst/>
              <a:ahLst/>
              <a:cxnLst/>
              <a:rect l="l" t="t" r="r" b="b"/>
              <a:pathLst>
                <a:path w="1571" h="500" extrusionOk="0">
                  <a:moveTo>
                    <a:pt x="366" y="0"/>
                  </a:moveTo>
                  <a:cubicBezTo>
                    <a:pt x="35" y="0"/>
                    <a:pt x="1" y="195"/>
                    <a:pt x="38" y="499"/>
                  </a:cubicBezTo>
                  <a:lnTo>
                    <a:pt x="436" y="499"/>
                  </a:lnTo>
                  <a:cubicBezTo>
                    <a:pt x="562" y="466"/>
                    <a:pt x="693" y="459"/>
                    <a:pt x="823" y="459"/>
                  </a:cubicBezTo>
                  <a:cubicBezTo>
                    <a:pt x="910" y="459"/>
                    <a:pt x="997" y="462"/>
                    <a:pt x="1083" y="462"/>
                  </a:cubicBezTo>
                  <a:cubicBezTo>
                    <a:pt x="1254" y="462"/>
                    <a:pt x="1420" y="450"/>
                    <a:pt x="1570" y="380"/>
                  </a:cubicBezTo>
                  <a:cubicBezTo>
                    <a:pt x="1331" y="360"/>
                    <a:pt x="1133" y="280"/>
                    <a:pt x="1113" y="2"/>
                  </a:cubicBezTo>
                  <a:lnTo>
                    <a:pt x="416" y="2"/>
                  </a:lnTo>
                  <a:cubicBezTo>
                    <a:pt x="399" y="1"/>
                    <a:pt x="382" y="0"/>
                    <a:pt x="3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 name="Google Shape;387;p3"/>
            <p:cNvSpPr/>
            <p:nvPr/>
          </p:nvSpPr>
          <p:spPr>
            <a:xfrm>
              <a:off x="2521675" y="4855325"/>
              <a:ext cx="160675" cy="22800"/>
            </a:xfrm>
            <a:custGeom>
              <a:avLst/>
              <a:gdLst/>
              <a:ahLst/>
              <a:cxnLst/>
              <a:rect l="l" t="t" r="r" b="b"/>
              <a:pathLst>
                <a:path w="6427" h="912" extrusionOk="0">
                  <a:moveTo>
                    <a:pt x="4819" y="0"/>
                  </a:moveTo>
                  <a:cubicBezTo>
                    <a:pt x="3704" y="0"/>
                    <a:pt x="2588" y="194"/>
                    <a:pt x="1473" y="314"/>
                  </a:cubicBezTo>
                  <a:cubicBezTo>
                    <a:pt x="996" y="374"/>
                    <a:pt x="459" y="275"/>
                    <a:pt x="1" y="533"/>
                  </a:cubicBezTo>
                  <a:cubicBezTo>
                    <a:pt x="81" y="573"/>
                    <a:pt x="160" y="573"/>
                    <a:pt x="180" y="573"/>
                  </a:cubicBezTo>
                  <a:cubicBezTo>
                    <a:pt x="533" y="712"/>
                    <a:pt x="886" y="761"/>
                    <a:pt x="1239" y="761"/>
                  </a:cubicBezTo>
                  <a:cubicBezTo>
                    <a:pt x="1741" y="761"/>
                    <a:pt x="2244" y="663"/>
                    <a:pt x="2746" y="593"/>
                  </a:cubicBezTo>
                  <a:cubicBezTo>
                    <a:pt x="2925" y="573"/>
                    <a:pt x="3084" y="513"/>
                    <a:pt x="3224" y="394"/>
                  </a:cubicBezTo>
                  <a:cubicBezTo>
                    <a:pt x="3360" y="457"/>
                    <a:pt x="3502" y="481"/>
                    <a:pt x="3650" y="481"/>
                  </a:cubicBezTo>
                  <a:cubicBezTo>
                    <a:pt x="3782" y="481"/>
                    <a:pt x="3918" y="462"/>
                    <a:pt x="4059" y="434"/>
                  </a:cubicBezTo>
                  <a:cubicBezTo>
                    <a:pt x="4126" y="420"/>
                    <a:pt x="4182" y="414"/>
                    <a:pt x="4228" y="414"/>
                  </a:cubicBezTo>
                  <a:cubicBezTo>
                    <a:pt x="4524" y="414"/>
                    <a:pt x="4418" y="668"/>
                    <a:pt x="4298" y="891"/>
                  </a:cubicBezTo>
                  <a:cubicBezTo>
                    <a:pt x="4656" y="891"/>
                    <a:pt x="5014" y="911"/>
                    <a:pt x="5352" y="911"/>
                  </a:cubicBezTo>
                  <a:cubicBezTo>
                    <a:pt x="5352" y="871"/>
                    <a:pt x="5352" y="832"/>
                    <a:pt x="5372" y="792"/>
                  </a:cubicBezTo>
                  <a:cubicBezTo>
                    <a:pt x="5476" y="699"/>
                    <a:pt x="5580" y="647"/>
                    <a:pt x="5685" y="647"/>
                  </a:cubicBezTo>
                  <a:cubicBezTo>
                    <a:pt x="5759" y="647"/>
                    <a:pt x="5834" y="674"/>
                    <a:pt x="5909" y="732"/>
                  </a:cubicBezTo>
                  <a:lnTo>
                    <a:pt x="6426" y="732"/>
                  </a:lnTo>
                  <a:lnTo>
                    <a:pt x="6426" y="593"/>
                  </a:lnTo>
                  <a:cubicBezTo>
                    <a:pt x="6414" y="532"/>
                    <a:pt x="6394" y="508"/>
                    <a:pt x="6367" y="508"/>
                  </a:cubicBezTo>
                  <a:cubicBezTo>
                    <a:pt x="6350" y="508"/>
                    <a:pt x="6330" y="518"/>
                    <a:pt x="6307" y="533"/>
                  </a:cubicBezTo>
                  <a:cubicBezTo>
                    <a:pt x="6054" y="335"/>
                    <a:pt x="5851" y="5"/>
                    <a:pt x="5473" y="5"/>
                  </a:cubicBezTo>
                  <a:cubicBezTo>
                    <a:pt x="5435" y="5"/>
                    <a:pt x="5395" y="9"/>
                    <a:pt x="5352" y="16"/>
                  </a:cubicBezTo>
                  <a:cubicBezTo>
                    <a:pt x="5174" y="5"/>
                    <a:pt x="4997" y="0"/>
                    <a:pt x="48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 name="Google Shape;388;p3"/>
            <p:cNvSpPr/>
            <p:nvPr/>
          </p:nvSpPr>
          <p:spPr>
            <a:xfrm>
              <a:off x="2520700" y="4865150"/>
              <a:ext cx="75100" cy="19425"/>
            </a:xfrm>
            <a:custGeom>
              <a:avLst/>
              <a:gdLst/>
              <a:ahLst/>
              <a:cxnLst/>
              <a:rect l="l" t="t" r="r" b="b"/>
              <a:pathLst>
                <a:path w="3004" h="777" extrusionOk="0">
                  <a:moveTo>
                    <a:pt x="2765" y="1"/>
                  </a:moveTo>
                  <a:cubicBezTo>
                    <a:pt x="1930" y="180"/>
                    <a:pt x="1094" y="140"/>
                    <a:pt x="239" y="180"/>
                  </a:cubicBezTo>
                  <a:cubicBezTo>
                    <a:pt x="139" y="379"/>
                    <a:pt x="0" y="578"/>
                    <a:pt x="318" y="777"/>
                  </a:cubicBezTo>
                  <a:lnTo>
                    <a:pt x="378" y="777"/>
                  </a:lnTo>
                  <a:lnTo>
                    <a:pt x="418" y="737"/>
                  </a:lnTo>
                  <a:cubicBezTo>
                    <a:pt x="469" y="534"/>
                    <a:pt x="526" y="466"/>
                    <a:pt x="586" y="466"/>
                  </a:cubicBezTo>
                  <a:cubicBezTo>
                    <a:pt x="703" y="466"/>
                    <a:pt x="830" y="724"/>
                    <a:pt x="945" y="724"/>
                  </a:cubicBezTo>
                  <a:cubicBezTo>
                    <a:pt x="955" y="724"/>
                    <a:pt x="965" y="722"/>
                    <a:pt x="975" y="717"/>
                  </a:cubicBezTo>
                  <a:lnTo>
                    <a:pt x="1114" y="717"/>
                  </a:lnTo>
                  <a:cubicBezTo>
                    <a:pt x="1194" y="717"/>
                    <a:pt x="1293" y="737"/>
                    <a:pt x="1373" y="737"/>
                  </a:cubicBezTo>
                  <a:cubicBezTo>
                    <a:pt x="1810" y="717"/>
                    <a:pt x="2288" y="717"/>
                    <a:pt x="2725" y="697"/>
                  </a:cubicBezTo>
                  <a:lnTo>
                    <a:pt x="2725" y="518"/>
                  </a:lnTo>
                  <a:cubicBezTo>
                    <a:pt x="2785" y="439"/>
                    <a:pt x="2865" y="399"/>
                    <a:pt x="2905" y="319"/>
                  </a:cubicBezTo>
                  <a:cubicBezTo>
                    <a:pt x="3004" y="140"/>
                    <a:pt x="2845" y="100"/>
                    <a:pt x="27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 name="Google Shape;389;p3"/>
            <p:cNvSpPr/>
            <p:nvPr/>
          </p:nvSpPr>
          <p:spPr>
            <a:xfrm>
              <a:off x="2422225" y="4873625"/>
              <a:ext cx="29850" cy="18425"/>
            </a:xfrm>
            <a:custGeom>
              <a:avLst/>
              <a:gdLst/>
              <a:ahLst/>
              <a:cxnLst/>
              <a:rect l="l" t="t" r="r" b="b"/>
              <a:pathLst>
                <a:path w="1194" h="737" extrusionOk="0">
                  <a:moveTo>
                    <a:pt x="1154" y="0"/>
                  </a:moveTo>
                  <a:cubicBezTo>
                    <a:pt x="1075" y="0"/>
                    <a:pt x="1035" y="0"/>
                    <a:pt x="975" y="40"/>
                  </a:cubicBezTo>
                  <a:cubicBezTo>
                    <a:pt x="796" y="139"/>
                    <a:pt x="637" y="179"/>
                    <a:pt x="458" y="199"/>
                  </a:cubicBezTo>
                  <a:cubicBezTo>
                    <a:pt x="319" y="199"/>
                    <a:pt x="199" y="239"/>
                    <a:pt x="100" y="299"/>
                  </a:cubicBezTo>
                  <a:cubicBezTo>
                    <a:pt x="60" y="378"/>
                    <a:pt x="0" y="458"/>
                    <a:pt x="0" y="537"/>
                  </a:cubicBezTo>
                  <a:cubicBezTo>
                    <a:pt x="0" y="597"/>
                    <a:pt x="60" y="676"/>
                    <a:pt x="100" y="736"/>
                  </a:cubicBezTo>
                  <a:lnTo>
                    <a:pt x="458" y="736"/>
                  </a:lnTo>
                  <a:cubicBezTo>
                    <a:pt x="538" y="637"/>
                    <a:pt x="597" y="557"/>
                    <a:pt x="736" y="557"/>
                  </a:cubicBezTo>
                  <a:cubicBezTo>
                    <a:pt x="1095" y="557"/>
                    <a:pt x="1194" y="318"/>
                    <a:pt x="115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 name="Google Shape;390;p3"/>
            <p:cNvSpPr/>
            <p:nvPr/>
          </p:nvSpPr>
          <p:spPr>
            <a:xfrm>
              <a:off x="3187600" y="4736350"/>
              <a:ext cx="4500" cy="7000"/>
            </a:xfrm>
            <a:custGeom>
              <a:avLst/>
              <a:gdLst/>
              <a:ahLst/>
              <a:cxnLst/>
              <a:rect l="l" t="t" r="r" b="b"/>
              <a:pathLst>
                <a:path w="180" h="280" extrusionOk="0">
                  <a:moveTo>
                    <a:pt x="120" y="1"/>
                  </a:moveTo>
                  <a:cubicBezTo>
                    <a:pt x="0" y="60"/>
                    <a:pt x="0" y="180"/>
                    <a:pt x="0" y="279"/>
                  </a:cubicBezTo>
                  <a:cubicBezTo>
                    <a:pt x="179" y="220"/>
                    <a:pt x="159" y="120"/>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 name="Google Shape;391;p3"/>
            <p:cNvSpPr/>
            <p:nvPr/>
          </p:nvSpPr>
          <p:spPr>
            <a:xfrm>
              <a:off x="1538000" y="4019725"/>
              <a:ext cx="29850" cy="107950"/>
            </a:xfrm>
            <a:custGeom>
              <a:avLst/>
              <a:gdLst/>
              <a:ahLst/>
              <a:cxnLst/>
              <a:rect l="l" t="t" r="r" b="b"/>
              <a:pathLst>
                <a:path w="1194" h="4318" extrusionOk="0">
                  <a:moveTo>
                    <a:pt x="517" y="0"/>
                  </a:moveTo>
                  <a:cubicBezTo>
                    <a:pt x="458" y="498"/>
                    <a:pt x="418" y="955"/>
                    <a:pt x="398" y="1452"/>
                  </a:cubicBezTo>
                  <a:cubicBezTo>
                    <a:pt x="358" y="1691"/>
                    <a:pt x="259" y="1791"/>
                    <a:pt x="100" y="1850"/>
                  </a:cubicBezTo>
                  <a:cubicBezTo>
                    <a:pt x="120" y="2328"/>
                    <a:pt x="0" y="2805"/>
                    <a:pt x="159" y="3283"/>
                  </a:cubicBezTo>
                  <a:cubicBezTo>
                    <a:pt x="239" y="3402"/>
                    <a:pt x="259" y="3581"/>
                    <a:pt x="299" y="3720"/>
                  </a:cubicBezTo>
                  <a:cubicBezTo>
                    <a:pt x="219" y="3919"/>
                    <a:pt x="239" y="4118"/>
                    <a:pt x="318" y="4317"/>
                  </a:cubicBezTo>
                  <a:cubicBezTo>
                    <a:pt x="438" y="4277"/>
                    <a:pt x="557" y="4198"/>
                    <a:pt x="696" y="4138"/>
                  </a:cubicBezTo>
                  <a:cubicBezTo>
                    <a:pt x="816" y="3899"/>
                    <a:pt x="796" y="3621"/>
                    <a:pt x="756" y="3382"/>
                  </a:cubicBezTo>
                  <a:cubicBezTo>
                    <a:pt x="756" y="2845"/>
                    <a:pt x="975" y="2348"/>
                    <a:pt x="935" y="1811"/>
                  </a:cubicBezTo>
                  <a:cubicBezTo>
                    <a:pt x="816" y="1194"/>
                    <a:pt x="1194" y="458"/>
                    <a:pt x="5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 name="Google Shape;392;p3"/>
            <p:cNvSpPr/>
            <p:nvPr/>
          </p:nvSpPr>
          <p:spPr>
            <a:xfrm>
              <a:off x="1554400" y="4105250"/>
              <a:ext cx="37325" cy="19925"/>
            </a:xfrm>
            <a:custGeom>
              <a:avLst/>
              <a:gdLst/>
              <a:ahLst/>
              <a:cxnLst/>
              <a:rect l="l" t="t" r="r" b="b"/>
              <a:pathLst>
                <a:path w="1493" h="797" extrusionOk="0">
                  <a:moveTo>
                    <a:pt x="80" y="1"/>
                  </a:moveTo>
                  <a:cubicBezTo>
                    <a:pt x="55" y="1"/>
                    <a:pt x="31" y="21"/>
                    <a:pt x="1" y="61"/>
                  </a:cubicBezTo>
                  <a:lnTo>
                    <a:pt x="1" y="757"/>
                  </a:lnTo>
                  <a:cubicBezTo>
                    <a:pt x="60" y="757"/>
                    <a:pt x="80" y="777"/>
                    <a:pt x="140" y="797"/>
                  </a:cubicBezTo>
                  <a:cubicBezTo>
                    <a:pt x="193" y="582"/>
                    <a:pt x="311" y="432"/>
                    <a:pt x="550" y="432"/>
                  </a:cubicBezTo>
                  <a:cubicBezTo>
                    <a:pt x="577" y="432"/>
                    <a:pt x="606" y="434"/>
                    <a:pt x="637" y="439"/>
                  </a:cubicBezTo>
                  <a:cubicBezTo>
                    <a:pt x="674" y="441"/>
                    <a:pt x="711" y="443"/>
                    <a:pt x="748" y="443"/>
                  </a:cubicBezTo>
                  <a:cubicBezTo>
                    <a:pt x="970" y="443"/>
                    <a:pt x="1191" y="399"/>
                    <a:pt x="1413" y="399"/>
                  </a:cubicBezTo>
                  <a:lnTo>
                    <a:pt x="1473" y="359"/>
                  </a:lnTo>
                  <a:cubicBezTo>
                    <a:pt x="1493" y="339"/>
                    <a:pt x="1473" y="279"/>
                    <a:pt x="1413" y="259"/>
                  </a:cubicBezTo>
                  <a:cubicBezTo>
                    <a:pt x="1310" y="220"/>
                    <a:pt x="1205" y="209"/>
                    <a:pt x="1098" y="209"/>
                  </a:cubicBezTo>
                  <a:cubicBezTo>
                    <a:pt x="951" y="209"/>
                    <a:pt x="802" y="231"/>
                    <a:pt x="657" y="231"/>
                  </a:cubicBezTo>
                  <a:cubicBezTo>
                    <a:pt x="483" y="231"/>
                    <a:pt x="315" y="199"/>
                    <a:pt x="160" y="61"/>
                  </a:cubicBezTo>
                  <a:cubicBezTo>
                    <a:pt x="130" y="21"/>
                    <a:pt x="105" y="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 name="Google Shape;393;p3"/>
            <p:cNvSpPr/>
            <p:nvPr/>
          </p:nvSpPr>
          <p:spPr>
            <a:xfrm>
              <a:off x="3073700" y="3820800"/>
              <a:ext cx="11975" cy="97000"/>
            </a:xfrm>
            <a:custGeom>
              <a:avLst/>
              <a:gdLst/>
              <a:ahLst/>
              <a:cxnLst/>
              <a:rect l="l" t="t" r="r" b="b"/>
              <a:pathLst>
                <a:path w="479" h="3880" extrusionOk="0">
                  <a:moveTo>
                    <a:pt x="279" y="0"/>
                  </a:moveTo>
                  <a:cubicBezTo>
                    <a:pt x="259" y="40"/>
                    <a:pt x="240" y="100"/>
                    <a:pt x="259" y="139"/>
                  </a:cubicBezTo>
                  <a:cubicBezTo>
                    <a:pt x="259" y="358"/>
                    <a:pt x="240" y="577"/>
                    <a:pt x="240" y="796"/>
                  </a:cubicBezTo>
                  <a:cubicBezTo>
                    <a:pt x="259" y="856"/>
                    <a:pt x="259" y="935"/>
                    <a:pt x="259" y="1015"/>
                  </a:cubicBezTo>
                  <a:cubicBezTo>
                    <a:pt x="240" y="1293"/>
                    <a:pt x="240" y="1592"/>
                    <a:pt x="240" y="1850"/>
                  </a:cubicBezTo>
                  <a:lnTo>
                    <a:pt x="240" y="1890"/>
                  </a:lnTo>
                  <a:cubicBezTo>
                    <a:pt x="240" y="2288"/>
                    <a:pt x="439" y="2686"/>
                    <a:pt x="80" y="3024"/>
                  </a:cubicBezTo>
                  <a:cubicBezTo>
                    <a:pt x="1" y="3223"/>
                    <a:pt x="1" y="3462"/>
                    <a:pt x="61" y="3680"/>
                  </a:cubicBezTo>
                  <a:cubicBezTo>
                    <a:pt x="80" y="3760"/>
                    <a:pt x="80" y="3800"/>
                    <a:pt x="100" y="3879"/>
                  </a:cubicBezTo>
                  <a:cubicBezTo>
                    <a:pt x="478" y="3760"/>
                    <a:pt x="439" y="3422"/>
                    <a:pt x="458" y="3143"/>
                  </a:cubicBezTo>
                  <a:lnTo>
                    <a:pt x="458" y="557"/>
                  </a:lnTo>
                  <a:cubicBezTo>
                    <a:pt x="458" y="338"/>
                    <a:pt x="478" y="139"/>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 name="Google Shape;394;p3"/>
            <p:cNvSpPr/>
            <p:nvPr/>
          </p:nvSpPr>
          <p:spPr>
            <a:xfrm>
              <a:off x="2855875" y="3932200"/>
              <a:ext cx="8000" cy="22400"/>
            </a:xfrm>
            <a:custGeom>
              <a:avLst/>
              <a:gdLst/>
              <a:ahLst/>
              <a:cxnLst/>
              <a:rect l="l" t="t" r="r" b="b"/>
              <a:pathLst>
                <a:path w="320" h="896" extrusionOk="0">
                  <a:moveTo>
                    <a:pt x="61" y="0"/>
                  </a:moveTo>
                  <a:cubicBezTo>
                    <a:pt x="21" y="299"/>
                    <a:pt x="1" y="597"/>
                    <a:pt x="41" y="895"/>
                  </a:cubicBezTo>
                  <a:cubicBezTo>
                    <a:pt x="319" y="597"/>
                    <a:pt x="319" y="299"/>
                    <a:pt x="6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 name="Google Shape;395;p3"/>
            <p:cNvSpPr/>
            <p:nvPr/>
          </p:nvSpPr>
          <p:spPr>
            <a:xfrm>
              <a:off x="2857375" y="3673575"/>
              <a:ext cx="4500" cy="9000"/>
            </a:xfrm>
            <a:custGeom>
              <a:avLst/>
              <a:gdLst/>
              <a:ahLst/>
              <a:cxnLst/>
              <a:rect l="l" t="t" r="r" b="b"/>
              <a:pathLst>
                <a:path w="180" h="360" extrusionOk="0">
                  <a:moveTo>
                    <a:pt x="80" y="1"/>
                  </a:moveTo>
                  <a:cubicBezTo>
                    <a:pt x="60" y="41"/>
                    <a:pt x="1" y="120"/>
                    <a:pt x="1" y="200"/>
                  </a:cubicBezTo>
                  <a:cubicBezTo>
                    <a:pt x="1" y="260"/>
                    <a:pt x="1" y="339"/>
                    <a:pt x="100" y="359"/>
                  </a:cubicBezTo>
                  <a:cubicBezTo>
                    <a:pt x="140" y="359"/>
                    <a:pt x="160" y="260"/>
                    <a:pt x="180" y="200"/>
                  </a:cubicBezTo>
                  <a:cubicBezTo>
                    <a:pt x="160" y="140"/>
                    <a:pt x="140" y="4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 name="Google Shape;396;p3"/>
            <p:cNvSpPr/>
            <p:nvPr/>
          </p:nvSpPr>
          <p:spPr>
            <a:xfrm>
              <a:off x="2856875" y="3650100"/>
              <a:ext cx="4500" cy="6600"/>
            </a:xfrm>
            <a:custGeom>
              <a:avLst/>
              <a:gdLst/>
              <a:ahLst/>
              <a:cxnLst/>
              <a:rect l="l" t="t" r="r" b="b"/>
              <a:pathLst>
                <a:path w="180" h="264" extrusionOk="0">
                  <a:moveTo>
                    <a:pt x="100" y="0"/>
                  </a:moveTo>
                  <a:cubicBezTo>
                    <a:pt x="75" y="0"/>
                    <a:pt x="50" y="15"/>
                    <a:pt x="21" y="45"/>
                  </a:cubicBezTo>
                  <a:cubicBezTo>
                    <a:pt x="21" y="104"/>
                    <a:pt x="1" y="204"/>
                    <a:pt x="100" y="264"/>
                  </a:cubicBezTo>
                  <a:lnTo>
                    <a:pt x="180" y="45"/>
                  </a:lnTo>
                  <a:cubicBezTo>
                    <a:pt x="150" y="15"/>
                    <a:pt x="125" y="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 name="Google Shape;397;p3"/>
            <p:cNvSpPr/>
            <p:nvPr/>
          </p:nvSpPr>
          <p:spPr>
            <a:xfrm>
              <a:off x="2843950" y="3713875"/>
              <a:ext cx="9475" cy="4000"/>
            </a:xfrm>
            <a:custGeom>
              <a:avLst/>
              <a:gdLst/>
              <a:ahLst/>
              <a:cxnLst/>
              <a:rect l="l" t="t" r="r" b="b"/>
              <a:pathLst>
                <a:path w="379" h="160" extrusionOk="0">
                  <a:moveTo>
                    <a:pt x="378" y="0"/>
                  </a:moveTo>
                  <a:cubicBezTo>
                    <a:pt x="219" y="0"/>
                    <a:pt x="80" y="20"/>
                    <a:pt x="0" y="159"/>
                  </a:cubicBezTo>
                  <a:lnTo>
                    <a:pt x="378" y="159"/>
                  </a:lnTo>
                  <a:lnTo>
                    <a:pt x="37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 name="Google Shape;398;p3"/>
            <p:cNvSpPr/>
            <p:nvPr/>
          </p:nvSpPr>
          <p:spPr>
            <a:xfrm>
              <a:off x="2856875" y="3645250"/>
              <a:ext cx="4500" cy="5975"/>
            </a:xfrm>
            <a:custGeom>
              <a:avLst/>
              <a:gdLst/>
              <a:ahLst/>
              <a:cxnLst/>
              <a:rect l="l" t="t" r="r" b="b"/>
              <a:pathLst>
                <a:path w="180" h="239" extrusionOk="0">
                  <a:moveTo>
                    <a:pt x="1" y="0"/>
                  </a:moveTo>
                  <a:cubicBezTo>
                    <a:pt x="1" y="80"/>
                    <a:pt x="21" y="159"/>
                    <a:pt x="21" y="239"/>
                  </a:cubicBezTo>
                  <a:lnTo>
                    <a:pt x="180" y="239"/>
                  </a:lnTo>
                  <a:cubicBezTo>
                    <a:pt x="120" y="159"/>
                    <a:pt x="60" y="10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 name="Google Shape;399;p3"/>
            <p:cNvSpPr/>
            <p:nvPr/>
          </p:nvSpPr>
          <p:spPr>
            <a:xfrm>
              <a:off x="3103050" y="4284300"/>
              <a:ext cx="21400" cy="49250"/>
            </a:xfrm>
            <a:custGeom>
              <a:avLst/>
              <a:gdLst/>
              <a:ahLst/>
              <a:cxnLst/>
              <a:rect l="l" t="t" r="r" b="b"/>
              <a:pathLst>
                <a:path w="856" h="1970" extrusionOk="0">
                  <a:moveTo>
                    <a:pt x="359" y="0"/>
                  </a:moveTo>
                  <a:cubicBezTo>
                    <a:pt x="60" y="279"/>
                    <a:pt x="160" y="577"/>
                    <a:pt x="259" y="876"/>
                  </a:cubicBezTo>
                  <a:cubicBezTo>
                    <a:pt x="398" y="1234"/>
                    <a:pt x="1" y="1691"/>
                    <a:pt x="498" y="1970"/>
                  </a:cubicBezTo>
                  <a:cubicBezTo>
                    <a:pt x="856" y="1552"/>
                    <a:pt x="776" y="1055"/>
                    <a:pt x="717" y="557"/>
                  </a:cubicBezTo>
                  <a:cubicBezTo>
                    <a:pt x="478" y="458"/>
                    <a:pt x="577" y="139"/>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 name="Google Shape;400;p3"/>
            <p:cNvSpPr/>
            <p:nvPr/>
          </p:nvSpPr>
          <p:spPr>
            <a:xfrm>
              <a:off x="3104550" y="4306225"/>
              <a:ext cx="10450" cy="50200"/>
            </a:xfrm>
            <a:custGeom>
              <a:avLst/>
              <a:gdLst/>
              <a:ahLst/>
              <a:cxnLst/>
              <a:rect l="l" t="t" r="r" b="b"/>
              <a:pathLst>
                <a:path w="418" h="2008" extrusionOk="0">
                  <a:moveTo>
                    <a:pt x="174" y="1"/>
                  </a:moveTo>
                  <a:cubicBezTo>
                    <a:pt x="145" y="1"/>
                    <a:pt x="107" y="21"/>
                    <a:pt x="60" y="58"/>
                  </a:cubicBezTo>
                  <a:cubicBezTo>
                    <a:pt x="40" y="416"/>
                    <a:pt x="40" y="814"/>
                    <a:pt x="20" y="1192"/>
                  </a:cubicBezTo>
                  <a:cubicBezTo>
                    <a:pt x="0" y="1510"/>
                    <a:pt x="20" y="1789"/>
                    <a:pt x="239" y="2008"/>
                  </a:cubicBezTo>
                  <a:cubicBezTo>
                    <a:pt x="418" y="1709"/>
                    <a:pt x="199" y="1391"/>
                    <a:pt x="418" y="1113"/>
                  </a:cubicBezTo>
                  <a:cubicBezTo>
                    <a:pt x="100" y="814"/>
                    <a:pt x="299" y="416"/>
                    <a:pt x="239" y="78"/>
                  </a:cubicBezTo>
                  <a:cubicBezTo>
                    <a:pt x="228" y="26"/>
                    <a:pt x="207" y="1"/>
                    <a:pt x="1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 name="Google Shape;401;p3"/>
            <p:cNvSpPr/>
            <p:nvPr/>
          </p:nvSpPr>
          <p:spPr>
            <a:xfrm>
              <a:off x="3120450" y="4347450"/>
              <a:ext cx="5500" cy="8475"/>
            </a:xfrm>
            <a:custGeom>
              <a:avLst/>
              <a:gdLst/>
              <a:ahLst/>
              <a:cxnLst/>
              <a:rect l="l" t="t" r="r" b="b"/>
              <a:pathLst>
                <a:path w="220" h="339" extrusionOk="0">
                  <a:moveTo>
                    <a:pt x="80" y="1"/>
                  </a:moveTo>
                  <a:cubicBezTo>
                    <a:pt x="60" y="120"/>
                    <a:pt x="21" y="219"/>
                    <a:pt x="1" y="339"/>
                  </a:cubicBezTo>
                  <a:lnTo>
                    <a:pt x="180" y="339"/>
                  </a:lnTo>
                  <a:cubicBezTo>
                    <a:pt x="160" y="239"/>
                    <a:pt x="220" y="60"/>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 name="Google Shape;402;p3"/>
            <p:cNvSpPr/>
            <p:nvPr/>
          </p:nvSpPr>
          <p:spPr>
            <a:xfrm>
              <a:off x="2697725" y="3595500"/>
              <a:ext cx="27875" cy="193500"/>
            </a:xfrm>
            <a:custGeom>
              <a:avLst/>
              <a:gdLst/>
              <a:ahLst/>
              <a:cxnLst/>
              <a:rect l="l" t="t" r="r" b="b"/>
              <a:pathLst>
                <a:path w="1115" h="7740" extrusionOk="0">
                  <a:moveTo>
                    <a:pt x="542" y="4232"/>
                  </a:moveTo>
                  <a:cubicBezTo>
                    <a:pt x="557" y="4286"/>
                    <a:pt x="574" y="4338"/>
                    <a:pt x="597" y="4387"/>
                  </a:cubicBezTo>
                  <a:lnTo>
                    <a:pt x="597" y="4387"/>
                  </a:lnTo>
                  <a:cubicBezTo>
                    <a:pt x="579" y="4359"/>
                    <a:pt x="559" y="4319"/>
                    <a:pt x="538" y="4259"/>
                  </a:cubicBezTo>
                  <a:lnTo>
                    <a:pt x="538" y="4259"/>
                  </a:lnTo>
                  <a:cubicBezTo>
                    <a:pt x="539" y="4258"/>
                    <a:pt x="541" y="4248"/>
                    <a:pt x="542" y="4232"/>
                  </a:cubicBezTo>
                  <a:close/>
                  <a:moveTo>
                    <a:pt x="677" y="4434"/>
                  </a:moveTo>
                  <a:cubicBezTo>
                    <a:pt x="682" y="4434"/>
                    <a:pt x="677" y="4440"/>
                    <a:pt x="666" y="4440"/>
                  </a:cubicBezTo>
                  <a:cubicBezTo>
                    <a:pt x="665" y="4440"/>
                    <a:pt x="664" y="4440"/>
                    <a:pt x="663" y="4439"/>
                  </a:cubicBezTo>
                  <a:lnTo>
                    <a:pt x="663" y="4439"/>
                  </a:lnTo>
                  <a:cubicBezTo>
                    <a:pt x="670" y="4435"/>
                    <a:pt x="675" y="4434"/>
                    <a:pt x="677" y="4434"/>
                  </a:cubicBezTo>
                  <a:close/>
                  <a:moveTo>
                    <a:pt x="478" y="1"/>
                  </a:moveTo>
                  <a:cubicBezTo>
                    <a:pt x="399" y="60"/>
                    <a:pt x="319" y="120"/>
                    <a:pt x="299" y="220"/>
                  </a:cubicBezTo>
                  <a:cubicBezTo>
                    <a:pt x="180" y="1413"/>
                    <a:pt x="140" y="2587"/>
                    <a:pt x="319" y="3780"/>
                  </a:cubicBezTo>
                  <a:cubicBezTo>
                    <a:pt x="399" y="3846"/>
                    <a:pt x="444" y="3926"/>
                    <a:pt x="476" y="4013"/>
                  </a:cubicBezTo>
                  <a:lnTo>
                    <a:pt x="476" y="4013"/>
                  </a:lnTo>
                  <a:cubicBezTo>
                    <a:pt x="457" y="3986"/>
                    <a:pt x="431" y="3961"/>
                    <a:pt x="399" y="3940"/>
                  </a:cubicBezTo>
                  <a:cubicBezTo>
                    <a:pt x="299" y="3940"/>
                    <a:pt x="220" y="3979"/>
                    <a:pt x="180" y="4079"/>
                  </a:cubicBezTo>
                  <a:cubicBezTo>
                    <a:pt x="1" y="4536"/>
                    <a:pt x="21" y="4954"/>
                    <a:pt x="180" y="5392"/>
                  </a:cubicBezTo>
                  <a:cubicBezTo>
                    <a:pt x="538" y="5969"/>
                    <a:pt x="339" y="6625"/>
                    <a:pt x="419" y="7222"/>
                  </a:cubicBezTo>
                  <a:cubicBezTo>
                    <a:pt x="498" y="7441"/>
                    <a:pt x="478" y="7719"/>
                    <a:pt x="817" y="7739"/>
                  </a:cubicBezTo>
                  <a:lnTo>
                    <a:pt x="817" y="5153"/>
                  </a:lnTo>
                  <a:cubicBezTo>
                    <a:pt x="817" y="4974"/>
                    <a:pt x="817" y="4815"/>
                    <a:pt x="996" y="4715"/>
                  </a:cubicBezTo>
                  <a:cubicBezTo>
                    <a:pt x="1055" y="4676"/>
                    <a:pt x="1075" y="4656"/>
                    <a:pt x="1075" y="4596"/>
                  </a:cubicBezTo>
                  <a:cubicBezTo>
                    <a:pt x="1115" y="4497"/>
                    <a:pt x="1095" y="4377"/>
                    <a:pt x="1075" y="4258"/>
                  </a:cubicBezTo>
                  <a:cubicBezTo>
                    <a:pt x="976" y="3940"/>
                    <a:pt x="1035" y="3601"/>
                    <a:pt x="996" y="3283"/>
                  </a:cubicBezTo>
                  <a:cubicBezTo>
                    <a:pt x="976" y="2567"/>
                    <a:pt x="976" y="1811"/>
                    <a:pt x="936" y="1095"/>
                  </a:cubicBezTo>
                  <a:cubicBezTo>
                    <a:pt x="916" y="697"/>
                    <a:pt x="1016" y="200"/>
                    <a:pt x="4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 name="Google Shape;403;p3"/>
            <p:cNvSpPr/>
            <p:nvPr/>
          </p:nvSpPr>
          <p:spPr>
            <a:xfrm>
              <a:off x="2702225" y="3774600"/>
              <a:ext cx="15925" cy="133375"/>
            </a:xfrm>
            <a:custGeom>
              <a:avLst/>
              <a:gdLst/>
              <a:ahLst/>
              <a:cxnLst/>
              <a:rect l="l" t="t" r="r" b="b"/>
              <a:pathLst>
                <a:path w="637" h="5335" extrusionOk="0">
                  <a:moveTo>
                    <a:pt x="386" y="0"/>
                  </a:moveTo>
                  <a:cubicBezTo>
                    <a:pt x="351" y="0"/>
                    <a:pt x="319" y="25"/>
                    <a:pt x="298" y="78"/>
                  </a:cubicBezTo>
                  <a:cubicBezTo>
                    <a:pt x="159" y="197"/>
                    <a:pt x="119" y="396"/>
                    <a:pt x="60" y="575"/>
                  </a:cubicBezTo>
                  <a:cubicBezTo>
                    <a:pt x="40" y="655"/>
                    <a:pt x="20" y="734"/>
                    <a:pt x="20" y="794"/>
                  </a:cubicBezTo>
                  <a:cubicBezTo>
                    <a:pt x="20" y="973"/>
                    <a:pt x="0" y="1172"/>
                    <a:pt x="0" y="1351"/>
                  </a:cubicBezTo>
                  <a:cubicBezTo>
                    <a:pt x="20" y="1430"/>
                    <a:pt x="20" y="1470"/>
                    <a:pt x="40" y="1550"/>
                  </a:cubicBezTo>
                  <a:cubicBezTo>
                    <a:pt x="99" y="1669"/>
                    <a:pt x="99" y="1828"/>
                    <a:pt x="60" y="1948"/>
                  </a:cubicBezTo>
                  <a:lnTo>
                    <a:pt x="60" y="2147"/>
                  </a:lnTo>
                  <a:cubicBezTo>
                    <a:pt x="60" y="2326"/>
                    <a:pt x="60" y="2485"/>
                    <a:pt x="119" y="2664"/>
                  </a:cubicBezTo>
                  <a:lnTo>
                    <a:pt x="119" y="3479"/>
                  </a:lnTo>
                  <a:cubicBezTo>
                    <a:pt x="279" y="3619"/>
                    <a:pt x="279" y="3718"/>
                    <a:pt x="119" y="3837"/>
                  </a:cubicBezTo>
                  <a:cubicBezTo>
                    <a:pt x="20" y="4156"/>
                    <a:pt x="20" y="4454"/>
                    <a:pt x="119" y="4772"/>
                  </a:cubicBezTo>
                  <a:cubicBezTo>
                    <a:pt x="60" y="4951"/>
                    <a:pt x="40" y="5111"/>
                    <a:pt x="119" y="5270"/>
                  </a:cubicBezTo>
                  <a:cubicBezTo>
                    <a:pt x="185" y="5298"/>
                    <a:pt x="264" y="5335"/>
                    <a:pt x="329" y="5335"/>
                  </a:cubicBezTo>
                  <a:cubicBezTo>
                    <a:pt x="402" y="5335"/>
                    <a:pt x="458" y="5288"/>
                    <a:pt x="458" y="5131"/>
                  </a:cubicBezTo>
                  <a:cubicBezTo>
                    <a:pt x="497" y="4574"/>
                    <a:pt x="497" y="4036"/>
                    <a:pt x="497" y="3479"/>
                  </a:cubicBezTo>
                  <a:cubicBezTo>
                    <a:pt x="537" y="3440"/>
                    <a:pt x="557" y="3360"/>
                    <a:pt x="557" y="3280"/>
                  </a:cubicBezTo>
                  <a:cubicBezTo>
                    <a:pt x="557" y="3181"/>
                    <a:pt x="557" y="3062"/>
                    <a:pt x="537" y="2962"/>
                  </a:cubicBezTo>
                  <a:cubicBezTo>
                    <a:pt x="418" y="2863"/>
                    <a:pt x="497" y="2763"/>
                    <a:pt x="557" y="2664"/>
                  </a:cubicBezTo>
                  <a:lnTo>
                    <a:pt x="557" y="2246"/>
                  </a:lnTo>
                  <a:lnTo>
                    <a:pt x="557" y="2027"/>
                  </a:lnTo>
                  <a:lnTo>
                    <a:pt x="557" y="1669"/>
                  </a:lnTo>
                  <a:lnTo>
                    <a:pt x="557" y="1331"/>
                  </a:lnTo>
                  <a:cubicBezTo>
                    <a:pt x="597" y="1132"/>
                    <a:pt x="517" y="953"/>
                    <a:pt x="637" y="774"/>
                  </a:cubicBezTo>
                  <a:lnTo>
                    <a:pt x="637" y="595"/>
                  </a:lnTo>
                  <a:cubicBezTo>
                    <a:pt x="438" y="456"/>
                    <a:pt x="497" y="257"/>
                    <a:pt x="477" y="58"/>
                  </a:cubicBezTo>
                  <a:cubicBezTo>
                    <a:pt x="449" y="20"/>
                    <a:pt x="417" y="0"/>
                    <a:pt x="38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 name="Google Shape;404;p3"/>
            <p:cNvSpPr/>
            <p:nvPr/>
          </p:nvSpPr>
          <p:spPr>
            <a:xfrm>
              <a:off x="2722600" y="3707275"/>
              <a:ext cx="99000" cy="16700"/>
            </a:xfrm>
            <a:custGeom>
              <a:avLst/>
              <a:gdLst/>
              <a:ahLst/>
              <a:cxnLst/>
              <a:rect l="l" t="t" r="r" b="b"/>
              <a:pathLst>
                <a:path w="3960" h="668" extrusionOk="0">
                  <a:moveTo>
                    <a:pt x="2750" y="0"/>
                  </a:moveTo>
                  <a:cubicBezTo>
                    <a:pt x="2327" y="0"/>
                    <a:pt x="1903" y="70"/>
                    <a:pt x="1480" y="70"/>
                  </a:cubicBezTo>
                  <a:cubicBezTo>
                    <a:pt x="1418" y="70"/>
                    <a:pt x="1356" y="69"/>
                    <a:pt x="1294" y="65"/>
                  </a:cubicBezTo>
                  <a:lnTo>
                    <a:pt x="498" y="65"/>
                  </a:lnTo>
                  <a:cubicBezTo>
                    <a:pt x="319" y="65"/>
                    <a:pt x="160" y="105"/>
                    <a:pt x="1" y="225"/>
                  </a:cubicBezTo>
                  <a:cubicBezTo>
                    <a:pt x="35" y="598"/>
                    <a:pt x="242" y="667"/>
                    <a:pt x="537" y="667"/>
                  </a:cubicBezTo>
                  <a:cubicBezTo>
                    <a:pt x="588" y="667"/>
                    <a:pt x="641" y="665"/>
                    <a:pt x="697" y="662"/>
                  </a:cubicBezTo>
                  <a:cubicBezTo>
                    <a:pt x="1294" y="602"/>
                    <a:pt x="1910" y="602"/>
                    <a:pt x="2507" y="583"/>
                  </a:cubicBezTo>
                  <a:cubicBezTo>
                    <a:pt x="2710" y="450"/>
                    <a:pt x="2925" y="420"/>
                    <a:pt x="3143" y="420"/>
                  </a:cubicBezTo>
                  <a:cubicBezTo>
                    <a:pt x="3330" y="420"/>
                    <a:pt x="3519" y="442"/>
                    <a:pt x="3705" y="442"/>
                  </a:cubicBezTo>
                  <a:cubicBezTo>
                    <a:pt x="3791" y="442"/>
                    <a:pt x="3876" y="437"/>
                    <a:pt x="3959" y="423"/>
                  </a:cubicBezTo>
                  <a:cubicBezTo>
                    <a:pt x="3860" y="205"/>
                    <a:pt x="3542" y="304"/>
                    <a:pt x="3442" y="85"/>
                  </a:cubicBezTo>
                  <a:cubicBezTo>
                    <a:pt x="3211" y="21"/>
                    <a:pt x="2981" y="0"/>
                    <a:pt x="27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 name="Google Shape;405;p3"/>
            <p:cNvSpPr/>
            <p:nvPr/>
          </p:nvSpPr>
          <p:spPr>
            <a:xfrm>
              <a:off x="2712650" y="3828125"/>
              <a:ext cx="6500" cy="29500"/>
            </a:xfrm>
            <a:custGeom>
              <a:avLst/>
              <a:gdLst/>
              <a:ahLst/>
              <a:cxnLst/>
              <a:rect l="l" t="t" r="r" b="b"/>
              <a:pathLst>
                <a:path w="260" h="1180" extrusionOk="0">
                  <a:moveTo>
                    <a:pt x="162" y="1"/>
                  </a:moveTo>
                  <a:cubicBezTo>
                    <a:pt x="130" y="1"/>
                    <a:pt x="100" y="16"/>
                    <a:pt x="80" y="45"/>
                  </a:cubicBezTo>
                  <a:cubicBezTo>
                    <a:pt x="60" y="224"/>
                    <a:pt x="60" y="403"/>
                    <a:pt x="60" y="583"/>
                  </a:cubicBezTo>
                  <a:cubicBezTo>
                    <a:pt x="1" y="642"/>
                    <a:pt x="1" y="722"/>
                    <a:pt x="60" y="801"/>
                  </a:cubicBezTo>
                  <a:cubicBezTo>
                    <a:pt x="60" y="901"/>
                    <a:pt x="80" y="1020"/>
                    <a:pt x="80" y="1120"/>
                  </a:cubicBezTo>
                  <a:cubicBezTo>
                    <a:pt x="100" y="1159"/>
                    <a:pt x="125" y="1179"/>
                    <a:pt x="155" y="1179"/>
                  </a:cubicBezTo>
                  <a:cubicBezTo>
                    <a:pt x="185" y="1179"/>
                    <a:pt x="220" y="1159"/>
                    <a:pt x="259" y="1120"/>
                  </a:cubicBezTo>
                  <a:lnTo>
                    <a:pt x="259" y="45"/>
                  </a:lnTo>
                  <a:cubicBezTo>
                    <a:pt x="230" y="16"/>
                    <a:pt x="195" y="1"/>
                    <a:pt x="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 name="Google Shape;406;p3"/>
            <p:cNvSpPr/>
            <p:nvPr/>
          </p:nvSpPr>
          <p:spPr>
            <a:xfrm>
              <a:off x="2713150" y="3793450"/>
              <a:ext cx="5000" cy="14925"/>
            </a:xfrm>
            <a:custGeom>
              <a:avLst/>
              <a:gdLst/>
              <a:ahLst/>
              <a:cxnLst/>
              <a:rect l="l" t="t" r="r" b="b"/>
              <a:pathLst>
                <a:path w="200" h="597" extrusionOk="0">
                  <a:moveTo>
                    <a:pt x="200" y="0"/>
                  </a:moveTo>
                  <a:cubicBezTo>
                    <a:pt x="1" y="139"/>
                    <a:pt x="60" y="338"/>
                    <a:pt x="60" y="537"/>
                  </a:cubicBezTo>
                  <a:cubicBezTo>
                    <a:pt x="80" y="577"/>
                    <a:pt x="105" y="597"/>
                    <a:pt x="130" y="597"/>
                  </a:cubicBezTo>
                  <a:cubicBezTo>
                    <a:pt x="155" y="597"/>
                    <a:pt x="180" y="577"/>
                    <a:pt x="200" y="537"/>
                  </a:cubicBezTo>
                  <a:lnTo>
                    <a:pt x="2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 name="Google Shape;407;p3"/>
            <p:cNvSpPr/>
            <p:nvPr/>
          </p:nvSpPr>
          <p:spPr>
            <a:xfrm>
              <a:off x="2714650" y="3806875"/>
              <a:ext cx="4500" cy="10100"/>
            </a:xfrm>
            <a:custGeom>
              <a:avLst/>
              <a:gdLst/>
              <a:ahLst/>
              <a:cxnLst/>
              <a:rect l="l" t="t" r="r" b="b"/>
              <a:pathLst>
                <a:path w="180" h="404" extrusionOk="0">
                  <a:moveTo>
                    <a:pt x="0" y="0"/>
                  </a:moveTo>
                  <a:cubicBezTo>
                    <a:pt x="0" y="139"/>
                    <a:pt x="0" y="259"/>
                    <a:pt x="20" y="358"/>
                  </a:cubicBezTo>
                  <a:cubicBezTo>
                    <a:pt x="50" y="388"/>
                    <a:pt x="75" y="403"/>
                    <a:pt x="100" y="403"/>
                  </a:cubicBezTo>
                  <a:cubicBezTo>
                    <a:pt x="125" y="403"/>
                    <a:pt x="150" y="388"/>
                    <a:pt x="179" y="358"/>
                  </a:cubicBezTo>
                  <a:lnTo>
                    <a:pt x="1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 name="Google Shape;408;p3"/>
            <p:cNvSpPr/>
            <p:nvPr/>
          </p:nvSpPr>
          <p:spPr>
            <a:xfrm>
              <a:off x="2714150" y="3816325"/>
              <a:ext cx="4000" cy="9900"/>
            </a:xfrm>
            <a:custGeom>
              <a:avLst/>
              <a:gdLst/>
              <a:ahLst/>
              <a:cxnLst/>
              <a:rect l="l" t="t" r="r" b="b"/>
              <a:pathLst>
                <a:path w="160" h="396" extrusionOk="0">
                  <a:moveTo>
                    <a:pt x="20" y="0"/>
                  </a:moveTo>
                  <a:cubicBezTo>
                    <a:pt x="20" y="100"/>
                    <a:pt x="20" y="219"/>
                    <a:pt x="0" y="358"/>
                  </a:cubicBezTo>
                  <a:cubicBezTo>
                    <a:pt x="27" y="385"/>
                    <a:pt x="54" y="396"/>
                    <a:pt x="79" y="396"/>
                  </a:cubicBezTo>
                  <a:cubicBezTo>
                    <a:pt x="110" y="396"/>
                    <a:pt x="138" y="380"/>
                    <a:pt x="160" y="358"/>
                  </a:cubicBezTo>
                  <a:lnTo>
                    <a:pt x="16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 name="Google Shape;409;p3"/>
            <p:cNvSpPr/>
            <p:nvPr/>
          </p:nvSpPr>
          <p:spPr>
            <a:xfrm>
              <a:off x="2714150" y="3856100"/>
              <a:ext cx="4000" cy="4500"/>
            </a:xfrm>
            <a:custGeom>
              <a:avLst/>
              <a:gdLst/>
              <a:ahLst/>
              <a:cxnLst/>
              <a:rect l="l" t="t" r="r" b="b"/>
              <a:pathLst>
                <a:path w="160" h="180" extrusionOk="0">
                  <a:moveTo>
                    <a:pt x="20" y="1"/>
                  </a:moveTo>
                  <a:cubicBezTo>
                    <a:pt x="20" y="80"/>
                    <a:pt x="20" y="120"/>
                    <a:pt x="0" y="180"/>
                  </a:cubicBezTo>
                  <a:lnTo>
                    <a:pt x="160" y="180"/>
                  </a:lnTo>
                  <a:lnTo>
                    <a:pt x="16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 name="Google Shape;410;p3"/>
            <p:cNvSpPr/>
            <p:nvPr/>
          </p:nvSpPr>
          <p:spPr>
            <a:xfrm>
              <a:off x="2714650" y="3825275"/>
              <a:ext cx="4500" cy="4000"/>
            </a:xfrm>
            <a:custGeom>
              <a:avLst/>
              <a:gdLst/>
              <a:ahLst/>
              <a:cxnLst/>
              <a:rect l="l" t="t" r="r" b="b"/>
              <a:pathLst>
                <a:path w="180" h="160" extrusionOk="0">
                  <a:moveTo>
                    <a:pt x="0" y="0"/>
                  </a:moveTo>
                  <a:lnTo>
                    <a:pt x="0" y="159"/>
                  </a:lnTo>
                  <a:lnTo>
                    <a:pt x="179" y="159"/>
                  </a:lnTo>
                  <a:lnTo>
                    <a:pt x="1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 name="Google Shape;411;p3"/>
            <p:cNvSpPr/>
            <p:nvPr/>
          </p:nvSpPr>
          <p:spPr>
            <a:xfrm>
              <a:off x="3080675" y="4006800"/>
              <a:ext cx="5000" cy="5475"/>
            </a:xfrm>
            <a:custGeom>
              <a:avLst/>
              <a:gdLst/>
              <a:ahLst/>
              <a:cxnLst/>
              <a:rect l="l" t="t" r="r" b="b"/>
              <a:pathLst>
                <a:path w="200" h="219" extrusionOk="0">
                  <a:moveTo>
                    <a:pt x="60" y="0"/>
                  </a:moveTo>
                  <a:cubicBezTo>
                    <a:pt x="20" y="60"/>
                    <a:pt x="20" y="139"/>
                    <a:pt x="0" y="219"/>
                  </a:cubicBezTo>
                  <a:cubicBezTo>
                    <a:pt x="80" y="139"/>
                    <a:pt x="199" y="100"/>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 name="Google Shape;412;p3"/>
            <p:cNvSpPr/>
            <p:nvPr/>
          </p:nvSpPr>
          <p:spPr>
            <a:xfrm>
              <a:off x="2294900" y="4857700"/>
              <a:ext cx="59225" cy="29875"/>
            </a:xfrm>
            <a:custGeom>
              <a:avLst/>
              <a:gdLst/>
              <a:ahLst/>
              <a:cxnLst/>
              <a:rect l="l" t="t" r="r" b="b"/>
              <a:pathLst>
                <a:path w="2369" h="1195" extrusionOk="0">
                  <a:moveTo>
                    <a:pt x="1871" y="1"/>
                  </a:moveTo>
                  <a:cubicBezTo>
                    <a:pt x="1587" y="18"/>
                    <a:pt x="1288" y="83"/>
                    <a:pt x="1001" y="83"/>
                  </a:cubicBezTo>
                  <a:cubicBezTo>
                    <a:pt x="966" y="83"/>
                    <a:pt x="931" y="82"/>
                    <a:pt x="896" y="80"/>
                  </a:cubicBezTo>
                  <a:cubicBezTo>
                    <a:pt x="717" y="80"/>
                    <a:pt x="518" y="80"/>
                    <a:pt x="359" y="100"/>
                  </a:cubicBezTo>
                  <a:cubicBezTo>
                    <a:pt x="220" y="120"/>
                    <a:pt x="100" y="180"/>
                    <a:pt x="1" y="299"/>
                  </a:cubicBezTo>
                  <a:cubicBezTo>
                    <a:pt x="200" y="518"/>
                    <a:pt x="458" y="617"/>
                    <a:pt x="717" y="637"/>
                  </a:cubicBezTo>
                  <a:cubicBezTo>
                    <a:pt x="729" y="637"/>
                    <a:pt x="741" y="636"/>
                    <a:pt x="753" y="636"/>
                  </a:cubicBezTo>
                  <a:cubicBezTo>
                    <a:pt x="1132" y="636"/>
                    <a:pt x="1405" y="937"/>
                    <a:pt x="1771" y="995"/>
                  </a:cubicBezTo>
                  <a:cubicBezTo>
                    <a:pt x="1891" y="1075"/>
                    <a:pt x="2010" y="1115"/>
                    <a:pt x="2149" y="1194"/>
                  </a:cubicBezTo>
                  <a:cubicBezTo>
                    <a:pt x="2269" y="1015"/>
                    <a:pt x="2368" y="836"/>
                    <a:pt x="2348" y="637"/>
                  </a:cubicBezTo>
                  <a:cubicBezTo>
                    <a:pt x="2308" y="319"/>
                    <a:pt x="2249" y="40"/>
                    <a:pt x="18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 name="Google Shape;413;p3"/>
            <p:cNvSpPr/>
            <p:nvPr/>
          </p:nvSpPr>
          <p:spPr>
            <a:xfrm>
              <a:off x="2312825" y="4871375"/>
              <a:ext cx="26375" cy="17225"/>
            </a:xfrm>
            <a:custGeom>
              <a:avLst/>
              <a:gdLst/>
              <a:ahLst/>
              <a:cxnLst/>
              <a:rect l="l" t="t" r="r" b="b"/>
              <a:pathLst>
                <a:path w="1055" h="689" extrusionOk="0">
                  <a:moveTo>
                    <a:pt x="383" y="1"/>
                  </a:moveTo>
                  <a:cubicBezTo>
                    <a:pt x="266" y="1"/>
                    <a:pt x="138" y="30"/>
                    <a:pt x="0" y="90"/>
                  </a:cubicBezTo>
                  <a:cubicBezTo>
                    <a:pt x="60" y="170"/>
                    <a:pt x="100" y="229"/>
                    <a:pt x="179" y="289"/>
                  </a:cubicBezTo>
                  <a:cubicBezTo>
                    <a:pt x="80" y="647"/>
                    <a:pt x="438" y="528"/>
                    <a:pt x="537" y="667"/>
                  </a:cubicBezTo>
                  <a:cubicBezTo>
                    <a:pt x="571" y="682"/>
                    <a:pt x="603" y="689"/>
                    <a:pt x="633" y="689"/>
                  </a:cubicBezTo>
                  <a:cubicBezTo>
                    <a:pt x="761" y="689"/>
                    <a:pt x="854" y="569"/>
                    <a:pt x="935" y="488"/>
                  </a:cubicBezTo>
                  <a:cubicBezTo>
                    <a:pt x="975" y="468"/>
                    <a:pt x="995" y="468"/>
                    <a:pt x="1054" y="448"/>
                  </a:cubicBezTo>
                  <a:cubicBezTo>
                    <a:pt x="874" y="157"/>
                    <a:pt x="655" y="1"/>
                    <a:pt x="3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 name="Google Shape;414;p3"/>
            <p:cNvSpPr/>
            <p:nvPr/>
          </p:nvSpPr>
          <p:spPr>
            <a:xfrm>
              <a:off x="2294425" y="4878600"/>
              <a:ext cx="30850" cy="12450"/>
            </a:xfrm>
            <a:custGeom>
              <a:avLst/>
              <a:gdLst/>
              <a:ahLst/>
              <a:cxnLst/>
              <a:rect l="l" t="t" r="r" b="b"/>
              <a:pathLst>
                <a:path w="1234" h="498" extrusionOk="0">
                  <a:moveTo>
                    <a:pt x="895" y="0"/>
                  </a:moveTo>
                  <a:cubicBezTo>
                    <a:pt x="611" y="0"/>
                    <a:pt x="345" y="180"/>
                    <a:pt x="45" y="180"/>
                  </a:cubicBezTo>
                  <a:cubicBezTo>
                    <a:pt x="30" y="180"/>
                    <a:pt x="15" y="180"/>
                    <a:pt x="0" y="179"/>
                  </a:cubicBezTo>
                  <a:lnTo>
                    <a:pt x="0" y="179"/>
                  </a:lnTo>
                  <a:cubicBezTo>
                    <a:pt x="0" y="239"/>
                    <a:pt x="20" y="279"/>
                    <a:pt x="20" y="338"/>
                  </a:cubicBezTo>
                  <a:cubicBezTo>
                    <a:pt x="318" y="358"/>
                    <a:pt x="637" y="298"/>
                    <a:pt x="915" y="497"/>
                  </a:cubicBezTo>
                  <a:cubicBezTo>
                    <a:pt x="1015" y="477"/>
                    <a:pt x="1134" y="438"/>
                    <a:pt x="1233" y="378"/>
                  </a:cubicBezTo>
                  <a:cubicBezTo>
                    <a:pt x="1134" y="259"/>
                    <a:pt x="1015" y="139"/>
                    <a:pt x="89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 name="Google Shape;415;p3"/>
            <p:cNvSpPr/>
            <p:nvPr/>
          </p:nvSpPr>
          <p:spPr>
            <a:xfrm>
              <a:off x="2253125" y="4846750"/>
              <a:ext cx="26400" cy="14025"/>
            </a:xfrm>
            <a:custGeom>
              <a:avLst/>
              <a:gdLst/>
              <a:ahLst/>
              <a:cxnLst/>
              <a:rect l="l" t="t" r="r" b="b"/>
              <a:pathLst>
                <a:path w="1056" h="561" extrusionOk="0">
                  <a:moveTo>
                    <a:pt x="458" y="1"/>
                  </a:moveTo>
                  <a:cubicBezTo>
                    <a:pt x="379" y="1"/>
                    <a:pt x="279" y="41"/>
                    <a:pt x="200" y="61"/>
                  </a:cubicBezTo>
                  <a:cubicBezTo>
                    <a:pt x="100" y="140"/>
                    <a:pt x="1" y="220"/>
                    <a:pt x="61" y="359"/>
                  </a:cubicBezTo>
                  <a:lnTo>
                    <a:pt x="61" y="379"/>
                  </a:lnTo>
                  <a:cubicBezTo>
                    <a:pt x="311" y="379"/>
                    <a:pt x="533" y="561"/>
                    <a:pt x="798" y="561"/>
                  </a:cubicBezTo>
                  <a:cubicBezTo>
                    <a:pt x="849" y="561"/>
                    <a:pt x="901" y="554"/>
                    <a:pt x="956" y="538"/>
                  </a:cubicBezTo>
                  <a:cubicBezTo>
                    <a:pt x="1035" y="458"/>
                    <a:pt x="1055" y="379"/>
                    <a:pt x="996" y="279"/>
                  </a:cubicBezTo>
                  <a:cubicBezTo>
                    <a:pt x="896" y="61"/>
                    <a:pt x="677" y="1"/>
                    <a:pt x="4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 name="Google Shape;416;p3"/>
            <p:cNvSpPr/>
            <p:nvPr/>
          </p:nvSpPr>
          <p:spPr>
            <a:xfrm>
              <a:off x="2277000" y="4851450"/>
              <a:ext cx="28375" cy="14225"/>
            </a:xfrm>
            <a:custGeom>
              <a:avLst/>
              <a:gdLst/>
              <a:ahLst/>
              <a:cxnLst/>
              <a:rect l="l" t="t" r="r" b="b"/>
              <a:pathLst>
                <a:path w="1135" h="569" extrusionOk="0">
                  <a:moveTo>
                    <a:pt x="469" y="1"/>
                  </a:moveTo>
                  <a:cubicBezTo>
                    <a:pt x="378" y="1"/>
                    <a:pt x="287" y="17"/>
                    <a:pt x="200" y="52"/>
                  </a:cubicBezTo>
                  <a:cubicBezTo>
                    <a:pt x="120" y="72"/>
                    <a:pt x="41" y="131"/>
                    <a:pt x="1" y="191"/>
                  </a:cubicBezTo>
                  <a:lnTo>
                    <a:pt x="1" y="350"/>
                  </a:lnTo>
                  <a:cubicBezTo>
                    <a:pt x="120" y="350"/>
                    <a:pt x="220" y="370"/>
                    <a:pt x="339" y="430"/>
                  </a:cubicBezTo>
                  <a:cubicBezTo>
                    <a:pt x="478" y="489"/>
                    <a:pt x="617" y="469"/>
                    <a:pt x="737" y="549"/>
                  </a:cubicBezTo>
                  <a:lnTo>
                    <a:pt x="737" y="569"/>
                  </a:lnTo>
                  <a:cubicBezTo>
                    <a:pt x="836" y="549"/>
                    <a:pt x="976" y="549"/>
                    <a:pt x="1095" y="549"/>
                  </a:cubicBezTo>
                  <a:cubicBezTo>
                    <a:pt x="1135" y="469"/>
                    <a:pt x="1135" y="390"/>
                    <a:pt x="1115" y="330"/>
                  </a:cubicBezTo>
                  <a:cubicBezTo>
                    <a:pt x="1035" y="191"/>
                    <a:pt x="936" y="131"/>
                    <a:pt x="816" y="72"/>
                  </a:cubicBezTo>
                  <a:cubicBezTo>
                    <a:pt x="705" y="27"/>
                    <a:pt x="587" y="1"/>
                    <a:pt x="46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 name="Google Shape;417;p3"/>
            <p:cNvSpPr/>
            <p:nvPr/>
          </p:nvSpPr>
          <p:spPr>
            <a:xfrm>
              <a:off x="2285450" y="4860825"/>
              <a:ext cx="9975" cy="3950"/>
            </a:xfrm>
            <a:custGeom>
              <a:avLst/>
              <a:gdLst/>
              <a:ahLst/>
              <a:cxnLst/>
              <a:rect l="l" t="t" r="r" b="b"/>
              <a:pathLst>
                <a:path w="399" h="158" extrusionOk="0">
                  <a:moveTo>
                    <a:pt x="113" y="0"/>
                  </a:moveTo>
                  <a:cubicBezTo>
                    <a:pt x="77" y="0"/>
                    <a:pt x="40" y="5"/>
                    <a:pt x="1" y="15"/>
                  </a:cubicBezTo>
                  <a:cubicBezTo>
                    <a:pt x="88" y="101"/>
                    <a:pt x="204" y="158"/>
                    <a:pt x="338" y="158"/>
                  </a:cubicBezTo>
                  <a:cubicBezTo>
                    <a:pt x="358" y="158"/>
                    <a:pt x="378" y="157"/>
                    <a:pt x="399" y="154"/>
                  </a:cubicBezTo>
                  <a:cubicBezTo>
                    <a:pt x="323" y="49"/>
                    <a:pt x="225" y="0"/>
                    <a:pt x="11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 name="Google Shape;418;p3"/>
            <p:cNvSpPr/>
            <p:nvPr/>
          </p:nvSpPr>
          <p:spPr>
            <a:xfrm>
              <a:off x="3071425" y="4186325"/>
              <a:ext cx="24700" cy="67650"/>
            </a:xfrm>
            <a:custGeom>
              <a:avLst/>
              <a:gdLst/>
              <a:ahLst/>
              <a:cxnLst/>
              <a:rect l="l" t="t" r="r" b="b"/>
              <a:pathLst>
                <a:path w="988" h="2706" extrusionOk="0">
                  <a:moveTo>
                    <a:pt x="370" y="0"/>
                  </a:moveTo>
                  <a:lnTo>
                    <a:pt x="350" y="20"/>
                  </a:lnTo>
                  <a:cubicBezTo>
                    <a:pt x="335" y="19"/>
                    <a:pt x="321" y="19"/>
                    <a:pt x="307" y="19"/>
                  </a:cubicBezTo>
                  <a:cubicBezTo>
                    <a:pt x="1" y="19"/>
                    <a:pt x="94" y="227"/>
                    <a:pt x="152" y="398"/>
                  </a:cubicBezTo>
                  <a:lnTo>
                    <a:pt x="152" y="1612"/>
                  </a:lnTo>
                  <a:lnTo>
                    <a:pt x="191" y="1612"/>
                  </a:lnTo>
                  <a:cubicBezTo>
                    <a:pt x="470" y="1930"/>
                    <a:pt x="132" y="2567"/>
                    <a:pt x="728" y="2706"/>
                  </a:cubicBezTo>
                  <a:cubicBezTo>
                    <a:pt x="788" y="2626"/>
                    <a:pt x="788" y="2527"/>
                    <a:pt x="748" y="2467"/>
                  </a:cubicBezTo>
                  <a:cubicBezTo>
                    <a:pt x="748" y="2328"/>
                    <a:pt x="748" y="2189"/>
                    <a:pt x="868" y="2109"/>
                  </a:cubicBezTo>
                  <a:cubicBezTo>
                    <a:pt x="987" y="1333"/>
                    <a:pt x="848" y="617"/>
                    <a:pt x="3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 name="Google Shape;419;p3"/>
            <p:cNvSpPr/>
            <p:nvPr/>
          </p:nvSpPr>
          <p:spPr>
            <a:xfrm>
              <a:off x="3103050" y="4236050"/>
              <a:ext cx="3000" cy="3000"/>
            </a:xfrm>
            <a:custGeom>
              <a:avLst/>
              <a:gdLst/>
              <a:ahLst/>
              <a:cxnLst/>
              <a:rect l="l" t="t" r="r" b="b"/>
              <a:pathLst>
                <a:path w="120" h="120" extrusionOk="0">
                  <a:moveTo>
                    <a:pt x="120" y="1"/>
                  </a:moveTo>
                  <a:lnTo>
                    <a:pt x="120" y="1"/>
                  </a:lnTo>
                  <a:cubicBezTo>
                    <a:pt x="80" y="21"/>
                    <a:pt x="20" y="80"/>
                    <a:pt x="1" y="120"/>
                  </a:cubicBezTo>
                  <a:lnTo>
                    <a:pt x="12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 name="Google Shape;420;p3"/>
            <p:cNvSpPr/>
            <p:nvPr/>
          </p:nvSpPr>
          <p:spPr>
            <a:xfrm>
              <a:off x="3093600" y="4250175"/>
              <a:ext cx="18425" cy="58025"/>
            </a:xfrm>
            <a:custGeom>
              <a:avLst/>
              <a:gdLst/>
              <a:ahLst/>
              <a:cxnLst/>
              <a:rect l="l" t="t" r="r" b="b"/>
              <a:pathLst>
                <a:path w="737" h="2321" extrusionOk="0">
                  <a:moveTo>
                    <a:pt x="371" y="1"/>
                  </a:moveTo>
                  <a:cubicBezTo>
                    <a:pt x="348" y="1"/>
                    <a:pt x="323" y="4"/>
                    <a:pt x="299" y="13"/>
                  </a:cubicBezTo>
                  <a:cubicBezTo>
                    <a:pt x="180" y="32"/>
                    <a:pt x="180" y="172"/>
                    <a:pt x="180" y="311"/>
                  </a:cubicBezTo>
                  <a:cubicBezTo>
                    <a:pt x="100" y="470"/>
                    <a:pt x="1" y="649"/>
                    <a:pt x="60" y="848"/>
                  </a:cubicBezTo>
                  <a:cubicBezTo>
                    <a:pt x="80" y="928"/>
                    <a:pt x="100" y="1007"/>
                    <a:pt x="160" y="1067"/>
                  </a:cubicBezTo>
                  <a:cubicBezTo>
                    <a:pt x="379" y="1445"/>
                    <a:pt x="339" y="1922"/>
                    <a:pt x="538" y="2300"/>
                  </a:cubicBezTo>
                  <a:cubicBezTo>
                    <a:pt x="577" y="2300"/>
                    <a:pt x="637" y="2300"/>
                    <a:pt x="677" y="2320"/>
                  </a:cubicBezTo>
                  <a:cubicBezTo>
                    <a:pt x="697" y="2002"/>
                    <a:pt x="697" y="1703"/>
                    <a:pt x="677" y="1365"/>
                  </a:cubicBezTo>
                  <a:cubicBezTo>
                    <a:pt x="737" y="1007"/>
                    <a:pt x="398" y="649"/>
                    <a:pt x="577" y="251"/>
                  </a:cubicBezTo>
                  <a:cubicBezTo>
                    <a:pt x="629" y="148"/>
                    <a:pt x="517" y="1"/>
                    <a:pt x="3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 name="Google Shape;421;p3"/>
            <p:cNvSpPr/>
            <p:nvPr/>
          </p:nvSpPr>
          <p:spPr>
            <a:xfrm>
              <a:off x="3084650" y="4248475"/>
              <a:ext cx="17925" cy="37275"/>
            </a:xfrm>
            <a:custGeom>
              <a:avLst/>
              <a:gdLst/>
              <a:ahLst/>
              <a:cxnLst/>
              <a:rect l="l" t="t" r="r" b="b"/>
              <a:pathLst>
                <a:path w="717" h="1491" extrusionOk="0">
                  <a:moveTo>
                    <a:pt x="219" y="1"/>
                  </a:moveTo>
                  <a:cubicBezTo>
                    <a:pt x="219" y="81"/>
                    <a:pt x="199" y="140"/>
                    <a:pt x="160" y="220"/>
                  </a:cubicBezTo>
                  <a:cubicBezTo>
                    <a:pt x="60" y="299"/>
                    <a:pt x="20" y="419"/>
                    <a:pt x="20" y="538"/>
                  </a:cubicBezTo>
                  <a:cubicBezTo>
                    <a:pt x="1" y="717"/>
                    <a:pt x="20" y="896"/>
                    <a:pt x="40" y="1075"/>
                  </a:cubicBezTo>
                  <a:cubicBezTo>
                    <a:pt x="60" y="1155"/>
                    <a:pt x="100" y="1234"/>
                    <a:pt x="140" y="1314"/>
                  </a:cubicBezTo>
                  <a:cubicBezTo>
                    <a:pt x="235" y="1409"/>
                    <a:pt x="342" y="1491"/>
                    <a:pt x="482" y="1491"/>
                  </a:cubicBezTo>
                  <a:cubicBezTo>
                    <a:pt x="518" y="1491"/>
                    <a:pt x="556" y="1485"/>
                    <a:pt x="597" y="1473"/>
                  </a:cubicBezTo>
                  <a:cubicBezTo>
                    <a:pt x="717" y="1314"/>
                    <a:pt x="697" y="1175"/>
                    <a:pt x="617" y="996"/>
                  </a:cubicBezTo>
                  <a:cubicBezTo>
                    <a:pt x="597" y="936"/>
                    <a:pt x="558" y="916"/>
                    <a:pt x="538" y="896"/>
                  </a:cubicBezTo>
                  <a:cubicBezTo>
                    <a:pt x="359" y="737"/>
                    <a:pt x="558" y="498"/>
                    <a:pt x="359" y="379"/>
                  </a:cubicBezTo>
                  <a:cubicBezTo>
                    <a:pt x="359" y="240"/>
                    <a:pt x="339" y="10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 name="Google Shape;422;p3"/>
            <p:cNvSpPr/>
            <p:nvPr/>
          </p:nvSpPr>
          <p:spPr>
            <a:xfrm>
              <a:off x="3092600" y="4257925"/>
              <a:ext cx="9975" cy="12975"/>
            </a:xfrm>
            <a:custGeom>
              <a:avLst/>
              <a:gdLst/>
              <a:ahLst/>
              <a:cxnLst/>
              <a:rect l="l" t="t" r="r" b="b"/>
              <a:pathLst>
                <a:path w="399" h="519" extrusionOk="0">
                  <a:moveTo>
                    <a:pt x="41" y="1"/>
                  </a:moveTo>
                  <a:cubicBezTo>
                    <a:pt x="41" y="200"/>
                    <a:pt x="1" y="399"/>
                    <a:pt x="220" y="518"/>
                  </a:cubicBezTo>
                  <a:cubicBezTo>
                    <a:pt x="180" y="339"/>
                    <a:pt x="399" y="160"/>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 name="Google Shape;423;p3"/>
            <p:cNvSpPr/>
            <p:nvPr/>
          </p:nvSpPr>
          <p:spPr>
            <a:xfrm>
              <a:off x="2687800" y="4851225"/>
              <a:ext cx="17425" cy="9100"/>
            </a:xfrm>
            <a:custGeom>
              <a:avLst/>
              <a:gdLst/>
              <a:ahLst/>
              <a:cxnLst/>
              <a:rect l="l" t="t" r="r" b="b"/>
              <a:pathLst>
                <a:path w="697" h="364" extrusionOk="0">
                  <a:moveTo>
                    <a:pt x="179" y="1"/>
                  </a:moveTo>
                  <a:cubicBezTo>
                    <a:pt x="139" y="140"/>
                    <a:pt x="0" y="299"/>
                    <a:pt x="219" y="359"/>
                  </a:cubicBezTo>
                  <a:cubicBezTo>
                    <a:pt x="253" y="362"/>
                    <a:pt x="286" y="363"/>
                    <a:pt x="319" y="363"/>
                  </a:cubicBezTo>
                  <a:cubicBezTo>
                    <a:pt x="531" y="363"/>
                    <a:pt x="696" y="295"/>
                    <a:pt x="69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 name="Google Shape;424;p3"/>
            <p:cNvSpPr/>
            <p:nvPr/>
          </p:nvSpPr>
          <p:spPr>
            <a:xfrm>
              <a:off x="2679825" y="4865925"/>
              <a:ext cx="8500" cy="4725"/>
            </a:xfrm>
            <a:custGeom>
              <a:avLst/>
              <a:gdLst/>
              <a:ahLst/>
              <a:cxnLst/>
              <a:rect l="l" t="t" r="r" b="b"/>
              <a:pathLst>
                <a:path w="340" h="189" extrusionOk="0">
                  <a:moveTo>
                    <a:pt x="212" y="1"/>
                  </a:moveTo>
                  <a:cubicBezTo>
                    <a:pt x="180" y="1"/>
                    <a:pt x="147" y="3"/>
                    <a:pt x="120" y="10"/>
                  </a:cubicBezTo>
                  <a:cubicBezTo>
                    <a:pt x="80" y="10"/>
                    <a:pt x="41" y="69"/>
                    <a:pt x="1" y="109"/>
                  </a:cubicBezTo>
                  <a:cubicBezTo>
                    <a:pt x="21" y="149"/>
                    <a:pt x="80" y="149"/>
                    <a:pt x="120" y="169"/>
                  </a:cubicBezTo>
                  <a:cubicBezTo>
                    <a:pt x="200" y="109"/>
                    <a:pt x="339" y="189"/>
                    <a:pt x="339" y="10"/>
                  </a:cubicBezTo>
                  <a:cubicBezTo>
                    <a:pt x="339" y="10"/>
                    <a:pt x="277" y="1"/>
                    <a:pt x="21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 name="Google Shape;425;p3"/>
            <p:cNvSpPr/>
            <p:nvPr/>
          </p:nvSpPr>
          <p:spPr>
            <a:xfrm>
              <a:off x="3090625" y="4843275"/>
              <a:ext cx="82075" cy="17625"/>
            </a:xfrm>
            <a:custGeom>
              <a:avLst/>
              <a:gdLst/>
              <a:ahLst/>
              <a:cxnLst/>
              <a:rect l="l" t="t" r="r" b="b"/>
              <a:pathLst>
                <a:path w="3283" h="705" extrusionOk="0">
                  <a:moveTo>
                    <a:pt x="2089" y="1"/>
                  </a:moveTo>
                  <a:cubicBezTo>
                    <a:pt x="1452" y="1"/>
                    <a:pt x="776" y="21"/>
                    <a:pt x="120" y="21"/>
                  </a:cubicBezTo>
                  <a:lnTo>
                    <a:pt x="120" y="160"/>
                  </a:lnTo>
                  <a:cubicBezTo>
                    <a:pt x="199" y="279"/>
                    <a:pt x="0" y="399"/>
                    <a:pt x="120" y="518"/>
                  </a:cubicBezTo>
                  <a:cubicBezTo>
                    <a:pt x="213" y="512"/>
                    <a:pt x="306" y="510"/>
                    <a:pt x="398" y="510"/>
                  </a:cubicBezTo>
                  <a:cubicBezTo>
                    <a:pt x="1224" y="510"/>
                    <a:pt x="2040" y="705"/>
                    <a:pt x="2879" y="705"/>
                  </a:cubicBezTo>
                  <a:cubicBezTo>
                    <a:pt x="2974" y="705"/>
                    <a:pt x="3068" y="702"/>
                    <a:pt x="3163" y="697"/>
                  </a:cubicBezTo>
                  <a:cubicBezTo>
                    <a:pt x="3283" y="379"/>
                    <a:pt x="2944" y="359"/>
                    <a:pt x="2805" y="180"/>
                  </a:cubicBezTo>
                  <a:cubicBezTo>
                    <a:pt x="2586" y="80"/>
                    <a:pt x="2288" y="200"/>
                    <a:pt x="208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 name="Google Shape;426;p3"/>
            <p:cNvSpPr/>
            <p:nvPr/>
          </p:nvSpPr>
          <p:spPr>
            <a:xfrm>
              <a:off x="3160250" y="4845275"/>
              <a:ext cx="53725" cy="16600"/>
            </a:xfrm>
            <a:custGeom>
              <a:avLst/>
              <a:gdLst/>
              <a:ahLst/>
              <a:cxnLst/>
              <a:rect l="l" t="t" r="r" b="b"/>
              <a:pathLst>
                <a:path w="2149" h="664" extrusionOk="0">
                  <a:moveTo>
                    <a:pt x="1234" y="20"/>
                  </a:moveTo>
                  <a:lnTo>
                    <a:pt x="1234" y="40"/>
                  </a:lnTo>
                  <a:cubicBezTo>
                    <a:pt x="1191" y="94"/>
                    <a:pt x="1130" y="130"/>
                    <a:pt x="1065" y="130"/>
                  </a:cubicBezTo>
                  <a:cubicBezTo>
                    <a:pt x="1009" y="130"/>
                    <a:pt x="950" y="104"/>
                    <a:pt x="895" y="40"/>
                  </a:cubicBezTo>
                  <a:cubicBezTo>
                    <a:pt x="875" y="30"/>
                    <a:pt x="846" y="25"/>
                    <a:pt x="813" y="25"/>
                  </a:cubicBezTo>
                  <a:cubicBezTo>
                    <a:pt x="781" y="25"/>
                    <a:pt x="746" y="30"/>
                    <a:pt x="716" y="40"/>
                  </a:cubicBezTo>
                  <a:cubicBezTo>
                    <a:pt x="667" y="110"/>
                    <a:pt x="612" y="144"/>
                    <a:pt x="555" y="144"/>
                  </a:cubicBezTo>
                  <a:cubicBezTo>
                    <a:pt x="498" y="144"/>
                    <a:pt x="438" y="110"/>
                    <a:pt x="378" y="40"/>
                  </a:cubicBezTo>
                  <a:cubicBezTo>
                    <a:pt x="259" y="80"/>
                    <a:pt x="159" y="80"/>
                    <a:pt x="20" y="80"/>
                  </a:cubicBezTo>
                  <a:cubicBezTo>
                    <a:pt x="0" y="338"/>
                    <a:pt x="279" y="418"/>
                    <a:pt x="378" y="597"/>
                  </a:cubicBezTo>
                  <a:cubicBezTo>
                    <a:pt x="625" y="640"/>
                    <a:pt x="875" y="664"/>
                    <a:pt x="1123" y="664"/>
                  </a:cubicBezTo>
                  <a:cubicBezTo>
                    <a:pt x="1458" y="664"/>
                    <a:pt x="1790" y="620"/>
                    <a:pt x="2109" y="517"/>
                  </a:cubicBezTo>
                  <a:cubicBezTo>
                    <a:pt x="2109" y="458"/>
                    <a:pt x="2109" y="418"/>
                    <a:pt x="2149" y="358"/>
                  </a:cubicBezTo>
                  <a:cubicBezTo>
                    <a:pt x="1950" y="0"/>
                    <a:pt x="1572" y="40"/>
                    <a:pt x="1234" y="2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 name="Google Shape;427;p3"/>
            <p:cNvSpPr/>
            <p:nvPr/>
          </p:nvSpPr>
          <p:spPr>
            <a:xfrm>
              <a:off x="3085150" y="4847250"/>
              <a:ext cx="23400" cy="8975"/>
            </a:xfrm>
            <a:custGeom>
              <a:avLst/>
              <a:gdLst/>
              <a:ahLst/>
              <a:cxnLst/>
              <a:rect l="l" t="t" r="r" b="b"/>
              <a:pathLst>
                <a:path w="936" h="359" extrusionOk="0">
                  <a:moveTo>
                    <a:pt x="339" y="1"/>
                  </a:moveTo>
                  <a:lnTo>
                    <a:pt x="339" y="1"/>
                  </a:lnTo>
                  <a:cubicBezTo>
                    <a:pt x="219" y="41"/>
                    <a:pt x="100" y="120"/>
                    <a:pt x="0" y="160"/>
                  </a:cubicBezTo>
                  <a:lnTo>
                    <a:pt x="0" y="339"/>
                  </a:lnTo>
                  <a:cubicBezTo>
                    <a:pt x="100" y="359"/>
                    <a:pt x="219" y="359"/>
                    <a:pt x="339" y="359"/>
                  </a:cubicBezTo>
                  <a:cubicBezTo>
                    <a:pt x="219" y="240"/>
                    <a:pt x="935" y="120"/>
                    <a:pt x="3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 name="Google Shape;428;p3"/>
            <p:cNvSpPr/>
            <p:nvPr/>
          </p:nvSpPr>
          <p:spPr>
            <a:xfrm>
              <a:off x="2714650" y="3529125"/>
              <a:ext cx="137775" cy="68250"/>
            </a:xfrm>
            <a:custGeom>
              <a:avLst/>
              <a:gdLst/>
              <a:ahLst/>
              <a:cxnLst/>
              <a:rect l="l" t="t" r="r" b="b"/>
              <a:pathLst>
                <a:path w="5511" h="2730" extrusionOk="0">
                  <a:moveTo>
                    <a:pt x="436" y="0"/>
                  </a:moveTo>
                  <a:cubicBezTo>
                    <a:pt x="405" y="0"/>
                    <a:pt x="373" y="9"/>
                    <a:pt x="339" y="30"/>
                  </a:cubicBezTo>
                  <a:cubicBezTo>
                    <a:pt x="239" y="129"/>
                    <a:pt x="179" y="249"/>
                    <a:pt x="140" y="408"/>
                  </a:cubicBezTo>
                  <a:cubicBezTo>
                    <a:pt x="120" y="1144"/>
                    <a:pt x="0" y="1920"/>
                    <a:pt x="279" y="2636"/>
                  </a:cubicBezTo>
                  <a:cubicBezTo>
                    <a:pt x="316" y="2698"/>
                    <a:pt x="361" y="2729"/>
                    <a:pt x="414" y="2729"/>
                  </a:cubicBezTo>
                  <a:cubicBezTo>
                    <a:pt x="446" y="2729"/>
                    <a:pt x="480" y="2718"/>
                    <a:pt x="518" y="2696"/>
                  </a:cubicBezTo>
                  <a:cubicBezTo>
                    <a:pt x="518" y="2258"/>
                    <a:pt x="537" y="1820"/>
                    <a:pt x="537" y="1363"/>
                  </a:cubicBezTo>
                  <a:cubicBezTo>
                    <a:pt x="537" y="1038"/>
                    <a:pt x="702" y="860"/>
                    <a:pt x="1000" y="860"/>
                  </a:cubicBezTo>
                  <a:cubicBezTo>
                    <a:pt x="1030" y="860"/>
                    <a:pt x="1062" y="862"/>
                    <a:pt x="1094" y="865"/>
                  </a:cubicBezTo>
                  <a:cubicBezTo>
                    <a:pt x="1741" y="934"/>
                    <a:pt x="2383" y="951"/>
                    <a:pt x="3022" y="951"/>
                  </a:cubicBezTo>
                  <a:cubicBezTo>
                    <a:pt x="3621" y="951"/>
                    <a:pt x="4217" y="936"/>
                    <a:pt x="4810" y="936"/>
                  </a:cubicBezTo>
                  <a:cubicBezTo>
                    <a:pt x="5044" y="936"/>
                    <a:pt x="5278" y="939"/>
                    <a:pt x="5511" y="945"/>
                  </a:cubicBezTo>
                  <a:lnTo>
                    <a:pt x="5511" y="746"/>
                  </a:lnTo>
                  <a:cubicBezTo>
                    <a:pt x="4439" y="649"/>
                    <a:pt x="3353" y="551"/>
                    <a:pt x="2266" y="551"/>
                  </a:cubicBezTo>
                  <a:cubicBezTo>
                    <a:pt x="2021" y="551"/>
                    <a:pt x="1777" y="556"/>
                    <a:pt x="1532" y="567"/>
                  </a:cubicBezTo>
                  <a:cubicBezTo>
                    <a:pt x="1313" y="567"/>
                    <a:pt x="1055" y="567"/>
                    <a:pt x="836" y="547"/>
                  </a:cubicBezTo>
                  <a:cubicBezTo>
                    <a:pt x="537" y="507"/>
                    <a:pt x="557" y="308"/>
                    <a:pt x="597" y="70"/>
                  </a:cubicBezTo>
                  <a:cubicBezTo>
                    <a:pt x="545" y="31"/>
                    <a:pt x="493" y="0"/>
                    <a:pt x="4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 name="Google Shape;429;p3"/>
            <p:cNvSpPr/>
            <p:nvPr/>
          </p:nvSpPr>
          <p:spPr>
            <a:xfrm>
              <a:off x="2853400" y="3465875"/>
              <a:ext cx="17425" cy="121700"/>
            </a:xfrm>
            <a:custGeom>
              <a:avLst/>
              <a:gdLst/>
              <a:ahLst/>
              <a:cxnLst/>
              <a:rect l="l" t="t" r="r" b="b"/>
              <a:pathLst>
                <a:path w="697" h="4868" extrusionOk="0">
                  <a:moveTo>
                    <a:pt x="451" y="0"/>
                  </a:moveTo>
                  <a:cubicBezTo>
                    <a:pt x="381" y="0"/>
                    <a:pt x="329" y="51"/>
                    <a:pt x="319" y="213"/>
                  </a:cubicBezTo>
                  <a:cubicBezTo>
                    <a:pt x="319" y="372"/>
                    <a:pt x="319" y="511"/>
                    <a:pt x="160" y="610"/>
                  </a:cubicBezTo>
                  <a:cubicBezTo>
                    <a:pt x="120" y="790"/>
                    <a:pt x="120" y="988"/>
                    <a:pt x="199" y="1108"/>
                  </a:cubicBezTo>
                  <a:cubicBezTo>
                    <a:pt x="299" y="1207"/>
                    <a:pt x="299" y="1347"/>
                    <a:pt x="199" y="1466"/>
                  </a:cubicBezTo>
                  <a:lnTo>
                    <a:pt x="199" y="2003"/>
                  </a:lnTo>
                  <a:cubicBezTo>
                    <a:pt x="319" y="2301"/>
                    <a:pt x="339" y="2600"/>
                    <a:pt x="199" y="2898"/>
                  </a:cubicBezTo>
                  <a:cubicBezTo>
                    <a:pt x="140" y="2938"/>
                    <a:pt x="140" y="2978"/>
                    <a:pt x="140" y="3037"/>
                  </a:cubicBezTo>
                  <a:cubicBezTo>
                    <a:pt x="319" y="3634"/>
                    <a:pt x="0" y="4291"/>
                    <a:pt x="339" y="4868"/>
                  </a:cubicBezTo>
                  <a:cubicBezTo>
                    <a:pt x="418" y="4828"/>
                    <a:pt x="438" y="4768"/>
                    <a:pt x="438" y="4688"/>
                  </a:cubicBezTo>
                  <a:lnTo>
                    <a:pt x="438" y="4490"/>
                  </a:lnTo>
                  <a:cubicBezTo>
                    <a:pt x="438" y="4330"/>
                    <a:pt x="418" y="4151"/>
                    <a:pt x="498" y="3972"/>
                  </a:cubicBezTo>
                  <a:lnTo>
                    <a:pt x="498" y="3654"/>
                  </a:lnTo>
                  <a:cubicBezTo>
                    <a:pt x="418" y="3535"/>
                    <a:pt x="418" y="3395"/>
                    <a:pt x="498" y="3276"/>
                  </a:cubicBezTo>
                  <a:cubicBezTo>
                    <a:pt x="498" y="2500"/>
                    <a:pt x="498" y="1764"/>
                    <a:pt x="518" y="988"/>
                  </a:cubicBezTo>
                  <a:cubicBezTo>
                    <a:pt x="518" y="750"/>
                    <a:pt x="438" y="471"/>
                    <a:pt x="657" y="252"/>
                  </a:cubicBezTo>
                  <a:cubicBezTo>
                    <a:pt x="697" y="193"/>
                    <a:pt x="697" y="113"/>
                    <a:pt x="657" y="73"/>
                  </a:cubicBezTo>
                  <a:cubicBezTo>
                    <a:pt x="584" y="37"/>
                    <a:pt x="511" y="0"/>
                    <a:pt x="45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 name="Google Shape;430;p3"/>
            <p:cNvSpPr/>
            <p:nvPr/>
          </p:nvSpPr>
          <p:spPr>
            <a:xfrm>
              <a:off x="2861350" y="3582450"/>
              <a:ext cx="4500" cy="5625"/>
            </a:xfrm>
            <a:custGeom>
              <a:avLst/>
              <a:gdLst/>
              <a:ahLst/>
              <a:cxnLst/>
              <a:rect l="l" t="t" r="r" b="b"/>
              <a:pathLst>
                <a:path w="180" h="225" extrusionOk="0">
                  <a:moveTo>
                    <a:pt x="83" y="1"/>
                  </a:moveTo>
                  <a:cubicBezTo>
                    <a:pt x="50" y="1"/>
                    <a:pt x="21" y="16"/>
                    <a:pt x="1" y="45"/>
                  </a:cubicBezTo>
                  <a:lnTo>
                    <a:pt x="1" y="224"/>
                  </a:lnTo>
                  <a:lnTo>
                    <a:pt x="180" y="224"/>
                  </a:lnTo>
                  <a:lnTo>
                    <a:pt x="180" y="45"/>
                  </a:lnTo>
                  <a:cubicBezTo>
                    <a:pt x="150" y="16"/>
                    <a:pt x="115" y="1"/>
                    <a:pt x="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 name="Google Shape;431;p3"/>
            <p:cNvSpPr/>
            <p:nvPr/>
          </p:nvSpPr>
          <p:spPr>
            <a:xfrm>
              <a:off x="3075200" y="4848000"/>
              <a:ext cx="9975" cy="3250"/>
            </a:xfrm>
            <a:custGeom>
              <a:avLst/>
              <a:gdLst/>
              <a:ahLst/>
              <a:cxnLst/>
              <a:rect l="l" t="t" r="r" b="b"/>
              <a:pathLst>
                <a:path w="399" h="130" extrusionOk="0">
                  <a:moveTo>
                    <a:pt x="143" y="0"/>
                  </a:moveTo>
                  <a:cubicBezTo>
                    <a:pt x="86" y="0"/>
                    <a:pt x="34" y="21"/>
                    <a:pt x="20" y="90"/>
                  </a:cubicBezTo>
                  <a:cubicBezTo>
                    <a:pt x="1" y="90"/>
                    <a:pt x="100" y="130"/>
                    <a:pt x="140" y="130"/>
                  </a:cubicBezTo>
                  <a:lnTo>
                    <a:pt x="398" y="130"/>
                  </a:lnTo>
                  <a:cubicBezTo>
                    <a:pt x="319" y="90"/>
                    <a:pt x="279" y="11"/>
                    <a:pt x="219" y="11"/>
                  </a:cubicBezTo>
                  <a:cubicBezTo>
                    <a:pt x="195" y="4"/>
                    <a:pt x="168" y="0"/>
                    <a:pt x="1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 name="Google Shape;432;p3"/>
            <p:cNvSpPr/>
            <p:nvPr/>
          </p:nvSpPr>
          <p:spPr>
            <a:xfrm>
              <a:off x="1540975" y="4101775"/>
              <a:ext cx="3500" cy="10975"/>
            </a:xfrm>
            <a:custGeom>
              <a:avLst/>
              <a:gdLst/>
              <a:ahLst/>
              <a:cxnLst/>
              <a:rect l="l" t="t" r="r" b="b"/>
              <a:pathLst>
                <a:path w="140" h="439" extrusionOk="0">
                  <a:moveTo>
                    <a:pt x="1" y="1"/>
                  </a:moveTo>
                  <a:cubicBezTo>
                    <a:pt x="1" y="180"/>
                    <a:pt x="20" y="319"/>
                    <a:pt x="120" y="438"/>
                  </a:cubicBezTo>
                  <a:cubicBezTo>
                    <a:pt x="140" y="299"/>
                    <a:pt x="140" y="12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 name="Google Shape;433;p3"/>
            <p:cNvSpPr/>
            <p:nvPr/>
          </p:nvSpPr>
          <p:spPr>
            <a:xfrm>
              <a:off x="2337675" y="4812950"/>
              <a:ext cx="86075" cy="76600"/>
            </a:xfrm>
            <a:custGeom>
              <a:avLst/>
              <a:gdLst/>
              <a:ahLst/>
              <a:cxnLst/>
              <a:rect l="l" t="t" r="r" b="b"/>
              <a:pathLst>
                <a:path w="3443" h="3064" extrusionOk="0">
                  <a:moveTo>
                    <a:pt x="2348" y="0"/>
                  </a:moveTo>
                  <a:cubicBezTo>
                    <a:pt x="2149" y="0"/>
                    <a:pt x="1950" y="80"/>
                    <a:pt x="1771" y="139"/>
                  </a:cubicBezTo>
                  <a:cubicBezTo>
                    <a:pt x="1353" y="677"/>
                    <a:pt x="936" y="1174"/>
                    <a:pt x="259" y="1373"/>
                  </a:cubicBezTo>
                  <a:cubicBezTo>
                    <a:pt x="160" y="1472"/>
                    <a:pt x="80" y="1532"/>
                    <a:pt x="21" y="1671"/>
                  </a:cubicBezTo>
                  <a:cubicBezTo>
                    <a:pt x="1" y="1731"/>
                    <a:pt x="21" y="1810"/>
                    <a:pt x="100" y="1870"/>
                  </a:cubicBezTo>
                  <a:cubicBezTo>
                    <a:pt x="458" y="1930"/>
                    <a:pt x="438" y="2208"/>
                    <a:pt x="438" y="2467"/>
                  </a:cubicBezTo>
                  <a:cubicBezTo>
                    <a:pt x="510" y="2503"/>
                    <a:pt x="582" y="2531"/>
                    <a:pt x="653" y="2531"/>
                  </a:cubicBezTo>
                  <a:cubicBezTo>
                    <a:pt x="701" y="2531"/>
                    <a:pt x="749" y="2519"/>
                    <a:pt x="796" y="2487"/>
                  </a:cubicBezTo>
                  <a:cubicBezTo>
                    <a:pt x="881" y="2233"/>
                    <a:pt x="976" y="1989"/>
                    <a:pt x="1179" y="1989"/>
                  </a:cubicBezTo>
                  <a:cubicBezTo>
                    <a:pt x="1263" y="1989"/>
                    <a:pt x="1365" y="2030"/>
                    <a:pt x="1493" y="2129"/>
                  </a:cubicBezTo>
                  <a:cubicBezTo>
                    <a:pt x="1871" y="2407"/>
                    <a:pt x="2368" y="2407"/>
                    <a:pt x="2766" y="2626"/>
                  </a:cubicBezTo>
                  <a:cubicBezTo>
                    <a:pt x="2766" y="2745"/>
                    <a:pt x="2786" y="2845"/>
                    <a:pt x="2786" y="2944"/>
                  </a:cubicBezTo>
                  <a:cubicBezTo>
                    <a:pt x="2845" y="2984"/>
                    <a:pt x="2885" y="2984"/>
                    <a:pt x="2945" y="3004"/>
                  </a:cubicBezTo>
                  <a:cubicBezTo>
                    <a:pt x="3004" y="3044"/>
                    <a:pt x="3064" y="3064"/>
                    <a:pt x="3124" y="3064"/>
                  </a:cubicBezTo>
                  <a:cubicBezTo>
                    <a:pt x="3184" y="3064"/>
                    <a:pt x="3243" y="3044"/>
                    <a:pt x="3303" y="3004"/>
                  </a:cubicBezTo>
                  <a:cubicBezTo>
                    <a:pt x="3442" y="2586"/>
                    <a:pt x="3184" y="2308"/>
                    <a:pt x="2965" y="2029"/>
                  </a:cubicBezTo>
                  <a:lnTo>
                    <a:pt x="2965" y="1970"/>
                  </a:lnTo>
                  <a:cubicBezTo>
                    <a:pt x="3084" y="1751"/>
                    <a:pt x="3343" y="1612"/>
                    <a:pt x="3263" y="1313"/>
                  </a:cubicBezTo>
                  <a:cubicBezTo>
                    <a:pt x="3243" y="1194"/>
                    <a:pt x="3184" y="1094"/>
                    <a:pt x="3104" y="995"/>
                  </a:cubicBezTo>
                  <a:cubicBezTo>
                    <a:pt x="3064" y="935"/>
                    <a:pt x="3004" y="895"/>
                    <a:pt x="2945" y="875"/>
                  </a:cubicBezTo>
                  <a:cubicBezTo>
                    <a:pt x="2865" y="816"/>
                    <a:pt x="2786" y="736"/>
                    <a:pt x="2766" y="637"/>
                  </a:cubicBezTo>
                  <a:cubicBezTo>
                    <a:pt x="2786" y="318"/>
                    <a:pt x="2746" y="40"/>
                    <a:pt x="234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 name="Google Shape;434;p3"/>
            <p:cNvSpPr/>
            <p:nvPr/>
          </p:nvSpPr>
          <p:spPr>
            <a:xfrm>
              <a:off x="2352600" y="4852725"/>
              <a:ext cx="53725" cy="25900"/>
            </a:xfrm>
            <a:custGeom>
              <a:avLst/>
              <a:gdLst/>
              <a:ahLst/>
              <a:cxnLst/>
              <a:rect l="l" t="t" r="r" b="b"/>
              <a:pathLst>
                <a:path w="2149" h="1036" extrusionOk="0">
                  <a:moveTo>
                    <a:pt x="399" y="1"/>
                  </a:moveTo>
                  <a:cubicBezTo>
                    <a:pt x="314" y="1"/>
                    <a:pt x="232" y="84"/>
                    <a:pt x="160" y="200"/>
                  </a:cubicBezTo>
                  <a:cubicBezTo>
                    <a:pt x="0" y="438"/>
                    <a:pt x="80" y="637"/>
                    <a:pt x="179" y="876"/>
                  </a:cubicBezTo>
                  <a:cubicBezTo>
                    <a:pt x="179" y="961"/>
                    <a:pt x="190" y="1036"/>
                    <a:pt x="253" y="1036"/>
                  </a:cubicBezTo>
                  <a:cubicBezTo>
                    <a:pt x="279" y="1036"/>
                    <a:pt x="313" y="1024"/>
                    <a:pt x="359" y="995"/>
                  </a:cubicBezTo>
                  <a:cubicBezTo>
                    <a:pt x="955" y="1015"/>
                    <a:pt x="1552" y="1015"/>
                    <a:pt x="2149" y="1015"/>
                  </a:cubicBezTo>
                  <a:cubicBezTo>
                    <a:pt x="1671" y="558"/>
                    <a:pt x="975" y="498"/>
                    <a:pt x="498" y="40"/>
                  </a:cubicBezTo>
                  <a:cubicBezTo>
                    <a:pt x="465" y="13"/>
                    <a:pt x="432" y="1"/>
                    <a:pt x="3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 name="Google Shape;435;p3"/>
            <p:cNvSpPr/>
            <p:nvPr/>
          </p:nvSpPr>
          <p:spPr>
            <a:xfrm>
              <a:off x="2348625" y="4874600"/>
              <a:ext cx="13450" cy="12475"/>
            </a:xfrm>
            <a:custGeom>
              <a:avLst/>
              <a:gdLst/>
              <a:ahLst/>
              <a:cxnLst/>
              <a:rect l="l" t="t" r="r" b="b"/>
              <a:pathLst>
                <a:path w="538" h="499" extrusionOk="0">
                  <a:moveTo>
                    <a:pt x="0" y="1"/>
                  </a:moveTo>
                  <a:lnTo>
                    <a:pt x="0" y="498"/>
                  </a:lnTo>
                  <a:cubicBezTo>
                    <a:pt x="25" y="498"/>
                    <a:pt x="50" y="498"/>
                    <a:pt x="74" y="498"/>
                  </a:cubicBezTo>
                  <a:cubicBezTo>
                    <a:pt x="309" y="498"/>
                    <a:pt x="537" y="482"/>
                    <a:pt x="537" y="140"/>
                  </a:cubicBezTo>
                  <a:cubicBezTo>
                    <a:pt x="458" y="100"/>
                    <a:pt x="418" y="41"/>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 name="Google Shape;436;p3"/>
            <p:cNvSpPr/>
            <p:nvPr/>
          </p:nvSpPr>
          <p:spPr>
            <a:xfrm>
              <a:off x="2326250" y="4883075"/>
              <a:ext cx="13450" cy="8675"/>
            </a:xfrm>
            <a:custGeom>
              <a:avLst/>
              <a:gdLst/>
              <a:ahLst/>
              <a:cxnLst/>
              <a:rect l="l" t="t" r="r" b="b"/>
              <a:pathLst>
                <a:path w="538" h="347" extrusionOk="0">
                  <a:moveTo>
                    <a:pt x="398" y="0"/>
                  </a:moveTo>
                  <a:cubicBezTo>
                    <a:pt x="239" y="80"/>
                    <a:pt x="119" y="119"/>
                    <a:pt x="0" y="179"/>
                  </a:cubicBezTo>
                  <a:cubicBezTo>
                    <a:pt x="90" y="313"/>
                    <a:pt x="235" y="347"/>
                    <a:pt x="386" y="347"/>
                  </a:cubicBezTo>
                  <a:cubicBezTo>
                    <a:pt x="437" y="347"/>
                    <a:pt x="488" y="343"/>
                    <a:pt x="537" y="338"/>
                  </a:cubicBezTo>
                  <a:cubicBezTo>
                    <a:pt x="497" y="219"/>
                    <a:pt x="438" y="119"/>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 name="Google Shape;437;p3"/>
            <p:cNvSpPr/>
            <p:nvPr/>
          </p:nvSpPr>
          <p:spPr>
            <a:xfrm>
              <a:off x="2704200" y="3943250"/>
              <a:ext cx="10975" cy="50625"/>
            </a:xfrm>
            <a:custGeom>
              <a:avLst/>
              <a:gdLst/>
              <a:ahLst/>
              <a:cxnLst/>
              <a:rect l="l" t="t" r="r" b="b"/>
              <a:pathLst>
                <a:path w="439" h="2025" extrusionOk="0">
                  <a:moveTo>
                    <a:pt x="209" y="1"/>
                  </a:moveTo>
                  <a:cubicBezTo>
                    <a:pt x="160" y="1"/>
                    <a:pt x="110" y="26"/>
                    <a:pt x="60" y="75"/>
                  </a:cubicBezTo>
                  <a:cubicBezTo>
                    <a:pt x="20" y="672"/>
                    <a:pt x="1" y="1269"/>
                    <a:pt x="100" y="1866"/>
                  </a:cubicBezTo>
                  <a:cubicBezTo>
                    <a:pt x="219" y="1925"/>
                    <a:pt x="319" y="1985"/>
                    <a:pt x="438" y="2025"/>
                  </a:cubicBezTo>
                  <a:lnTo>
                    <a:pt x="438" y="1567"/>
                  </a:lnTo>
                  <a:lnTo>
                    <a:pt x="359" y="75"/>
                  </a:lnTo>
                  <a:cubicBezTo>
                    <a:pt x="309" y="26"/>
                    <a:pt x="259" y="1"/>
                    <a:pt x="2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 name="Google Shape;438;p3"/>
            <p:cNvSpPr/>
            <p:nvPr/>
          </p:nvSpPr>
          <p:spPr>
            <a:xfrm>
              <a:off x="2703700" y="3914775"/>
              <a:ext cx="10475" cy="30875"/>
            </a:xfrm>
            <a:custGeom>
              <a:avLst/>
              <a:gdLst/>
              <a:ahLst/>
              <a:cxnLst/>
              <a:rect l="l" t="t" r="r" b="b"/>
              <a:pathLst>
                <a:path w="419" h="1235" extrusionOk="0">
                  <a:moveTo>
                    <a:pt x="60" y="1"/>
                  </a:moveTo>
                  <a:cubicBezTo>
                    <a:pt x="1" y="419"/>
                    <a:pt x="1" y="817"/>
                    <a:pt x="80" y="1234"/>
                  </a:cubicBezTo>
                  <a:lnTo>
                    <a:pt x="379" y="1234"/>
                  </a:lnTo>
                  <a:cubicBezTo>
                    <a:pt x="418" y="936"/>
                    <a:pt x="418" y="657"/>
                    <a:pt x="399" y="399"/>
                  </a:cubicBezTo>
                  <a:cubicBezTo>
                    <a:pt x="399" y="140"/>
                    <a:pt x="299" y="21"/>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 name="Google Shape;439;p3"/>
            <p:cNvSpPr/>
            <p:nvPr/>
          </p:nvSpPr>
          <p:spPr>
            <a:xfrm>
              <a:off x="3057800" y="4095325"/>
              <a:ext cx="6000" cy="6475"/>
            </a:xfrm>
            <a:custGeom>
              <a:avLst/>
              <a:gdLst/>
              <a:ahLst/>
              <a:cxnLst/>
              <a:rect l="l" t="t" r="r" b="b"/>
              <a:pathLst>
                <a:path w="240" h="259" extrusionOk="0">
                  <a:moveTo>
                    <a:pt x="80" y="0"/>
                  </a:moveTo>
                  <a:lnTo>
                    <a:pt x="80" y="0"/>
                  </a:lnTo>
                  <a:cubicBezTo>
                    <a:pt x="40" y="80"/>
                    <a:pt x="20" y="179"/>
                    <a:pt x="0" y="259"/>
                  </a:cubicBezTo>
                  <a:cubicBezTo>
                    <a:pt x="40" y="179"/>
                    <a:pt x="239" y="159"/>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 name="Google Shape;440;p3"/>
            <p:cNvSpPr/>
            <p:nvPr/>
          </p:nvSpPr>
          <p:spPr>
            <a:xfrm>
              <a:off x="2803675" y="3993250"/>
              <a:ext cx="206400" cy="17225"/>
            </a:xfrm>
            <a:custGeom>
              <a:avLst/>
              <a:gdLst/>
              <a:ahLst/>
              <a:cxnLst/>
              <a:rect l="l" t="t" r="r" b="b"/>
              <a:pathLst>
                <a:path w="8256" h="689" extrusionOk="0">
                  <a:moveTo>
                    <a:pt x="4645" y="0"/>
                  </a:moveTo>
                  <a:cubicBezTo>
                    <a:pt x="4590" y="0"/>
                    <a:pt x="4536" y="15"/>
                    <a:pt x="4476" y="45"/>
                  </a:cubicBezTo>
                  <a:cubicBezTo>
                    <a:pt x="4377" y="164"/>
                    <a:pt x="4237" y="204"/>
                    <a:pt x="4098" y="204"/>
                  </a:cubicBezTo>
                  <a:cubicBezTo>
                    <a:pt x="2904" y="204"/>
                    <a:pt x="1731" y="244"/>
                    <a:pt x="537" y="244"/>
                  </a:cubicBezTo>
                  <a:cubicBezTo>
                    <a:pt x="438" y="463"/>
                    <a:pt x="100" y="303"/>
                    <a:pt x="0" y="562"/>
                  </a:cubicBezTo>
                  <a:cubicBezTo>
                    <a:pt x="338" y="582"/>
                    <a:pt x="637" y="602"/>
                    <a:pt x="955" y="642"/>
                  </a:cubicBezTo>
                  <a:cubicBezTo>
                    <a:pt x="1492" y="642"/>
                    <a:pt x="1989" y="602"/>
                    <a:pt x="2507" y="582"/>
                  </a:cubicBezTo>
                  <a:cubicBezTo>
                    <a:pt x="2554" y="534"/>
                    <a:pt x="2606" y="510"/>
                    <a:pt x="2667" y="510"/>
                  </a:cubicBezTo>
                  <a:cubicBezTo>
                    <a:pt x="2734" y="510"/>
                    <a:pt x="2811" y="539"/>
                    <a:pt x="2904" y="602"/>
                  </a:cubicBezTo>
                  <a:cubicBezTo>
                    <a:pt x="2984" y="582"/>
                    <a:pt x="3024" y="582"/>
                    <a:pt x="3103" y="582"/>
                  </a:cubicBezTo>
                  <a:cubicBezTo>
                    <a:pt x="3255" y="524"/>
                    <a:pt x="3415" y="511"/>
                    <a:pt x="3577" y="511"/>
                  </a:cubicBezTo>
                  <a:cubicBezTo>
                    <a:pt x="3712" y="511"/>
                    <a:pt x="3848" y="520"/>
                    <a:pt x="3983" y="520"/>
                  </a:cubicBezTo>
                  <a:cubicBezTo>
                    <a:pt x="4131" y="520"/>
                    <a:pt x="4277" y="509"/>
                    <a:pt x="4416" y="463"/>
                  </a:cubicBezTo>
                  <a:lnTo>
                    <a:pt x="5670" y="463"/>
                  </a:lnTo>
                  <a:cubicBezTo>
                    <a:pt x="5819" y="522"/>
                    <a:pt x="5978" y="522"/>
                    <a:pt x="6140" y="522"/>
                  </a:cubicBezTo>
                  <a:cubicBezTo>
                    <a:pt x="6301" y="522"/>
                    <a:pt x="6465" y="522"/>
                    <a:pt x="6624" y="582"/>
                  </a:cubicBezTo>
                  <a:cubicBezTo>
                    <a:pt x="6865" y="630"/>
                    <a:pt x="7121" y="656"/>
                    <a:pt x="7373" y="656"/>
                  </a:cubicBezTo>
                  <a:cubicBezTo>
                    <a:pt x="7538" y="656"/>
                    <a:pt x="7701" y="645"/>
                    <a:pt x="7858" y="622"/>
                  </a:cubicBezTo>
                  <a:cubicBezTo>
                    <a:pt x="7932" y="666"/>
                    <a:pt x="8007" y="689"/>
                    <a:pt x="8090" y="689"/>
                  </a:cubicBezTo>
                  <a:cubicBezTo>
                    <a:pt x="8118" y="689"/>
                    <a:pt x="8146" y="686"/>
                    <a:pt x="8176" y="681"/>
                  </a:cubicBezTo>
                  <a:lnTo>
                    <a:pt x="8256" y="602"/>
                  </a:lnTo>
                  <a:cubicBezTo>
                    <a:pt x="8256" y="562"/>
                    <a:pt x="8216" y="502"/>
                    <a:pt x="8216" y="463"/>
                  </a:cubicBezTo>
                  <a:cubicBezTo>
                    <a:pt x="8146" y="444"/>
                    <a:pt x="8073" y="439"/>
                    <a:pt x="7999" y="439"/>
                  </a:cubicBezTo>
                  <a:cubicBezTo>
                    <a:pt x="7931" y="439"/>
                    <a:pt x="7861" y="443"/>
                    <a:pt x="7792" y="443"/>
                  </a:cubicBezTo>
                  <a:cubicBezTo>
                    <a:pt x="7619" y="443"/>
                    <a:pt x="7452" y="419"/>
                    <a:pt x="7321" y="244"/>
                  </a:cubicBezTo>
                  <a:cubicBezTo>
                    <a:pt x="7221" y="204"/>
                    <a:pt x="7102" y="204"/>
                    <a:pt x="7002" y="204"/>
                  </a:cubicBezTo>
                  <a:lnTo>
                    <a:pt x="6963" y="264"/>
                  </a:lnTo>
                  <a:cubicBezTo>
                    <a:pt x="6923" y="283"/>
                    <a:pt x="6888" y="293"/>
                    <a:pt x="6858" y="293"/>
                  </a:cubicBezTo>
                  <a:cubicBezTo>
                    <a:pt x="6828" y="293"/>
                    <a:pt x="6803" y="283"/>
                    <a:pt x="6784" y="264"/>
                  </a:cubicBezTo>
                  <a:cubicBezTo>
                    <a:pt x="6406" y="264"/>
                    <a:pt x="6008" y="264"/>
                    <a:pt x="5630" y="244"/>
                  </a:cubicBezTo>
                  <a:cubicBezTo>
                    <a:pt x="5591" y="238"/>
                    <a:pt x="5551" y="236"/>
                    <a:pt x="5509" y="236"/>
                  </a:cubicBezTo>
                  <a:cubicBezTo>
                    <a:pt x="5431" y="236"/>
                    <a:pt x="5349" y="243"/>
                    <a:pt x="5267" y="243"/>
                  </a:cubicBezTo>
                  <a:cubicBezTo>
                    <a:pt x="5102" y="243"/>
                    <a:pt x="4939" y="215"/>
                    <a:pt x="4814" y="45"/>
                  </a:cubicBezTo>
                  <a:cubicBezTo>
                    <a:pt x="4754" y="15"/>
                    <a:pt x="4700" y="0"/>
                    <a:pt x="464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 name="Google Shape;441;p3"/>
            <p:cNvSpPr/>
            <p:nvPr/>
          </p:nvSpPr>
          <p:spPr>
            <a:xfrm>
              <a:off x="2590325" y="4865150"/>
              <a:ext cx="12450" cy="8500"/>
            </a:xfrm>
            <a:custGeom>
              <a:avLst/>
              <a:gdLst/>
              <a:ahLst/>
              <a:cxnLst/>
              <a:rect l="l" t="t" r="r" b="b"/>
              <a:pathLst>
                <a:path w="498" h="340" extrusionOk="0">
                  <a:moveTo>
                    <a:pt x="497" y="1"/>
                  </a:moveTo>
                  <a:lnTo>
                    <a:pt x="497" y="1"/>
                  </a:lnTo>
                  <a:cubicBezTo>
                    <a:pt x="338" y="21"/>
                    <a:pt x="159" y="21"/>
                    <a:pt x="0" y="21"/>
                  </a:cubicBezTo>
                  <a:cubicBezTo>
                    <a:pt x="40" y="120"/>
                    <a:pt x="100" y="240"/>
                    <a:pt x="139" y="339"/>
                  </a:cubicBezTo>
                  <a:cubicBezTo>
                    <a:pt x="378" y="339"/>
                    <a:pt x="497" y="240"/>
                    <a:pt x="4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 name="Google Shape;442;p3"/>
            <p:cNvSpPr/>
            <p:nvPr/>
          </p:nvSpPr>
          <p:spPr>
            <a:xfrm>
              <a:off x="2914075" y="3353925"/>
              <a:ext cx="117375" cy="24275"/>
            </a:xfrm>
            <a:custGeom>
              <a:avLst/>
              <a:gdLst/>
              <a:ahLst/>
              <a:cxnLst/>
              <a:rect l="l" t="t" r="r" b="b"/>
              <a:pathLst>
                <a:path w="4695" h="971" extrusionOk="0">
                  <a:moveTo>
                    <a:pt x="4162" y="1"/>
                  </a:moveTo>
                  <a:cubicBezTo>
                    <a:pt x="4089" y="1"/>
                    <a:pt x="4014" y="8"/>
                    <a:pt x="3939" y="16"/>
                  </a:cubicBezTo>
                  <a:cubicBezTo>
                    <a:pt x="3909" y="6"/>
                    <a:pt x="3889" y="1"/>
                    <a:pt x="3869" y="1"/>
                  </a:cubicBezTo>
                  <a:cubicBezTo>
                    <a:pt x="3850" y="1"/>
                    <a:pt x="3830" y="6"/>
                    <a:pt x="3800" y="16"/>
                  </a:cubicBezTo>
                  <a:cubicBezTo>
                    <a:pt x="3163" y="215"/>
                    <a:pt x="2487" y="274"/>
                    <a:pt x="1850" y="394"/>
                  </a:cubicBezTo>
                  <a:cubicBezTo>
                    <a:pt x="1820" y="434"/>
                    <a:pt x="1796" y="453"/>
                    <a:pt x="1771" y="453"/>
                  </a:cubicBezTo>
                  <a:cubicBezTo>
                    <a:pt x="1746" y="453"/>
                    <a:pt x="1721" y="434"/>
                    <a:pt x="1691" y="394"/>
                  </a:cubicBezTo>
                  <a:cubicBezTo>
                    <a:pt x="1651" y="414"/>
                    <a:pt x="1572" y="453"/>
                    <a:pt x="1512" y="453"/>
                  </a:cubicBezTo>
                  <a:cubicBezTo>
                    <a:pt x="1360" y="582"/>
                    <a:pt x="1181" y="594"/>
                    <a:pt x="998" y="594"/>
                  </a:cubicBezTo>
                  <a:cubicBezTo>
                    <a:pt x="957" y="594"/>
                    <a:pt x="915" y="593"/>
                    <a:pt x="874" y="593"/>
                  </a:cubicBezTo>
                  <a:cubicBezTo>
                    <a:pt x="787" y="593"/>
                    <a:pt x="700" y="596"/>
                    <a:pt x="617" y="613"/>
                  </a:cubicBezTo>
                  <a:cubicBezTo>
                    <a:pt x="478" y="851"/>
                    <a:pt x="179" y="692"/>
                    <a:pt x="0" y="891"/>
                  </a:cubicBezTo>
                  <a:cubicBezTo>
                    <a:pt x="159" y="911"/>
                    <a:pt x="299" y="951"/>
                    <a:pt x="418" y="971"/>
                  </a:cubicBezTo>
                  <a:cubicBezTo>
                    <a:pt x="557" y="971"/>
                    <a:pt x="657" y="951"/>
                    <a:pt x="776" y="951"/>
                  </a:cubicBezTo>
                  <a:cubicBezTo>
                    <a:pt x="935" y="820"/>
                    <a:pt x="1107" y="781"/>
                    <a:pt x="1284" y="781"/>
                  </a:cubicBezTo>
                  <a:cubicBezTo>
                    <a:pt x="1484" y="781"/>
                    <a:pt x="1690" y="830"/>
                    <a:pt x="1890" y="851"/>
                  </a:cubicBezTo>
                  <a:cubicBezTo>
                    <a:pt x="2646" y="812"/>
                    <a:pt x="3382" y="752"/>
                    <a:pt x="4138" y="593"/>
                  </a:cubicBezTo>
                  <a:cubicBezTo>
                    <a:pt x="4337" y="513"/>
                    <a:pt x="4496" y="473"/>
                    <a:pt x="4695" y="414"/>
                  </a:cubicBezTo>
                  <a:lnTo>
                    <a:pt x="4695" y="294"/>
                  </a:lnTo>
                  <a:lnTo>
                    <a:pt x="4496" y="95"/>
                  </a:lnTo>
                  <a:cubicBezTo>
                    <a:pt x="4397" y="21"/>
                    <a:pt x="4283" y="1"/>
                    <a:pt x="4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 name="Google Shape;443;p3"/>
            <p:cNvSpPr/>
            <p:nvPr/>
          </p:nvSpPr>
          <p:spPr>
            <a:xfrm>
              <a:off x="3195050" y="4781600"/>
              <a:ext cx="7000" cy="11975"/>
            </a:xfrm>
            <a:custGeom>
              <a:avLst/>
              <a:gdLst/>
              <a:ahLst/>
              <a:cxnLst/>
              <a:rect l="l" t="t" r="r" b="b"/>
              <a:pathLst>
                <a:path w="280" h="479" extrusionOk="0">
                  <a:moveTo>
                    <a:pt x="180" y="1"/>
                  </a:moveTo>
                  <a:lnTo>
                    <a:pt x="180" y="1"/>
                  </a:lnTo>
                  <a:cubicBezTo>
                    <a:pt x="21" y="81"/>
                    <a:pt x="60" y="240"/>
                    <a:pt x="1" y="359"/>
                  </a:cubicBezTo>
                  <a:cubicBezTo>
                    <a:pt x="21" y="399"/>
                    <a:pt x="21" y="419"/>
                    <a:pt x="60" y="478"/>
                  </a:cubicBezTo>
                  <a:cubicBezTo>
                    <a:pt x="279" y="359"/>
                    <a:pt x="220" y="16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 name="Google Shape;444;p3"/>
            <p:cNvSpPr/>
            <p:nvPr/>
          </p:nvSpPr>
          <p:spPr>
            <a:xfrm>
              <a:off x="2861350" y="3565675"/>
              <a:ext cx="5500" cy="15050"/>
            </a:xfrm>
            <a:custGeom>
              <a:avLst/>
              <a:gdLst/>
              <a:ahLst/>
              <a:cxnLst/>
              <a:rect l="l" t="t" r="r" b="b"/>
              <a:pathLst>
                <a:path w="220" h="602" extrusionOk="0">
                  <a:moveTo>
                    <a:pt x="140" y="0"/>
                  </a:moveTo>
                  <a:cubicBezTo>
                    <a:pt x="1" y="159"/>
                    <a:pt x="21" y="358"/>
                    <a:pt x="21" y="557"/>
                  </a:cubicBezTo>
                  <a:cubicBezTo>
                    <a:pt x="50" y="587"/>
                    <a:pt x="80" y="602"/>
                    <a:pt x="110" y="602"/>
                  </a:cubicBezTo>
                  <a:cubicBezTo>
                    <a:pt x="140" y="602"/>
                    <a:pt x="170" y="587"/>
                    <a:pt x="200" y="557"/>
                  </a:cubicBezTo>
                  <a:cubicBezTo>
                    <a:pt x="200" y="458"/>
                    <a:pt x="220" y="319"/>
                    <a:pt x="220" y="219"/>
                  </a:cubicBezTo>
                  <a:lnTo>
                    <a:pt x="1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 name="Google Shape;445;p3"/>
            <p:cNvSpPr/>
            <p:nvPr/>
          </p:nvSpPr>
          <p:spPr>
            <a:xfrm>
              <a:off x="2861350" y="3548275"/>
              <a:ext cx="4500" cy="9450"/>
            </a:xfrm>
            <a:custGeom>
              <a:avLst/>
              <a:gdLst/>
              <a:ahLst/>
              <a:cxnLst/>
              <a:rect l="l" t="t" r="r" b="b"/>
              <a:pathLst>
                <a:path w="180" h="378" extrusionOk="0">
                  <a:moveTo>
                    <a:pt x="140" y="0"/>
                  </a:moveTo>
                  <a:cubicBezTo>
                    <a:pt x="1" y="139"/>
                    <a:pt x="1" y="259"/>
                    <a:pt x="140" y="378"/>
                  </a:cubicBezTo>
                  <a:cubicBezTo>
                    <a:pt x="140" y="259"/>
                    <a:pt x="180" y="99"/>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 name="Google Shape;446;p3"/>
            <p:cNvSpPr/>
            <p:nvPr/>
          </p:nvSpPr>
          <p:spPr>
            <a:xfrm>
              <a:off x="1511625" y="3396575"/>
              <a:ext cx="57725" cy="53925"/>
            </a:xfrm>
            <a:custGeom>
              <a:avLst/>
              <a:gdLst/>
              <a:ahLst/>
              <a:cxnLst/>
              <a:rect l="l" t="t" r="r" b="b"/>
              <a:pathLst>
                <a:path w="2309" h="2157" extrusionOk="0">
                  <a:moveTo>
                    <a:pt x="100" y="1"/>
                  </a:moveTo>
                  <a:cubicBezTo>
                    <a:pt x="100" y="239"/>
                    <a:pt x="80" y="478"/>
                    <a:pt x="41" y="717"/>
                  </a:cubicBezTo>
                  <a:cubicBezTo>
                    <a:pt x="200" y="1194"/>
                    <a:pt x="1" y="1692"/>
                    <a:pt x="240" y="2149"/>
                  </a:cubicBezTo>
                  <a:cubicBezTo>
                    <a:pt x="595" y="2153"/>
                    <a:pt x="877" y="2156"/>
                    <a:pt x="1104" y="2156"/>
                  </a:cubicBezTo>
                  <a:cubicBezTo>
                    <a:pt x="1985" y="2156"/>
                    <a:pt x="2040" y="2108"/>
                    <a:pt x="2308" y="1871"/>
                  </a:cubicBezTo>
                  <a:cubicBezTo>
                    <a:pt x="2062" y="1796"/>
                    <a:pt x="1810" y="1778"/>
                    <a:pt x="1555" y="1778"/>
                  </a:cubicBezTo>
                  <a:cubicBezTo>
                    <a:pt x="1337" y="1778"/>
                    <a:pt x="1116" y="1791"/>
                    <a:pt x="896" y="1791"/>
                  </a:cubicBezTo>
                  <a:cubicBezTo>
                    <a:pt x="854" y="1795"/>
                    <a:pt x="813" y="1797"/>
                    <a:pt x="775" y="1797"/>
                  </a:cubicBezTo>
                  <a:cubicBezTo>
                    <a:pt x="422" y="1797"/>
                    <a:pt x="260" y="1625"/>
                    <a:pt x="260" y="1194"/>
                  </a:cubicBezTo>
                  <a:cubicBezTo>
                    <a:pt x="260" y="796"/>
                    <a:pt x="399" y="379"/>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 name="Google Shape;447;p3"/>
            <p:cNvSpPr/>
            <p:nvPr/>
          </p:nvSpPr>
          <p:spPr>
            <a:xfrm>
              <a:off x="2410775" y="4885025"/>
              <a:ext cx="13450" cy="6025"/>
            </a:xfrm>
            <a:custGeom>
              <a:avLst/>
              <a:gdLst/>
              <a:ahLst/>
              <a:cxnLst/>
              <a:rect l="l" t="t" r="r" b="b"/>
              <a:pathLst>
                <a:path w="538" h="241" extrusionOk="0">
                  <a:moveTo>
                    <a:pt x="415" y="1"/>
                  </a:moveTo>
                  <a:cubicBezTo>
                    <a:pt x="385" y="1"/>
                    <a:pt x="354" y="15"/>
                    <a:pt x="319" y="41"/>
                  </a:cubicBezTo>
                  <a:cubicBezTo>
                    <a:pt x="220" y="81"/>
                    <a:pt x="80" y="81"/>
                    <a:pt x="1" y="101"/>
                  </a:cubicBezTo>
                  <a:cubicBezTo>
                    <a:pt x="1" y="141"/>
                    <a:pt x="1" y="201"/>
                    <a:pt x="21" y="240"/>
                  </a:cubicBezTo>
                  <a:lnTo>
                    <a:pt x="538" y="240"/>
                  </a:lnTo>
                  <a:lnTo>
                    <a:pt x="538" y="81"/>
                  </a:lnTo>
                  <a:cubicBezTo>
                    <a:pt x="493" y="25"/>
                    <a:pt x="455" y="1"/>
                    <a:pt x="4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 name="Google Shape;448;p3"/>
            <p:cNvSpPr/>
            <p:nvPr/>
          </p:nvSpPr>
          <p:spPr>
            <a:xfrm>
              <a:off x="2973250" y="3999450"/>
              <a:ext cx="4500" cy="2075"/>
            </a:xfrm>
            <a:custGeom>
              <a:avLst/>
              <a:gdLst/>
              <a:ahLst/>
              <a:cxnLst/>
              <a:rect l="l" t="t" r="r" b="b"/>
              <a:pathLst>
                <a:path w="180" h="83" extrusionOk="0">
                  <a:moveTo>
                    <a:pt x="75" y="1"/>
                  </a:moveTo>
                  <a:cubicBezTo>
                    <a:pt x="45" y="1"/>
                    <a:pt x="20" y="6"/>
                    <a:pt x="1" y="16"/>
                  </a:cubicBezTo>
                  <a:cubicBezTo>
                    <a:pt x="43" y="58"/>
                    <a:pt x="73" y="83"/>
                    <a:pt x="102" y="83"/>
                  </a:cubicBezTo>
                  <a:cubicBezTo>
                    <a:pt x="128" y="83"/>
                    <a:pt x="151" y="63"/>
                    <a:pt x="180" y="16"/>
                  </a:cubicBezTo>
                  <a:cubicBezTo>
                    <a:pt x="140" y="6"/>
                    <a:pt x="105" y="1"/>
                    <a:pt x="7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 name="Google Shape;449;p3"/>
            <p:cNvSpPr/>
            <p:nvPr/>
          </p:nvSpPr>
          <p:spPr>
            <a:xfrm>
              <a:off x="1536000" y="3994850"/>
              <a:ext cx="3500" cy="4500"/>
            </a:xfrm>
            <a:custGeom>
              <a:avLst/>
              <a:gdLst/>
              <a:ahLst/>
              <a:cxnLst/>
              <a:rect l="l" t="t" r="r" b="b"/>
              <a:pathLst>
                <a:path w="140" h="180" extrusionOk="0">
                  <a:moveTo>
                    <a:pt x="1" y="1"/>
                  </a:moveTo>
                  <a:lnTo>
                    <a:pt x="1" y="180"/>
                  </a:lnTo>
                  <a:cubicBezTo>
                    <a:pt x="140" y="100"/>
                    <a:pt x="120" y="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 name="Google Shape;450;p3"/>
            <p:cNvSpPr/>
            <p:nvPr/>
          </p:nvSpPr>
          <p:spPr>
            <a:xfrm>
              <a:off x="2656950" y="4866150"/>
              <a:ext cx="12950" cy="11975"/>
            </a:xfrm>
            <a:custGeom>
              <a:avLst/>
              <a:gdLst/>
              <a:ahLst/>
              <a:cxnLst/>
              <a:rect l="l" t="t" r="r" b="b"/>
              <a:pathLst>
                <a:path w="518" h="479" extrusionOk="0">
                  <a:moveTo>
                    <a:pt x="319" y="1"/>
                  </a:moveTo>
                  <a:cubicBezTo>
                    <a:pt x="120" y="41"/>
                    <a:pt x="41" y="180"/>
                    <a:pt x="1" y="359"/>
                  </a:cubicBezTo>
                  <a:cubicBezTo>
                    <a:pt x="41" y="379"/>
                    <a:pt x="120" y="438"/>
                    <a:pt x="160" y="478"/>
                  </a:cubicBezTo>
                  <a:cubicBezTo>
                    <a:pt x="299" y="399"/>
                    <a:pt x="399" y="359"/>
                    <a:pt x="518" y="299"/>
                  </a:cubicBezTo>
                  <a:cubicBezTo>
                    <a:pt x="498" y="180"/>
                    <a:pt x="518" y="1"/>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 name="Google Shape;451;p3"/>
            <p:cNvSpPr/>
            <p:nvPr/>
          </p:nvSpPr>
          <p:spPr>
            <a:xfrm>
              <a:off x="2861350" y="3579600"/>
              <a:ext cx="5000" cy="4500"/>
            </a:xfrm>
            <a:custGeom>
              <a:avLst/>
              <a:gdLst/>
              <a:ahLst/>
              <a:cxnLst/>
              <a:rect l="l" t="t" r="r" b="b"/>
              <a:pathLst>
                <a:path w="200" h="180" extrusionOk="0">
                  <a:moveTo>
                    <a:pt x="21" y="0"/>
                  </a:moveTo>
                  <a:cubicBezTo>
                    <a:pt x="21" y="40"/>
                    <a:pt x="21" y="120"/>
                    <a:pt x="1" y="179"/>
                  </a:cubicBezTo>
                  <a:lnTo>
                    <a:pt x="200" y="179"/>
                  </a:lnTo>
                  <a:lnTo>
                    <a:pt x="2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 name="Google Shape;452;p3"/>
            <p:cNvSpPr/>
            <p:nvPr/>
          </p:nvSpPr>
          <p:spPr>
            <a:xfrm>
              <a:off x="3006575" y="4007775"/>
              <a:ext cx="16425" cy="6075"/>
            </a:xfrm>
            <a:custGeom>
              <a:avLst/>
              <a:gdLst/>
              <a:ahLst/>
              <a:cxnLst/>
              <a:rect l="l" t="t" r="r" b="b"/>
              <a:pathLst>
                <a:path w="657" h="243" extrusionOk="0">
                  <a:moveTo>
                    <a:pt x="80" y="1"/>
                  </a:moveTo>
                  <a:lnTo>
                    <a:pt x="40" y="61"/>
                  </a:lnTo>
                  <a:cubicBezTo>
                    <a:pt x="0" y="80"/>
                    <a:pt x="40" y="120"/>
                    <a:pt x="80" y="160"/>
                  </a:cubicBezTo>
                  <a:cubicBezTo>
                    <a:pt x="140" y="200"/>
                    <a:pt x="179" y="200"/>
                    <a:pt x="239" y="200"/>
                  </a:cubicBezTo>
                  <a:cubicBezTo>
                    <a:pt x="267" y="228"/>
                    <a:pt x="299" y="242"/>
                    <a:pt x="333" y="242"/>
                  </a:cubicBezTo>
                  <a:cubicBezTo>
                    <a:pt x="373" y="242"/>
                    <a:pt x="415" y="223"/>
                    <a:pt x="458" y="180"/>
                  </a:cubicBezTo>
                  <a:lnTo>
                    <a:pt x="597" y="180"/>
                  </a:lnTo>
                  <a:cubicBezTo>
                    <a:pt x="637" y="180"/>
                    <a:pt x="637" y="180"/>
                    <a:pt x="657" y="120"/>
                  </a:cubicBezTo>
                  <a:cubicBezTo>
                    <a:pt x="657" y="80"/>
                    <a:pt x="657" y="61"/>
                    <a:pt x="5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 name="Google Shape;453;p3"/>
            <p:cNvSpPr/>
            <p:nvPr/>
          </p:nvSpPr>
          <p:spPr>
            <a:xfrm>
              <a:off x="3022475" y="4007775"/>
              <a:ext cx="5500" cy="4500"/>
            </a:xfrm>
            <a:custGeom>
              <a:avLst/>
              <a:gdLst/>
              <a:ahLst/>
              <a:cxnLst/>
              <a:rect l="l" t="t" r="r" b="b"/>
              <a:pathLst>
                <a:path w="220" h="180" extrusionOk="0">
                  <a:moveTo>
                    <a:pt x="1" y="1"/>
                  </a:moveTo>
                  <a:lnTo>
                    <a:pt x="1" y="180"/>
                  </a:lnTo>
                  <a:cubicBezTo>
                    <a:pt x="61" y="180"/>
                    <a:pt x="140" y="180"/>
                    <a:pt x="220" y="160"/>
                  </a:cubicBezTo>
                  <a:cubicBezTo>
                    <a:pt x="200" y="100"/>
                    <a:pt x="200" y="61"/>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 name="Google Shape;454;p3"/>
            <p:cNvSpPr/>
            <p:nvPr/>
          </p:nvSpPr>
          <p:spPr>
            <a:xfrm>
              <a:off x="1701125" y="3551750"/>
              <a:ext cx="41300" cy="361675"/>
            </a:xfrm>
            <a:custGeom>
              <a:avLst/>
              <a:gdLst/>
              <a:ahLst/>
              <a:cxnLst/>
              <a:rect l="l" t="t" r="r" b="b"/>
              <a:pathLst>
                <a:path w="1652" h="14467" extrusionOk="0">
                  <a:moveTo>
                    <a:pt x="840" y="13057"/>
                  </a:moveTo>
                  <a:lnTo>
                    <a:pt x="840" y="13057"/>
                  </a:lnTo>
                  <a:cubicBezTo>
                    <a:pt x="843" y="13084"/>
                    <a:pt x="845" y="13112"/>
                    <a:pt x="848" y="13140"/>
                  </a:cubicBezTo>
                  <a:lnTo>
                    <a:pt x="848" y="13140"/>
                  </a:lnTo>
                  <a:cubicBezTo>
                    <a:pt x="843" y="13125"/>
                    <a:pt x="839" y="13108"/>
                    <a:pt x="836" y="13090"/>
                  </a:cubicBezTo>
                  <a:cubicBezTo>
                    <a:pt x="837" y="13079"/>
                    <a:pt x="839" y="13068"/>
                    <a:pt x="840" y="13057"/>
                  </a:cubicBezTo>
                  <a:close/>
                  <a:moveTo>
                    <a:pt x="971" y="13281"/>
                  </a:moveTo>
                  <a:cubicBezTo>
                    <a:pt x="984" y="13281"/>
                    <a:pt x="979" y="13288"/>
                    <a:pt x="964" y="13288"/>
                  </a:cubicBezTo>
                  <a:cubicBezTo>
                    <a:pt x="960" y="13288"/>
                    <a:pt x="954" y="13287"/>
                    <a:pt x="947" y="13285"/>
                  </a:cubicBezTo>
                  <a:lnTo>
                    <a:pt x="947" y="13285"/>
                  </a:lnTo>
                  <a:cubicBezTo>
                    <a:pt x="958" y="13282"/>
                    <a:pt x="966" y="13281"/>
                    <a:pt x="971" y="13281"/>
                  </a:cubicBezTo>
                  <a:close/>
                  <a:moveTo>
                    <a:pt x="338" y="0"/>
                  </a:moveTo>
                  <a:cubicBezTo>
                    <a:pt x="239" y="0"/>
                    <a:pt x="159" y="40"/>
                    <a:pt x="99" y="140"/>
                  </a:cubicBezTo>
                  <a:cubicBezTo>
                    <a:pt x="99" y="1234"/>
                    <a:pt x="0" y="2348"/>
                    <a:pt x="159" y="3442"/>
                  </a:cubicBezTo>
                  <a:cubicBezTo>
                    <a:pt x="179" y="4576"/>
                    <a:pt x="139" y="5690"/>
                    <a:pt x="239" y="6804"/>
                  </a:cubicBezTo>
                  <a:cubicBezTo>
                    <a:pt x="438" y="8793"/>
                    <a:pt x="438" y="10762"/>
                    <a:pt x="537" y="12751"/>
                  </a:cubicBezTo>
                  <a:cubicBezTo>
                    <a:pt x="557" y="13090"/>
                    <a:pt x="458" y="13468"/>
                    <a:pt x="676" y="13786"/>
                  </a:cubicBezTo>
                  <a:cubicBezTo>
                    <a:pt x="855" y="13925"/>
                    <a:pt x="776" y="14104"/>
                    <a:pt x="796" y="14204"/>
                  </a:cubicBezTo>
                  <a:cubicBezTo>
                    <a:pt x="834" y="14355"/>
                    <a:pt x="888" y="14467"/>
                    <a:pt x="978" y="14467"/>
                  </a:cubicBezTo>
                  <a:cubicBezTo>
                    <a:pt x="1030" y="14467"/>
                    <a:pt x="1094" y="14430"/>
                    <a:pt x="1174" y="14343"/>
                  </a:cubicBezTo>
                  <a:cubicBezTo>
                    <a:pt x="1333" y="13468"/>
                    <a:pt x="1651" y="12553"/>
                    <a:pt x="935" y="11757"/>
                  </a:cubicBezTo>
                  <a:cubicBezTo>
                    <a:pt x="816" y="11986"/>
                    <a:pt x="785" y="12219"/>
                    <a:pt x="789" y="12452"/>
                  </a:cubicBezTo>
                  <a:lnTo>
                    <a:pt x="789" y="12452"/>
                  </a:lnTo>
                  <a:cubicBezTo>
                    <a:pt x="770" y="12198"/>
                    <a:pt x="793" y="11920"/>
                    <a:pt x="995" y="11657"/>
                  </a:cubicBezTo>
                  <a:cubicBezTo>
                    <a:pt x="1194" y="11319"/>
                    <a:pt x="1154" y="10981"/>
                    <a:pt x="1174" y="10623"/>
                  </a:cubicBezTo>
                  <a:cubicBezTo>
                    <a:pt x="1253" y="8773"/>
                    <a:pt x="1054" y="6883"/>
                    <a:pt x="935" y="5013"/>
                  </a:cubicBezTo>
                  <a:cubicBezTo>
                    <a:pt x="736" y="4456"/>
                    <a:pt x="776" y="3899"/>
                    <a:pt x="736" y="3322"/>
                  </a:cubicBezTo>
                  <a:cubicBezTo>
                    <a:pt x="736" y="3243"/>
                    <a:pt x="696" y="3143"/>
                    <a:pt x="676" y="3064"/>
                  </a:cubicBezTo>
                  <a:cubicBezTo>
                    <a:pt x="577" y="2805"/>
                    <a:pt x="517" y="2527"/>
                    <a:pt x="597" y="2248"/>
                  </a:cubicBezTo>
                  <a:cubicBezTo>
                    <a:pt x="597" y="2169"/>
                    <a:pt x="637" y="2109"/>
                    <a:pt x="597" y="2029"/>
                  </a:cubicBezTo>
                  <a:cubicBezTo>
                    <a:pt x="577" y="2009"/>
                    <a:pt x="577" y="1950"/>
                    <a:pt x="557" y="1930"/>
                  </a:cubicBezTo>
                  <a:cubicBezTo>
                    <a:pt x="438" y="1810"/>
                    <a:pt x="656" y="1771"/>
                    <a:pt x="637" y="1671"/>
                  </a:cubicBezTo>
                  <a:cubicBezTo>
                    <a:pt x="656" y="1612"/>
                    <a:pt x="656" y="1512"/>
                    <a:pt x="637" y="1433"/>
                  </a:cubicBezTo>
                  <a:cubicBezTo>
                    <a:pt x="497" y="955"/>
                    <a:pt x="756" y="418"/>
                    <a:pt x="3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 name="Google Shape;455;p3"/>
            <p:cNvSpPr/>
            <p:nvPr/>
          </p:nvSpPr>
          <p:spPr>
            <a:xfrm>
              <a:off x="1679725" y="4119500"/>
              <a:ext cx="96500" cy="283525"/>
            </a:xfrm>
            <a:custGeom>
              <a:avLst/>
              <a:gdLst/>
              <a:ahLst/>
              <a:cxnLst/>
              <a:rect l="l" t="t" r="r" b="b"/>
              <a:pathLst>
                <a:path w="3860" h="11341" extrusionOk="0">
                  <a:moveTo>
                    <a:pt x="3622" y="1"/>
                  </a:moveTo>
                  <a:cubicBezTo>
                    <a:pt x="3471" y="1"/>
                    <a:pt x="3404" y="157"/>
                    <a:pt x="3323" y="286"/>
                  </a:cubicBezTo>
                  <a:cubicBezTo>
                    <a:pt x="3303" y="366"/>
                    <a:pt x="3263" y="406"/>
                    <a:pt x="3243" y="485"/>
                  </a:cubicBezTo>
                  <a:cubicBezTo>
                    <a:pt x="3223" y="605"/>
                    <a:pt x="3164" y="724"/>
                    <a:pt x="3124" y="863"/>
                  </a:cubicBezTo>
                  <a:cubicBezTo>
                    <a:pt x="3104" y="923"/>
                    <a:pt x="3064" y="982"/>
                    <a:pt x="3044" y="1062"/>
                  </a:cubicBezTo>
                  <a:cubicBezTo>
                    <a:pt x="3004" y="1221"/>
                    <a:pt x="2925" y="1380"/>
                    <a:pt x="2865" y="1559"/>
                  </a:cubicBezTo>
                  <a:cubicBezTo>
                    <a:pt x="2825" y="1758"/>
                    <a:pt x="2806" y="1957"/>
                    <a:pt x="2726" y="2116"/>
                  </a:cubicBezTo>
                  <a:cubicBezTo>
                    <a:pt x="2666" y="2256"/>
                    <a:pt x="2607" y="2375"/>
                    <a:pt x="2547" y="2514"/>
                  </a:cubicBezTo>
                  <a:cubicBezTo>
                    <a:pt x="2527" y="2614"/>
                    <a:pt x="2567" y="2753"/>
                    <a:pt x="2567" y="2852"/>
                  </a:cubicBezTo>
                  <a:cubicBezTo>
                    <a:pt x="2567" y="2992"/>
                    <a:pt x="2626" y="3151"/>
                    <a:pt x="2447" y="3210"/>
                  </a:cubicBezTo>
                  <a:lnTo>
                    <a:pt x="2447" y="3191"/>
                  </a:lnTo>
                  <a:lnTo>
                    <a:pt x="2447" y="3191"/>
                  </a:lnTo>
                  <a:cubicBezTo>
                    <a:pt x="2348" y="3350"/>
                    <a:pt x="2507" y="3608"/>
                    <a:pt x="2268" y="3748"/>
                  </a:cubicBezTo>
                  <a:cubicBezTo>
                    <a:pt x="2089" y="4265"/>
                    <a:pt x="1811" y="4762"/>
                    <a:pt x="1751" y="5339"/>
                  </a:cubicBezTo>
                  <a:cubicBezTo>
                    <a:pt x="1632" y="5697"/>
                    <a:pt x="1672" y="6135"/>
                    <a:pt x="1413" y="6433"/>
                  </a:cubicBezTo>
                  <a:cubicBezTo>
                    <a:pt x="1254" y="6831"/>
                    <a:pt x="1234" y="7269"/>
                    <a:pt x="1035" y="7666"/>
                  </a:cubicBezTo>
                  <a:cubicBezTo>
                    <a:pt x="936" y="8343"/>
                    <a:pt x="856" y="9039"/>
                    <a:pt x="498" y="9636"/>
                  </a:cubicBezTo>
                  <a:cubicBezTo>
                    <a:pt x="319" y="9855"/>
                    <a:pt x="558" y="10173"/>
                    <a:pt x="279" y="10352"/>
                  </a:cubicBezTo>
                  <a:lnTo>
                    <a:pt x="279" y="10332"/>
                  </a:lnTo>
                  <a:cubicBezTo>
                    <a:pt x="239" y="10451"/>
                    <a:pt x="259" y="10611"/>
                    <a:pt x="140" y="10710"/>
                  </a:cubicBezTo>
                  <a:cubicBezTo>
                    <a:pt x="60" y="10829"/>
                    <a:pt x="100" y="10969"/>
                    <a:pt x="21" y="11068"/>
                  </a:cubicBezTo>
                  <a:cubicBezTo>
                    <a:pt x="1" y="11128"/>
                    <a:pt x="1" y="11207"/>
                    <a:pt x="1" y="11247"/>
                  </a:cubicBezTo>
                  <a:cubicBezTo>
                    <a:pt x="70" y="11317"/>
                    <a:pt x="140" y="11341"/>
                    <a:pt x="216" y="11341"/>
                  </a:cubicBezTo>
                  <a:cubicBezTo>
                    <a:pt x="314" y="11341"/>
                    <a:pt x="423" y="11301"/>
                    <a:pt x="558" y="11267"/>
                  </a:cubicBezTo>
                  <a:cubicBezTo>
                    <a:pt x="617" y="11227"/>
                    <a:pt x="657" y="11168"/>
                    <a:pt x="677" y="11108"/>
                  </a:cubicBezTo>
                  <a:cubicBezTo>
                    <a:pt x="737" y="10949"/>
                    <a:pt x="757" y="10829"/>
                    <a:pt x="816" y="10710"/>
                  </a:cubicBezTo>
                  <a:cubicBezTo>
                    <a:pt x="856" y="10650"/>
                    <a:pt x="876" y="10571"/>
                    <a:pt x="916" y="10531"/>
                  </a:cubicBezTo>
                  <a:cubicBezTo>
                    <a:pt x="955" y="10432"/>
                    <a:pt x="1015" y="10352"/>
                    <a:pt x="1035" y="10253"/>
                  </a:cubicBezTo>
                  <a:cubicBezTo>
                    <a:pt x="1055" y="10173"/>
                    <a:pt x="1055" y="10133"/>
                    <a:pt x="1075" y="10054"/>
                  </a:cubicBezTo>
                  <a:cubicBezTo>
                    <a:pt x="1115" y="9934"/>
                    <a:pt x="1154" y="9815"/>
                    <a:pt x="1214" y="9676"/>
                  </a:cubicBezTo>
                  <a:cubicBezTo>
                    <a:pt x="1234" y="9616"/>
                    <a:pt x="1234" y="9556"/>
                    <a:pt x="1254" y="9477"/>
                  </a:cubicBezTo>
                  <a:cubicBezTo>
                    <a:pt x="1274" y="9357"/>
                    <a:pt x="1333" y="9238"/>
                    <a:pt x="1373" y="9119"/>
                  </a:cubicBezTo>
                  <a:cubicBezTo>
                    <a:pt x="1413" y="9039"/>
                    <a:pt x="1433" y="8979"/>
                    <a:pt x="1433" y="8920"/>
                  </a:cubicBezTo>
                  <a:cubicBezTo>
                    <a:pt x="1453" y="8780"/>
                    <a:pt x="1473" y="8641"/>
                    <a:pt x="1532" y="8522"/>
                  </a:cubicBezTo>
                  <a:cubicBezTo>
                    <a:pt x="1552" y="8442"/>
                    <a:pt x="1572" y="8383"/>
                    <a:pt x="1612" y="8323"/>
                  </a:cubicBezTo>
                  <a:cubicBezTo>
                    <a:pt x="1652" y="8223"/>
                    <a:pt x="1711" y="8124"/>
                    <a:pt x="1731" y="8025"/>
                  </a:cubicBezTo>
                  <a:cubicBezTo>
                    <a:pt x="1771" y="7925"/>
                    <a:pt x="1771" y="7826"/>
                    <a:pt x="1811" y="7686"/>
                  </a:cubicBezTo>
                  <a:cubicBezTo>
                    <a:pt x="1831" y="7487"/>
                    <a:pt x="1910" y="7328"/>
                    <a:pt x="2010" y="7149"/>
                  </a:cubicBezTo>
                  <a:cubicBezTo>
                    <a:pt x="2428" y="6254"/>
                    <a:pt x="2706" y="5299"/>
                    <a:pt x="2865" y="4344"/>
                  </a:cubicBezTo>
                  <a:cubicBezTo>
                    <a:pt x="2865" y="4165"/>
                    <a:pt x="2905" y="4006"/>
                    <a:pt x="2945" y="3867"/>
                  </a:cubicBezTo>
                  <a:cubicBezTo>
                    <a:pt x="2965" y="3787"/>
                    <a:pt x="2965" y="3708"/>
                    <a:pt x="3004" y="3648"/>
                  </a:cubicBezTo>
                  <a:cubicBezTo>
                    <a:pt x="3024" y="3509"/>
                    <a:pt x="3064" y="3370"/>
                    <a:pt x="3124" y="3250"/>
                  </a:cubicBezTo>
                  <a:cubicBezTo>
                    <a:pt x="3144" y="3191"/>
                    <a:pt x="3164" y="3111"/>
                    <a:pt x="3164" y="3051"/>
                  </a:cubicBezTo>
                  <a:cubicBezTo>
                    <a:pt x="3203" y="2872"/>
                    <a:pt x="3243" y="2713"/>
                    <a:pt x="3303" y="2554"/>
                  </a:cubicBezTo>
                  <a:lnTo>
                    <a:pt x="3363" y="2256"/>
                  </a:lnTo>
                  <a:cubicBezTo>
                    <a:pt x="3402" y="2096"/>
                    <a:pt x="3422" y="1977"/>
                    <a:pt x="3462" y="1858"/>
                  </a:cubicBezTo>
                  <a:cubicBezTo>
                    <a:pt x="3522" y="1758"/>
                    <a:pt x="3542" y="1659"/>
                    <a:pt x="3561" y="1559"/>
                  </a:cubicBezTo>
                  <a:cubicBezTo>
                    <a:pt x="3601" y="1460"/>
                    <a:pt x="3641" y="1360"/>
                    <a:pt x="3661" y="1261"/>
                  </a:cubicBezTo>
                  <a:lnTo>
                    <a:pt x="3740" y="963"/>
                  </a:lnTo>
                  <a:cubicBezTo>
                    <a:pt x="3760" y="823"/>
                    <a:pt x="3800" y="684"/>
                    <a:pt x="3840" y="565"/>
                  </a:cubicBezTo>
                  <a:cubicBezTo>
                    <a:pt x="3860" y="485"/>
                    <a:pt x="3860" y="406"/>
                    <a:pt x="3860" y="326"/>
                  </a:cubicBezTo>
                  <a:cubicBezTo>
                    <a:pt x="3860" y="207"/>
                    <a:pt x="3840" y="107"/>
                    <a:pt x="3740" y="28"/>
                  </a:cubicBezTo>
                  <a:cubicBezTo>
                    <a:pt x="3696" y="9"/>
                    <a:pt x="3657" y="1"/>
                    <a:pt x="362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 name="Google Shape;456;p3"/>
            <p:cNvSpPr/>
            <p:nvPr/>
          </p:nvSpPr>
          <p:spPr>
            <a:xfrm>
              <a:off x="1660325" y="3742050"/>
              <a:ext cx="23900" cy="200100"/>
            </a:xfrm>
            <a:custGeom>
              <a:avLst/>
              <a:gdLst/>
              <a:ahLst/>
              <a:cxnLst/>
              <a:rect l="l" t="t" r="r" b="b"/>
              <a:pathLst>
                <a:path w="956" h="8004" extrusionOk="0">
                  <a:moveTo>
                    <a:pt x="496" y="0"/>
                  </a:moveTo>
                  <a:cubicBezTo>
                    <a:pt x="471" y="0"/>
                    <a:pt x="445" y="3"/>
                    <a:pt x="419" y="7"/>
                  </a:cubicBezTo>
                  <a:cubicBezTo>
                    <a:pt x="379" y="67"/>
                    <a:pt x="299" y="146"/>
                    <a:pt x="279" y="206"/>
                  </a:cubicBezTo>
                  <a:cubicBezTo>
                    <a:pt x="220" y="345"/>
                    <a:pt x="200" y="465"/>
                    <a:pt x="160" y="584"/>
                  </a:cubicBezTo>
                  <a:cubicBezTo>
                    <a:pt x="1" y="2971"/>
                    <a:pt x="220" y="5358"/>
                    <a:pt x="240" y="7726"/>
                  </a:cubicBezTo>
                  <a:cubicBezTo>
                    <a:pt x="297" y="7854"/>
                    <a:pt x="354" y="8003"/>
                    <a:pt x="470" y="8003"/>
                  </a:cubicBezTo>
                  <a:cubicBezTo>
                    <a:pt x="516" y="8003"/>
                    <a:pt x="570" y="7980"/>
                    <a:pt x="637" y="7924"/>
                  </a:cubicBezTo>
                  <a:cubicBezTo>
                    <a:pt x="936" y="7129"/>
                    <a:pt x="518" y="6273"/>
                    <a:pt x="896" y="5478"/>
                  </a:cubicBezTo>
                  <a:cubicBezTo>
                    <a:pt x="916" y="4543"/>
                    <a:pt x="956" y="3588"/>
                    <a:pt x="916" y="2653"/>
                  </a:cubicBezTo>
                  <a:cubicBezTo>
                    <a:pt x="876" y="1798"/>
                    <a:pt x="936" y="962"/>
                    <a:pt x="737" y="107"/>
                  </a:cubicBezTo>
                  <a:cubicBezTo>
                    <a:pt x="660" y="30"/>
                    <a:pt x="583" y="0"/>
                    <a:pt x="4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 name="Google Shape;457;p3"/>
            <p:cNvSpPr/>
            <p:nvPr/>
          </p:nvSpPr>
          <p:spPr>
            <a:xfrm>
              <a:off x="1662825" y="3931200"/>
              <a:ext cx="29350" cy="212150"/>
            </a:xfrm>
            <a:custGeom>
              <a:avLst/>
              <a:gdLst/>
              <a:ahLst/>
              <a:cxnLst/>
              <a:rect l="l" t="t" r="r" b="b"/>
              <a:pathLst>
                <a:path w="1174" h="8486" extrusionOk="0">
                  <a:moveTo>
                    <a:pt x="677" y="2388"/>
                  </a:moveTo>
                  <a:lnTo>
                    <a:pt x="677" y="2388"/>
                  </a:lnTo>
                  <a:cubicBezTo>
                    <a:pt x="736" y="2407"/>
                    <a:pt x="776" y="2467"/>
                    <a:pt x="736" y="2547"/>
                  </a:cubicBezTo>
                  <a:lnTo>
                    <a:pt x="736" y="2567"/>
                  </a:lnTo>
                  <a:cubicBezTo>
                    <a:pt x="736" y="2487"/>
                    <a:pt x="716" y="2447"/>
                    <a:pt x="677" y="2388"/>
                  </a:cubicBezTo>
                  <a:close/>
                  <a:moveTo>
                    <a:pt x="279" y="0"/>
                  </a:moveTo>
                  <a:cubicBezTo>
                    <a:pt x="20" y="60"/>
                    <a:pt x="0" y="239"/>
                    <a:pt x="0" y="378"/>
                  </a:cubicBezTo>
                  <a:cubicBezTo>
                    <a:pt x="199" y="1194"/>
                    <a:pt x="40" y="2049"/>
                    <a:pt x="120" y="2865"/>
                  </a:cubicBezTo>
                  <a:cubicBezTo>
                    <a:pt x="179" y="2984"/>
                    <a:pt x="239" y="3084"/>
                    <a:pt x="239" y="3183"/>
                  </a:cubicBezTo>
                  <a:cubicBezTo>
                    <a:pt x="179" y="4059"/>
                    <a:pt x="378" y="4934"/>
                    <a:pt x="338" y="5789"/>
                  </a:cubicBezTo>
                  <a:cubicBezTo>
                    <a:pt x="319" y="6485"/>
                    <a:pt x="478" y="7182"/>
                    <a:pt x="438" y="7878"/>
                  </a:cubicBezTo>
                  <a:cubicBezTo>
                    <a:pt x="597" y="8037"/>
                    <a:pt x="478" y="8276"/>
                    <a:pt x="597" y="8455"/>
                  </a:cubicBezTo>
                  <a:cubicBezTo>
                    <a:pt x="626" y="8477"/>
                    <a:pt x="653" y="8485"/>
                    <a:pt x="679" y="8485"/>
                  </a:cubicBezTo>
                  <a:cubicBezTo>
                    <a:pt x="723" y="8485"/>
                    <a:pt x="766" y="8460"/>
                    <a:pt x="816" y="8435"/>
                  </a:cubicBezTo>
                  <a:cubicBezTo>
                    <a:pt x="895" y="7838"/>
                    <a:pt x="1074" y="7261"/>
                    <a:pt x="995" y="6645"/>
                  </a:cubicBezTo>
                  <a:cubicBezTo>
                    <a:pt x="677" y="6147"/>
                    <a:pt x="895" y="5570"/>
                    <a:pt x="816" y="5033"/>
                  </a:cubicBezTo>
                  <a:cubicBezTo>
                    <a:pt x="816" y="4635"/>
                    <a:pt x="836" y="4198"/>
                    <a:pt x="816" y="3800"/>
                  </a:cubicBezTo>
                  <a:cubicBezTo>
                    <a:pt x="776" y="3502"/>
                    <a:pt x="617" y="3203"/>
                    <a:pt x="736" y="2885"/>
                  </a:cubicBezTo>
                  <a:lnTo>
                    <a:pt x="736" y="2845"/>
                  </a:lnTo>
                  <a:lnTo>
                    <a:pt x="736" y="2845"/>
                  </a:lnTo>
                  <a:cubicBezTo>
                    <a:pt x="776" y="2984"/>
                    <a:pt x="697" y="3143"/>
                    <a:pt x="796" y="3263"/>
                  </a:cubicBezTo>
                  <a:cubicBezTo>
                    <a:pt x="816" y="3283"/>
                    <a:pt x="846" y="3293"/>
                    <a:pt x="881" y="3293"/>
                  </a:cubicBezTo>
                  <a:cubicBezTo>
                    <a:pt x="915" y="3293"/>
                    <a:pt x="955" y="3283"/>
                    <a:pt x="995" y="3263"/>
                  </a:cubicBezTo>
                  <a:cubicBezTo>
                    <a:pt x="1015" y="2905"/>
                    <a:pt x="1035" y="2547"/>
                    <a:pt x="1015" y="2189"/>
                  </a:cubicBezTo>
                  <a:cubicBezTo>
                    <a:pt x="995" y="1691"/>
                    <a:pt x="1174" y="1194"/>
                    <a:pt x="876" y="717"/>
                  </a:cubicBezTo>
                  <a:cubicBezTo>
                    <a:pt x="736" y="776"/>
                    <a:pt x="697" y="876"/>
                    <a:pt x="677" y="995"/>
                  </a:cubicBezTo>
                  <a:lnTo>
                    <a:pt x="677" y="1174"/>
                  </a:lnTo>
                  <a:cubicBezTo>
                    <a:pt x="637" y="1055"/>
                    <a:pt x="637" y="955"/>
                    <a:pt x="637" y="856"/>
                  </a:cubicBezTo>
                  <a:cubicBezTo>
                    <a:pt x="637" y="677"/>
                    <a:pt x="617" y="498"/>
                    <a:pt x="438" y="398"/>
                  </a:cubicBezTo>
                  <a:cubicBezTo>
                    <a:pt x="398" y="279"/>
                    <a:pt x="319" y="14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 name="Google Shape;458;p3"/>
            <p:cNvSpPr/>
            <p:nvPr/>
          </p:nvSpPr>
          <p:spPr>
            <a:xfrm>
              <a:off x="1656350" y="3458250"/>
              <a:ext cx="21425" cy="117675"/>
            </a:xfrm>
            <a:custGeom>
              <a:avLst/>
              <a:gdLst/>
              <a:ahLst/>
              <a:cxnLst/>
              <a:rect l="l" t="t" r="r" b="b"/>
              <a:pathLst>
                <a:path w="857" h="4707" extrusionOk="0">
                  <a:moveTo>
                    <a:pt x="438" y="0"/>
                  </a:moveTo>
                  <a:cubicBezTo>
                    <a:pt x="259" y="0"/>
                    <a:pt x="140" y="100"/>
                    <a:pt x="40" y="219"/>
                  </a:cubicBezTo>
                  <a:cubicBezTo>
                    <a:pt x="200" y="896"/>
                    <a:pt x="100" y="1592"/>
                    <a:pt x="80" y="2288"/>
                  </a:cubicBezTo>
                  <a:cubicBezTo>
                    <a:pt x="60" y="2905"/>
                    <a:pt x="1" y="3581"/>
                    <a:pt x="359" y="4158"/>
                  </a:cubicBezTo>
                  <a:cubicBezTo>
                    <a:pt x="359" y="4158"/>
                    <a:pt x="379" y="4158"/>
                    <a:pt x="399" y="4198"/>
                  </a:cubicBezTo>
                  <a:cubicBezTo>
                    <a:pt x="438" y="4238"/>
                    <a:pt x="399" y="4277"/>
                    <a:pt x="359" y="4297"/>
                  </a:cubicBezTo>
                  <a:cubicBezTo>
                    <a:pt x="343" y="4564"/>
                    <a:pt x="414" y="4707"/>
                    <a:pt x="600" y="4707"/>
                  </a:cubicBezTo>
                  <a:cubicBezTo>
                    <a:pt x="650" y="4707"/>
                    <a:pt x="709" y="4696"/>
                    <a:pt x="776" y="4675"/>
                  </a:cubicBezTo>
                  <a:cubicBezTo>
                    <a:pt x="856" y="4496"/>
                    <a:pt x="856" y="4297"/>
                    <a:pt x="776" y="4138"/>
                  </a:cubicBezTo>
                  <a:cubicBezTo>
                    <a:pt x="737" y="2766"/>
                    <a:pt x="657" y="1373"/>
                    <a:pt x="4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 name="Google Shape;459;p3"/>
            <p:cNvSpPr/>
            <p:nvPr/>
          </p:nvSpPr>
          <p:spPr>
            <a:xfrm>
              <a:off x="1717025" y="3896375"/>
              <a:ext cx="28875" cy="232300"/>
            </a:xfrm>
            <a:custGeom>
              <a:avLst/>
              <a:gdLst/>
              <a:ahLst/>
              <a:cxnLst/>
              <a:rect l="l" t="t" r="r" b="b"/>
              <a:pathLst>
                <a:path w="1155" h="9292" extrusionOk="0">
                  <a:moveTo>
                    <a:pt x="40" y="1"/>
                  </a:moveTo>
                  <a:cubicBezTo>
                    <a:pt x="50" y="5"/>
                    <a:pt x="59" y="9"/>
                    <a:pt x="68" y="13"/>
                  </a:cubicBezTo>
                  <a:lnTo>
                    <a:pt x="68" y="13"/>
                  </a:lnTo>
                  <a:lnTo>
                    <a:pt x="60" y="1"/>
                  </a:lnTo>
                  <a:close/>
                  <a:moveTo>
                    <a:pt x="68" y="13"/>
                  </a:moveTo>
                  <a:lnTo>
                    <a:pt x="100" y="61"/>
                  </a:lnTo>
                  <a:cubicBezTo>
                    <a:pt x="40" y="160"/>
                    <a:pt x="40" y="260"/>
                    <a:pt x="100" y="359"/>
                  </a:cubicBezTo>
                  <a:cubicBezTo>
                    <a:pt x="60" y="637"/>
                    <a:pt x="1" y="936"/>
                    <a:pt x="120" y="1194"/>
                  </a:cubicBezTo>
                  <a:cubicBezTo>
                    <a:pt x="339" y="1831"/>
                    <a:pt x="100" y="2468"/>
                    <a:pt x="259" y="3064"/>
                  </a:cubicBezTo>
                  <a:cubicBezTo>
                    <a:pt x="140" y="3542"/>
                    <a:pt x="200" y="3979"/>
                    <a:pt x="299" y="4437"/>
                  </a:cubicBezTo>
                  <a:cubicBezTo>
                    <a:pt x="498" y="4855"/>
                    <a:pt x="259" y="5352"/>
                    <a:pt x="438" y="5770"/>
                  </a:cubicBezTo>
                  <a:cubicBezTo>
                    <a:pt x="319" y="6048"/>
                    <a:pt x="398" y="6307"/>
                    <a:pt x="458" y="6566"/>
                  </a:cubicBezTo>
                  <a:cubicBezTo>
                    <a:pt x="558" y="6764"/>
                    <a:pt x="498" y="7003"/>
                    <a:pt x="597" y="7162"/>
                  </a:cubicBezTo>
                  <a:cubicBezTo>
                    <a:pt x="597" y="7859"/>
                    <a:pt x="617" y="8555"/>
                    <a:pt x="617" y="9251"/>
                  </a:cubicBezTo>
                  <a:cubicBezTo>
                    <a:pt x="669" y="9280"/>
                    <a:pt x="714" y="9292"/>
                    <a:pt x="754" y="9292"/>
                  </a:cubicBezTo>
                  <a:cubicBezTo>
                    <a:pt x="853" y="9292"/>
                    <a:pt x="924" y="9217"/>
                    <a:pt x="995" y="9132"/>
                  </a:cubicBezTo>
                  <a:cubicBezTo>
                    <a:pt x="1015" y="9092"/>
                    <a:pt x="1035" y="9012"/>
                    <a:pt x="1015" y="8933"/>
                  </a:cubicBezTo>
                  <a:cubicBezTo>
                    <a:pt x="995" y="8933"/>
                    <a:pt x="995" y="8913"/>
                    <a:pt x="955" y="8893"/>
                  </a:cubicBezTo>
                  <a:cubicBezTo>
                    <a:pt x="955" y="8853"/>
                    <a:pt x="955" y="8813"/>
                    <a:pt x="1015" y="8794"/>
                  </a:cubicBezTo>
                  <a:cubicBezTo>
                    <a:pt x="1035" y="8714"/>
                    <a:pt x="1055" y="8654"/>
                    <a:pt x="1055" y="8595"/>
                  </a:cubicBezTo>
                  <a:cubicBezTo>
                    <a:pt x="1055" y="8435"/>
                    <a:pt x="1095" y="8316"/>
                    <a:pt x="1115" y="8157"/>
                  </a:cubicBezTo>
                  <a:cubicBezTo>
                    <a:pt x="1115" y="8097"/>
                    <a:pt x="1134" y="8018"/>
                    <a:pt x="1134" y="7938"/>
                  </a:cubicBezTo>
                  <a:cubicBezTo>
                    <a:pt x="1154" y="7839"/>
                    <a:pt x="1134" y="7719"/>
                    <a:pt x="1115" y="7600"/>
                  </a:cubicBezTo>
                  <a:cubicBezTo>
                    <a:pt x="1095" y="7520"/>
                    <a:pt x="1095" y="7421"/>
                    <a:pt x="1055" y="7341"/>
                  </a:cubicBezTo>
                  <a:cubicBezTo>
                    <a:pt x="896" y="6307"/>
                    <a:pt x="836" y="5233"/>
                    <a:pt x="816" y="4178"/>
                  </a:cubicBezTo>
                  <a:cubicBezTo>
                    <a:pt x="796" y="4079"/>
                    <a:pt x="757" y="4019"/>
                    <a:pt x="737" y="3920"/>
                  </a:cubicBezTo>
                  <a:cubicBezTo>
                    <a:pt x="617" y="3025"/>
                    <a:pt x="717" y="2149"/>
                    <a:pt x="657" y="1254"/>
                  </a:cubicBezTo>
                  <a:cubicBezTo>
                    <a:pt x="637" y="1055"/>
                    <a:pt x="597" y="856"/>
                    <a:pt x="418" y="697"/>
                  </a:cubicBezTo>
                  <a:cubicBezTo>
                    <a:pt x="147" y="562"/>
                    <a:pt x="385" y="163"/>
                    <a:pt x="68" y="13"/>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 name="Google Shape;460;p3"/>
            <p:cNvSpPr/>
            <p:nvPr/>
          </p:nvSpPr>
          <p:spPr>
            <a:xfrm>
              <a:off x="1701125" y="3472025"/>
              <a:ext cx="19400" cy="166775"/>
            </a:xfrm>
            <a:custGeom>
              <a:avLst/>
              <a:gdLst/>
              <a:ahLst/>
              <a:cxnLst/>
              <a:rect l="l" t="t" r="r" b="b"/>
              <a:pathLst>
                <a:path w="776" h="6671" extrusionOk="0">
                  <a:moveTo>
                    <a:pt x="236" y="1"/>
                  </a:moveTo>
                  <a:cubicBezTo>
                    <a:pt x="86" y="1"/>
                    <a:pt x="104" y="260"/>
                    <a:pt x="0" y="364"/>
                  </a:cubicBezTo>
                  <a:lnTo>
                    <a:pt x="0" y="6173"/>
                  </a:lnTo>
                  <a:cubicBezTo>
                    <a:pt x="0" y="6332"/>
                    <a:pt x="0" y="6531"/>
                    <a:pt x="159" y="6670"/>
                  </a:cubicBezTo>
                  <a:cubicBezTo>
                    <a:pt x="159" y="5795"/>
                    <a:pt x="159" y="4900"/>
                    <a:pt x="179" y="4025"/>
                  </a:cubicBezTo>
                  <a:cubicBezTo>
                    <a:pt x="179" y="3726"/>
                    <a:pt x="80" y="3428"/>
                    <a:pt x="378" y="3209"/>
                  </a:cubicBezTo>
                  <a:cubicBezTo>
                    <a:pt x="696" y="2911"/>
                    <a:pt x="736" y="2513"/>
                    <a:pt x="756" y="2115"/>
                  </a:cubicBezTo>
                  <a:cubicBezTo>
                    <a:pt x="776" y="1419"/>
                    <a:pt x="696" y="742"/>
                    <a:pt x="458" y="106"/>
                  </a:cubicBezTo>
                  <a:cubicBezTo>
                    <a:pt x="357" y="30"/>
                    <a:pt x="287" y="1"/>
                    <a:pt x="23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 name="Google Shape;461;p3"/>
            <p:cNvSpPr/>
            <p:nvPr/>
          </p:nvSpPr>
          <p:spPr>
            <a:xfrm>
              <a:off x="1571800" y="4283825"/>
              <a:ext cx="110925" cy="10450"/>
            </a:xfrm>
            <a:custGeom>
              <a:avLst/>
              <a:gdLst/>
              <a:ahLst/>
              <a:cxnLst/>
              <a:rect l="l" t="t" r="r" b="b"/>
              <a:pathLst>
                <a:path w="4437" h="418" extrusionOk="0">
                  <a:moveTo>
                    <a:pt x="2891" y="0"/>
                  </a:moveTo>
                  <a:cubicBezTo>
                    <a:pt x="2503" y="0"/>
                    <a:pt x="2121" y="33"/>
                    <a:pt x="1751" y="79"/>
                  </a:cubicBezTo>
                  <a:cubicBezTo>
                    <a:pt x="1520" y="219"/>
                    <a:pt x="1275" y="240"/>
                    <a:pt x="1027" y="240"/>
                  </a:cubicBezTo>
                  <a:cubicBezTo>
                    <a:pt x="927" y="240"/>
                    <a:pt x="826" y="236"/>
                    <a:pt x="725" y="236"/>
                  </a:cubicBezTo>
                  <a:cubicBezTo>
                    <a:pt x="478" y="236"/>
                    <a:pt x="232" y="257"/>
                    <a:pt x="1" y="397"/>
                  </a:cubicBezTo>
                  <a:lnTo>
                    <a:pt x="4318" y="397"/>
                  </a:lnTo>
                  <a:lnTo>
                    <a:pt x="4357" y="417"/>
                  </a:lnTo>
                  <a:lnTo>
                    <a:pt x="4437" y="377"/>
                  </a:lnTo>
                  <a:cubicBezTo>
                    <a:pt x="4400" y="164"/>
                    <a:pt x="4281" y="128"/>
                    <a:pt x="4149" y="128"/>
                  </a:cubicBezTo>
                  <a:cubicBezTo>
                    <a:pt x="4080" y="128"/>
                    <a:pt x="4008" y="138"/>
                    <a:pt x="3941" y="138"/>
                  </a:cubicBezTo>
                  <a:cubicBezTo>
                    <a:pt x="3860" y="138"/>
                    <a:pt x="3788" y="123"/>
                    <a:pt x="3741" y="59"/>
                  </a:cubicBezTo>
                  <a:cubicBezTo>
                    <a:pt x="3457" y="17"/>
                    <a:pt x="3172" y="0"/>
                    <a:pt x="28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 name="Google Shape;462;p3"/>
            <p:cNvSpPr/>
            <p:nvPr/>
          </p:nvSpPr>
          <p:spPr>
            <a:xfrm>
              <a:off x="1647900" y="3388125"/>
              <a:ext cx="20900" cy="69025"/>
            </a:xfrm>
            <a:custGeom>
              <a:avLst/>
              <a:gdLst/>
              <a:ahLst/>
              <a:cxnLst/>
              <a:rect l="l" t="t" r="r" b="b"/>
              <a:pathLst>
                <a:path w="836" h="2761" extrusionOk="0">
                  <a:moveTo>
                    <a:pt x="199" y="1"/>
                  </a:moveTo>
                  <a:lnTo>
                    <a:pt x="140" y="40"/>
                  </a:lnTo>
                  <a:cubicBezTo>
                    <a:pt x="120" y="100"/>
                    <a:pt x="140" y="120"/>
                    <a:pt x="199" y="180"/>
                  </a:cubicBezTo>
                  <a:cubicBezTo>
                    <a:pt x="160" y="219"/>
                    <a:pt x="160" y="299"/>
                    <a:pt x="160" y="339"/>
                  </a:cubicBezTo>
                  <a:cubicBezTo>
                    <a:pt x="20" y="518"/>
                    <a:pt x="100" y="717"/>
                    <a:pt x="100" y="916"/>
                  </a:cubicBezTo>
                  <a:cubicBezTo>
                    <a:pt x="100" y="1035"/>
                    <a:pt x="140" y="1134"/>
                    <a:pt x="120" y="1274"/>
                  </a:cubicBezTo>
                  <a:cubicBezTo>
                    <a:pt x="60" y="1433"/>
                    <a:pt x="1" y="1632"/>
                    <a:pt x="160" y="1791"/>
                  </a:cubicBezTo>
                  <a:cubicBezTo>
                    <a:pt x="518" y="2030"/>
                    <a:pt x="199" y="2408"/>
                    <a:pt x="319" y="2686"/>
                  </a:cubicBezTo>
                  <a:cubicBezTo>
                    <a:pt x="378" y="2736"/>
                    <a:pt x="438" y="2761"/>
                    <a:pt x="500" y="2761"/>
                  </a:cubicBezTo>
                  <a:cubicBezTo>
                    <a:pt x="562" y="2761"/>
                    <a:pt x="627" y="2736"/>
                    <a:pt x="697" y="2686"/>
                  </a:cubicBezTo>
                  <a:cubicBezTo>
                    <a:pt x="697" y="1831"/>
                    <a:pt x="836" y="995"/>
                    <a:pt x="538" y="180"/>
                  </a:cubicBezTo>
                  <a:cubicBezTo>
                    <a:pt x="481" y="37"/>
                    <a:pt x="404" y="17"/>
                    <a:pt x="313" y="17"/>
                  </a:cubicBezTo>
                  <a:cubicBezTo>
                    <a:pt x="277" y="17"/>
                    <a:pt x="239" y="20"/>
                    <a:pt x="199" y="20"/>
                  </a:cubicBezTo>
                  <a:lnTo>
                    <a:pt x="19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 name="Google Shape;463;p3"/>
            <p:cNvSpPr/>
            <p:nvPr/>
          </p:nvSpPr>
          <p:spPr>
            <a:xfrm>
              <a:off x="1673750" y="3878475"/>
              <a:ext cx="10975" cy="80875"/>
            </a:xfrm>
            <a:custGeom>
              <a:avLst/>
              <a:gdLst/>
              <a:ahLst/>
              <a:cxnLst/>
              <a:rect l="l" t="t" r="r" b="b"/>
              <a:pathLst>
                <a:path w="439" h="3235" extrusionOk="0">
                  <a:moveTo>
                    <a:pt x="359" y="1"/>
                  </a:moveTo>
                  <a:cubicBezTo>
                    <a:pt x="41" y="41"/>
                    <a:pt x="41" y="279"/>
                    <a:pt x="41" y="518"/>
                  </a:cubicBezTo>
                  <a:cubicBezTo>
                    <a:pt x="41" y="1194"/>
                    <a:pt x="1" y="1871"/>
                    <a:pt x="1" y="2527"/>
                  </a:cubicBezTo>
                  <a:cubicBezTo>
                    <a:pt x="41" y="2686"/>
                    <a:pt x="41" y="2865"/>
                    <a:pt x="61" y="3024"/>
                  </a:cubicBezTo>
                  <a:cubicBezTo>
                    <a:pt x="123" y="3118"/>
                    <a:pt x="160" y="3235"/>
                    <a:pt x="268" y="3235"/>
                  </a:cubicBezTo>
                  <a:cubicBezTo>
                    <a:pt x="299" y="3235"/>
                    <a:pt x="335" y="3225"/>
                    <a:pt x="379" y="3204"/>
                  </a:cubicBezTo>
                  <a:cubicBezTo>
                    <a:pt x="399" y="3084"/>
                    <a:pt x="399" y="2965"/>
                    <a:pt x="439" y="2845"/>
                  </a:cubicBezTo>
                  <a:cubicBezTo>
                    <a:pt x="399" y="2010"/>
                    <a:pt x="379" y="1194"/>
                    <a:pt x="379" y="359"/>
                  </a:cubicBezTo>
                  <a:cubicBezTo>
                    <a:pt x="379" y="359"/>
                    <a:pt x="359" y="359"/>
                    <a:pt x="359" y="299"/>
                  </a:cubicBezTo>
                  <a:cubicBezTo>
                    <a:pt x="339" y="239"/>
                    <a:pt x="359" y="220"/>
                    <a:pt x="379" y="180"/>
                  </a:cubicBezTo>
                  <a:cubicBezTo>
                    <a:pt x="399" y="100"/>
                    <a:pt x="379" y="41"/>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 name="Google Shape;464;p3"/>
            <p:cNvSpPr/>
            <p:nvPr/>
          </p:nvSpPr>
          <p:spPr>
            <a:xfrm>
              <a:off x="1700125" y="3390425"/>
              <a:ext cx="17425" cy="90725"/>
            </a:xfrm>
            <a:custGeom>
              <a:avLst/>
              <a:gdLst/>
              <a:ahLst/>
              <a:cxnLst/>
              <a:rect l="l" t="t" r="r" b="b"/>
              <a:pathLst>
                <a:path w="697" h="3629" extrusionOk="0">
                  <a:moveTo>
                    <a:pt x="193" y="0"/>
                  </a:moveTo>
                  <a:cubicBezTo>
                    <a:pt x="144" y="0"/>
                    <a:pt x="95" y="15"/>
                    <a:pt x="40" y="48"/>
                  </a:cubicBezTo>
                  <a:lnTo>
                    <a:pt x="40" y="386"/>
                  </a:lnTo>
                  <a:cubicBezTo>
                    <a:pt x="0" y="446"/>
                    <a:pt x="0" y="525"/>
                    <a:pt x="40" y="605"/>
                  </a:cubicBezTo>
                  <a:lnTo>
                    <a:pt x="100" y="645"/>
                  </a:lnTo>
                  <a:cubicBezTo>
                    <a:pt x="120" y="704"/>
                    <a:pt x="120" y="724"/>
                    <a:pt x="80" y="784"/>
                  </a:cubicBezTo>
                  <a:lnTo>
                    <a:pt x="80" y="943"/>
                  </a:lnTo>
                  <a:cubicBezTo>
                    <a:pt x="179" y="1202"/>
                    <a:pt x="199" y="1440"/>
                    <a:pt x="40" y="1659"/>
                  </a:cubicBezTo>
                  <a:cubicBezTo>
                    <a:pt x="20" y="2316"/>
                    <a:pt x="0" y="2992"/>
                    <a:pt x="80" y="3628"/>
                  </a:cubicBezTo>
                  <a:cubicBezTo>
                    <a:pt x="179" y="3509"/>
                    <a:pt x="279" y="3410"/>
                    <a:pt x="378" y="3290"/>
                  </a:cubicBezTo>
                  <a:cubicBezTo>
                    <a:pt x="517" y="3211"/>
                    <a:pt x="557" y="3071"/>
                    <a:pt x="597" y="2873"/>
                  </a:cubicBezTo>
                  <a:cubicBezTo>
                    <a:pt x="677" y="2037"/>
                    <a:pt x="696" y="1221"/>
                    <a:pt x="577" y="406"/>
                  </a:cubicBezTo>
                  <a:cubicBezTo>
                    <a:pt x="537" y="247"/>
                    <a:pt x="438" y="127"/>
                    <a:pt x="319" y="28"/>
                  </a:cubicBezTo>
                  <a:cubicBezTo>
                    <a:pt x="274" y="10"/>
                    <a:pt x="233" y="0"/>
                    <a:pt x="19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 name="Google Shape;465;p3"/>
            <p:cNvSpPr/>
            <p:nvPr/>
          </p:nvSpPr>
          <p:spPr>
            <a:xfrm>
              <a:off x="1656350" y="3667300"/>
              <a:ext cx="21900" cy="65625"/>
            </a:xfrm>
            <a:custGeom>
              <a:avLst/>
              <a:gdLst/>
              <a:ahLst/>
              <a:cxnLst/>
              <a:rect l="l" t="t" r="r" b="b"/>
              <a:pathLst>
                <a:path w="876" h="2625" extrusionOk="0">
                  <a:moveTo>
                    <a:pt x="350" y="1"/>
                  </a:moveTo>
                  <a:cubicBezTo>
                    <a:pt x="285" y="1"/>
                    <a:pt x="222" y="30"/>
                    <a:pt x="160" y="93"/>
                  </a:cubicBezTo>
                  <a:cubicBezTo>
                    <a:pt x="80" y="908"/>
                    <a:pt x="200" y="1744"/>
                    <a:pt x="1" y="2560"/>
                  </a:cubicBezTo>
                  <a:cubicBezTo>
                    <a:pt x="66" y="2592"/>
                    <a:pt x="117" y="2625"/>
                    <a:pt x="167" y="2625"/>
                  </a:cubicBezTo>
                  <a:cubicBezTo>
                    <a:pt x="178" y="2625"/>
                    <a:pt x="189" y="2623"/>
                    <a:pt x="200" y="2619"/>
                  </a:cubicBezTo>
                  <a:cubicBezTo>
                    <a:pt x="558" y="2579"/>
                    <a:pt x="578" y="2182"/>
                    <a:pt x="876" y="2062"/>
                  </a:cubicBezTo>
                  <a:cubicBezTo>
                    <a:pt x="538" y="1306"/>
                    <a:pt x="538" y="1306"/>
                    <a:pt x="538" y="252"/>
                  </a:cubicBezTo>
                  <a:lnTo>
                    <a:pt x="538" y="73"/>
                  </a:lnTo>
                  <a:cubicBezTo>
                    <a:pt x="471" y="25"/>
                    <a:pt x="409" y="1"/>
                    <a:pt x="35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 name="Google Shape;466;p3"/>
            <p:cNvSpPr/>
            <p:nvPr/>
          </p:nvSpPr>
          <p:spPr>
            <a:xfrm>
              <a:off x="1655850" y="3714225"/>
              <a:ext cx="22900" cy="43750"/>
            </a:xfrm>
            <a:custGeom>
              <a:avLst/>
              <a:gdLst/>
              <a:ahLst/>
              <a:cxnLst/>
              <a:rect l="l" t="t" r="r" b="b"/>
              <a:pathLst>
                <a:path w="916" h="1750" extrusionOk="0">
                  <a:moveTo>
                    <a:pt x="592" y="1"/>
                  </a:moveTo>
                  <a:cubicBezTo>
                    <a:pt x="531" y="1"/>
                    <a:pt x="486" y="58"/>
                    <a:pt x="478" y="245"/>
                  </a:cubicBezTo>
                  <a:cubicBezTo>
                    <a:pt x="478" y="484"/>
                    <a:pt x="279" y="523"/>
                    <a:pt x="220" y="683"/>
                  </a:cubicBezTo>
                  <a:cubicBezTo>
                    <a:pt x="1" y="961"/>
                    <a:pt x="120" y="1259"/>
                    <a:pt x="140" y="1498"/>
                  </a:cubicBezTo>
                  <a:cubicBezTo>
                    <a:pt x="160" y="1681"/>
                    <a:pt x="222" y="1749"/>
                    <a:pt x="298" y="1749"/>
                  </a:cubicBezTo>
                  <a:cubicBezTo>
                    <a:pt x="372" y="1749"/>
                    <a:pt x="460" y="1685"/>
                    <a:pt x="538" y="1598"/>
                  </a:cubicBezTo>
                  <a:lnTo>
                    <a:pt x="538" y="1180"/>
                  </a:lnTo>
                  <a:cubicBezTo>
                    <a:pt x="677" y="1200"/>
                    <a:pt x="796" y="1200"/>
                    <a:pt x="916" y="1200"/>
                  </a:cubicBezTo>
                  <a:cubicBezTo>
                    <a:pt x="896" y="842"/>
                    <a:pt x="896" y="503"/>
                    <a:pt x="896" y="145"/>
                  </a:cubicBezTo>
                  <a:cubicBezTo>
                    <a:pt x="802" y="122"/>
                    <a:pt x="680" y="1"/>
                    <a:pt x="59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 name="Google Shape;467;p3"/>
            <p:cNvSpPr/>
            <p:nvPr/>
          </p:nvSpPr>
          <p:spPr>
            <a:xfrm>
              <a:off x="1727475" y="4119675"/>
              <a:ext cx="23400" cy="62800"/>
            </a:xfrm>
            <a:custGeom>
              <a:avLst/>
              <a:gdLst/>
              <a:ahLst/>
              <a:cxnLst/>
              <a:rect l="l" t="t" r="r" b="b"/>
              <a:pathLst>
                <a:path w="936" h="2512" extrusionOk="0">
                  <a:moveTo>
                    <a:pt x="577" y="1"/>
                  </a:moveTo>
                  <a:cubicBezTo>
                    <a:pt x="458" y="160"/>
                    <a:pt x="398" y="299"/>
                    <a:pt x="199" y="339"/>
                  </a:cubicBezTo>
                  <a:cubicBezTo>
                    <a:pt x="140" y="1095"/>
                    <a:pt x="0" y="1811"/>
                    <a:pt x="358" y="2507"/>
                  </a:cubicBezTo>
                  <a:cubicBezTo>
                    <a:pt x="381" y="2510"/>
                    <a:pt x="401" y="2512"/>
                    <a:pt x="420" y="2512"/>
                  </a:cubicBezTo>
                  <a:cubicBezTo>
                    <a:pt x="657" y="2512"/>
                    <a:pt x="663" y="2293"/>
                    <a:pt x="736" y="2109"/>
                  </a:cubicBezTo>
                  <a:cubicBezTo>
                    <a:pt x="836" y="1592"/>
                    <a:pt x="796" y="1055"/>
                    <a:pt x="836" y="518"/>
                  </a:cubicBezTo>
                  <a:cubicBezTo>
                    <a:pt x="856" y="319"/>
                    <a:pt x="935" y="21"/>
                    <a:pt x="5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 name="Google Shape;468;p3"/>
            <p:cNvSpPr/>
            <p:nvPr/>
          </p:nvSpPr>
          <p:spPr>
            <a:xfrm>
              <a:off x="1678725" y="4194425"/>
              <a:ext cx="17750" cy="60550"/>
            </a:xfrm>
            <a:custGeom>
              <a:avLst/>
              <a:gdLst/>
              <a:ahLst/>
              <a:cxnLst/>
              <a:rect l="l" t="t" r="r" b="b"/>
              <a:pathLst>
                <a:path w="710" h="2422" extrusionOk="0">
                  <a:moveTo>
                    <a:pt x="113" y="0"/>
                  </a:moveTo>
                  <a:cubicBezTo>
                    <a:pt x="91" y="0"/>
                    <a:pt x="67" y="5"/>
                    <a:pt x="41" y="15"/>
                  </a:cubicBezTo>
                  <a:cubicBezTo>
                    <a:pt x="1" y="154"/>
                    <a:pt x="1" y="273"/>
                    <a:pt x="1" y="393"/>
                  </a:cubicBezTo>
                  <a:cubicBezTo>
                    <a:pt x="100" y="512"/>
                    <a:pt x="100" y="611"/>
                    <a:pt x="1" y="751"/>
                  </a:cubicBezTo>
                  <a:cubicBezTo>
                    <a:pt x="1" y="1308"/>
                    <a:pt x="279" y="1805"/>
                    <a:pt x="359" y="2362"/>
                  </a:cubicBezTo>
                  <a:cubicBezTo>
                    <a:pt x="444" y="2381"/>
                    <a:pt x="538" y="2422"/>
                    <a:pt x="602" y="2422"/>
                  </a:cubicBezTo>
                  <a:cubicBezTo>
                    <a:pt x="674" y="2422"/>
                    <a:pt x="710" y="2371"/>
                    <a:pt x="657" y="2183"/>
                  </a:cubicBezTo>
                  <a:cubicBezTo>
                    <a:pt x="438" y="1546"/>
                    <a:pt x="359" y="870"/>
                    <a:pt x="359" y="194"/>
                  </a:cubicBezTo>
                  <a:cubicBezTo>
                    <a:pt x="276" y="111"/>
                    <a:pt x="221" y="0"/>
                    <a:pt x="11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 name="Google Shape;469;p3"/>
            <p:cNvSpPr/>
            <p:nvPr/>
          </p:nvSpPr>
          <p:spPr>
            <a:xfrm>
              <a:off x="1657350" y="3565675"/>
              <a:ext cx="22400" cy="59475"/>
            </a:xfrm>
            <a:custGeom>
              <a:avLst/>
              <a:gdLst/>
              <a:ahLst/>
              <a:cxnLst/>
              <a:rect l="l" t="t" r="r" b="b"/>
              <a:pathLst>
                <a:path w="896" h="2379" extrusionOk="0">
                  <a:moveTo>
                    <a:pt x="319" y="0"/>
                  </a:moveTo>
                  <a:cubicBezTo>
                    <a:pt x="0" y="259"/>
                    <a:pt x="279" y="498"/>
                    <a:pt x="359" y="756"/>
                  </a:cubicBezTo>
                  <a:cubicBezTo>
                    <a:pt x="160" y="1194"/>
                    <a:pt x="736" y="1552"/>
                    <a:pt x="557" y="1990"/>
                  </a:cubicBezTo>
                  <a:cubicBezTo>
                    <a:pt x="538" y="2049"/>
                    <a:pt x="538" y="2109"/>
                    <a:pt x="557" y="2169"/>
                  </a:cubicBezTo>
                  <a:cubicBezTo>
                    <a:pt x="604" y="2262"/>
                    <a:pt x="651" y="2379"/>
                    <a:pt x="772" y="2379"/>
                  </a:cubicBezTo>
                  <a:cubicBezTo>
                    <a:pt x="807" y="2379"/>
                    <a:pt x="847" y="2370"/>
                    <a:pt x="896" y="2348"/>
                  </a:cubicBezTo>
                  <a:cubicBezTo>
                    <a:pt x="856" y="1910"/>
                    <a:pt x="856" y="1532"/>
                    <a:pt x="836" y="1094"/>
                  </a:cubicBezTo>
                  <a:cubicBezTo>
                    <a:pt x="717" y="876"/>
                    <a:pt x="896" y="597"/>
                    <a:pt x="697" y="378"/>
                  </a:cubicBezTo>
                  <a:cubicBezTo>
                    <a:pt x="518" y="299"/>
                    <a:pt x="398" y="179"/>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 name="Google Shape;470;p3"/>
            <p:cNvSpPr/>
            <p:nvPr/>
          </p:nvSpPr>
          <p:spPr>
            <a:xfrm>
              <a:off x="1676450" y="4043525"/>
              <a:ext cx="11750" cy="53800"/>
            </a:xfrm>
            <a:custGeom>
              <a:avLst/>
              <a:gdLst/>
              <a:ahLst/>
              <a:cxnLst/>
              <a:rect l="l" t="t" r="r" b="b"/>
              <a:pathLst>
                <a:path w="470" h="2152" extrusionOk="0">
                  <a:moveTo>
                    <a:pt x="397" y="1"/>
                  </a:moveTo>
                  <a:cubicBezTo>
                    <a:pt x="0" y="1"/>
                    <a:pt x="321" y="445"/>
                    <a:pt x="92" y="540"/>
                  </a:cubicBezTo>
                  <a:lnTo>
                    <a:pt x="92" y="1754"/>
                  </a:lnTo>
                  <a:cubicBezTo>
                    <a:pt x="92" y="1973"/>
                    <a:pt x="191" y="2132"/>
                    <a:pt x="450" y="2152"/>
                  </a:cubicBezTo>
                  <a:cubicBezTo>
                    <a:pt x="470" y="2072"/>
                    <a:pt x="470" y="2032"/>
                    <a:pt x="450" y="1973"/>
                  </a:cubicBezTo>
                  <a:cubicBezTo>
                    <a:pt x="350" y="1853"/>
                    <a:pt x="350" y="1734"/>
                    <a:pt x="450" y="1595"/>
                  </a:cubicBezTo>
                  <a:lnTo>
                    <a:pt x="450" y="3"/>
                  </a:lnTo>
                  <a:cubicBezTo>
                    <a:pt x="431" y="2"/>
                    <a:pt x="413" y="1"/>
                    <a:pt x="3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 name="Google Shape;471;p3"/>
            <p:cNvSpPr/>
            <p:nvPr/>
          </p:nvSpPr>
          <p:spPr>
            <a:xfrm>
              <a:off x="1527050" y="3610425"/>
              <a:ext cx="75125" cy="9975"/>
            </a:xfrm>
            <a:custGeom>
              <a:avLst/>
              <a:gdLst/>
              <a:ahLst/>
              <a:cxnLst/>
              <a:rect l="l" t="t" r="r" b="b"/>
              <a:pathLst>
                <a:path w="3005" h="399" extrusionOk="0">
                  <a:moveTo>
                    <a:pt x="1" y="1"/>
                  </a:moveTo>
                  <a:lnTo>
                    <a:pt x="1" y="1"/>
                  </a:lnTo>
                  <a:cubicBezTo>
                    <a:pt x="40" y="140"/>
                    <a:pt x="40" y="259"/>
                    <a:pt x="20" y="398"/>
                  </a:cubicBezTo>
                  <a:cubicBezTo>
                    <a:pt x="1015" y="398"/>
                    <a:pt x="2010" y="379"/>
                    <a:pt x="3004" y="379"/>
                  </a:cubicBezTo>
                  <a:cubicBezTo>
                    <a:pt x="2965" y="180"/>
                    <a:pt x="2746" y="180"/>
                    <a:pt x="2646" y="40"/>
                  </a:cubicBezTo>
                  <a:cubicBezTo>
                    <a:pt x="2217" y="148"/>
                    <a:pt x="1784" y="207"/>
                    <a:pt x="1350" y="207"/>
                  </a:cubicBezTo>
                  <a:cubicBezTo>
                    <a:pt x="899" y="207"/>
                    <a:pt x="447" y="143"/>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 name="Google Shape;472;p3"/>
            <p:cNvSpPr/>
            <p:nvPr/>
          </p:nvSpPr>
          <p:spPr>
            <a:xfrm>
              <a:off x="1551925" y="4065475"/>
              <a:ext cx="42250" cy="39800"/>
            </a:xfrm>
            <a:custGeom>
              <a:avLst/>
              <a:gdLst/>
              <a:ahLst/>
              <a:cxnLst/>
              <a:rect l="l" t="t" r="r" b="b"/>
              <a:pathLst>
                <a:path w="1690" h="1592" extrusionOk="0">
                  <a:moveTo>
                    <a:pt x="100" y="0"/>
                  </a:moveTo>
                  <a:cubicBezTo>
                    <a:pt x="0" y="557"/>
                    <a:pt x="100" y="1095"/>
                    <a:pt x="80" y="1592"/>
                  </a:cubicBezTo>
                  <a:lnTo>
                    <a:pt x="219" y="1592"/>
                  </a:lnTo>
                  <a:cubicBezTo>
                    <a:pt x="219" y="1287"/>
                    <a:pt x="310" y="1073"/>
                    <a:pt x="668" y="1073"/>
                  </a:cubicBezTo>
                  <a:cubicBezTo>
                    <a:pt x="683" y="1073"/>
                    <a:pt x="700" y="1074"/>
                    <a:pt x="716" y="1075"/>
                  </a:cubicBezTo>
                  <a:cubicBezTo>
                    <a:pt x="815" y="1080"/>
                    <a:pt x="911" y="1083"/>
                    <a:pt x="1005" y="1083"/>
                  </a:cubicBezTo>
                  <a:cubicBezTo>
                    <a:pt x="1231" y="1083"/>
                    <a:pt x="1446" y="1069"/>
                    <a:pt x="1671" y="1055"/>
                  </a:cubicBezTo>
                  <a:cubicBezTo>
                    <a:pt x="1686" y="940"/>
                    <a:pt x="1690" y="856"/>
                    <a:pt x="1615" y="856"/>
                  </a:cubicBezTo>
                  <a:cubicBezTo>
                    <a:pt x="1587" y="856"/>
                    <a:pt x="1547" y="868"/>
                    <a:pt x="1492" y="896"/>
                  </a:cubicBezTo>
                  <a:cubicBezTo>
                    <a:pt x="438" y="876"/>
                    <a:pt x="438" y="876"/>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 name="Google Shape;473;p3"/>
            <p:cNvSpPr/>
            <p:nvPr/>
          </p:nvSpPr>
          <p:spPr>
            <a:xfrm>
              <a:off x="1593700" y="3664150"/>
              <a:ext cx="60200" cy="8475"/>
            </a:xfrm>
            <a:custGeom>
              <a:avLst/>
              <a:gdLst/>
              <a:ahLst/>
              <a:cxnLst/>
              <a:rect l="l" t="t" r="r" b="b"/>
              <a:pathLst>
                <a:path w="2408" h="339" extrusionOk="0">
                  <a:moveTo>
                    <a:pt x="199" y="0"/>
                  </a:moveTo>
                  <a:cubicBezTo>
                    <a:pt x="120" y="80"/>
                    <a:pt x="80" y="119"/>
                    <a:pt x="0" y="159"/>
                  </a:cubicBezTo>
                  <a:cubicBezTo>
                    <a:pt x="80" y="219"/>
                    <a:pt x="120" y="298"/>
                    <a:pt x="199" y="338"/>
                  </a:cubicBezTo>
                  <a:cubicBezTo>
                    <a:pt x="895" y="298"/>
                    <a:pt x="1612" y="219"/>
                    <a:pt x="2328" y="159"/>
                  </a:cubicBezTo>
                  <a:cubicBezTo>
                    <a:pt x="2367" y="159"/>
                    <a:pt x="2387" y="139"/>
                    <a:pt x="2407" y="119"/>
                  </a:cubicBezTo>
                  <a:cubicBezTo>
                    <a:pt x="2407" y="99"/>
                    <a:pt x="2407" y="40"/>
                    <a:pt x="2328" y="20"/>
                  </a:cubicBezTo>
                  <a:cubicBezTo>
                    <a:pt x="1612" y="0"/>
                    <a:pt x="915" y="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 name="Google Shape;474;p3"/>
            <p:cNvSpPr/>
            <p:nvPr/>
          </p:nvSpPr>
          <p:spPr>
            <a:xfrm>
              <a:off x="1692150" y="4311150"/>
              <a:ext cx="14950" cy="49250"/>
            </a:xfrm>
            <a:custGeom>
              <a:avLst/>
              <a:gdLst/>
              <a:ahLst/>
              <a:cxnLst/>
              <a:rect l="l" t="t" r="r" b="b"/>
              <a:pathLst>
                <a:path w="598" h="1970" extrusionOk="0">
                  <a:moveTo>
                    <a:pt x="538" y="0"/>
                  </a:moveTo>
                  <a:lnTo>
                    <a:pt x="538" y="0"/>
                  </a:lnTo>
                  <a:cubicBezTo>
                    <a:pt x="260" y="617"/>
                    <a:pt x="61" y="1293"/>
                    <a:pt x="1" y="1970"/>
                  </a:cubicBezTo>
                  <a:cubicBezTo>
                    <a:pt x="140" y="1950"/>
                    <a:pt x="220" y="1850"/>
                    <a:pt x="299" y="1691"/>
                  </a:cubicBezTo>
                  <a:cubicBezTo>
                    <a:pt x="538" y="1154"/>
                    <a:pt x="598" y="577"/>
                    <a:pt x="5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 name="Google Shape;475;p3"/>
            <p:cNvSpPr/>
            <p:nvPr/>
          </p:nvSpPr>
          <p:spPr>
            <a:xfrm>
              <a:off x="1678225" y="4011775"/>
              <a:ext cx="9475" cy="45275"/>
            </a:xfrm>
            <a:custGeom>
              <a:avLst/>
              <a:gdLst/>
              <a:ahLst/>
              <a:cxnLst/>
              <a:rect l="l" t="t" r="r" b="b"/>
              <a:pathLst>
                <a:path w="379" h="1811" extrusionOk="0">
                  <a:moveTo>
                    <a:pt x="200" y="0"/>
                  </a:moveTo>
                  <a:cubicBezTo>
                    <a:pt x="21" y="60"/>
                    <a:pt x="21" y="239"/>
                    <a:pt x="1" y="398"/>
                  </a:cubicBezTo>
                  <a:cubicBezTo>
                    <a:pt x="21" y="855"/>
                    <a:pt x="21" y="1333"/>
                    <a:pt x="21" y="1810"/>
                  </a:cubicBezTo>
                  <a:cubicBezTo>
                    <a:pt x="260" y="1711"/>
                    <a:pt x="160" y="1393"/>
                    <a:pt x="379" y="1293"/>
                  </a:cubicBezTo>
                  <a:cubicBezTo>
                    <a:pt x="379" y="855"/>
                    <a:pt x="379" y="458"/>
                    <a:pt x="359" y="40"/>
                  </a:cubicBezTo>
                  <a:cubicBezTo>
                    <a:pt x="299" y="20"/>
                    <a:pt x="260" y="2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 name="Google Shape;476;p3"/>
            <p:cNvSpPr/>
            <p:nvPr/>
          </p:nvSpPr>
          <p:spPr>
            <a:xfrm>
              <a:off x="1660325" y="3619375"/>
              <a:ext cx="19925" cy="18250"/>
            </a:xfrm>
            <a:custGeom>
              <a:avLst/>
              <a:gdLst/>
              <a:ahLst/>
              <a:cxnLst/>
              <a:rect l="l" t="t" r="r" b="b"/>
              <a:pathLst>
                <a:path w="797" h="730" extrusionOk="0">
                  <a:moveTo>
                    <a:pt x="419" y="1"/>
                  </a:moveTo>
                  <a:cubicBezTo>
                    <a:pt x="299" y="200"/>
                    <a:pt x="1" y="279"/>
                    <a:pt x="41" y="538"/>
                  </a:cubicBezTo>
                  <a:cubicBezTo>
                    <a:pt x="56" y="584"/>
                    <a:pt x="84" y="714"/>
                    <a:pt x="114" y="714"/>
                  </a:cubicBezTo>
                  <a:cubicBezTo>
                    <a:pt x="122" y="714"/>
                    <a:pt x="131" y="704"/>
                    <a:pt x="140" y="677"/>
                  </a:cubicBezTo>
                  <a:cubicBezTo>
                    <a:pt x="221" y="504"/>
                    <a:pt x="285" y="445"/>
                    <a:pt x="340" y="445"/>
                  </a:cubicBezTo>
                  <a:cubicBezTo>
                    <a:pt x="462" y="445"/>
                    <a:pt x="543" y="730"/>
                    <a:pt x="670" y="730"/>
                  </a:cubicBezTo>
                  <a:cubicBezTo>
                    <a:pt x="685" y="730"/>
                    <a:pt x="700" y="726"/>
                    <a:pt x="717" y="717"/>
                  </a:cubicBezTo>
                  <a:cubicBezTo>
                    <a:pt x="797" y="578"/>
                    <a:pt x="797" y="379"/>
                    <a:pt x="737" y="180"/>
                  </a:cubicBezTo>
                  <a:cubicBezTo>
                    <a:pt x="637" y="120"/>
                    <a:pt x="518" y="40"/>
                    <a:pt x="4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 name="Google Shape;477;p3"/>
            <p:cNvSpPr/>
            <p:nvPr/>
          </p:nvSpPr>
          <p:spPr>
            <a:xfrm>
              <a:off x="1656350" y="3584575"/>
              <a:ext cx="19925" cy="30850"/>
            </a:xfrm>
            <a:custGeom>
              <a:avLst/>
              <a:gdLst/>
              <a:ahLst/>
              <a:cxnLst/>
              <a:rect l="l" t="t" r="r" b="b"/>
              <a:pathLst>
                <a:path w="797" h="1234" extrusionOk="0">
                  <a:moveTo>
                    <a:pt x="379" y="0"/>
                  </a:moveTo>
                  <a:lnTo>
                    <a:pt x="379" y="0"/>
                  </a:lnTo>
                  <a:cubicBezTo>
                    <a:pt x="1" y="478"/>
                    <a:pt x="319" y="836"/>
                    <a:pt x="578" y="1234"/>
                  </a:cubicBezTo>
                  <a:cubicBezTo>
                    <a:pt x="796" y="1015"/>
                    <a:pt x="776" y="796"/>
                    <a:pt x="637" y="537"/>
                  </a:cubicBezTo>
                  <a:cubicBezTo>
                    <a:pt x="498" y="358"/>
                    <a:pt x="379" y="219"/>
                    <a:pt x="3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 name="Google Shape;478;p3"/>
            <p:cNvSpPr/>
            <p:nvPr/>
          </p:nvSpPr>
          <p:spPr>
            <a:xfrm>
              <a:off x="1665800" y="4283850"/>
              <a:ext cx="32350" cy="11900"/>
            </a:xfrm>
            <a:custGeom>
              <a:avLst/>
              <a:gdLst/>
              <a:ahLst/>
              <a:cxnLst/>
              <a:rect l="l" t="t" r="r" b="b"/>
              <a:pathLst>
                <a:path w="1294" h="476" extrusionOk="0">
                  <a:moveTo>
                    <a:pt x="700" y="0"/>
                  </a:moveTo>
                  <a:cubicBezTo>
                    <a:pt x="462" y="0"/>
                    <a:pt x="232" y="14"/>
                    <a:pt x="1" y="58"/>
                  </a:cubicBezTo>
                  <a:cubicBezTo>
                    <a:pt x="160" y="317"/>
                    <a:pt x="558" y="98"/>
                    <a:pt x="697" y="376"/>
                  </a:cubicBezTo>
                  <a:cubicBezTo>
                    <a:pt x="916" y="317"/>
                    <a:pt x="1214" y="476"/>
                    <a:pt x="1294" y="18"/>
                  </a:cubicBezTo>
                  <a:cubicBezTo>
                    <a:pt x="1089" y="9"/>
                    <a:pt x="892" y="0"/>
                    <a:pt x="7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 name="Google Shape;479;p3"/>
            <p:cNvSpPr/>
            <p:nvPr/>
          </p:nvSpPr>
          <p:spPr>
            <a:xfrm>
              <a:off x="1717025" y="3927725"/>
              <a:ext cx="11475" cy="46775"/>
            </a:xfrm>
            <a:custGeom>
              <a:avLst/>
              <a:gdLst/>
              <a:ahLst/>
              <a:cxnLst/>
              <a:rect l="l" t="t" r="r" b="b"/>
              <a:pathLst>
                <a:path w="459" h="1871" extrusionOk="0">
                  <a:moveTo>
                    <a:pt x="100" y="0"/>
                  </a:moveTo>
                  <a:lnTo>
                    <a:pt x="100" y="0"/>
                  </a:lnTo>
                  <a:cubicBezTo>
                    <a:pt x="40" y="617"/>
                    <a:pt x="1" y="1273"/>
                    <a:pt x="239" y="1870"/>
                  </a:cubicBezTo>
                  <a:cubicBezTo>
                    <a:pt x="219" y="1234"/>
                    <a:pt x="458" y="597"/>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 name="Google Shape;480;p3"/>
            <p:cNvSpPr/>
            <p:nvPr/>
          </p:nvSpPr>
          <p:spPr>
            <a:xfrm>
              <a:off x="1589225" y="4082000"/>
              <a:ext cx="31850" cy="9850"/>
            </a:xfrm>
            <a:custGeom>
              <a:avLst/>
              <a:gdLst/>
              <a:ahLst/>
              <a:cxnLst/>
              <a:rect l="l" t="t" r="r" b="b"/>
              <a:pathLst>
                <a:path w="1274" h="394" extrusionOk="0">
                  <a:moveTo>
                    <a:pt x="1126" y="1"/>
                  </a:moveTo>
                  <a:cubicBezTo>
                    <a:pt x="1062" y="1"/>
                    <a:pt x="981" y="30"/>
                    <a:pt x="895" y="56"/>
                  </a:cubicBezTo>
                  <a:cubicBezTo>
                    <a:pt x="838" y="67"/>
                    <a:pt x="780" y="70"/>
                    <a:pt x="721" y="70"/>
                  </a:cubicBezTo>
                  <a:cubicBezTo>
                    <a:pt x="633" y="70"/>
                    <a:pt x="543" y="63"/>
                    <a:pt x="456" y="63"/>
                  </a:cubicBezTo>
                  <a:cubicBezTo>
                    <a:pt x="293" y="63"/>
                    <a:pt x="136" y="89"/>
                    <a:pt x="0" y="235"/>
                  </a:cubicBezTo>
                  <a:cubicBezTo>
                    <a:pt x="60" y="294"/>
                    <a:pt x="139" y="334"/>
                    <a:pt x="179" y="394"/>
                  </a:cubicBezTo>
                  <a:cubicBezTo>
                    <a:pt x="433" y="304"/>
                    <a:pt x="709" y="259"/>
                    <a:pt x="990" y="259"/>
                  </a:cubicBezTo>
                  <a:cubicBezTo>
                    <a:pt x="1084" y="259"/>
                    <a:pt x="1179" y="264"/>
                    <a:pt x="1273" y="274"/>
                  </a:cubicBezTo>
                  <a:lnTo>
                    <a:pt x="1253" y="235"/>
                  </a:lnTo>
                  <a:cubicBezTo>
                    <a:pt x="1265" y="53"/>
                    <a:pt x="1211" y="1"/>
                    <a:pt x="11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 name="Google Shape;481;p3"/>
            <p:cNvSpPr/>
            <p:nvPr/>
          </p:nvSpPr>
          <p:spPr>
            <a:xfrm>
              <a:off x="1714050" y="4252475"/>
              <a:ext cx="12450" cy="27375"/>
            </a:xfrm>
            <a:custGeom>
              <a:avLst/>
              <a:gdLst/>
              <a:ahLst/>
              <a:cxnLst/>
              <a:rect l="l" t="t" r="r" b="b"/>
              <a:pathLst>
                <a:path w="498" h="1095" extrusionOk="0">
                  <a:moveTo>
                    <a:pt x="358" y="0"/>
                  </a:moveTo>
                  <a:lnTo>
                    <a:pt x="358" y="0"/>
                  </a:lnTo>
                  <a:cubicBezTo>
                    <a:pt x="139" y="338"/>
                    <a:pt x="60" y="736"/>
                    <a:pt x="0" y="1094"/>
                  </a:cubicBezTo>
                  <a:cubicBezTo>
                    <a:pt x="498" y="855"/>
                    <a:pt x="338" y="418"/>
                    <a:pt x="3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 name="Google Shape;482;p3"/>
            <p:cNvSpPr/>
            <p:nvPr/>
          </p:nvSpPr>
          <p:spPr>
            <a:xfrm>
              <a:off x="1705100" y="4280325"/>
              <a:ext cx="9975" cy="30850"/>
            </a:xfrm>
            <a:custGeom>
              <a:avLst/>
              <a:gdLst/>
              <a:ahLst/>
              <a:cxnLst/>
              <a:rect l="l" t="t" r="r" b="b"/>
              <a:pathLst>
                <a:path w="399" h="1234" extrusionOk="0">
                  <a:moveTo>
                    <a:pt x="358" y="0"/>
                  </a:moveTo>
                  <a:lnTo>
                    <a:pt x="358" y="0"/>
                  </a:lnTo>
                  <a:cubicBezTo>
                    <a:pt x="120" y="358"/>
                    <a:pt x="20" y="796"/>
                    <a:pt x="0" y="1233"/>
                  </a:cubicBezTo>
                  <a:cubicBezTo>
                    <a:pt x="318" y="895"/>
                    <a:pt x="398" y="438"/>
                    <a:pt x="3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 name="Google Shape;483;p3"/>
            <p:cNvSpPr/>
            <p:nvPr/>
          </p:nvSpPr>
          <p:spPr>
            <a:xfrm>
              <a:off x="1723500" y="4007775"/>
              <a:ext cx="8475" cy="33350"/>
            </a:xfrm>
            <a:custGeom>
              <a:avLst/>
              <a:gdLst/>
              <a:ahLst/>
              <a:cxnLst/>
              <a:rect l="l" t="t" r="r" b="b"/>
              <a:pathLst>
                <a:path w="339" h="1334" extrusionOk="0">
                  <a:moveTo>
                    <a:pt x="0" y="1"/>
                  </a:moveTo>
                  <a:lnTo>
                    <a:pt x="0" y="1"/>
                  </a:lnTo>
                  <a:cubicBezTo>
                    <a:pt x="40" y="478"/>
                    <a:pt x="0" y="916"/>
                    <a:pt x="159" y="1334"/>
                  </a:cubicBezTo>
                  <a:cubicBezTo>
                    <a:pt x="120" y="896"/>
                    <a:pt x="338" y="419"/>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 name="Google Shape;484;p3"/>
            <p:cNvSpPr/>
            <p:nvPr/>
          </p:nvSpPr>
          <p:spPr>
            <a:xfrm>
              <a:off x="1672275" y="4142050"/>
              <a:ext cx="11450" cy="22900"/>
            </a:xfrm>
            <a:custGeom>
              <a:avLst/>
              <a:gdLst/>
              <a:ahLst/>
              <a:cxnLst/>
              <a:rect l="l" t="t" r="r" b="b"/>
              <a:pathLst>
                <a:path w="458" h="916" extrusionOk="0">
                  <a:moveTo>
                    <a:pt x="259" y="1"/>
                  </a:moveTo>
                  <a:cubicBezTo>
                    <a:pt x="159" y="160"/>
                    <a:pt x="0" y="299"/>
                    <a:pt x="100" y="518"/>
                  </a:cubicBezTo>
                  <a:cubicBezTo>
                    <a:pt x="259" y="598"/>
                    <a:pt x="199" y="856"/>
                    <a:pt x="458" y="916"/>
                  </a:cubicBezTo>
                  <a:lnTo>
                    <a:pt x="458"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 name="Google Shape;485;p3"/>
            <p:cNvSpPr/>
            <p:nvPr/>
          </p:nvSpPr>
          <p:spPr>
            <a:xfrm>
              <a:off x="1698125" y="3360275"/>
              <a:ext cx="14450" cy="32350"/>
            </a:xfrm>
            <a:custGeom>
              <a:avLst/>
              <a:gdLst/>
              <a:ahLst/>
              <a:cxnLst/>
              <a:rect l="l" t="t" r="r" b="b"/>
              <a:pathLst>
                <a:path w="578" h="1294" extrusionOk="0">
                  <a:moveTo>
                    <a:pt x="319" y="1"/>
                  </a:moveTo>
                  <a:lnTo>
                    <a:pt x="160" y="160"/>
                  </a:lnTo>
                  <a:cubicBezTo>
                    <a:pt x="1" y="418"/>
                    <a:pt x="21" y="657"/>
                    <a:pt x="120" y="916"/>
                  </a:cubicBezTo>
                  <a:lnTo>
                    <a:pt x="120" y="1055"/>
                  </a:lnTo>
                  <a:cubicBezTo>
                    <a:pt x="80" y="1134"/>
                    <a:pt x="80" y="1214"/>
                    <a:pt x="120" y="1294"/>
                  </a:cubicBezTo>
                  <a:cubicBezTo>
                    <a:pt x="180" y="1254"/>
                    <a:pt x="259" y="1254"/>
                    <a:pt x="299" y="1254"/>
                  </a:cubicBezTo>
                  <a:cubicBezTo>
                    <a:pt x="418" y="1154"/>
                    <a:pt x="478" y="1035"/>
                    <a:pt x="518" y="836"/>
                  </a:cubicBezTo>
                  <a:cubicBezTo>
                    <a:pt x="558" y="538"/>
                    <a:pt x="578" y="219"/>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 name="Google Shape;486;p3"/>
            <p:cNvSpPr/>
            <p:nvPr/>
          </p:nvSpPr>
          <p:spPr>
            <a:xfrm>
              <a:off x="1672775" y="3560700"/>
              <a:ext cx="8475" cy="32350"/>
            </a:xfrm>
            <a:custGeom>
              <a:avLst/>
              <a:gdLst/>
              <a:ahLst/>
              <a:cxnLst/>
              <a:rect l="l" t="t" r="r" b="b"/>
              <a:pathLst>
                <a:path w="339" h="1294" extrusionOk="0">
                  <a:moveTo>
                    <a:pt x="80" y="0"/>
                  </a:moveTo>
                  <a:cubicBezTo>
                    <a:pt x="80" y="199"/>
                    <a:pt x="40" y="378"/>
                    <a:pt x="40" y="577"/>
                  </a:cubicBezTo>
                  <a:cubicBezTo>
                    <a:pt x="100" y="836"/>
                    <a:pt x="0" y="1094"/>
                    <a:pt x="199" y="1293"/>
                  </a:cubicBezTo>
                  <a:cubicBezTo>
                    <a:pt x="239" y="856"/>
                    <a:pt x="338" y="438"/>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 name="Google Shape;487;p3"/>
            <p:cNvSpPr/>
            <p:nvPr/>
          </p:nvSpPr>
          <p:spPr>
            <a:xfrm>
              <a:off x="1651875" y="3661150"/>
              <a:ext cx="18425" cy="8475"/>
            </a:xfrm>
            <a:custGeom>
              <a:avLst/>
              <a:gdLst/>
              <a:ahLst/>
              <a:cxnLst/>
              <a:rect l="l" t="t" r="r" b="b"/>
              <a:pathLst>
                <a:path w="737" h="339" extrusionOk="0">
                  <a:moveTo>
                    <a:pt x="523" y="0"/>
                  </a:moveTo>
                  <a:cubicBezTo>
                    <a:pt x="383" y="0"/>
                    <a:pt x="205" y="152"/>
                    <a:pt x="63" y="152"/>
                  </a:cubicBezTo>
                  <a:cubicBezTo>
                    <a:pt x="42" y="152"/>
                    <a:pt x="21" y="148"/>
                    <a:pt x="1" y="140"/>
                  </a:cubicBezTo>
                  <a:lnTo>
                    <a:pt x="1" y="279"/>
                  </a:lnTo>
                  <a:cubicBezTo>
                    <a:pt x="120" y="279"/>
                    <a:pt x="239" y="319"/>
                    <a:pt x="359" y="339"/>
                  </a:cubicBezTo>
                  <a:cubicBezTo>
                    <a:pt x="478" y="339"/>
                    <a:pt x="617" y="319"/>
                    <a:pt x="737" y="319"/>
                  </a:cubicBezTo>
                  <a:cubicBezTo>
                    <a:pt x="699" y="73"/>
                    <a:pt x="620" y="0"/>
                    <a:pt x="52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 name="Google Shape;488;p3"/>
            <p:cNvSpPr/>
            <p:nvPr/>
          </p:nvSpPr>
          <p:spPr>
            <a:xfrm>
              <a:off x="1589225" y="4109175"/>
              <a:ext cx="19400" cy="6200"/>
            </a:xfrm>
            <a:custGeom>
              <a:avLst/>
              <a:gdLst/>
              <a:ahLst/>
              <a:cxnLst/>
              <a:rect l="l" t="t" r="r" b="b"/>
              <a:pathLst>
                <a:path w="776" h="248" extrusionOk="0">
                  <a:moveTo>
                    <a:pt x="446" y="1"/>
                  </a:moveTo>
                  <a:cubicBezTo>
                    <a:pt x="296" y="1"/>
                    <a:pt x="152" y="83"/>
                    <a:pt x="0" y="83"/>
                  </a:cubicBezTo>
                  <a:lnTo>
                    <a:pt x="0" y="222"/>
                  </a:lnTo>
                  <a:cubicBezTo>
                    <a:pt x="148" y="222"/>
                    <a:pt x="296" y="248"/>
                    <a:pt x="443" y="248"/>
                  </a:cubicBezTo>
                  <a:cubicBezTo>
                    <a:pt x="554" y="248"/>
                    <a:pt x="665" y="233"/>
                    <a:pt x="776" y="182"/>
                  </a:cubicBezTo>
                  <a:cubicBezTo>
                    <a:pt x="661" y="42"/>
                    <a:pt x="552" y="1"/>
                    <a:pt x="4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 name="Google Shape;489;p3"/>
            <p:cNvSpPr/>
            <p:nvPr/>
          </p:nvSpPr>
          <p:spPr>
            <a:xfrm>
              <a:off x="1678725" y="4185800"/>
              <a:ext cx="12900" cy="13475"/>
            </a:xfrm>
            <a:custGeom>
              <a:avLst/>
              <a:gdLst/>
              <a:ahLst/>
              <a:cxnLst/>
              <a:rect l="l" t="t" r="r" b="b"/>
              <a:pathLst>
                <a:path w="516" h="539" extrusionOk="0">
                  <a:moveTo>
                    <a:pt x="175" y="0"/>
                  </a:moveTo>
                  <a:cubicBezTo>
                    <a:pt x="128" y="0"/>
                    <a:pt x="71" y="7"/>
                    <a:pt x="1" y="21"/>
                  </a:cubicBezTo>
                  <a:cubicBezTo>
                    <a:pt x="1" y="121"/>
                    <a:pt x="41" y="240"/>
                    <a:pt x="41" y="360"/>
                  </a:cubicBezTo>
                  <a:cubicBezTo>
                    <a:pt x="140" y="439"/>
                    <a:pt x="259" y="499"/>
                    <a:pt x="359" y="539"/>
                  </a:cubicBezTo>
                  <a:cubicBezTo>
                    <a:pt x="306" y="346"/>
                    <a:pt x="515" y="0"/>
                    <a:pt x="1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 name="Google Shape;490;p3"/>
            <p:cNvSpPr/>
            <p:nvPr/>
          </p:nvSpPr>
          <p:spPr>
            <a:xfrm>
              <a:off x="1651875" y="3454775"/>
              <a:ext cx="14450" cy="8475"/>
            </a:xfrm>
            <a:custGeom>
              <a:avLst/>
              <a:gdLst/>
              <a:ahLst/>
              <a:cxnLst/>
              <a:rect l="l" t="t" r="r" b="b"/>
              <a:pathLst>
                <a:path w="578" h="339" extrusionOk="0">
                  <a:moveTo>
                    <a:pt x="160" y="0"/>
                  </a:moveTo>
                  <a:cubicBezTo>
                    <a:pt x="160" y="120"/>
                    <a:pt x="1" y="239"/>
                    <a:pt x="180" y="338"/>
                  </a:cubicBezTo>
                  <a:cubicBezTo>
                    <a:pt x="359" y="338"/>
                    <a:pt x="498" y="299"/>
                    <a:pt x="578" y="120"/>
                  </a:cubicBezTo>
                  <a:cubicBezTo>
                    <a:pt x="578" y="60"/>
                    <a:pt x="578" y="20"/>
                    <a:pt x="5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 name="Google Shape;491;p3"/>
            <p:cNvSpPr/>
            <p:nvPr/>
          </p:nvSpPr>
          <p:spPr>
            <a:xfrm>
              <a:off x="1736925" y="4172100"/>
              <a:ext cx="10950" cy="19325"/>
            </a:xfrm>
            <a:custGeom>
              <a:avLst/>
              <a:gdLst/>
              <a:ahLst/>
              <a:cxnLst/>
              <a:rect l="l" t="t" r="r" b="b"/>
              <a:pathLst>
                <a:path w="438" h="773" extrusionOk="0">
                  <a:moveTo>
                    <a:pt x="271" y="0"/>
                  </a:moveTo>
                  <a:cubicBezTo>
                    <a:pt x="246" y="0"/>
                    <a:pt x="221" y="5"/>
                    <a:pt x="199" y="12"/>
                  </a:cubicBezTo>
                  <a:cubicBezTo>
                    <a:pt x="140" y="172"/>
                    <a:pt x="199" y="351"/>
                    <a:pt x="0" y="410"/>
                  </a:cubicBezTo>
                  <a:cubicBezTo>
                    <a:pt x="60" y="549"/>
                    <a:pt x="120" y="649"/>
                    <a:pt x="199" y="709"/>
                  </a:cubicBezTo>
                  <a:cubicBezTo>
                    <a:pt x="225" y="752"/>
                    <a:pt x="251" y="772"/>
                    <a:pt x="273" y="772"/>
                  </a:cubicBezTo>
                  <a:cubicBezTo>
                    <a:pt x="303" y="772"/>
                    <a:pt x="327" y="737"/>
                    <a:pt x="338" y="669"/>
                  </a:cubicBezTo>
                  <a:cubicBezTo>
                    <a:pt x="358" y="569"/>
                    <a:pt x="358" y="470"/>
                    <a:pt x="398" y="370"/>
                  </a:cubicBezTo>
                  <a:cubicBezTo>
                    <a:pt x="438" y="271"/>
                    <a:pt x="438" y="152"/>
                    <a:pt x="398" y="52"/>
                  </a:cubicBezTo>
                  <a:cubicBezTo>
                    <a:pt x="360" y="14"/>
                    <a:pt x="314" y="0"/>
                    <a:pt x="2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 name="Google Shape;492;p3"/>
            <p:cNvSpPr/>
            <p:nvPr/>
          </p:nvSpPr>
          <p:spPr>
            <a:xfrm>
              <a:off x="1678225" y="4396200"/>
              <a:ext cx="19425" cy="13950"/>
            </a:xfrm>
            <a:custGeom>
              <a:avLst/>
              <a:gdLst/>
              <a:ahLst/>
              <a:cxnLst/>
              <a:rect l="l" t="t" r="r" b="b"/>
              <a:pathLst>
                <a:path w="777" h="558" extrusionOk="0">
                  <a:moveTo>
                    <a:pt x="578" y="0"/>
                  </a:moveTo>
                  <a:lnTo>
                    <a:pt x="578" y="0"/>
                  </a:lnTo>
                  <a:cubicBezTo>
                    <a:pt x="399" y="60"/>
                    <a:pt x="220" y="139"/>
                    <a:pt x="61" y="179"/>
                  </a:cubicBezTo>
                  <a:cubicBezTo>
                    <a:pt x="1" y="239"/>
                    <a:pt x="1" y="279"/>
                    <a:pt x="1" y="338"/>
                  </a:cubicBezTo>
                  <a:cubicBezTo>
                    <a:pt x="180" y="358"/>
                    <a:pt x="319" y="378"/>
                    <a:pt x="399" y="557"/>
                  </a:cubicBezTo>
                  <a:cubicBezTo>
                    <a:pt x="777" y="478"/>
                    <a:pt x="717" y="259"/>
                    <a:pt x="5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 name="Google Shape;493;p3"/>
            <p:cNvSpPr/>
            <p:nvPr/>
          </p:nvSpPr>
          <p:spPr>
            <a:xfrm>
              <a:off x="1695650" y="3365250"/>
              <a:ext cx="7475" cy="18425"/>
            </a:xfrm>
            <a:custGeom>
              <a:avLst/>
              <a:gdLst/>
              <a:ahLst/>
              <a:cxnLst/>
              <a:rect l="l" t="t" r="r" b="b"/>
              <a:pathLst>
                <a:path w="299" h="737" extrusionOk="0">
                  <a:moveTo>
                    <a:pt x="80" y="0"/>
                  </a:moveTo>
                  <a:cubicBezTo>
                    <a:pt x="100" y="239"/>
                    <a:pt x="0" y="518"/>
                    <a:pt x="199" y="737"/>
                  </a:cubicBezTo>
                  <a:cubicBezTo>
                    <a:pt x="299" y="498"/>
                    <a:pt x="219" y="239"/>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 name="Google Shape;494;p3"/>
            <p:cNvSpPr/>
            <p:nvPr/>
          </p:nvSpPr>
          <p:spPr>
            <a:xfrm>
              <a:off x="1701125" y="3414975"/>
              <a:ext cx="6475" cy="17925"/>
            </a:xfrm>
            <a:custGeom>
              <a:avLst/>
              <a:gdLst/>
              <a:ahLst/>
              <a:cxnLst/>
              <a:rect l="l" t="t" r="r" b="b"/>
              <a:pathLst>
                <a:path w="259" h="717" extrusionOk="0">
                  <a:moveTo>
                    <a:pt x="20" y="1"/>
                  </a:moveTo>
                  <a:cubicBezTo>
                    <a:pt x="20" y="220"/>
                    <a:pt x="0" y="458"/>
                    <a:pt x="0" y="717"/>
                  </a:cubicBezTo>
                  <a:cubicBezTo>
                    <a:pt x="259" y="458"/>
                    <a:pt x="259" y="239"/>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 name="Google Shape;495;p3"/>
            <p:cNvSpPr/>
            <p:nvPr/>
          </p:nvSpPr>
          <p:spPr>
            <a:xfrm>
              <a:off x="1686700" y="4360375"/>
              <a:ext cx="8475" cy="17925"/>
            </a:xfrm>
            <a:custGeom>
              <a:avLst/>
              <a:gdLst/>
              <a:ahLst/>
              <a:cxnLst/>
              <a:rect l="l" t="t" r="r" b="b"/>
              <a:pathLst>
                <a:path w="339" h="717" extrusionOk="0">
                  <a:moveTo>
                    <a:pt x="219" y="1"/>
                  </a:moveTo>
                  <a:lnTo>
                    <a:pt x="219" y="1"/>
                  </a:lnTo>
                  <a:cubicBezTo>
                    <a:pt x="20" y="200"/>
                    <a:pt x="20" y="438"/>
                    <a:pt x="0" y="717"/>
                  </a:cubicBezTo>
                  <a:cubicBezTo>
                    <a:pt x="338" y="538"/>
                    <a:pt x="219" y="24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 name="Google Shape;496;p3"/>
            <p:cNvSpPr/>
            <p:nvPr/>
          </p:nvSpPr>
          <p:spPr>
            <a:xfrm>
              <a:off x="1735425" y="4199250"/>
              <a:ext cx="7000" cy="13950"/>
            </a:xfrm>
            <a:custGeom>
              <a:avLst/>
              <a:gdLst/>
              <a:ahLst/>
              <a:cxnLst/>
              <a:rect l="l" t="t" r="r" b="b"/>
              <a:pathLst>
                <a:path w="280" h="558" extrusionOk="0">
                  <a:moveTo>
                    <a:pt x="200" y="1"/>
                  </a:moveTo>
                  <a:lnTo>
                    <a:pt x="200" y="1"/>
                  </a:lnTo>
                  <a:cubicBezTo>
                    <a:pt x="21" y="120"/>
                    <a:pt x="1" y="359"/>
                    <a:pt x="21" y="558"/>
                  </a:cubicBezTo>
                  <a:cubicBezTo>
                    <a:pt x="279" y="458"/>
                    <a:pt x="219" y="219"/>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 name="Google Shape;497;p3"/>
            <p:cNvSpPr/>
            <p:nvPr/>
          </p:nvSpPr>
          <p:spPr>
            <a:xfrm>
              <a:off x="1727475" y="4062000"/>
              <a:ext cx="6000" cy="14925"/>
            </a:xfrm>
            <a:custGeom>
              <a:avLst/>
              <a:gdLst/>
              <a:ahLst/>
              <a:cxnLst/>
              <a:rect l="l" t="t" r="r" b="b"/>
              <a:pathLst>
                <a:path w="240" h="597" extrusionOk="0">
                  <a:moveTo>
                    <a:pt x="40" y="0"/>
                  </a:moveTo>
                  <a:lnTo>
                    <a:pt x="40" y="0"/>
                  </a:lnTo>
                  <a:cubicBezTo>
                    <a:pt x="0" y="199"/>
                    <a:pt x="80" y="398"/>
                    <a:pt x="179" y="597"/>
                  </a:cubicBezTo>
                  <a:cubicBezTo>
                    <a:pt x="199" y="378"/>
                    <a:pt x="239" y="139"/>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 name="Google Shape;498;p3"/>
            <p:cNvSpPr/>
            <p:nvPr/>
          </p:nvSpPr>
          <p:spPr>
            <a:xfrm>
              <a:off x="1665300" y="4434475"/>
              <a:ext cx="6000" cy="15450"/>
            </a:xfrm>
            <a:custGeom>
              <a:avLst/>
              <a:gdLst/>
              <a:ahLst/>
              <a:cxnLst/>
              <a:rect l="l" t="t" r="r" b="b"/>
              <a:pathLst>
                <a:path w="240" h="618" extrusionOk="0">
                  <a:moveTo>
                    <a:pt x="180" y="1"/>
                  </a:moveTo>
                  <a:lnTo>
                    <a:pt x="180" y="1"/>
                  </a:lnTo>
                  <a:cubicBezTo>
                    <a:pt x="21" y="160"/>
                    <a:pt x="21" y="399"/>
                    <a:pt x="1" y="618"/>
                  </a:cubicBezTo>
                  <a:cubicBezTo>
                    <a:pt x="239" y="458"/>
                    <a:pt x="180" y="22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 name="Google Shape;499;p3"/>
            <p:cNvSpPr/>
            <p:nvPr/>
          </p:nvSpPr>
          <p:spPr>
            <a:xfrm>
              <a:off x="1661475" y="3649725"/>
              <a:ext cx="2850" cy="3400"/>
            </a:xfrm>
            <a:custGeom>
              <a:avLst/>
              <a:gdLst/>
              <a:ahLst/>
              <a:cxnLst/>
              <a:rect l="l" t="t" r="r" b="b"/>
              <a:pathLst>
                <a:path w="114" h="136" extrusionOk="0">
                  <a:moveTo>
                    <a:pt x="74" y="0"/>
                  </a:moveTo>
                  <a:cubicBezTo>
                    <a:pt x="54" y="0"/>
                    <a:pt x="14" y="20"/>
                    <a:pt x="14" y="60"/>
                  </a:cubicBezTo>
                  <a:cubicBezTo>
                    <a:pt x="0" y="103"/>
                    <a:pt x="27" y="135"/>
                    <a:pt x="58" y="135"/>
                  </a:cubicBezTo>
                  <a:cubicBezTo>
                    <a:pt x="70" y="135"/>
                    <a:pt x="83" y="131"/>
                    <a:pt x="94" y="119"/>
                  </a:cubicBezTo>
                  <a:cubicBezTo>
                    <a:pt x="114" y="119"/>
                    <a:pt x="114" y="80"/>
                    <a:pt x="114" y="60"/>
                  </a:cubicBezTo>
                  <a:cubicBezTo>
                    <a:pt x="114" y="20"/>
                    <a:pt x="94" y="0"/>
                    <a:pt x="7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 name="Google Shape;500;p3"/>
            <p:cNvSpPr/>
            <p:nvPr/>
          </p:nvSpPr>
          <p:spPr>
            <a:xfrm>
              <a:off x="1683200" y="4377800"/>
              <a:ext cx="4500" cy="9475"/>
            </a:xfrm>
            <a:custGeom>
              <a:avLst/>
              <a:gdLst/>
              <a:ahLst/>
              <a:cxnLst/>
              <a:rect l="l" t="t" r="r" b="b"/>
              <a:pathLst>
                <a:path w="180" h="379" extrusionOk="0">
                  <a:moveTo>
                    <a:pt x="160" y="0"/>
                  </a:moveTo>
                  <a:cubicBezTo>
                    <a:pt x="1" y="80"/>
                    <a:pt x="1" y="219"/>
                    <a:pt x="1" y="378"/>
                  </a:cubicBezTo>
                  <a:cubicBezTo>
                    <a:pt x="160" y="298"/>
                    <a:pt x="180" y="139"/>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 name="Google Shape;501;p3"/>
            <p:cNvSpPr/>
            <p:nvPr/>
          </p:nvSpPr>
          <p:spPr>
            <a:xfrm>
              <a:off x="1678725" y="4387250"/>
              <a:ext cx="5000" cy="8975"/>
            </a:xfrm>
            <a:custGeom>
              <a:avLst/>
              <a:gdLst/>
              <a:ahLst/>
              <a:cxnLst/>
              <a:rect l="l" t="t" r="r" b="b"/>
              <a:pathLst>
                <a:path w="200" h="359" extrusionOk="0">
                  <a:moveTo>
                    <a:pt x="180" y="0"/>
                  </a:moveTo>
                  <a:cubicBezTo>
                    <a:pt x="61" y="100"/>
                    <a:pt x="1" y="219"/>
                    <a:pt x="61" y="358"/>
                  </a:cubicBezTo>
                  <a:cubicBezTo>
                    <a:pt x="180" y="259"/>
                    <a:pt x="200" y="139"/>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 name="Google Shape;502;p3"/>
            <p:cNvSpPr/>
            <p:nvPr/>
          </p:nvSpPr>
          <p:spPr>
            <a:xfrm>
              <a:off x="1558375" y="4258425"/>
              <a:ext cx="5000" cy="8475"/>
            </a:xfrm>
            <a:custGeom>
              <a:avLst/>
              <a:gdLst/>
              <a:ahLst/>
              <a:cxnLst/>
              <a:rect l="l" t="t" r="r" b="b"/>
              <a:pathLst>
                <a:path w="200" h="339" extrusionOk="0">
                  <a:moveTo>
                    <a:pt x="180" y="1"/>
                  </a:moveTo>
                  <a:lnTo>
                    <a:pt x="180" y="1"/>
                  </a:lnTo>
                  <a:cubicBezTo>
                    <a:pt x="1" y="120"/>
                    <a:pt x="1" y="220"/>
                    <a:pt x="200" y="339"/>
                  </a:cubicBezTo>
                  <a:cubicBezTo>
                    <a:pt x="200" y="220"/>
                    <a:pt x="200" y="10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 name="Google Shape;503;p3"/>
            <p:cNvSpPr/>
            <p:nvPr/>
          </p:nvSpPr>
          <p:spPr>
            <a:xfrm>
              <a:off x="1739900" y="4189800"/>
              <a:ext cx="5500" cy="9975"/>
            </a:xfrm>
            <a:custGeom>
              <a:avLst/>
              <a:gdLst/>
              <a:ahLst/>
              <a:cxnLst/>
              <a:rect l="l" t="t" r="r" b="b"/>
              <a:pathLst>
                <a:path w="220" h="399" extrusionOk="0">
                  <a:moveTo>
                    <a:pt x="200" y="1"/>
                  </a:moveTo>
                  <a:lnTo>
                    <a:pt x="200" y="1"/>
                  </a:lnTo>
                  <a:cubicBezTo>
                    <a:pt x="140" y="21"/>
                    <a:pt x="100" y="60"/>
                    <a:pt x="40" y="60"/>
                  </a:cubicBezTo>
                  <a:cubicBezTo>
                    <a:pt x="40" y="160"/>
                    <a:pt x="21" y="279"/>
                    <a:pt x="1" y="398"/>
                  </a:cubicBezTo>
                  <a:cubicBezTo>
                    <a:pt x="200" y="319"/>
                    <a:pt x="219" y="18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 name="Google Shape;504;p3"/>
            <p:cNvSpPr/>
            <p:nvPr/>
          </p:nvSpPr>
          <p:spPr>
            <a:xfrm>
              <a:off x="1682700" y="4083875"/>
              <a:ext cx="5000" cy="8975"/>
            </a:xfrm>
            <a:custGeom>
              <a:avLst/>
              <a:gdLst/>
              <a:ahLst/>
              <a:cxnLst/>
              <a:rect l="l" t="t" r="r" b="b"/>
              <a:pathLst>
                <a:path w="200" h="359" extrusionOk="0">
                  <a:moveTo>
                    <a:pt x="180" y="0"/>
                  </a:moveTo>
                  <a:cubicBezTo>
                    <a:pt x="1" y="120"/>
                    <a:pt x="1" y="239"/>
                    <a:pt x="180" y="359"/>
                  </a:cubicBezTo>
                  <a:cubicBezTo>
                    <a:pt x="200" y="239"/>
                    <a:pt x="200" y="12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 name="Google Shape;505;p3"/>
            <p:cNvSpPr/>
            <p:nvPr/>
          </p:nvSpPr>
          <p:spPr>
            <a:xfrm>
              <a:off x="1664300" y="3562200"/>
              <a:ext cx="4500" cy="3500"/>
            </a:xfrm>
            <a:custGeom>
              <a:avLst/>
              <a:gdLst/>
              <a:ahLst/>
              <a:cxnLst/>
              <a:rect l="l" t="t" r="r" b="b"/>
              <a:pathLst>
                <a:path w="180" h="140" extrusionOk="0">
                  <a:moveTo>
                    <a:pt x="41" y="0"/>
                  </a:moveTo>
                  <a:cubicBezTo>
                    <a:pt x="1" y="40"/>
                    <a:pt x="1" y="99"/>
                    <a:pt x="41" y="139"/>
                  </a:cubicBezTo>
                  <a:cubicBezTo>
                    <a:pt x="180" y="99"/>
                    <a:pt x="180" y="40"/>
                    <a:pt x="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 name="Google Shape;506;p3"/>
            <p:cNvSpPr/>
            <p:nvPr/>
          </p:nvSpPr>
          <p:spPr>
            <a:xfrm>
              <a:off x="1698125" y="3400050"/>
              <a:ext cx="2525" cy="5500"/>
            </a:xfrm>
            <a:custGeom>
              <a:avLst/>
              <a:gdLst/>
              <a:ahLst/>
              <a:cxnLst/>
              <a:rect l="l" t="t" r="r" b="b"/>
              <a:pathLst>
                <a:path w="101" h="220" extrusionOk="0">
                  <a:moveTo>
                    <a:pt x="100" y="1"/>
                  </a:moveTo>
                  <a:cubicBezTo>
                    <a:pt x="21" y="100"/>
                    <a:pt x="1" y="160"/>
                    <a:pt x="100" y="220"/>
                  </a:cubicBezTo>
                  <a:lnTo>
                    <a:pt x="10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 name="Google Shape;507;p3"/>
            <p:cNvSpPr/>
            <p:nvPr/>
          </p:nvSpPr>
          <p:spPr>
            <a:xfrm>
              <a:off x="1700625" y="3405525"/>
              <a:ext cx="4000" cy="4500"/>
            </a:xfrm>
            <a:custGeom>
              <a:avLst/>
              <a:gdLst/>
              <a:ahLst/>
              <a:cxnLst/>
              <a:rect l="l" t="t" r="r" b="b"/>
              <a:pathLst>
                <a:path w="160" h="180" extrusionOk="0">
                  <a:moveTo>
                    <a:pt x="0" y="1"/>
                  </a:moveTo>
                  <a:cubicBezTo>
                    <a:pt x="0" y="80"/>
                    <a:pt x="0" y="120"/>
                    <a:pt x="20" y="180"/>
                  </a:cubicBezTo>
                  <a:cubicBezTo>
                    <a:pt x="159" y="100"/>
                    <a:pt x="119" y="4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8" name="Google Shape;508;p3"/>
            <p:cNvSpPr/>
            <p:nvPr/>
          </p:nvSpPr>
          <p:spPr>
            <a:xfrm>
              <a:off x="1697625" y="3386625"/>
              <a:ext cx="3025" cy="6000"/>
            </a:xfrm>
            <a:custGeom>
              <a:avLst/>
              <a:gdLst/>
              <a:ahLst/>
              <a:cxnLst/>
              <a:rect l="l" t="t" r="r" b="b"/>
              <a:pathLst>
                <a:path w="121" h="240" extrusionOk="0">
                  <a:moveTo>
                    <a:pt x="120" y="1"/>
                  </a:moveTo>
                  <a:cubicBezTo>
                    <a:pt x="1" y="80"/>
                    <a:pt x="1" y="160"/>
                    <a:pt x="120" y="240"/>
                  </a:cubicBezTo>
                  <a:lnTo>
                    <a:pt x="12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9" name="Google Shape;509;p3"/>
            <p:cNvSpPr/>
            <p:nvPr/>
          </p:nvSpPr>
          <p:spPr>
            <a:xfrm>
              <a:off x="1716025" y="3898875"/>
              <a:ext cx="2525" cy="7475"/>
            </a:xfrm>
            <a:custGeom>
              <a:avLst/>
              <a:gdLst/>
              <a:ahLst/>
              <a:cxnLst/>
              <a:rect l="l" t="t" r="r" b="b"/>
              <a:pathLst>
                <a:path w="101" h="299" extrusionOk="0">
                  <a:moveTo>
                    <a:pt x="100" y="0"/>
                  </a:moveTo>
                  <a:cubicBezTo>
                    <a:pt x="1" y="100"/>
                    <a:pt x="1" y="199"/>
                    <a:pt x="100" y="299"/>
                  </a:cubicBezTo>
                  <a:lnTo>
                    <a:pt x="1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0" name="Google Shape;510;p3"/>
            <p:cNvSpPr/>
            <p:nvPr/>
          </p:nvSpPr>
          <p:spPr>
            <a:xfrm>
              <a:off x="1681225" y="3883450"/>
              <a:ext cx="1500" cy="4500"/>
            </a:xfrm>
            <a:custGeom>
              <a:avLst/>
              <a:gdLst/>
              <a:ahLst/>
              <a:cxnLst/>
              <a:rect l="l" t="t" r="r" b="b"/>
              <a:pathLst>
                <a:path w="60" h="180" extrusionOk="0">
                  <a:moveTo>
                    <a:pt x="60" y="1"/>
                  </a:moveTo>
                  <a:cubicBezTo>
                    <a:pt x="60" y="21"/>
                    <a:pt x="0" y="60"/>
                    <a:pt x="0" y="60"/>
                  </a:cubicBezTo>
                  <a:cubicBezTo>
                    <a:pt x="0" y="100"/>
                    <a:pt x="40" y="120"/>
                    <a:pt x="60" y="180"/>
                  </a:cubicBezTo>
                  <a:lnTo>
                    <a:pt x="6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 name="Google Shape;511;p3"/>
            <p:cNvSpPr/>
            <p:nvPr/>
          </p:nvSpPr>
          <p:spPr>
            <a:xfrm>
              <a:off x="1692150" y="4666475"/>
              <a:ext cx="98000" cy="19775"/>
            </a:xfrm>
            <a:custGeom>
              <a:avLst/>
              <a:gdLst/>
              <a:ahLst/>
              <a:cxnLst/>
              <a:rect l="l" t="t" r="r" b="b"/>
              <a:pathLst>
                <a:path w="3920" h="791" extrusionOk="0">
                  <a:moveTo>
                    <a:pt x="960" y="1"/>
                  </a:moveTo>
                  <a:cubicBezTo>
                    <a:pt x="768" y="1"/>
                    <a:pt x="575" y="19"/>
                    <a:pt x="379" y="70"/>
                  </a:cubicBezTo>
                  <a:cubicBezTo>
                    <a:pt x="160" y="90"/>
                    <a:pt x="1" y="190"/>
                    <a:pt x="1" y="468"/>
                  </a:cubicBezTo>
                  <a:cubicBezTo>
                    <a:pt x="1221" y="561"/>
                    <a:pt x="2425" y="791"/>
                    <a:pt x="3643" y="791"/>
                  </a:cubicBezTo>
                  <a:cubicBezTo>
                    <a:pt x="3735" y="791"/>
                    <a:pt x="3827" y="789"/>
                    <a:pt x="3920" y="787"/>
                  </a:cubicBezTo>
                  <a:cubicBezTo>
                    <a:pt x="3920" y="558"/>
                    <a:pt x="3791" y="493"/>
                    <a:pt x="3642" y="493"/>
                  </a:cubicBezTo>
                  <a:cubicBezTo>
                    <a:pt x="3596" y="493"/>
                    <a:pt x="3549" y="499"/>
                    <a:pt x="3502" y="508"/>
                  </a:cubicBezTo>
                  <a:cubicBezTo>
                    <a:pt x="3431" y="525"/>
                    <a:pt x="3383" y="532"/>
                    <a:pt x="3352" y="532"/>
                  </a:cubicBezTo>
                  <a:cubicBezTo>
                    <a:pt x="3175" y="532"/>
                    <a:pt x="3580" y="288"/>
                    <a:pt x="3420" y="288"/>
                  </a:cubicBezTo>
                  <a:cubicBezTo>
                    <a:pt x="3415" y="288"/>
                    <a:pt x="3409" y="289"/>
                    <a:pt x="3403" y="289"/>
                  </a:cubicBezTo>
                  <a:cubicBezTo>
                    <a:pt x="3265" y="115"/>
                    <a:pt x="3089" y="89"/>
                    <a:pt x="2913" y="89"/>
                  </a:cubicBezTo>
                  <a:cubicBezTo>
                    <a:pt x="2838" y="89"/>
                    <a:pt x="2764" y="93"/>
                    <a:pt x="2692" y="93"/>
                  </a:cubicBezTo>
                  <a:cubicBezTo>
                    <a:pt x="2663" y="93"/>
                    <a:pt x="2635" y="92"/>
                    <a:pt x="2607" y="90"/>
                  </a:cubicBezTo>
                  <a:cubicBezTo>
                    <a:pt x="2514" y="100"/>
                    <a:pt x="2422" y="104"/>
                    <a:pt x="2330" y="104"/>
                  </a:cubicBezTo>
                  <a:cubicBezTo>
                    <a:pt x="1868" y="104"/>
                    <a:pt x="1418" y="1"/>
                    <a:pt x="9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 name="Google Shape;512;p3"/>
            <p:cNvSpPr/>
            <p:nvPr/>
          </p:nvSpPr>
          <p:spPr>
            <a:xfrm>
              <a:off x="1757800" y="4664250"/>
              <a:ext cx="77625" cy="22850"/>
            </a:xfrm>
            <a:custGeom>
              <a:avLst/>
              <a:gdLst/>
              <a:ahLst/>
              <a:cxnLst/>
              <a:rect l="l" t="t" r="r" b="b"/>
              <a:pathLst>
                <a:path w="3105" h="914" extrusionOk="0">
                  <a:moveTo>
                    <a:pt x="419" y="0"/>
                  </a:moveTo>
                  <a:cubicBezTo>
                    <a:pt x="359" y="0"/>
                    <a:pt x="299" y="20"/>
                    <a:pt x="220" y="20"/>
                  </a:cubicBezTo>
                  <a:cubicBezTo>
                    <a:pt x="100" y="100"/>
                    <a:pt x="1" y="179"/>
                    <a:pt x="60" y="319"/>
                  </a:cubicBezTo>
                  <a:cubicBezTo>
                    <a:pt x="299" y="378"/>
                    <a:pt x="578" y="299"/>
                    <a:pt x="796" y="498"/>
                  </a:cubicBezTo>
                  <a:cubicBezTo>
                    <a:pt x="1095" y="697"/>
                    <a:pt x="1473" y="677"/>
                    <a:pt x="1811" y="736"/>
                  </a:cubicBezTo>
                  <a:cubicBezTo>
                    <a:pt x="2048" y="774"/>
                    <a:pt x="2286" y="913"/>
                    <a:pt x="2523" y="913"/>
                  </a:cubicBezTo>
                  <a:cubicBezTo>
                    <a:pt x="2664" y="913"/>
                    <a:pt x="2804" y="864"/>
                    <a:pt x="2945" y="716"/>
                  </a:cubicBezTo>
                  <a:cubicBezTo>
                    <a:pt x="2905" y="518"/>
                    <a:pt x="3005" y="398"/>
                    <a:pt x="3104" y="239"/>
                  </a:cubicBezTo>
                  <a:cubicBezTo>
                    <a:pt x="2949" y="198"/>
                    <a:pt x="2791" y="186"/>
                    <a:pt x="2631" y="186"/>
                  </a:cubicBezTo>
                  <a:cubicBezTo>
                    <a:pt x="2423" y="186"/>
                    <a:pt x="2212" y="206"/>
                    <a:pt x="2004" y="206"/>
                  </a:cubicBezTo>
                  <a:cubicBezTo>
                    <a:pt x="1762" y="206"/>
                    <a:pt x="1523" y="179"/>
                    <a:pt x="1294" y="60"/>
                  </a:cubicBezTo>
                  <a:cubicBezTo>
                    <a:pt x="995" y="20"/>
                    <a:pt x="717" y="20"/>
                    <a:pt x="4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 name="Google Shape;513;p3"/>
            <p:cNvSpPr/>
            <p:nvPr/>
          </p:nvSpPr>
          <p:spPr>
            <a:xfrm>
              <a:off x="1792625" y="4678175"/>
              <a:ext cx="51250" cy="18925"/>
            </a:xfrm>
            <a:custGeom>
              <a:avLst/>
              <a:gdLst/>
              <a:ahLst/>
              <a:cxnLst/>
              <a:rect l="l" t="t" r="r" b="b"/>
              <a:pathLst>
                <a:path w="2050" h="757" extrusionOk="0">
                  <a:moveTo>
                    <a:pt x="458" y="0"/>
                  </a:moveTo>
                  <a:cubicBezTo>
                    <a:pt x="358" y="120"/>
                    <a:pt x="0" y="0"/>
                    <a:pt x="100" y="319"/>
                  </a:cubicBezTo>
                  <a:cubicBezTo>
                    <a:pt x="756" y="458"/>
                    <a:pt x="1373" y="617"/>
                    <a:pt x="2049" y="756"/>
                  </a:cubicBezTo>
                  <a:cubicBezTo>
                    <a:pt x="1990" y="418"/>
                    <a:pt x="1850" y="219"/>
                    <a:pt x="1552" y="140"/>
                  </a:cubicBezTo>
                  <a:cubicBezTo>
                    <a:pt x="1494" y="152"/>
                    <a:pt x="1436" y="157"/>
                    <a:pt x="1379" y="157"/>
                  </a:cubicBezTo>
                  <a:cubicBezTo>
                    <a:pt x="1064" y="157"/>
                    <a:pt x="761" y="0"/>
                    <a:pt x="4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 name="Google Shape;514;p3"/>
            <p:cNvSpPr/>
            <p:nvPr/>
          </p:nvSpPr>
          <p:spPr>
            <a:xfrm>
              <a:off x="1616075" y="4686125"/>
              <a:ext cx="55225" cy="24100"/>
            </a:xfrm>
            <a:custGeom>
              <a:avLst/>
              <a:gdLst/>
              <a:ahLst/>
              <a:cxnLst/>
              <a:rect l="l" t="t" r="r" b="b"/>
              <a:pathLst>
                <a:path w="2209" h="964" extrusionOk="0">
                  <a:moveTo>
                    <a:pt x="0" y="1"/>
                  </a:moveTo>
                  <a:lnTo>
                    <a:pt x="0" y="1"/>
                  </a:lnTo>
                  <a:cubicBezTo>
                    <a:pt x="60" y="359"/>
                    <a:pt x="265" y="370"/>
                    <a:pt x="490" y="370"/>
                  </a:cubicBezTo>
                  <a:cubicBezTo>
                    <a:pt x="505" y="370"/>
                    <a:pt x="520" y="370"/>
                    <a:pt x="535" y="370"/>
                  </a:cubicBezTo>
                  <a:cubicBezTo>
                    <a:pt x="596" y="370"/>
                    <a:pt x="657" y="371"/>
                    <a:pt x="717" y="379"/>
                  </a:cubicBezTo>
                  <a:cubicBezTo>
                    <a:pt x="995" y="379"/>
                    <a:pt x="1274" y="379"/>
                    <a:pt x="1274" y="737"/>
                  </a:cubicBezTo>
                  <a:cubicBezTo>
                    <a:pt x="1380" y="896"/>
                    <a:pt x="1539" y="913"/>
                    <a:pt x="1710" y="913"/>
                  </a:cubicBezTo>
                  <a:cubicBezTo>
                    <a:pt x="1759" y="913"/>
                    <a:pt x="1808" y="912"/>
                    <a:pt x="1858" y="912"/>
                  </a:cubicBezTo>
                  <a:cubicBezTo>
                    <a:pt x="1895" y="912"/>
                    <a:pt x="1933" y="913"/>
                    <a:pt x="1970" y="916"/>
                  </a:cubicBezTo>
                  <a:cubicBezTo>
                    <a:pt x="1992" y="948"/>
                    <a:pt x="2026" y="963"/>
                    <a:pt x="2065" y="963"/>
                  </a:cubicBezTo>
                  <a:cubicBezTo>
                    <a:pt x="2097" y="963"/>
                    <a:pt x="2133" y="953"/>
                    <a:pt x="2169" y="936"/>
                  </a:cubicBezTo>
                  <a:cubicBezTo>
                    <a:pt x="2208" y="896"/>
                    <a:pt x="2208" y="816"/>
                    <a:pt x="2189" y="737"/>
                  </a:cubicBezTo>
                  <a:cubicBezTo>
                    <a:pt x="2049" y="677"/>
                    <a:pt x="1970" y="577"/>
                    <a:pt x="2049" y="398"/>
                  </a:cubicBezTo>
                  <a:cubicBezTo>
                    <a:pt x="1990" y="279"/>
                    <a:pt x="1910" y="219"/>
                    <a:pt x="1791" y="199"/>
                  </a:cubicBezTo>
                  <a:cubicBezTo>
                    <a:pt x="1767" y="205"/>
                    <a:pt x="1748" y="208"/>
                    <a:pt x="1730" y="208"/>
                  </a:cubicBezTo>
                  <a:cubicBezTo>
                    <a:pt x="1686" y="208"/>
                    <a:pt x="1654" y="194"/>
                    <a:pt x="1612" y="180"/>
                  </a:cubicBezTo>
                  <a:cubicBezTo>
                    <a:pt x="1488" y="189"/>
                    <a:pt x="1363" y="194"/>
                    <a:pt x="1238" y="194"/>
                  </a:cubicBezTo>
                  <a:cubicBezTo>
                    <a:pt x="820" y="194"/>
                    <a:pt x="399" y="138"/>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 name="Google Shape;515;p3"/>
            <p:cNvSpPr/>
            <p:nvPr/>
          </p:nvSpPr>
          <p:spPr>
            <a:xfrm>
              <a:off x="1663325" y="4693025"/>
              <a:ext cx="38300" cy="22950"/>
            </a:xfrm>
            <a:custGeom>
              <a:avLst/>
              <a:gdLst/>
              <a:ahLst/>
              <a:cxnLst/>
              <a:rect l="l" t="t" r="r" b="b"/>
              <a:pathLst>
                <a:path w="1532" h="918" extrusionOk="0">
                  <a:moveTo>
                    <a:pt x="680" y="0"/>
                  </a:moveTo>
                  <a:cubicBezTo>
                    <a:pt x="612" y="0"/>
                    <a:pt x="543" y="7"/>
                    <a:pt x="475" y="7"/>
                  </a:cubicBezTo>
                  <a:cubicBezTo>
                    <a:pt x="449" y="7"/>
                    <a:pt x="423" y="6"/>
                    <a:pt x="398" y="3"/>
                  </a:cubicBezTo>
                  <a:lnTo>
                    <a:pt x="398" y="3"/>
                  </a:lnTo>
                  <a:cubicBezTo>
                    <a:pt x="0" y="142"/>
                    <a:pt x="537" y="461"/>
                    <a:pt x="279" y="640"/>
                  </a:cubicBezTo>
                  <a:cubicBezTo>
                    <a:pt x="312" y="848"/>
                    <a:pt x="399" y="918"/>
                    <a:pt x="511" y="918"/>
                  </a:cubicBezTo>
                  <a:cubicBezTo>
                    <a:pt x="602" y="918"/>
                    <a:pt x="709" y="872"/>
                    <a:pt x="816" y="819"/>
                  </a:cubicBezTo>
                  <a:cubicBezTo>
                    <a:pt x="1074" y="759"/>
                    <a:pt x="1333" y="858"/>
                    <a:pt x="1532" y="640"/>
                  </a:cubicBezTo>
                  <a:cubicBezTo>
                    <a:pt x="1512" y="620"/>
                    <a:pt x="1512" y="600"/>
                    <a:pt x="1492" y="560"/>
                  </a:cubicBezTo>
                  <a:cubicBezTo>
                    <a:pt x="1413" y="480"/>
                    <a:pt x="1393" y="401"/>
                    <a:pt x="1353" y="301"/>
                  </a:cubicBezTo>
                  <a:cubicBezTo>
                    <a:pt x="1253" y="222"/>
                    <a:pt x="1114" y="162"/>
                    <a:pt x="995" y="103"/>
                  </a:cubicBezTo>
                  <a:cubicBezTo>
                    <a:pt x="898" y="17"/>
                    <a:pt x="790" y="0"/>
                    <a:pt x="6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6" name="Google Shape;516;p3"/>
            <p:cNvSpPr/>
            <p:nvPr/>
          </p:nvSpPr>
          <p:spPr>
            <a:xfrm>
              <a:off x="1698625" y="4698550"/>
              <a:ext cx="48275" cy="13450"/>
            </a:xfrm>
            <a:custGeom>
              <a:avLst/>
              <a:gdLst/>
              <a:ahLst/>
              <a:cxnLst/>
              <a:rect l="l" t="t" r="r" b="b"/>
              <a:pathLst>
                <a:path w="1931" h="538" extrusionOk="0">
                  <a:moveTo>
                    <a:pt x="1015" y="1"/>
                  </a:moveTo>
                  <a:cubicBezTo>
                    <a:pt x="707" y="1"/>
                    <a:pt x="398" y="41"/>
                    <a:pt x="100" y="41"/>
                  </a:cubicBezTo>
                  <a:cubicBezTo>
                    <a:pt x="1" y="180"/>
                    <a:pt x="1" y="299"/>
                    <a:pt x="100" y="399"/>
                  </a:cubicBezTo>
                  <a:lnTo>
                    <a:pt x="140" y="419"/>
                  </a:lnTo>
                  <a:cubicBezTo>
                    <a:pt x="227" y="346"/>
                    <a:pt x="311" y="320"/>
                    <a:pt x="392" y="320"/>
                  </a:cubicBezTo>
                  <a:cubicBezTo>
                    <a:pt x="624" y="320"/>
                    <a:pt x="834" y="538"/>
                    <a:pt x="1055" y="538"/>
                  </a:cubicBezTo>
                  <a:cubicBezTo>
                    <a:pt x="1274" y="319"/>
                    <a:pt x="1691" y="518"/>
                    <a:pt x="1930" y="200"/>
                  </a:cubicBezTo>
                  <a:cubicBezTo>
                    <a:pt x="1632" y="41"/>
                    <a:pt x="1323" y="1"/>
                    <a:pt x="10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7" name="Google Shape;517;p3"/>
            <p:cNvSpPr/>
            <p:nvPr/>
          </p:nvSpPr>
          <p:spPr>
            <a:xfrm>
              <a:off x="1724975" y="4701550"/>
              <a:ext cx="25400" cy="11625"/>
            </a:xfrm>
            <a:custGeom>
              <a:avLst/>
              <a:gdLst/>
              <a:ahLst/>
              <a:cxnLst/>
              <a:rect l="l" t="t" r="r" b="b"/>
              <a:pathLst>
                <a:path w="1016" h="465" extrusionOk="0">
                  <a:moveTo>
                    <a:pt x="876" y="80"/>
                  </a:moveTo>
                  <a:cubicBezTo>
                    <a:pt x="538" y="159"/>
                    <a:pt x="180" y="0"/>
                    <a:pt x="1" y="418"/>
                  </a:cubicBezTo>
                  <a:cubicBezTo>
                    <a:pt x="100" y="418"/>
                    <a:pt x="200" y="418"/>
                    <a:pt x="299" y="458"/>
                  </a:cubicBezTo>
                  <a:cubicBezTo>
                    <a:pt x="339" y="428"/>
                    <a:pt x="369" y="413"/>
                    <a:pt x="399" y="413"/>
                  </a:cubicBezTo>
                  <a:cubicBezTo>
                    <a:pt x="429" y="413"/>
                    <a:pt x="458" y="428"/>
                    <a:pt x="498" y="458"/>
                  </a:cubicBezTo>
                  <a:cubicBezTo>
                    <a:pt x="550" y="461"/>
                    <a:pt x="601" y="465"/>
                    <a:pt x="649" y="465"/>
                  </a:cubicBezTo>
                  <a:cubicBezTo>
                    <a:pt x="857" y="465"/>
                    <a:pt x="1015" y="407"/>
                    <a:pt x="1015" y="100"/>
                  </a:cubicBezTo>
                  <a:cubicBezTo>
                    <a:pt x="976" y="80"/>
                    <a:pt x="916" y="80"/>
                    <a:pt x="876" y="8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8" name="Google Shape;518;p3"/>
            <p:cNvSpPr/>
            <p:nvPr/>
          </p:nvSpPr>
          <p:spPr>
            <a:xfrm>
              <a:off x="1660825" y="4687175"/>
              <a:ext cx="27375" cy="9550"/>
            </a:xfrm>
            <a:custGeom>
              <a:avLst/>
              <a:gdLst/>
              <a:ahLst/>
              <a:cxnLst/>
              <a:rect l="l" t="t" r="r" b="b"/>
              <a:pathLst>
                <a:path w="1095" h="382" extrusionOk="0">
                  <a:moveTo>
                    <a:pt x="377" y="0"/>
                  </a:moveTo>
                  <a:cubicBezTo>
                    <a:pt x="258" y="0"/>
                    <a:pt x="133" y="44"/>
                    <a:pt x="1" y="157"/>
                  </a:cubicBezTo>
                  <a:cubicBezTo>
                    <a:pt x="80" y="197"/>
                    <a:pt x="120" y="277"/>
                    <a:pt x="200" y="337"/>
                  </a:cubicBezTo>
                  <a:cubicBezTo>
                    <a:pt x="229" y="366"/>
                    <a:pt x="259" y="381"/>
                    <a:pt x="289" y="381"/>
                  </a:cubicBezTo>
                  <a:cubicBezTo>
                    <a:pt x="319" y="381"/>
                    <a:pt x="349" y="366"/>
                    <a:pt x="379" y="337"/>
                  </a:cubicBezTo>
                  <a:lnTo>
                    <a:pt x="1095" y="337"/>
                  </a:lnTo>
                  <a:cubicBezTo>
                    <a:pt x="864" y="201"/>
                    <a:pt x="633" y="0"/>
                    <a:pt x="3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 name="Google Shape;519;p3"/>
            <p:cNvSpPr/>
            <p:nvPr/>
          </p:nvSpPr>
          <p:spPr>
            <a:xfrm>
              <a:off x="1771600" y="4676175"/>
              <a:ext cx="32475" cy="9975"/>
            </a:xfrm>
            <a:custGeom>
              <a:avLst/>
              <a:gdLst/>
              <a:ahLst/>
              <a:cxnLst/>
              <a:rect l="l" t="t" r="r" b="b"/>
              <a:pathLst>
                <a:path w="1299" h="399" extrusionOk="0">
                  <a:moveTo>
                    <a:pt x="244" y="1"/>
                  </a:moveTo>
                  <a:cubicBezTo>
                    <a:pt x="165" y="41"/>
                    <a:pt x="65" y="80"/>
                    <a:pt x="46" y="120"/>
                  </a:cubicBezTo>
                  <a:cubicBezTo>
                    <a:pt x="1" y="210"/>
                    <a:pt x="68" y="221"/>
                    <a:pt x="138" y="221"/>
                  </a:cubicBezTo>
                  <a:cubicBezTo>
                    <a:pt x="161" y="221"/>
                    <a:pt x="185" y="220"/>
                    <a:pt x="205" y="220"/>
                  </a:cubicBezTo>
                  <a:cubicBezTo>
                    <a:pt x="256" y="220"/>
                    <a:pt x="310" y="216"/>
                    <a:pt x="365" y="216"/>
                  </a:cubicBezTo>
                  <a:cubicBezTo>
                    <a:pt x="502" y="216"/>
                    <a:pt x="642" y="237"/>
                    <a:pt x="742" y="379"/>
                  </a:cubicBezTo>
                  <a:lnTo>
                    <a:pt x="841" y="399"/>
                  </a:lnTo>
                  <a:lnTo>
                    <a:pt x="941" y="399"/>
                  </a:lnTo>
                  <a:cubicBezTo>
                    <a:pt x="1060" y="299"/>
                    <a:pt x="1160" y="180"/>
                    <a:pt x="1299" y="80"/>
                  </a:cubicBezTo>
                  <a:lnTo>
                    <a:pt x="244"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0" name="Google Shape;520;p3"/>
            <p:cNvSpPr/>
            <p:nvPr/>
          </p:nvSpPr>
          <p:spPr>
            <a:xfrm>
              <a:off x="1691175" y="4699800"/>
              <a:ext cx="9975" cy="9475"/>
            </a:xfrm>
            <a:custGeom>
              <a:avLst/>
              <a:gdLst/>
              <a:ahLst/>
              <a:cxnLst/>
              <a:rect l="l" t="t" r="r" b="b"/>
              <a:pathLst>
                <a:path w="399" h="379" extrusionOk="0">
                  <a:moveTo>
                    <a:pt x="311" y="1"/>
                  </a:moveTo>
                  <a:cubicBezTo>
                    <a:pt x="284" y="1"/>
                    <a:pt x="259" y="11"/>
                    <a:pt x="239" y="30"/>
                  </a:cubicBezTo>
                  <a:cubicBezTo>
                    <a:pt x="159" y="90"/>
                    <a:pt x="0" y="209"/>
                    <a:pt x="40" y="269"/>
                  </a:cubicBezTo>
                  <a:cubicBezTo>
                    <a:pt x="70" y="359"/>
                    <a:pt x="129" y="379"/>
                    <a:pt x="197" y="379"/>
                  </a:cubicBezTo>
                  <a:cubicBezTo>
                    <a:pt x="250" y="379"/>
                    <a:pt x="309" y="366"/>
                    <a:pt x="361" y="366"/>
                  </a:cubicBezTo>
                  <a:cubicBezTo>
                    <a:pt x="374" y="366"/>
                    <a:pt x="386" y="367"/>
                    <a:pt x="398" y="369"/>
                  </a:cubicBezTo>
                  <a:lnTo>
                    <a:pt x="398" y="30"/>
                  </a:lnTo>
                  <a:cubicBezTo>
                    <a:pt x="368" y="11"/>
                    <a:pt x="338" y="1"/>
                    <a:pt x="31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1" name="Google Shape;521;p3"/>
            <p:cNvSpPr/>
            <p:nvPr/>
          </p:nvSpPr>
          <p:spPr>
            <a:xfrm>
              <a:off x="1820475" y="4712225"/>
              <a:ext cx="5975" cy="4700"/>
            </a:xfrm>
            <a:custGeom>
              <a:avLst/>
              <a:gdLst/>
              <a:ahLst/>
              <a:cxnLst/>
              <a:rect l="l" t="t" r="r" b="b"/>
              <a:pathLst>
                <a:path w="239" h="188" extrusionOk="0">
                  <a:moveTo>
                    <a:pt x="162" y="1"/>
                  </a:moveTo>
                  <a:cubicBezTo>
                    <a:pt x="140" y="1"/>
                    <a:pt x="120" y="11"/>
                    <a:pt x="100" y="31"/>
                  </a:cubicBezTo>
                  <a:cubicBezTo>
                    <a:pt x="60" y="71"/>
                    <a:pt x="20" y="90"/>
                    <a:pt x="0" y="150"/>
                  </a:cubicBezTo>
                  <a:cubicBezTo>
                    <a:pt x="43" y="177"/>
                    <a:pt x="75" y="188"/>
                    <a:pt x="101" y="188"/>
                  </a:cubicBezTo>
                  <a:cubicBezTo>
                    <a:pt x="173" y="188"/>
                    <a:pt x="195" y="104"/>
                    <a:pt x="239" y="31"/>
                  </a:cubicBezTo>
                  <a:cubicBezTo>
                    <a:pt x="209" y="11"/>
                    <a:pt x="184" y="1"/>
                    <a:pt x="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2" name="Google Shape;522;p3"/>
            <p:cNvSpPr/>
            <p:nvPr/>
          </p:nvSpPr>
          <p:spPr>
            <a:xfrm>
              <a:off x="1810025" y="4789800"/>
              <a:ext cx="108950" cy="30200"/>
            </a:xfrm>
            <a:custGeom>
              <a:avLst/>
              <a:gdLst/>
              <a:ahLst/>
              <a:cxnLst/>
              <a:rect l="l" t="t" r="r" b="b"/>
              <a:pathLst>
                <a:path w="4358" h="1208" extrusionOk="0">
                  <a:moveTo>
                    <a:pt x="607" y="1"/>
                  </a:moveTo>
                  <a:cubicBezTo>
                    <a:pt x="564" y="1"/>
                    <a:pt x="521" y="4"/>
                    <a:pt x="478" y="11"/>
                  </a:cubicBezTo>
                  <a:cubicBezTo>
                    <a:pt x="359" y="71"/>
                    <a:pt x="199" y="51"/>
                    <a:pt x="100" y="150"/>
                  </a:cubicBezTo>
                  <a:cubicBezTo>
                    <a:pt x="1" y="250"/>
                    <a:pt x="1" y="369"/>
                    <a:pt x="100" y="508"/>
                  </a:cubicBezTo>
                  <a:cubicBezTo>
                    <a:pt x="120" y="548"/>
                    <a:pt x="120" y="588"/>
                    <a:pt x="120" y="648"/>
                  </a:cubicBezTo>
                  <a:cubicBezTo>
                    <a:pt x="359" y="747"/>
                    <a:pt x="657" y="608"/>
                    <a:pt x="856" y="867"/>
                  </a:cubicBezTo>
                  <a:lnTo>
                    <a:pt x="995" y="867"/>
                  </a:lnTo>
                  <a:cubicBezTo>
                    <a:pt x="1386" y="837"/>
                    <a:pt x="1799" y="693"/>
                    <a:pt x="2158" y="693"/>
                  </a:cubicBezTo>
                  <a:cubicBezTo>
                    <a:pt x="2274" y="693"/>
                    <a:pt x="2385" y="708"/>
                    <a:pt x="2487" y="747"/>
                  </a:cubicBezTo>
                  <a:cubicBezTo>
                    <a:pt x="2925" y="926"/>
                    <a:pt x="3422" y="1006"/>
                    <a:pt x="3880" y="1185"/>
                  </a:cubicBezTo>
                  <a:cubicBezTo>
                    <a:pt x="3964" y="1185"/>
                    <a:pt x="4049" y="1207"/>
                    <a:pt x="4122" y="1207"/>
                  </a:cubicBezTo>
                  <a:cubicBezTo>
                    <a:pt x="4186" y="1207"/>
                    <a:pt x="4240" y="1190"/>
                    <a:pt x="4277" y="1125"/>
                  </a:cubicBezTo>
                  <a:cubicBezTo>
                    <a:pt x="4337" y="1026"/>
                    <a:pt x="4357" y="827"/>
                    <a:pt x="4238" y="727"/>
                  </a:cubicBezTo>
                  <a:cubicBezTo>
                    <a:pt x="4093" y="582"/>
                    <a:pt x="3914" y="404"/>
                    <a:pt x="3778" y="404"/>
                  </a:cubicBezTo>
                  <a:cubicBezTo>
                    <a:pt x="3765" y="404"/>
                    <a:pt x="3753" y="406"/>
                    <a:pt x="3740" y="409"/>
                  </a:cubicBezTo>
                  <a:cubicBezTo>
                    <a:pt x="3669" y="419"/>
                    <a:pt x="3598" y="424"/>
                    <a:pt x="3527" y="424"/>
                  </a:cubicBezTo>
                  <a:cubicBezTo>
                    <a:pt x="2970" y="424"/>
                    <a:pt x="2444" y="141"/>
                    <a:pt x="1886" y="141"/>
                  </a:cubicBezTo>
                  <a:cubicBezTo>
                    <a:pt x="1828" y="141"/>
                    <a:pt x="1770" y="144"/>
                    <a:pt x="1711" y="150"/>
                  </a:cubicBezTo>
                  <a:cubicBezTo>
                    <a:pt x="1612" y="210"/>
                    <a:pt x="1522" y="240"/>
                    <a:pt x="1435" y="240"/>
                  </a:cubicBezTo>
                  <a:cubicBezTo>
                    <a:pt x="1348" y="240"/>
                    <a:pt x="1264" y="210"/>
                    <a:pt x="1174" y="150"/>
                  </a:cubicBezTo>
                  <a:cubicBezTo>
                    <a:pt x="995" y="69"/>
                    <a:pt x="802" y="1"/>
                    <a:pt x="60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 name="Google Shape;523;p3"/>
            <p:cNvSpPr/>
            <p:nvPr/>
          </p:nvSpPr>
          <p:spPr>
            <a:xfrm>
              <a:off x="2101450" y="4820400"/>
              <a:ext cx="127350" cy="29075"/>
            </a:xfrm>
            <a:custGeom>
              <a:avLst/>
              <a:gdLst/>
              <a:ahLst/>
              <a:cxnLst/>
              <a:rect l="l" t="t" r="r" b="b"/>
              <a:pathLst>
                <a:path w="5094" h="1163" extrusionOk="0">
                  <a:moveTo>
                    <a:pt x="717" y="1"/>
                  </a:moveTo>
                  <a:cubicBezTo>
                    <a:pt x="657" y="20"/>
                    <a:pt x="558" y="20"/>
                    <a:pt x="478" y="40"/>
                  </a:cubicBezTo>
                  <a:cubicBezTo>
                    <a:pt x="339" y="120"/>
                    <a:pt x="180" y="180"/>
                    <a:pt x="60" y="299"/>
                  </a:cubicBezTo>
                  <a:cubicBezTo>
                    <a:pt x="1" y="379"/>
                    <a:pt x="1" y="438"/>
                    <a:pt x="60" y="518"/>
                  </a:cubicBezTo>
                  <a:cubicBezTo>
                    <a:pt x="398" y="538"/>
                    <a:pt x="796" y="498"/>
                    <a:pt x="1135" y="697"/>
                  </a:cubicBezTo>
                  <a:cubicBezTo>
                    <a:pt x="1234" y="796"/>
                    <a:pt x="1333" y="876"/>
                    <a:pt x="1473" y="896"/>
                  </a:cubicBezTo>
                  <a:cubicBezTo>
                    <a:pt x="1632" y="936"/>
                    <a:pt x="1786" y="936"/>
                    <a:pt x="1943" y="936"/>
                  </a:cubicBezTo>
                  <a:cubicBezTo>
                    <a:pt x="2099" y="936"/>
                    <a:pt x="2258" y="936"/>
                    <a:pt x="2428" y="975"/>
                  </a:cubicBezTo>
                  <a:cubicBezTo>
                    <a:pt x="2451" y="971"/>
                    <a:pt x="2474" y="969"/>
                    <a:pt x="2497" y="969"/>
                  </a:cubicBezTo>
                  <a:cubicBezTo>
                    <a:pt x="2617" y="969"/>
                    <a:pt x="2736" y="1017"/>
                    <a:pt x="2856" y="1017"/>
                  </a:cubicBezTo>
                  <a:cubicBezTo>
                    <a:pt x="2932" y="1017"/>
                    <a:pt x="3008" y="998"/>
                    <a:pt x="3084" y="936"/>
                  </a:cubicBezTo>
                  <a:cubicBezTo>
                    <a:pt x="3220" y="936"/>
                    <a:pt x="3363" y="915"/>
                    <a:pt x="3504" y="915"/>
                  </a:cubicBezTo>
                  <a:cubicBezTo>
                    <a:pt x="3673" y="915"/>
                    <a:pt x="3838" y="945"/>
                    <a:pt x="3979" y="1075"/>
                  </a:cubicBezTo>
                  <a:lnTo>
                    <a:pt x="4158" y="1075"/>
                  </a:lnTo>
                  <a:cubicBezTo>
                    <a:pt x="4303" y="1129"/>
                    <a:pt x="4452" y="1163"/>
                    <a:pt x="4598" y="1163"/>
                  </a:cubicBezTo>
                  <a:cubicBezTo>
                    <a:pt x="4772" y="1163"/>
                    <a:pt x="4941" y="1114"/>
                    <a:pt x="5093" y="995"/>
                  </a:cubicBezTo>
                  <a:cubicBezTo>
                    <a:pt x="5093" y="896"/>
                    <a:pt x="5073" y="816"/>
                    <a:pt x="4994" y="737"/>
                  </a:cubicBezTo>
                  <a:cubicBezTo>
                    <a:pt x="4894" y="637"/>
                    <a:pt x="4775" y="597"/>
                    <a:pt x="4636" y="538"/>
                  </a:cubicBezTo>
                  <a:cubicBezTo>
                    <a:pt x="4158" y="438"/>
                    <a:pt x="3701" y="398"/>
                    <a:pt x="3263" y="299"/>
                  </a:cubicBezTo>
                  <a:cubicBezTo>
                    <a:pt x="2487" y="239"/>
                    <a:pt x="1751" y="100"/>
                    <a:pt x="995" y="20"/>
                  </a:cubicBezTo>
                  <a:cubicBezTo>
                    <a:pt x="896" y="1"/>
                    <a:pt x="836" y="1"/>
                    <a:pt x="7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4" name="Google Shape;524;p3"/>
            <p:cNvSpPr/>
            <p:nvPr/>
          </p:nvSpPr>
          <p:spPr>
            <a:xfrm>
              <a:off x="1991050" y="4809975"/>
              <a:ext cx="111925" cy="32100"/>
            </a:xfrm>
            <a:custGeom>
              <a:avLst/>
              <a:gdLst/>
              <a:ahLst/>
              <a:cxnLst/>
              <a:rect l="l" t="t" r="r" b="b"/>
              <a:pathLst>
                <a:path w="4477" h="1284" extrusionOk="0">
                  <a:moveTo>
                    <a:pt x="331" y="1"/>
                  </a:moveTo>
                  <a:cubicBezTo>
                    <a:pt x="70" y="1"/>
                    <a:pt x="27" y="143"/>
                    <a:pt x="0" y="537"/>
                  </a:cubicBezTo>
                  <a:cubicBezTo>
                    <a:pt x="35" y="539"/>
                    <a:pt x="71" y="540"/>
                    <a:pt x="106" y="540"/>
                  </a:cubicBezTo>
                  <a:cubicBezTo>
                    <a:pt x="214" y="540"/>
                    <a:pt x="324" y="532"/>
                    <a:pt x="428" y="532"/>
                  </a:cubicBezTo>
                  <a:cubicBezTo>
                    <a:pt x="567" y="532"/>
                    <a:pt x="697" y="547"/>
                    <a:pt x="796" y="617"/>
                  </a:cubicBezTo>
                  <a:cubicBezTo>
                    <a:pt x="1309" y="899"/>
                    <a:pt x="1806" y="915"/>
                    <a:pt x="2329" y="915"/>
                  </a:cubicBezTo>
                  <a:cubicBezTo>
                    <a:pt x="2395" y="915"/>
                    <a:pt x="2461" y="915"/>
                    <a:pt x="2527" y="915"/>
                  </a:cubicBezTo>
                  <a:cubicBezTo>
                    <a:pt x="2964" y="935"/>
                    <a:pt x="3402" y="855"/>
                    <a:pt x="3800" y="1193"/>
                  </a:cubicBezTo>
                  <a:cubicBezTo>
                    <a:pt x="3872" y="1259"/>
                    <a:pt x="3946" y="1283"/>
                    <a:pt x="4021" y="1283"/>
                  </a:cubicBezTo>
                  <a:cubicBezTo>
                    <a:pt x="4173" y="1283"/>
                    <a:pt x="4329" y="1181"/>
                    <a:pt x="4476" y="1114"/>
                  </a:cubicBezTo>
                  <a:lnTo>
                    <a:pt x="4476" y="915"/>
                  </a:lnTo>
                  <a:cubicBezTo>
                    <a:pt x="4476" y="855"/>
                    <a:pt x="4456" y="835"/>
                    <a:pt x="4417" y="796"/>
                  </a:cubicBezTo>
                  <a:cubicBezTo>
                    <a:pt x="4277" y="597"/>
                    <a:pt x="4059" y="557"/>
                    <a:pt x="3780" y="457"/>
                  </a:cubicBezTo>
                  <a:cubicBezTo>
                    <a:pt x="3745" y="461"/>
                    <a:pt x="3710" y="462"/>
                    <a:pt x="3675" y="462"/>
                  </a:cubicBezTo>
                  <a:cubicBezTo>
                    <a:pt x="3345" y="462"/>
                    <a:pt x="3025" y="328"/>
                    <a:pt x="2684" y="328"/>
                  </a:cubicBezTo>
                  <a:cubicBezTo>
                    <a:pt x="2632" y="328"/>
                    <a:pt x="2580" y="331"/>
                    <a:pt x="2527" y="338"/>
                  </a:cubicBezTo>
                  <a:cubicBezTo>
                    <a:pt x="2426" y="381"/>
                    <a:pt x="2316" y="414"/>
                    <a:pt x="2210" y="414"/>
                  </a:cubicBezTo>
                  <a:cubicBezTo>
                    <a:pt x="2169" y="414"/>
                    <a:pt x="2128" y="409"/>
                    <a:pt x="2089" y="398"/>
                  </a:cubicBezTo>
                  <a:cubicBezTo>
                    <a:pt x="2010" y="358"/>
                    <a:pt x="1930" y="338"/>
                    <a:pt x="1870" y="338"/>
                  </a:cubicBezTo>
                  <a:cubicBezTo>
                    <a:pt x="1532" y="318"/>
                    <a:pt x="1214" y="258"/>
                    <a:pt x="935" y="99"/>
                  </a:cubicBezTo>
                  <a:cubicBezTo>
                    <a:pt x="658" y="38"/>
                    <a:pt x="466" y="1"/>
                    <a:pt x="33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5" name="Google Shape;525;p3"/>
            <p:cNvSpPr/>
            <p:nvPr/>
          </p:nvSpPr>
          <p:spPr>
            <a:xfrm>
              <a:off x="1692150" y="4780750"/>
              <a:ext cx="84575" cy="21775"/>
            </a:xfrm>
            <a:custGeom>
              <a:avLst/>
              <a:gdLst/>
              <a:ahLst/>
              <a:cxnLst/>
              <a:rect l="l" t="t" r="r" b="b"/>
              <a:pathLst>
                <a:path w="3383" h="871" extrusionOk="0">
                  <a:moveTo>
                    <a:pt x="2372" y="0"/>
                  </a:moveTo>
                  <a:cubicBezTo>
                    <a:pt x="2155" y="0"/>
                    <a:pt x="1937" y="60"/>
                    <a:pt x="1720" y="60"/>
                  </a:cubicBezTo>
                  <a:cubicBezTo>
                    <a:pt x="1624" y="60"/>
                    <a:pt x="1529" y="48"/>
                    <a:pt x="1433" y="15"/>
                  </a:cubicBezTo>
                  <a:cubicBezTo>
                    <a:pt x="1330" y="67"/>
                    <a:pt x="1216" y="82"/>
                    <a:pt x="1097" y="82"/>
                  </a:cubicBezTo>
                  <a:cubicBezTo>
                    <a:pt x="929" y="82"/>
                    <a:pt x="751" y="51"/>
                    <a:pt x="581" y="51"/>
                  </a:cubicBezTo>
                  <a:cubicBezTo>
                    <a:pt x="361" y="51"/>
                    <a:pt x="155" y="102"/>
                    <a:pt x="1" y="333"/>
                  </a:cubicBezTo>
                  <a:cubicBezTo>
                    <a:pt x="55" y="388"/>
                    <a:pt x="143" y="475"/>
                    <a:pt x="203" y="475"/>
                  </a:cubicBezTo>
                  <a:cubicBezTo>
                    <a:pt x="209" y="475"/>
                    <a:pt x="214" y="474"/>
                    <a:pt x="220" y="473"/>
                  </a:cubicBezTo>
                  <a:cubicBezTo>
                    <a:pt x="381" y="417"/>
                    <a:pt x="535" y="394"/>
                    <a:pt x="685" y="394"/>
                  </a:cubicBezTo>
                  <a:cubicBezTo>
                    <a:pt x="1074" y="394"/>
                    <a:pt x="1433" y="548"/>
                    <a:pt x="1791" y="691"/>
                  </a:cubicBezTo>
                  <a:cubicBezTo>
                    <a:pt x="1950" y="771"/>
                    <a:pt x="2129" y="870"/>
                    <a:pt x="2328" y="870"/>
                  </a:cubicBezTo>
                  <a:cubicBezTo>
                    <a:pt x="2587" y="433"/>
                    <a:pt x="3104" y="791"/>
                    <a:pt x="3383" y="493"/>
                  </a:cubicBezTo>
                  <a:cubicBezTo>
                    <a:pt x="3224" y="294"/>
                    <a:pt x="3005" y="234"/>
                    <a:pt x="2806" y="115"/>
                  </a:cubicBezTo>
                  <a:cubicBezTo>
                    <a:pt x="2661" y="27"/>
                    <a:pt x="2517" y="0"/>
                    <a:pt x="23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 name="Google Shape;526;p3"/>
            <p:cNvSpPr/>
            <p:nvPr/>
          </p:nvSpPr>
          <p:spPr>
            <a:xfrm>
              <a:off x="2123825" y="4837800"/>
              <a:ext cx="57150" cy="15050"/>
            </a:xfrm>
            <a:custGeom>
              <a:avLst/>
              <a:gdLst/>
              <a:ahLst/>
              <a:cxnLst/>
              <a:rect l="l" t="t" r="r" b="b"/>
              <a:pathLst>
                <a:path w="2286" h="602" extrusionOk="0">
                  <a:moveTo>
                    <a:pt x="259" y="1"/>
                  </a:moveTo>
                  <a:lnTo>
                    <a:pt x="259" y="1"/>
                  </a:lnTo>
                  <a:cubicBezTo>
                    <a:pt x="1" y="279"/>
                    <a:pt x="379" y="339"/>
                    <a:pt x="438" y="518"/>
                  </a:cubicBezTo>
                  <a:cubicBezTo>
                    <a:pt x="526" y="538"/>
                    <a:pt x="613" y="546"/>
                    <a:pt x="699" y="546"/>
                  </a:cubicBezTo>
                  <a:cubicBezTo>
                    <a:pt x="1013" y="546"/>
                    <a:pt x="1319" y="440"/>
                    <a:pt x="1629" y="440"/>
                  </a:cubicBezTo>
                  <a:cubicBezTo>
                    <a:pt x="1813" y="440"/>
                    <a:pt x="1999" y="477"/>
                    <a:pt x="2189" y="598"/>
                  </a:cubicBezTo>
                  <a:cubicBezTo>
                    <a:pt x="2196" y="600"/>
                    <a:pt x="2202" y="602"/>
                    <a:pt x="2208" y="602"/>
                  </a:cubicBezTo>
                  <a:cubicBezTo>
                    <a:pt x="2286" y="602"/>
                    <a:pt x="2266" y="369"/>
                    <a:pt x="2229" y="240"/>
                  </a:cubicBezTo>
                  <a:cubicBezTo>
                    <a:pt x="2057" y="197"/>
                    <a:pt x="1885" y="164"/>
                    <a:pt x="1720" y="164"/>
                  </a:cubicBezTo>
                  <a:cubicBezTo>
                    <a:pt x="1656" y="164"/>
                    <a:pt x="1594" y="169"/>
                    <a:pt x="1533" y="180"/>
                  </a:cubicBezTo>
                  <a:cubicBezTo>
                    <a:pt x="1430" y="125"/>
                    <a:pt x="1323" y="113"/>
                    <a:pt x="1214" y="113"/>
                  </a:cubicBezTo>
                  <a:cubicBezTo>
                    <a:pt x="1124" y="113"/>
                    <a:pt x="1032" y="121"/>
                    <a:pt x="942" y="121"/>
                  </a:cubicBezTo>
                  <a:cubicBezTo>
                    <a:pt x="824" y="121"/>
                    <a:pt x="708" y="107"/>
                    <a:pt x="598" y="41"/>
                  </a:cubicBezTo>
                  <a:cubicBezTo>
                    <a:pt x="478" y="21"/>
                    <a:pt x="379" y="21"/>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7" name="Google Shape;527;p3"/>
            <p:cNvSpPr/>
            <p:nvPr/>
          </p:nvSpPr>
          <p:spPr>
            <a:xfrm>
              <a:off x="1991050" y="4795700"/>
              <a:ext cx="35825" cy="18400"/>
            </a:xfrm>
            <a:custGeom>
              <a:avLst/>
              <a:gdLst/>
              <a:ahLst/>
              <a:cxnLst/>
              <a:rect l="l" t="t" r="r" b="b"/>
              <a:pathLst>
                <a:path w="1433" h="736" extrusionOk="0">
                  <a:moveTo>
                    <a:pt x="48" y="1"/>
                  </a:moveTo>
                  <a:cubicBezTo>
                    <a:pt x="33" y="1"/>
                    <a:pt x="17" y="6"/>
                    <a:pt x="0" y="14"/>
                  </a:cubicBezTo>
                  <a:lnTo>
                    <a:pt x="0" y="432"/>
                  </a:lnTo>
                  <a:cubicBezTo>
                    <a:pt x="40" y="491"/>
                    <a:pt x="120" y="531"/>
                    <a:pt x="199" y="571"/>
                  </a:cubicBezTo>
                  <a:cubicBezTo>
                    <a:pt x="339" y="611"/>
                    <a:pt x="518" y="670"/>
                    <a:pt x="677" y="690"/>
                  </a:cubicBezTo>
                  <a:cubicBezTo>
                    <a:pt x="796" y="701"/>
                    <a:pt x="910" y="736"/>
                    <a:pt x="1021" y="736"/>
                  </a:cubicBezTo>
                  <a:cubicBezTo>
                    <a:pt x="1113" y="736"/>
                    <a:pt x="1203" y="712"/>
                    <a:pt x="1293" y="631"/>
                  </a:cubicBezTo>
                  <a:cubicBezTo>
                    <a:pt x="1433" y="392"/>
                    <a:pt x="1333" y="213"/>
                    <a:pt x="1095" y="113"/>
                  </a:cubicBezTo>
                  <a:lnTo>
                    <a:pt x="717" y="113"/>
                  </a:lnTo>
                  <a:cubicBezTo>
                    <a:pt x="699" y="139"/>
                    <a:pt x="678" y="154"/>
                    <a:pt x="651" y="154"/>
                  </a:cubicBezTo>
                  <a:cubicBezTo>
                    <a:pt x="617" y="154"/>
                    <a:pt x="574" y="130"/>
                    <a:pt x="518" y="74"/>
                  </a:cubicBezTo>
                  <a:cubicBezTo>
                    <a:pt x="489" y="44"/>
                    <a:pt x="438" y="26"/>
                    <a:pt x="390" y="26"/>
                  </a:cubicBezTo>
                  <a:cubicBezTo>
                    <a:pt x="372" y="26"/>
                    <a:pt x="355" y="28"/>
                    <a:pt x="339" y="34"/>
                  </a:cubicBezTo>
                  <a:cubicBezTo>
                    <a:pt x="309" y="14"/>
                    <a:pt x="269" y="4"/>
                    <a:pt x="227" y="4"/>
                  </a:cubicBezTo>
                  <a:cubicBezTo>
                    <a:pt x="184" y="4"/>
                    <a:pt x="140" y="14"/>
                    <a:pt x="100" y="34"/>
                  </a:cubicBezTo>
                  <a:cubicBezTo>
                    <a:pt x="88" y="10"/>
                    <a:pt x="70" y="1"/>
                    <a:pt x="4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8" name="Google Shape;528;p3"/>
            <p:cNvSpPr/>
            <p:nvPr/>
          </p:nvSpPr>
          <p:spPr>
            <a:xfrm>
              <a:off x="1745375" y="4790575"/>
              <a:ext cx="38225" cy="12100"/>
            </a:xfrm>
            <a:custGeom>
              <a:avLst/>
              <a:gdLst/>
              <a:ahLst/>
              <a:cxnLst/>
              <a:rect l="l" t="t" r="r" b="b"/>
              <a:pathLst>
                <a:path w="1529" h="484" extrusionOk="0">
                  <a:moveTo>
                    <a:pt x="577" y="0"/>
                  </a:moveTo>
                  <a:cubicBezTo>
                    <a:pt x="319" y="0"/>
                    <a:pt x="0" y="40"/>
                    <a:pt x="199" y="477"/>
                  </a:cubicBezTo>
                  <a:cubicBezTo>
                    <a:pt x="259" y="481"/>
                    <a:pt x="318" y="484"/>
                    <a:pt x="377" y="484"/>
                  </a:cubicBezTo>
                  <a:cubicBezTo>
                    <a:pt x="629" y="484"/>
                    <a:pt x="868" y="440"/>
                    <a:pt x="1095" y="279"/>
                  </a:cubicBezTo>
                  <a:cubicBezTo>
                    <a:pt x="1124" y="298"/>
                    <a:pt x="1154" y="308"/>
                    <a:pt x="1184" y="308"/>
                  </a:cubicBezTo>
                  <a:cubicBezTo>
                    <a:pt x="1214" y="308"/>
                    <a:pt x="1244" y="298"/>
                    <a:pt x="1274" y="279"/>
                  </a:cubicBezTo>
                  <a:cubicBezTo>
                    <a:pt x="1285" y="273"/>
                    <a:pt x="1300" y="271"/>
                    <a:pt x="1317" y="271"/>
                  </a:cubicBezTo>
                  <a:cubicBezTo>
                    <a:pt x="1352" y="271"/>
                    <a:pt x="1395" y="279"/>
                    <a:pt x="1430" y="279"/>
                  </a:cubicBezTo>
                  <a:cubicBezTo>
                    <a:pt x="1492" y="279"/>
                    <a:pt x="1529" y="252"/>
                    <a:pt x="1453" y="100"/>
                  </a:cubicBezTo>
                  <a:lnTo>
                    <a:pt x="1274" y="100"/>
                  </a:lnTo>
                  <a:cubicBezTo>
                    <a:pt x="1241" y="104"/>
                    <a:pt x="1210" y="107"/>
                    <a:pt x="1178" y="107"/>
                  </a:cubicBezTo>
                  <a:cubicBezTo>
                    <a:pt x="960" y="107"/>
                    <a:pt x="769" y="0"/>
                    <a:pt x="5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9" name="Google Shape;529;p3"/>
            <p:cNvSpPr/>
            <p:nvPr/>
          </p:nvSpPr>
          <p:spPr>
            <a:xfrm>
              <a:off x="1977125" y="4807475"/>
              <a:ext cx="56225" cy="17925"/>
            </a:xfrm>
            <a:custGeom>
              <a:avLst/>
              <a:gdLst/>
              <a:ahLst/>
              <a:cxnLst/>
              <a:rect l="l" t="t" r="r" b="b"/>
              <a:pathLst>
                <a:path w="2249" h="717" extrusionOk="0">
                  <a:moveTo>
                    <a:pt x="577" y="0"/>
                  </a:moveTo>
                  <a:cubicBezTo>
                    <a:pt x="478" y="219"/>
                    <a:pt x="0" y="458"/>
                    <a:pt x="597" y="717"/>
                  </a:cubicBezTo>
                  <a:cubicBezTo>
                    <a:pt x="597" y="518"/>
                    <a:pt x="657" y="398"/>
                    <a:pt x="876" y="358"/>
                  </a:cubicBezTo>
                  <a:cubicBezTo>
                    <a:pt x="918" y="355"/>
                    <a:pt x="960" y="354"/>
                    <a:pt x="1002" y="354"/>
                  </a:cubicBezTo>
                  <a:cubicBezTo>
                    <a:pt x="1238" y="354"/>
                    <a:pt x="1469" y="405"/>
                    <a:pt x="1671" y="557"/>
                  </a:cubicBezTo>
                  <a:cubicBezTo>
                    <a:pt x="1691" y="557"/>
                    <a:pt x="1751" y="537"/>
                    <a:pt x="1771" y="537"/>
                  </a:cubicBezTo>
                  <a:cubicBezTo>
                    <a:pt x="1950" y="518"/>
                    <a:pt x="2149" y="478"/>
                    <a:pt x="2248" y="299"/>
                  </a:cubicBezTo>
                  <a:cubicBezTo>
                    <a:pt x="2248" y="219"/>
                    <a:pt x="2228" y="140"/>
                    <a:pt x="2149" y="100"/>
                  </a:cubicBezTo>
                  <a:cubicBezTo>
                    <a:pt x="2097" y="74"/>
                    <a:pt x="2048" y="59"/>
                    <a:pt x="2002" y="59"/>
                  </a:cubicBezTo>
                  <a:cubicBezTo>
                    <a:pt x="1943" y="59"/>
                    <a:pt x="1887" y="84"/>
                    <a:pt x="1831" y="140"/>
                  </a:cubicBezTo>
                  <a:lnTo>
                    <a:pt x="1095" y="140"/>
                  </a:lnTo>
                  <a:cubicBezTo>
                    <a:pt x="995" y="60"/>
                    <a:pt x="836" y="100"/>
                    <a:pt x="7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 name="Google Shape;530;p3"/>
            <p:cNvSpPr/>
            <p:nvPr/>
          </p:nvSpPr>
          <p:spPr>
            <a:xfrm>
              <a:off x="1946800" y="4803000"/>
              <a:ext cx="34825" cy="4475"/>
            </a:xfrm>
            <a:custGeom>
              <a:avLst/>
              <a:gdLst/>
              <a:ahLst/>
              <a:cxnLst/>
              <a:rect l="l" t="t" r="r" b="b"/>
              <a:pathLst>
                <a:path w="1393" h="179" extrusionOk="0">
                  <a:moveTo>
                    <a:pt x="0" y="0"/>
                  </a:moveTo>
                  <a:cubicBezTo>
                    <a:pt x="237" y="131"/>
                    <a:pt x="448" y="178"/>
                    <a:pt x="641" y="178"/>
                  </a:cubicBezTo>
                  <a:cubicBezTo>
                    <a:pt x="917" y="178"/>
                    <a:pt x="1158" y="82"/>
                    <a:pt x="139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 name="Google Shape;531;p3"/>
            <p:cNvSpPr/>
            <p:nvPr/>
          </p:nvSpPr>
          <p:spPr>
            <a:xfrm>
              <a:off x="1934350" y="4811450"/>
              <a:ext cx="15450" cy="9100"/>
            </a:xfrm>
            <a:custGeom>
              <a:avLst/>
              <a:gdLst/>
              <a:ahLst/>
              <a:cxnLst/>
              <a:rect l="l" t="t" r="r" b="b"/>
              <a:pathLst>
                <a:path w="618" h="364" extrusionOk="0">
                  <a:moveTo>
                    <a:pt x="319" y="1"/>
                  </a:moveTo>
                  <a:cubicBezTo>
                    <a:pt x="220" y="100"/>
                    <a:pt x="21" y="40"/>
                    <a:pt x="1" y="199"/>
                  </a:cubicBezTo>
                  <a:cubicBezTo>
                    <a:pt x="84" y="317"/>
                    <a:pt x="182" y="363"/>
                    <a:pt x="306" y="363"/>
                  </a:cubicBezTo>
                  <a:cubicBezTo>
                    <a:pt x="329" y="363"/>
                    <a:pt x="353" y="362"/>
                    <a:pt x="379" y="359"/>
                  </a:cubicBezTo>
                  <a:cubicBezTo>
                    <a:pt x="478" y="339"/>
                    <a:pt x="617" y="299"/>
                    <a:pt x="597" y="160"/>
                  </a:cubicBezTo>
                  <a:cubicBezTo>
                    <a:pt x="578" y="40"/>
                    <a:pt x="458" y="40"/>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2" name="Google Shape;532;p3"/>
            <p:cNvSpPr/>
            <p:nvPr/>
          </p:nvSpPr>
          <p:spPr>
            <a:xfrm>
              <a:off x="1928875" y="4808200"/>
              <a:ext cx="13450" cy="8250"/>
            </a:xfrm>
            <a:custGeom>
              <a:avLst/>
              <a:gdLst/>
              <a:ahLst/>
              <a:cxnLst/>
              <a:rect l="l" t="t" r="r" b="b"/>
              <a:pathLst>
                <a:path w="538" h="330" extrusionOk="0">
                  <a:moveTo>
                    <a:pt x="224" y="1"/>
                  </a:moveTo>
                  <a:cubicBezTo>
                    <a:pt x="182" y="1"/>
                    <a:pt x="140" y="20"/>
                    <a:pt x="100" y="71"/>
                  </a:cubicBezTo>
                  <a:cubicBezTo>
                    <a:pt x="1" y="170"/>
                    <a:pt x="100" y="270"/>
                    <a:pt x="200" y="329"/>
                  </a:cubicBezTo>
                  <a:cubicBezTo>
                    <a:pt x="339" y="310"/>
                    <a:pt x="478" y="290"/>
                    <a:pt x="538" y="131"/>
                  </a:cubicBezTo>
                  <a:cubicBezTo>
                    <a:pt x="439" y="116"/>
                    <a:pt x="329" y="1"/>
                    <a:pt x="2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3" name="Google Shape;533;p3"/>
            <p:cNvSpPr/>
            <p:nvPr/>
          </p:nvSpPr>
          <p:spPr>
            <a:xfrm>
              <a:off x="1839375" y="4793550"/>
              <a:ext cx="13450" cy="4125"/>
            </a:xfrm>
            <a:custGeom>
              <a:avLst/>
              <a:gdLst/>
              <a:ahLst/>
              <a:cxnLst/>
              <a:rect l="l" t="t" r="r" b="b"/>
              <a:pathLst>
                <a:path w="538" h="165" extrusionOk="0">
                  <a:moveTo>
                    <a:pt x="0" y="0"/>
                  </a:moveTo>
                  <a:cubicBezTo>
                    <a:pt x="100" y="110"/>
                    <a:pt x="194" y="165"/>
                    <a:pt x="284" y="165"/>
                  </a:cubicBezTo>
                  <a:cubicBezTo>
                    <a:pt x="373" y="165"/>
                    <a:pt x="458" y="110"/>
                    <a:pt x="53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4" name="Google Shape;534;p3"/>
            <p:cNvSpPr/>
            <p:nvPr/>
          </p:nvSpPr>
          <p:spPr>
            <a:xfrm>
              <a:off x="1809025" y="4793550"/>
              <a:ext cx="4000" cy="8975"/>
            </a:xfrm>
            <a:custGeom>
              <a:avLst/>
              <a:gdLst/>
              <a:ahLst/>
              <a:cxnLst/>
              <a:rect l="l" t="t" r="r" b="b"/>
              <a:pathLst>
                <a:path w="160" h="359" extrusionOk="0">
                  <a:moveTo>
                    <a:pt x="1" y="0"/>
                  </a:moveTo>
                  <a:cubicBezTo>
                    <a:pt x="1" y="160"/>
                    <a:pt x="21" y="279"/>
                    <a:pt x="160" y="358"/>
                  </a:cubicBezTo>
                  <a:lnTo>
                    <a:pt x="16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5" name="Google Shape;535;p3"/>
            <p:cNvSpPr/>
            <p:nvPr/>
          </p:nvSpPr>
          <p:spPr>
            <a:xfrm>
              <a:off x="1813000" y="4789700"/>
              <a:ext cx="9475" cy="3875"/>
            </a:xfrm>
            <a:custGeom>
              <a:avLst/>
              <a:gdLst/>
              <a:ahLst/>
              <a:cxnLst/>
              <a:rect l="l" t="t" r="r" b="b"/>
              <a:pathLst>
                <a:path w="379" h="155" extrusionOk="0">
                  <a:moveTo>
                    <a:pt x="259" y="1"/>
                  </a:moveTo>
                  <a:cubicBezTo>
                    <a:pt x="144" y="1"/>
                    <a:pt x="61" y="49"/>
                    <a:pt x="1" y="154"/>
                  </a:cubicBezTo>
                  <a:cubicBezTo>
                    <a:pt x="160" y="154"/>
                    <a:pt x="279" y="135"/>
                    <a:pt x="379" y="15"/>
                  </a:cubicBezTo>
                  <a:cubicBezTo>
                    <a:pt x="335" y="5"/>
                    <a:pt x="295" y="1"/>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 name="Google Shape;536;p3"/>
            <p:cNvSpPr/>
            <p:nvPr/>
          </p:nvSpPr>
          <p:spPr>
            <a:xfrm>
              <a:off x="2102800" y="4838125"/>
              <a:ext cx="6150" cy="3200"/>
            </a:xfrm>
            <a:custGeom>
              <a:avLst/>
              <a:gdLst/>
              <a:ahLst/>
              <a:cxnLst/>
              <a:rect l="l" t="t" r="r" b="b"/>
              <a:pathLst>
                <a:path w="246" h="128" extrusionOk="0">
                  <a:moveTo>
                    <a:pt x="49" y="1"/>
                  </a:moveTo>
                  <a:cubicBezTo>
                    <a:pt x="1" y="1"/>
                    <a:pt x="1" y="27"/>
                    <a:pt x="46" y="87"/>
                  </a:cubicBezTo>
                  <a:cubicBezTo>
                    <a:pt x="106" y="107"/>
                    <a:pt x="146" y="107"/>
                    <a:pt x="205" y="127"/>
                  </a:cubicBezTo>
                  <a:cubicBezTo>
                    <a:pt x="225" y="127"/>
                    <a:pt x="225" y="87"/>
                    <a:pt x="245" y="67"/>
                  </a:cubicBezTo>
                  <a:cubicBezTo>
                    <a:pt x="205" y="28"/>
                    <a:pt x="146" y="8"/>
                    <a:pt x="106" y="8"/>
                  </a:cubicBezTo>
                  <a:cubicBezTo>
                    <a:pt x="82" y="3"/>
                    <a:pt x="63" y="1"/>
                    <a:pt x="4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 name="Google Shape;537;p3"/>
            <p:cNvSpPr/>
            <p:nvPr/>
          </p:nvSpPr>
          <p:spPr>
            <a:xfrm>
              <a:off x="2218825" y="4806425"/>
              <a:ext cx="84075" cy="37900"/>
            </a:xfrm>
            <a:custGeom>
              <a:avLst/>
              <a:gdLst/>
              <a:ahLst/>
              <a:cxnLst/>
              <a:rect l="l" t="t" r="r" b="b"/>
              <a:pathLst>
                <a:path w="3363" h="1516" extrusionOk="0">
                  <a:moveTo>
                    <a:pt x="305" y="0"/>
                  </a:moveTo>
                  <a:cubicBezTo>
                    <a:pt x="276" y="0"/>
                    <a:pt x="248" y="1"/>
                    <a:pt x="219" y="3"/>
                  </a:cubicBezTo>
                  <a:cubicBezTo>
                    <a:pt x="80" y="142"/>
                    <a:pt x="0" y="261"/>
                    <a:pt x="219" y="361"/>
                  </a:cubicBezTo>
                  <a:cubicBezTo>
                    <a:pt x="478" y="500"/>
                    <a:pt x="816" y="579"/>
                    <a:pt x="1055" y="778"/>
                  </a:cubicBezTo>
                  <a:cubicBezTo>
                    <a:pt x="1214" y="878"/>
                    <a:pt x="955" y="878"/>
                    <a:pt x="876" y="938"/>
                  </a:cubicBezTo>
                  <a:cubicBezTo>
                    <a:pt x="902" y="1134"/>
                    <a:pt x="997" y="1201"/>
                    <a:pt x="1128" y="1201"/>
                  </a:cubicBezTo>
                  <a:cubicBezTo>
                    <a:pt x="1195" y="1201"/>
                    <a:pt x="1272" y="1183"/>
                    <a:pt x="1353" y="1156"/>
                  </a:cubicBezTo>
                  <a:cubicBezTo>
                    <a:pt x="1440" y="1098"/>
                    <a:pt x="1506" y="977"/>
                    <a:pt x="1612" y="977"/>
                  </a:cubicBezTo>
                  <a:cubicBezTo>
                    <a:pt x="1615" y="977"/>
                    <a:pt x="1618" y="977"/>
                    <a:pt x="1622" y="977"/>
                  </a:cubicBezTo>
                  <a:lnTo>
                    <a:pt x="1622" y="977"/>
                  </a:lnTo>
                  <a:cubicBezTo>
                    <a:pt x="1555" y="981"/>
                    <a:pt x="1494" y="1035"/>
                    <a:pt x="1433" y="1097"/>
                  </a:cubicBezTo>
                  <a:cubicBezTo>
                    <a:pt x="1481" y="1370"/>
                    <a:pt x="1660" y="1397"/>
                    <a:pt x="1853" y="1397"/>
                  </a:cubicBezTo>
                  <a:cubicBezTo>
                    <a:pt x="1898" y="1397"/>
                    <a:pt x="1944" y="1395"/>
                    <a:pt x="1990" y="1395"/>
                  </a:cubicBezTo>
                  <a:cubicBezTo>
                    <a:pt x="2069" y="1395"/>
                    <a:pt x="2149" y="1375"/>
                    <a:pt x="2228" y="1355"/>
                  </a:cubicBezTo>
                  <a:cubicBezTo>
                    <a:pt x="2289" y="1343"/>
                    <a:pt x="2371" y="1251"/>
                    <a:pt x="2435" y="1251"/>
                  </a:cubicBezTo>
                  <a:cubicBezTo>
                    <a:pt x="2477" y="1251"/>
                    <a:pt x="2511" y="1290"/>
                    <a:pt x="2527" y="1415"/>
                  </a:cubicBezTo>
                  <a:cubicBezTo>
                    <a:pt x="2621" y="1487"/>
                    <a:pt x="2698" y="1516"/>
                    <a:pt x="2764" y="1516"/>
                  </a:cubicBezTo>
                  <a:cubicBezTo>
                    <a:pt x="2936" y="1516"/>
                    <a:pt x="3034" y="1320"/>
                    <a:pt x="3163" y="1176"/>
                  </a:cubicBezTo>
                  <a:cubicBezTo>
                    <a:pt x="3243" y="1037"/>
                    <a:pt x="3322" y="878"/>
                    <a:pt x="3362" y="739"/>
                  </a:cubicBezTo>
                  <a:cubicBezTo>
                    <a:pt x="3362" y="579"/>
                    <a:pt x="3342" y="480"/>
                    <a:pt x="3243" y="381"/>
                  </a:cubicBezTo>
                  <a:lnTo>
                    <a:pt x="3044" y="381"/>
                  </a:lnTo>
                  <a:cubicBezTo>
                    <a:pt x="2885" y="480"/>
                    <a:pt x="2666" y="381"/>
                    <a:pt x="2527" y="560"/>
                  </a:cubicBezTo>
                  <a:cubicBezTo>
                    <a:pt x="2369" y="572"/>
                    <a:pt x="2216" y="585"/>
                    <a:pt x="2066" y="585"/>
                  </a:cubicBezTo>
                  <a:cubicBezTo>
                    <a:pt x="1742" y="585"/>
                    <a:pt x="1433" y="526"/>
                    <a:pt x="1134" y="281"/>
                  </a:cubicBezTo>
                  <a:cubicBezTo>
                    <a:pt x="934" y="99"/>
                    <a:pt x="616" y="0"/>
                    <a:pt x="30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 name="Google Shape;538;p3"/>
            <p:cNvSpPr/>
            <p:nvPr/>
          </p:nvSpPr>
          <p:spPr>
            <a:xfrm>
              <a:off x="2299375" y="4803000"/>
              <a:ext cx="37325" cy="26450"/>
            </a:xfrm>
            <a:custGeom>
              <a:avLst/>
              <a:gdLst/>
              <a:ahLst/>
              <a:cxnLst/>
              <a:rect l="l" t="t" r="r" b="b"/>
              <a:pathLst>
                <a:path w="1493" h="1058" extrusionOk="0">
                  <a:moveTo>
                    <a:pt x="1075" y="0"/>
                  </a:moveTo>
                  <a:cubicBezTo>
                    <a:pt x="717" y="199"/>
                    <a:pt x="339" y="378"/>
                    <a:pt x="1" y="537"/>
                  </a:cubicBezTo>
                  <a:lnTo>
                    <a:pt x="1" y="896"/>
                  </a:lnTo>
                  <a:cubicBezTo>
                    <a:pt x="74" y="968"/>
                    <a:pt x="96" y="1057"/>
                    <a:pt x="175" y="1057"/>
                  </a:cubicBezTo>
                  <a:cubicBezTo>
                    <a:pt x="183" y="1057"/>
                    <a:pt x="191" y="1056"/>
                    <a:pt x="200" y="1055"/>
                  </a:cubicBezTo>
                  <a:cubicBezTo>
                    <a:pt x="419" y="697"/>
                    <a:pt x="737" y="518"/>
                    <a:pt x="1135" y="378"/>
                  </a:cubicBezTo>
                  <a:cubicBezTo>
                    <a:pt x="1493" y="239"/>
                    <a:pt x="1294" y="100"/>
                    <a:pt x="10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 name="Google Shape;539;p3"/>
            <p:cNvSpPr/>
            <p:nvPr/>
          </p:nvSpPr>
          <p:spPr>
            <a:xfrm>
              <a:off x="2330225" y="4762525"/>
              <a:ext cx="22400" cy="27625"/>
            </a:xfrm>
            <a:custGeom>
              <a:avLst/>
              <a:gdLst/>
              <a:ahLst/>
              <a:cxnLst/>
              <a:rect l="l" t="t" r="r" b="b"/>
              <a:pathLst>
                <a:path w="896" h="1105" extrusionOk="0">
                  <a:moveTo>
                    <a:pt x="446" y="1"/>
                  </a:moveTo>
                  <a:cubicBezTo>
                    <a:pt x="419" y="1"/>
                    <a:pt x="390" y="3"/>
                    <a:pt x="358" y="8"/>
                  </a:cubicBezTo>
                  <a:cubicBezTo>
                    <a:pt x="279" y="167"/>
                    <a:pt x="159" y="346"/>
                    <a:pt x="179" y="545"/>
                  </a:cubicBezTo>
                  <a:cubicBezTo>
                    <a:pt x="140" y="645"/>
                    <a:pt x="60" y="764"/>
                    <a:pt x="0" y="903"/>
                  </a:cubicBezTo>
                  <a:cubicBezTo>
                    <a:pt x="199" y="923"/>
                    <a:pt x="438" y="863"/>
                    <a:pt x="557" y="1062"/>
                  </a:cubicBezTo>
                  <a:cubicBezTo>
                    <a:pt x="594" y="1090"/>
                    <a:pt x="635" y="1105"/>
                    <a:pt x="673" y="1105"/>
                  </a:cubicBezTo>
                  <a:cubicBezTo>
                    <a:pt x="716" y="1105"/>
                    <a:pt x="755" y="1085"/>
                    <a:pt x="776" y="1042"/>
                  </a:cubicBezTo>
                  <a:cubicBezTo>
                    <a:pt x="895" y="903"/>
                    <a:pt x="895" y="704"/>
                    <a:pt x="876" y="525"/>
                  </a:cubicBezTo>
                  <a:cubicBezTo>
                    <a:pt x="784" y="288"/>
                    <a:pt x="743" y="1"/>
                    <a:pt x="4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 name="Google Shape;540;p3"/>
            <p:cNvSpPr/>
            <p:nvPr/>
          </p:nvSpPr>
          <p:spPr>
            <a:xfrm>
              <a:off x="2268550" y="4802300"/>
              <a:ext cx="26375" cy="18150"/>
            </a:xfrm>
            <a:custGeom>
              <a:avLst/>
              <a:gdLst/>
              <a:ahLst/>
              <a:cxnLst/>
              <a:rect l="l" t="t" r="r" b="b"/>
              <a:pathLst>
                <a:path w="1055" h="726" extrusionOk="0">
                  <a:moveTo>
                    <a:pt x="123" y="0"/>
                  </a:moveTo>
                  <a:cubicBezTo>
                    <a:pt x="83" y="0"/>
                    <a:pt x="43" y="3"/>
                    <a:pt x="1" y="8"/>
                  </a:cubicBezTo>
                  <a:cubicBezTo>
                    <a:pt x="80" y="227"/>
                    <a:pt x="239" y="327"/>
                    <a:pt x="458" y="367"/>
                  </a:cubicBezTo>
                  <a:cubicBezTo>
                    <a:pt x="717" y="426"/>
                    <a:pt x="538" y="605"/>
                    <a:pt x="538" y="725"/>
                  </a:cubicBezTo>
                  <a:cubicBezTo>
                    <a:pt x="568" y="725"/>
                    <a:pt x="598" y="725"/>
                    <a:pt x="630" y="725"/>
                  </a:cubicBezTo>
                  <a:cubicBezTo>
                    <a:pt x="787" y="725"/>
                    <a:pt x="955" y="711"/>
                    <a:pt x="1055" y="546"/>
                  </a:cubicBezTo>
                  <a:cubicBezTo>
                    <a:pt x="784" y="257"/>
                    <a:pt x="513" y="0"/>
                    <a:pt x="12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 name="Google Shape;541;p3"/>
            <p:cNvSpPr/>
            <p:nvPr/>
          </p:nvSpPr>
          <p:spPr>
            <a:xfrm>
              <a:off x="2252650" y="4794050"/>
              <a:ext cx="11450" cy="6925"/>
            </a:xfrm>
            <a:custGeom>
              <a:avLst/>
              <a:gdLst/>
              <a:ahLst/>
              <a:cxnLst/>
              <a:rect l="l" t="t" r="r" b="b"/>
              <a:pathLst>
                <a:path w="458" h="277" extrusionOk="0">
                  <a:moveTo>
                    <a:pt x="179" y="0"/>
                  </a:moveTo>
                  <a:cubicBezTo>
                    <a:pt x="99" y="0"/>
                    <a:pt x="0" y="40"/>
                    <a:pt x="0" y="140"/>
                  </a:cubicBezTo>
                  <a:cubicBezTo>
                    <a:pt x="0" y="238"/>
                    <a:pt x="50" y="277"/>
                    <a:pt x="122" y="277"/>
                  </a:cubicBezTo>
                  <a:cubicBezTo>
                    <a:pt x="151" y="277"/>
                    <a:pt x="184" y="270"/>
                    <a:pt x="219" y="259"/>
                  </a:cubicBezTo>
                  <a:cubicBezTo>
                    <a:pt x="298" y="239"/>
                    <a:pt x="378" y="179"/>
                    <a:pt x="458" y="159"/>
                  </a:cubicBezTo>
                  <a:cubicBezTo>
                    <a:pt x="378" y="60"/>
                    <a:pt x="279" y="0"/>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 name="Google Shape;542;p3"/>
            <p:cNvSpPr/>
            <p:nvPr/>
          </p:nvSpPr>
          <p:spPr>
            <a:xfrm>
              <a:off x="2264075" y="4798025"/>
              <a:ext cx="4000" cy="4500"/>
            </a:xfrm>
            <a:custGeom>
              <a:avLst/>
              <a:gdLst/>
              <a:ahLst/>
              <a:cxnLst/>
              <a:rect l="l" t="t" r="r" b="b"/>
              <a:pathLst>
                <a:path w="160" h="180" extrusionOk="0">
                  <a:moveTo>
                    <a:pt x="1" y="0"/>
                  </a:moveTo>
                  <a:lnTo>
                    <a:pt x="1" y="0"/>
                  </a:lnTo>
                  <a:cubicBezTo>
                    <a:pt x="20" y="100"/>
                    <a:pt x="60" y="140"/>
                    <a:pt x="160" y="179"/>
                  </a:cubicBezTo>
                  <a:cubicBezTo>
                    <a:pt x="140" y="80"/>
                    <a:pt x="60" y="2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 name="Google Shape;543;p3"/>
            <p:cNvSpPr/>
            <p:nvPr/>
          </p:nvSpPr>
          <p:spPr>
            <a:xfrm>
              <a:off x="1642925" y="4744325"/>
              <a:ext cx="116900" cy="23875"/>
            </a:xfrm>
            <a:custGeom>
              <a:avLst/>
              <a:gdLst/>
              <a:ahLst/>
              <a:cxnLst/>
              <a:rect l="l" t="t" r="r" b="b"/>
              <a:pathLst>
                <a:path w="4676" h="955" extrusionOk="0">
                  <a:moveTo>
                    <a:pt x="1413" y="0"/>
                  </a:moveTo>
                  <a:cubicBezTo>
                    <a:pt x="1075" y="0"/>
                    <a:pt x="697" y="0"/>
                    <a:pt x="379" y="159"/>
                  </a:cubicBezTo>
                  <a:cubicBezTo>
                    <a:pt x="100" y="179"/>
                    <a:pt x="1" y="279"/>
                    <a:pt x="279" y="477"/>
                  </a:cubicBezTo>
                  <a:cubicBezTo>
                    <a:pt x="379" y="557"/>
                    <a:pt x="438" y="597"/>
                    <a:pt x="538" y="676"/>
                  </a:cubicBezTo>
                  <a:cubicBezTo>
                    <a:pt x="1831" y="955"/>
                    <a:pt x="3183" y="776"/>
                    <a:pt x="4417" y="935"/>
                  </a:cubicBezTo>
                  <a:cubicBezTo>
                    <a:pt x="4556" y="895"/>
                    <a:pt x="4616" y="836"/>
                    <a:pt x="4675" y="696"/>
                  </a:cubicBezTo>
                  <a:cubicBezTo>
                    <a:pt x="4675" y="637"/>
                    <a:pt x="4655" y="557"/>
                    <a:pt x="4596" y="477"/>
                  </a:cubicBezTo>
                  <a:cubicBezTo>
                    <a:pt x="4476" y="338"/>
                    <a:pt x="4278" y="239"/>
                    <a:pt x="4079" y="199"/>
                  </a:cubicBezTo>
                  <a:cubicBezTo>
                    <a:pt x="3701" y="179"/>
                    <a:pt x="3323" y="179"/>
                    <a:pt x="2965" y="179"/>
                  </a:cubicBezTo>
                  <a:cubicBezTo>
                    <a:pt x="2926" y="177"/>
                    <a:pt x="2887" y="176"/>
                    <a:pt x="2849" y="176"/>
                  </a:cubicBezTo>
                  <a:cubicBezTo>
                    <a:pt x="2618" y="176"/>
                    <a:pt x="2387" y="210"/>
                    <a:pt x="2148" y="210"/>
                  </a:cubicBezTo>
                  <a:cubicBezTo>
                    <a:pt x="2076" y="210"/>
                    <a:pt x="2004" y="207"/>
                    <a:pt x="1930" y="199"/>
                  </a:cubicBezTo>
                  <a:cubicBezTo>
                    <a:pt x="1910" y="199"/>
                    <a:pt x="1870" y="179"/>
                    <a:pt x="1831" y="179"/>
                  </a:cubicBezTo>
                  <a:cubicBezTo>
                    <a:pt x="1771" y="159"/>
                    <a:pt x="1711" y="99"/>
                    <a:pt x="1632" y="80"/>
                  </a:cubicBezTo>
                  <a:cubicBezTo>
                    <a:pt x="1572" y="40"/>
                    <a:pt x="1493" y="0"/>
                    <a:pt x="141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 name="Google Shape;544;p3"/>
            <p:cNvSpPr/>
            <p:nvPr/>
          </p:nvSpPr>
          <p:spPr>
            <a:xfrm>
              <a:off x="1749850" y="4748600"/>
              <a:ext cx="94525" cy="26375"/>
            </a:xfrm>
            <a:custGeom>
              <a:avLst/>
              <a:gdLst/>
              <a:ahLst/>
              <a:cxnLst/>
              <a:rect l="l" t="t" r="r" b="b"/>
              <a:pathLst>
                <a:path w="3781" h="1055" extrusionOk="0">
                  <a:moveTo>
                    <a:pt x="619" y="1"/>
                  </a:moveTo>
                  <a:cubicBezTo>
                    <a:pt x="410" y="1"/>
                    <a:pt x="202" y="85"/>
                    <a:pt x="1" y="267"/>
                  </a:cubicBezTo>
                  <a:cubicBezTo>
                    <a:pt x="100" y="386"/>
                    <a:pt x="299" y="386"/>
                    <a:pt x="359" y="565"/>
                  </a:cubicBezTo>
                  <a:cubicBezTo>
                    <a:pt x="319" y="625"/>
                    <a:pt x="239" y="684"/>
                    <a:pt x="199" y="764"/>
                  </a:cubicBezTo>
                  <a:cubicBezTo>
                    <a:pt x="281" y="846"/>
                    <a:pt x="369" y="875"/>
                    <a:pt x="458" y="875"/>
                  </a:cubicBezTo>
                  <a:cubicBezTo>
                    <a:pt x="594" y="875"/>
                    <a:pt x="734" y="806"/>
                    <a:pt x="863" y="757"/>
                  </a:cubicBezTo>
                  <a:lnTo>
                    <a:pt x="863" y="757"/>
                  </a:lnTo>
                  <a:cubicBezTo>
                    <a:pt x="927" y="872"/>
                    <a:pt x="1038" y="884"/>
                    <a:pt x="1139" y="884"/>
                  </a:cubicBezTo>
                  <a:cubicBezTo>
                    <a:pt x="1165" y="884"/>
                    <a:pt x="1190" y="883"/>
                    <a:pt x="1214" y="883"/>
                  </a:cubicBezTo>
                  <a:cubicBezTo>
                    <a:pt x="1308" y="841"/>
                    <a:pt x="1408" y="816"/>
                    <a:pt x="1511" y="816"/>
                  </a:cubicBezTo>
                  <a:cubicBezTo>
                    <a:pt x="1603" y="816"/>
                    <a:pt x="1697" y="836"/>
                    <a:pt x="1791" y="883"/>
                  </a:cubicBezTo>
                  <a:cubicBezTo>
                    <a:pt x="2245" y="883"/>
                    <a:pt x="2700" y="1055"/>
                    <a:pt x="3161" y="1055"/>
                  </a:cubicBezTo>
                  <a:cubicBezTo>
                    <a:pt x="3366" y="1055"/>
                    <a:pt x="3572" y="1021"/>
                    <a:pt x="3780" y="923"/>
                  </a:cubicBezTo>
                  <a:cubicBezTo>
                    <a:pt x="3621" y="704"/>
                    <a:pt x="3402" y="724"/>
                    <a:pt x="3183" y="704"/>
                  </a:cubicBezTo>
                  <a:cubicBezTo>
                    <a:pt x="3084" y="625"/>
                    <a:pt x="3044" y="505"/>
                    <a:pt x="3024" y="386"/>
                  </a:cubicBezTo>
                  <a:cubicBezTo>
                    <a:pt x="2989" y="388"/>
                    <a:pt x="2953" y="388"/>
                    <a:pt x="2917" y="388"/>
                  </a:cubicBezTo>
                  <a:cubicBezTo>
                    <a:pt x="2679" y="388"/>
                    <a:pt x="2429" y="357"/>
                    <a:pt x="2180" y="357"/>
                  </a:cubicBezTo>
                  <a:cubicBezTo>
                    <a:pt x="2003" y="357"/>
                    <a:pt x="1826" y="373"/>
                    <a:pt x="1652" y="426"/>
                  </a:cubicBezTo>
                  <a:cubicBezTo>
                    <a:pt x="1615" y="442"/>
                    <a:pt x="1582" y="449"/>
                    <a:pt x="1550" y="449"/>
                  </a:cubicBezTo>
                  <a:cubicBezTo>
                    <a:pt x="1424" y="449"/>
                    <a:pt x="1329" y="338"/>
                    <a:pt x="1234" y="227"/>
                  </a:cubicBezTo>
                  <a:cubicBezTo>
                    <a:pt x="1028" y="80"/>
                    <a:pt x="822" y="1"/>
                    <a:pt x="6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 name="Google Shape;545;p3"/>
            <p:cNvSpPr/>
            <p:nvPr/>
          </p:nvSpPr>
          <p:spPr>
            <a:xfrm>
              <a:off x="1651875" y="4776150"/>
              <a:ext cx="76625" cy="13850"/>
            </a:xfrm>
            <a:custGeom>
              <a:avLst/>
              <a:gdLst/>
              <a:ahLst/>
              <a:cxnLst/>
              <a:rect l="l" t="t" r="r" b="b"/>
              <a:pathLst>
                <a:path w="3065" h="554" extrusionOk="0">
                  <a:moveTo>
                    <a:pt x="1" y="0"/>
                  </a:moveTo>
                  <a:cubicBezTo>
                    <a:pt x="1" y="219"/>
                    <a:pt x="160" y="338"/>
                    <a:pt x="379" y="338"/>
                  </a:cubicBezTo>
                  <a:cubicBezTo>
                    <a:pt x="450" y="427"/>
                    <a:pt x="553" y="501"/>
                    <a:pt x="688" y="501"/>
                  </a:cubicBezTo>
                  <a:cubicBezTo>
                    <a:pt x="704" y="501"/>
                    <a:pt x="720" y="500"/>
                    <a:pt x="737" y="497"/>
                  </a:cubicBezTo>
                  <a:cubicBezTo>
                    <a:pt x="856" y="497"/>
                    <a:pt x="955" y="517"/>
                    <a:pt x="1075" y="517"/>
                  </a:cubicBezTo>
                  <a:cubicBezTo>
                    <a:pt x="1107" y="544"/>
                    <a:pt x="1137" y="554"/>
                    <a:pt x="1168" y="554"/>
                  </a:cubicBezTo>
                  <a:cubicBezTo>
                    <a:pt x="1243" y="554"/>
                    <a:pt x="1316" y="495"/>
                    <a:pt x="1405" y="495"/>
                  </a:cubicBezTo>
                  <a:cubicBezTo>
                    <a:pt x="1414" y="495"/>
                    <a:pt x="1423" y="496"/>
                    <a:pt x="1433" y="497"/>
                  </a:cubicBezTo>
                  <a:lnTo>
                    <a:pt x="1532" y="497"/>
                  </a:lnTo>
                  <a:lnTo>
                    <a:pt x="1632" y="517"/>
                  </a:lnTo>
                  <a:cubicBezTo>
                    <a:pt x="1841" y="348"/>
                    <a:pt x="2089" y="343"/>
                    <a:pt x="2341" y="343"/>
                  </a:cubicBezTo>
                  <a:cubicBezTo>
                    <a:pt x="2356" y="343"/>
                    <a:pt x="2372" y="343"/>
                    <a:pt x="2388" y="343"/>
                  </a:cubicBezTo>
                  <a:cubicBezTo>
                    <a:pt x="2623" y="343"/>
                    <a:pt x="2859" y="339"/>
                    <a:pt x="3064" y="199"/>
                  </a:cubicBezTo>
                  <a:cubicBezTo>
                    <a:pt x="2050" y="120"/>
                    <a:pt x="1035"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6" name="Google Shape;546;p3"/>
            <p:cNvSpPr/>
            <p:nvPr/>
          </p:nvSpPr>
          <p:spPr>
            <a:xfrm>
              <a:off x="1780675" y="4767125"/>
              <a:ext cx="14450" cy="4575"/>
            </a:xfrm>
            <a:custGeom>
              <a:avLst/>
              <a:gdLst/>
              <a:ahLst/>
              <a:cxnLst/>
              <a:rect l="l" t="t" r="r" b="b"/>
              <a:pathLst>
                <a:path w="578" h="183" extrusionOk="0">
                  <a:moveTo>
                    <a:pt x="289" y="0"/>
                  </a:moveTo>
                  <a:cubicBezTo>
                    <a:pt x="195" y="0"/>
                    <a:pt x="98" y="45"/>
                    <a:pt x="1" y="142"/>
                  </a:cubicBezTo>
                  <a:cubicBezTo>
                    <a:pt x="80" y="142"/>
                    <a:pt x="160" y="162"/>
                    <a:pt x="200" y="182"/>
                  </a:cubicBezTo>
                  <a:cubicBezTo>
                    <a:pt x="339" y="162"/>
                    <a:pt x="458" y="162"/>
                    <a:pt x="578" y="142"/>
                  </a:cubicBezTo>
                  <a:cubicBezTo>
                    <a:pt x="486" y="50"/>
                    <a:pt x="389" y="0"/>
                    <a:pt x="28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7" name="Google Shape;547;p3"/>
            <p:cNvSpPr/>
            <p:nvPr/>
          </p:nvSpPr>
          <p:spPr>
            <a:xfrm>
              <a:off x="1630000" y="4772325"/>
              <a:ext cx="8475" cy="3850"/>
            </a:xfrm>
            <a:custGeom>
              <a:avLst/>
              <a:gdLst/>
              <a:ahLst/>
              <a:cxnLst/>
              <a:rect l="l" t="t" r="r" b="b"/>
              <a:pathLst>
                <a:path w="339" h="154" extrusionOk="0">
                  <a:moveTo>
                    <a:pt x="178" y="1"/>
                  </a:moveTo>
                  <a:cubicBezTo>
                    <a:pt x="125" y="1"/>
                    <a:pt x="65" y="42"/>
                    <a:pt x="0" y="133"/>
                  </a:cubicBezTo>
                  <a:cubicBezTo>
                    <a:pt x="120" y="133"/>
                    <a:pt x="219" y="153"/>
                    <a:pt x="339" y="153"/>
                  </a:cubicBezTo>
                  <a:cubicBezTo>
                    <a:pt x="296" y="57"/>
                    <a:pt x="241" y="1"/>
                    <a:pt x="1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8" name="Google Shape;548;p3"/>
            <p:cNvSpPr/>
            <p:nvPr/>
          </p:nvSpPr>
          <p:spPr>
            <a:xfrm>
              <a:off x="1702100" y="4663750"/>
              <a:ext cx="61200" cy="9575"/>
            </a:xfrm>
            <a:custGeom>
              <a:avLst/>
              <a:gdLst/>
              <a:ahLst/>
              <a:cxnLst/>
              <a:rect l="l" t="t" r="r" b="b"/>
              <a:pathLst>
                <a:path w="2448" h="383" extrusionOk="0">
                  <a:moveTo>
                    <a:pt x="120" y="0"/>
                  </a:moveTo>
                  <a:cubicBezTo>
                    <a:pt x="100" y="40"/>
                    <a:pt x="41" y="120"/>
                    <a:pt x="1" y="179"/>
                  </a:cubicBezTo>
                  <a:cubicBezTo>
                    <a:pt x="80" y="169"/>
                    <a:pt x="158" y="165"/>
                    <a:pt x="237" y="165"/>
                  </a:cubicBezTo>
                  <a:cubicBezTo>
                    <a:pt x="784" y="165"/>
                    <a:pt x="1331" y="382"/>
                    <a:pt x="1887" y="382"/>
                  </a:cubicBezTo>
                  <a:cubicBezTo>
                    <a:pt x="2020" y="382"/>
                    <a:pt x="2154" y="370"/>
                    <a:pt x="2288" y="339"/>
                  </a:cubicBezTo>
                  <a:cubicBezTo>
                    <a:pt x="2348" y="239"/>
                    <a:pt x="2408" y="140"/>
                    <a:pt x="2448" y="40"/>
                  </a:cubicBezTo>
                  <a:cubicBezTo>
                    <a:pt x="1692" y="20"/>
                    <a:pt x="916" y="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9" name="Google Shape;549;p3"/>
            <p:cNvSpPr/>
            <p:nvPr/>
          </p:nvSpPr>
          <p:spPr>
            <a:xfrm>
              <a:off x="1732450" y="4650925"/>
              <a:ext cx="17425" cy="8375"/>
            </a:xfrm>
            <a:custGeom>
              <a:avLst/>
              <a:gdLst/>
              <a:ahLst/>
              <a:cxnLst/>
              <a:rect l="l" t="t" r="r" b="b"/>
              <a:pathLst>
                <a:path w="697" h="335" extrusionOk="0">
                  <a:moveTo>
                    <a:pt x="292" y="0"/>
                  </a:moveTo>
                  <a:cubicBezTo>
                    <a:pt x="168" y="0"/>
                    <a:pt x="104" y="104"/>
                    <a:pt x="0" y="334"/>
                  </a:cubicBezTo>
                  <a:cubicBezTo>
                    <a:pt x="219" y="295"/>
                    <a:pt x="478" y="215"/>
                    <a:pt x="697" y="155"/>
                  </a:cubicBezTo>
                  <a:cubicBezTo>
                    <a:pt x="504" y="55"/>
                    <a:pt x="382" y="0"/>
                    <a:pt x="29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0" name="Google Shape;550;p3"/>
            <p:cNvSpPr/>
            <p:nvPr/>
          </p:nvSpPr>
          <p:spPr>
            <a:xfrm>
              <a:off x="1704600" y="4655400"/>
              <a:ext cx="9475" cy="3900"/>
            </a:xfrm>
            <a:custGeom>
              <a:avLst/>
              <a:gdLst/>
              <a:ahLst/>
              <a:cxnLst/>
              <a:rect l="l" t="t" r="r" b="b"/>
              <a:pathLst>
                <a:path w="379" h="156" extrusionOk="0">
                  <a:moveTo>
                    <a:pt x="140" y="0"/>
                  </a:moveTo>
                  <a:cubicBezTo>
                    <a:pt x="96" y="0"/>
                    <a:pt x="49" y="12"/>
                    <a:pt x="0" y="36"/>
                  </a:cubicBezTo>
                  <a:cubicBezTo>
                    <a:pt x="0" y="36"/>
                    <a:pt x="20" y="116"/>
                    <a:pt x="40" y="155"/>
                  </a:cubicBezTo>
                  <a:lnTo>
                    <a:pt x="378" y="155"/>
                  </a:lnTo>
                  <a:cubicBezTo>
                    <a:pt x="323" y="59"/>
                    <a:pt x="239" y="0"/>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1" name="Google Shape;551;p3"/>
            <p:cNvSpPr/>
            <p:nvPr/>
          </p:nvSpPr>
          <p:spPr>
            <a:xfrm>
              <a:off x="1652875" y="4611025"/>
              <a:ext cx="5500" cy="5000"/>
            </a:xfrm>
            <a:custGeom>
              <a:avLst/>
              <a:gdLst/>
              <a:ahLst/>
              <a:cxnLst/>
              <a:rect l="l" t="t" r="r" b="b"/>
              <a:pathLst>
                <a:path w="220" h="200" extrusionOk="0">
                  <a:moveTo>
                    <a:pt x="0" y="1"/>
                  </a:moveTo>
                  <a:cubicBezTo>
                    <a:pt x="0" y="100"/>
                    <a:pt x="40" y="140"/>
                    <a:pt x="120" y="200"/>
                  </a:cubicBezTo>
                  <a:cubicBezTo>
                    <a:pt x="179" y="160"/>
                    <a:pt x="199" y="120"/>
                    <a:pt x="219" y="60"/>
                  </a:cubicBezTo>
                  <a:lnTo>
                    <a:pt x="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2" name="Google Shape;552;p3"/>
            <p:cNvSpPr/>
            <p:nvPr/>
          </p:nvSpPr>
          <p:spPr>
            <a:xfrm>
              <a:off x="1601650" y="4768675"/>
              <a:ext cx="14450" cy="15450"/>
            </a:xfrm>
            <a:custGeom>
              <a:avLst/>
              <a:gdLst/>
              <a:ahLst/>
              <a:cxnLst/>
              <a:rect l="l" t="t" r="r" b="b"/>
              <a:pathLst>
                <a:path w="578" h="618" extrusionOk="0">
                  <a:moveTo>
                    <a:pt x="20" y="1"/>
                  </a:moveTo>
                  <a:lnTo>
                    <a:pt x="20" y="1"/>
                  </a:lnTo>
                  <a:cubicBezTo>
                    <a:pt x="80" y="279"/>
                    <a:pt x="0" y="498"/>
                    <a:pt x="239" y="617"/>
                  </a:cubicBezTo>
                  <a:cubicBezTo>
                    <a:pt x="299" y="478"/>
                    <a:pt x="458" y="478"/>
                    <a:pt x="577" y="438"/>
                  </a:cubicBezTo>
                  <a:cubicBezTo>
                    <a:pt x="398" y="319"/>
                    <a:pt x="259" y="20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3" name="Google Shape;553;p3"/>
            <p:cNvSpPr/>
            <p:nvPr/>
          </p:nvSpPr>
          <p:spPr>
            <a:xfrm>
              <a:off x="1659825" y="4785100"/>
              <a:ext cx="10475" cy="8125"/>
            </a:xfrm>
            <a:custGeom>
              <a:avLst/>
              <a:gdLst/>
              <a:ahLst/>
              <a:cxnLst/>
              <a:rect l="l" t="t" r="r" b="b"/>
              <a:pathLst>
                <a:path w="419" h="325" extrusionOk="0">
                  <a:moveTo>
                    <a:pt x="61" y="0"/>
                  </a:moveTo>
                  <a:cubicBezTo>
                    <a:pt x="41" y="100"/>
                    <a:pt x="21" y="199"/>
                    <a:pt x="1" y="319"/>
                  </a:cubicBezTo>
                  <a:cubicBezTo>
                    <a:pt x="32" y="322"/>
                    <a:pt x="63" y="325"/>
                    <a:pt x="93" y="325"/>
                  </a:cubicBezTo>
                  <a:cubicBezTo>
                    <a:pt x="219" y="325"/>
                    <a:pt x="338" y="284"/>
                    <a:pt x="419" y="139"/>
                  </a:cubicBezTo>
                  <a:cubicBezTo>
                    <a:pt x="339" y="20"/>
                    <a:pt x="220" y="0"/>
                    <a:pt x="6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4" name="Google Shape;554;p3"/>
            <p:cNvSpPr/>
            <p:nvPr/>
          </p:nvSpPr>
          <p:spPr>
            <a:xfrm>
              <a:off x="1678725" y="4786600"/>
              <a:ext cx="8975" cy="5800"/>
            </a:xfrm>
            <a:custGeom>
              <a:avLst/>
              <a:gdLst/>
              <a:ahLst/>
              <a:cxnLst/>
              <a:rect l="l" t="t" r="r" b="b"/>
              <a:pathLst>
                <a:path w="359" h="232" extrusionOk="0">
                  <a:moveTo>
                    <a:pt x="246" y="1"/>
                  </a:moveTo>
                  <a:cubicBezTo>
                    <a:pt x="170" y="1"/>
                    <a:pt x="95" y="86"/>
                    <a:pt x="1" y="99"/>
                  </a:cubicBezTo>
                  <a:cubicBezTo>
                    <a:pt x="69" y="187"/>
                    <a:pt x="132" y="231"/>
                    <a:pt x="190" y="231"/>
                  </a:cubicBezTo>
                  <a:cubicBezTo>
                    <a:pt x="252" y="231"/>
                    <a:pt x="308" y="182"/>
                    <a:pt x="359" y="79"/>
                  </a:cubicBezTo>
                  <a:cubicBezTo>
                    <a:pt x="320" y="21"/>
                    <a:pt x="283" y="1"/>
                    <a:pt x="2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5" name="Google Shape;555;p3"/>
            <p:cNvSpPr/>
            <p:nvPr/>
          </p:nvSpPr>
          <p:spPr>
            <a:xfrm>
              <a:off x="1630000" y="4784100"/>
              <a:ext cx="13450" cy="6000"/>
            </a:xfrm>
            <a:custGeom>
              <a:avLst/>
              <a:gdLst/>
              <a:ahLst/>
              <a:cxnLst/>
              <a:rect l="l" t="t" r="r" b="b"/>
              <a:pathLst>
                <a:path w="538" h="240" extrusionOk="0">
                  <a:moveTo>
                    <a:pt x="0" y="0"/>
                  </a:moveTo>
                  <a:lnTo>
                    <a:pt x="0" y="0"/>
                  </a:lnTo>
                  <a:cubicBezTo>
                    <a:pt x="120" y="239"/>
                    <a:pt x="339" y="179"/>
                    <a:pt x="537" y="199"/>
                  </a:cubicBezTo>
                  <a:cubicBezTo>
                    <a:pt x="378" y="0"/>
                    <a:pt x="199" y="4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6" name="Google Shape;556;p3"/>
            <p:cNvSpPr/>
            <p:nvPr/>
          </p:nvSpPr>
          <p:spPr>
            <a:xfrm>
              <a:off x="1647900" y="4789000"/>
              <a:ext cx="9975" cy="4225"/>
            </a:xfrm>
            <a:custGeom>
              <a:avLst/>
              <a:gdLst/>
              <a:ahLst/>
              <a:cxnLst/>
              <a:rect l="l" t="t" r="r" b="b"/>
              <a:pathLst>
                <a:path w="399" h="169" extrusionOk="0">
                  <a:moveTo>
                    <a:pt x="44" y="0"/>
                  </a:moveTo>
                  <a:cubicBezTo>
                    <a:pt x="30" y="0"/>
                    <a:pt x="15" y="1"/>
                    <a:pt x="1" y="3"/>
                  </a:cubicBezTo>
                  <a:cubicBezTo>
                    <a:pt x="64" y="131"/>
                    <a:pt x="166" y="169"/>
                    <a:pt x="296" y="169"/>
                  </a:cubicBezTo>
                  <a:cubicBezTo>
                    <a:pt x="328" y="169"/>
                    <a:pt x="363" y="166"/>
                    <a:pt x="398" y="163"/>
                  </a:cubicBezTo>
                  <a:cubicBezTo>
                    <a:pt x="291" y="73"/>
                    <a:pt x="169" y="0"/>
                    <a:pt x="4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7" name="Google Shape;557;p3"/>
            <p:cNvSpPr/>
            <p:nvPr/>
          </p:nvSpPr>
          <p:spPr>
            <a:xfrm>
              <a:off x="1730450" y="4798025"/>
              <a:ext cx="7000" cy="3150"/>
            </a:xfrm>
            <a:custGeom>
              <a:avLst/>
              <a:gdLst/>
              <a:ahLst/>
              <a:cxnLst/>
              <a:rect l="l" t="t" r="r" b="b"/>
              <a:pathLst>
                <a:path w="280" h="126" extrusionOk="0">
                  <a:moveTo>
                    <a:pt x="279" y="0"/>
                  </a:moveTo>
                  <a:cubicBezTo>
                    <a:pt x="200" y="0"/>
                    <a:pt x="140" y="0"/>
                    <a:pt x="100" y="20"/>
                  </a:cubicBezTo>
                  <a:cubicBezTo>
                    <a:pt x="21" y="20"/>
                    <a:pt x="1" y="100"/>
                    <a:pt x="80" y="120"/>
                  </a:cubicBezTo>
                  <a:cubicBezTo>
                    <a:pt x="88" y="124"/>
                    <a:pt x="96" y="125"/>
                    <a:pt x="105" y="125"/>
                  </a:cubicBezTo>
                  <a:cubicBezTo>
                    <a:pt x="142" y="125"/>
                    <a:pt x="187" y="96"/>
                    <a:pt x="220" y="80"/>
                  </a:cubicBezTo>
                  <a:cubicBezTo>
                    <a:pt x="220" y="40"/>
                    <a:pt x="259" y="2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8" name="Google Shape;558;p3"/>
            <p:cNvSpPr/>
            <p:nvPr/>
          </p:nvSpPr>
          <p:spPr>
            <a:xfrm>
              <a:off x="1691650" y="4801000"/>
              <a:ext cx="5500" cy="5000"/>
            </a:xfrm>
            <a:custGeom>
              <a:avLst/>
              <a:gdLst/>
              <a:ahLst/>
              <a:cxnLst/>
              <a:rect l="l" t="t" r="r" b="b"/>
              <a:pathLst>
                <a:path w="220" h="200" extrusionOk="0">
                  <a:moveTo>
                    <a:pt x="89" y="1"/>
                  </a:moveTo>
                  <a:cubicBezTo>
                    <a:pt x="1" y="1"/>
                    <a:pt x="51" y="169"/>
                    <a:pt x="21" y="200"/>
                  </a:cubicBezTo>
                  <a:cubicBezTo>
                    <a:pt x="81" y="160"/>
                    <a:pt x="140" y="100"/>
                    <a:pt x="220" y="60"/>
                  </a:cubicBezTo>
                  <a:cubicBezTo>
                    <a:pt x="158" y="18"/>
                    <a:pt x="117" y="1"/>
                    <a:pt x="8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9" name="Google Shape;559;p3"/>
            <p:cNvSpPr/>
            <p:nvPr/>
          </p:nvSpPr>
          <p:spPr>
            <a:xfrm>
              <a:off x="1786650" y="4806475"/>
              <a:ext cx="4000" cy="4000"/>
            </a:xfrm>
            <a:custGeom>
              <a:avLst/>
              <a:gdLst/>
              <a:ahLst/>
              <a:cxnLst/>
              <a:rect l="l" t="t" r="r" b="b"/>
              <a:pathLst>
                <a:path w="160" h="160" extrusionOk="0">
                  <a:moveTo>
                    <a:pt x="160" y="1"/>
                  </a:moveTo>
                  <a:cubicBezTo>
                    <a:pt x="100" y="60"/>
                    <a:pt x="40" y="100"/>
                    <a:pt x="1" y="160"/>
                  </a:cubicBezTo>
                  <a:cubicBezTo>
                    <a:pt x="40" y="100"/>
                    <a:pt x="120" y="6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0" name="Google Shape;560;p3"/>
            <p:cNvSpPr/>
            <p:nvPr/>
          </p:nvSpPr>
          <p:spPr>
            <a:xfrm>
              <a:off x="1772725" y="4798025"/>
              <a:ext cx="4500" cy="1900"/>
            </a:xfrm>
            <a:custGeom>
              <a:avLst/>
              <a:gdLst/>
              <a:ahLst/>
              <a:cxnLst/>
              <a:rect l="l" t="t" r="r" b="b"/>
              <a:pathLst>
                <a:path w="180" h="76" extrusionOk="0">
                  <a:moveTo>
                    <a:pt x="1" y="0"/>
                  </a:moveTo>
                  <a:cubicBezTo>
                    <a:pt x="30" y="50"/>
                    <a:pt x="60" y="75"/>
                    <a:pt x="90" y="75"/>
                  </a:cubicBezTo>
                  <a:cubicBezTo>
                    <a:pt x="120" y="75"/>
                    <a:pt x="150" y="5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1" name="Google Shape;561;p3"/>
            <p:cNvSpPr/>
            <p:nvPr/>
          </p:nvSpPr>
          <p:spPr>
            <a:xfrm>
              <a:off x="1630000" y="4803000"/>
              <a:ext cx="4000" cy="3500"/>
            </a:xfrm>
            <a:custGeom>
              <a:avLst/>
              <a:gdLst/>
              <a:ahLst/>
              <a:cxnLst/>
              <a:rect l="l" t="t" r="r" b="b"/>
              <a:pathLst>
                <a:path w="160" h="140" extrusionOk="0">
                  <a:moveTo>
                    <a:pt x="0" y="0"/>
                  </a:moveTo>
                  <a:lnTo>
                    <a:pt x="0" y="0"/>
                  </a:lnTo>
                  <a:cubicBezTo>
                    <a:pt x="40" y="40"/>
                    <a:pt x="120" y="100"/>
                    <a:pt x="160" y="140"/>
                  </a:cubicBezTo>
                  <a:cubicBezTo>
                    <a:pt x="120" y="80"/>
                    <a:pt x="60" y="2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2" name="Google Shape;562;p3"/>
            <p:cNvSpPr/>
            <p:nvPr/>
          </p:nvSpPr>
          <p:spPr>
            <a:xfrm>
              <a:off x="1665800" y="4804625"/>
              <a:ext cx="4500" cy="1875"/>
            </a:xfrm>
            <a:custGeom>
              <a:avLst/>
              <a:gdLst/>
              <a:ahLst/>
              <a:cxnLst/>
              <a:rect l="l" t="t" r="r" b="b"/>
              <a:pathLst>
                <a:path w="180" h="75" extrusionOk="0">
                  <a:moveTo>
                    <a:pt x="83" y="0"/>
                  </a:moveTo>
                  <a:cubicBezTo>
                    <a:pt x="55" y="0"/>
                    <a:pt x="30" y="25"/>
                    <a:pt x="1" y="75"/>
                  </a:cubicBezTo>
                  <a:lnTo>
                    <a:pt x="180" y="75"/>
                  </a:lnTo>
                  <a:cubicBezTo>
                    <a:pt x="140" y="25"/>
                    <a:pt x="110" y="0"/>
                    <a:pt x="8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3" name="Google Shape;563;p3"/>
            <p:cNvSpPr/>
            <p:nvPr/>
          </p:nvSpPr>
          <p:spPr>
            <a:xfrm>
              <a:off x="1710550" y="4802500"/>
              <a:ext cx="4525" cy="3500"/>
            </a:xfrm>
            <a:custGeom>
              <a:avLst/>
              <a:gdLst/>
              <a:ahLst/>
              <a:cxnLst/>
              <a:rect l="l" t="t" r="r" b="b"/>
              <a:pathLst>
                <a:path w="181" h="140" extrusionOk="0">
                  <a:moveTo>
                    <a:pt x="180" y="0"/>
                  </a:moveTo>
                  <a:lnTo>
                    <a:pt x="180" y="0"/>
                  </a:lnTo>
                  <a:cubicBezTo>
                    <a:pt x="100" y="40"/>
                    <a:pt x="61" y="100"/>
                    <a:pt x="1" y="140"/>
                  </a:cubicBezTo>
                  <a:cubicBezTo>
                    <a:pt x="61" y="100"/>
                    <a:pt x="120" y="4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4" name="Google Shape;564;p3"/>
            <p:cNvSpPr/>
            <p:nvPr/>
          </p:nvSpPr>
          <p:spPr>
            <a:xfrm>
              <a:off x="2120850" y="4632400"/>
              <a:ext cx="17925" cy="4950"/>
            </a:xfrm>
            <a:custGeom>
              <a:avLst/>
              <a:gdLst/>
              <a:ahLst/>
              <a:cxnLst/>
              <a:rect l="l" t="t" r="r" b="b"/>
              <a:pathLst>
                <a:path w="717" h="198" extrusionOk="0">
                  <a:moveTo>
                    <a:pt x="128" y="1"/>
                  </a:moveTo>
                  <a:cubicBezTo>
                    <a:pt x="86" y="1"/>
                    <a:pt x="44" y="1"/>
                    <a:pt x="0" y="1"/>
                  </a:cubicBezTo>
                  <a:cubicBezTo>
                    <a:pt x="105" y="164"/>
                    <a:pt x="250" y="197"/>
                    <a:pt x="400" y="197"/>
                  </a:cubicBezTo>
                  <a:cubicBezTo>
                    <a:pt x="507" y="197"/>
                    <a:pt x="617" y="180"/>
                    <a:pt x="717" y="180"/>
                  </a:cubicBezTo>
                  <a:cubicBezTo>
                    <a:pt x="534" y="14"/>
                    <a:pt x="338" y="1"/>
                    <a:pt x="12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5" name="Google Shape;565;p3"/>
            <p:cNvSpPr/>
            <p:nvPr/>
          </p:nvSpPr>
          <p:spPr>
            <a:xfrm>
              <a:off x="1638450" y="4601075"/>
              <a:ext cx="2500" cy="2525"/>
            </a:xfrm>
            <a:custGeom>
              <a:avLst/>
              <a:gdLst/>
              <a:ahLst/>
              <a:cxnLst/>
              <a:rect l="l" t="t" r="r" b="b"/>
              <a:pathLst>
                <a:path w="100" h="101" extrusionOk="0">
                  <a:moveTo>
                    <a:pt x="1" y="1"/>
                  </a:moveTo>
                  <a:lnTo>
                    <a:pt x="1" y="1"/>
                  </a:lnTo>
                  <a:cubicBezTo>
                    <a:pt x="20" y="41"/>
                    <a:pt x="40" y="61"/>
                    <a:pt x="100" y="100"/>
                  </a:cubicBezTo>
                  <a:cubicBezTo>
                    <a:pt x="40" y="61"/>
                    <a:pt x="20" y="2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6" name="Google Shape;566;p3"/>
            <p:cNvSpPr/>
            <p:nvPr/>
          </p:nvSpPr>
          <p:spPr>
            <a:xfrm>
              <a:off x="1633975" y="4724250"/>
              <a:ext cx="43800" cy="18600"/>
            </a:xfrm>
            <a:custGeom>
              <a:avLst/>
              <a:gdLst/>
              <a:ahLst/>
              <a:cxnLst/>
              <a:rect l="l" t="t" r="r" b="b"/>
              <a:pathLst>
                <a:path w="1752" h="744" extrusionOk="0">
                  <a:moveTo>
                    <a:pt x="1321" y="1"/>
                  </a:moveTo>
                  <a:cubicBezTo>
                    <a:pt x="1233" y="1"/>
                    <a:pt x="1158" y="36"/>
                    <a:pt x="1095" y="147"/>
                  </a:cubicBezTo>
                  <a:cubicBezTo>
                    <a:pt x="1095" y="166"/>
                    <a:pt x="1075" y="206"/>
                    <a:pt x="1075" y="266"/>
                  </a:cubicBezTo>
                  <a:cubicBezTo>
                    <a:pt x="1015" y="345"/>
                    <a:pt x="975" y="405"/>
                    <a:pt x="896" y="445"/>
                  </a:cubicBezTo>
                  <a:cubicBezTo>
                    <a:pt x="884" y="446"/>
                    <a:pt x="873" y="446"/>
                    <a:pt x="862" y="446"/>
                  </a:cubicBezTo>
                  <a:cubicBezTo>
                    <a:pt x="660" y="446"/>
                    <a:pt x="509" y="281"/>
                    <a:pt x="359" y="186"/>
                  </a:cubicBezTo>
                  <a:cubicBezTo>
                    <a:pt x="314" y="169"/>
                    <a:pt x="258" y="151"/>
                    <a:pt x="205" y="151"/>
                  </a:cubicBezTo>
                  <a:cubicBezTo>
                    <a:pt x="141" y="151"/>
                    <a:pt x="82" y="178"/>
                    <a:pt x="60" y="266"/>
                  </a:cubicBezTo>
                  <a:cubicBezTo>
                    <a:pt x="1" y="425"/>
                    <a:pt x="60" y="584"/>
                    <a:pt x="219" y="604"/>
                  </a:cubicBezTo>
                  <a:cubicBezTo>
                    <a:pt x="458" y="644"/>
                    <a:pt x="697" y="644"/>
                    <a:pt x="935" y="664"/>
                  </a:cubicBezTo>
                  <a:cubicBezTo>
                    <a:pt x="975" y="704"/>
                    <a:pt x="1055" y="743"/>
                    <a:pt x="1114" y="743"/>
                  </a:cubicBezTo>
                  <a:cubicBezTo>
                    <a:pt x="1194" y="743"/>
                    <a:pt x="1274" y="704"/>
                    <a:pt x="1353" y="684"/>
                  </a:cubicBezTo>
                  <a:cubicBezTo>
                    <a:pt x="1373" y="684"/>
                    <a:pt x="1413" y="664"/>
                    <a:pt x="1453" y="644"/>
                  </a:cubicBezTo>
                  <a:cubicBezTo>
                    <a:pt x="1751" y="405"/>
                    <a:pt x="1711" y="186"/>
                    <a:pt x="1393" y="7"/>
                  </a:cubicBezTo>
                  <a:cubicBezTo>
                    <a:pt x="1368" y="3"/>
                    <a:pt x="1344" y="1"/>
                    <a:pt x="13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7" name="Google Shape;567;p3"/>
            <p:cNvSpPr/>
            <p:nvPr/>
          </p:nvSpPr>
          <p:spPr>
            <a:xfrm>
              <a:off x="1657350" y="4709500"/>
              <a:ext cx="27375" cy="19975"/>
            </a:xfrm>
            <a:custGeom>
              <a:avLst/>
              <a:gdLst/>
              <a:ahLst/>
              <a:cxnLst/>
              <a:rect l="l" t="t" r="r" b="b"/>
              <a:pathLst>
                <a:path w="1095" h="799" extrusionOk="0">
                  <a:moveTo>
                    <a:pt x="339" y="1"/>
                  </a:moveTo>
                  <a:cubicBezTo>
                    <a:pt x="279" y="180"/>
                    <a:pt x="140" y="279"/>
                    <a:pt x="0" y="359"/>
                  </a:cubicBezTo>
                  <a:lnTo>
                    <a:pt x="0" y="538"/>
                  </a:lnTo>
                  <a:cubicBezTo>
                    <a:pt x="40" y="577"/>
                    <a:pt x="100" y="597"/>
                    <a:pt x="140" y="657"/>
                  </a:cubicBezTo>
                  <a:lnTo>
                    <a:pt x="160" y="737"/>
                  </a:lnTo>
                  <a:lnTo>
                    <a:pt x="518" y="737"/>
                  </a:lnTo>
                  <a:cubicBezTo>
                    <a:pt x="611" y="768"/>
                    <a:pt x="710" y="799"/>
                    <a:pt x="812" y="799"/>
                  </a:cubicBezTo>
                  <a:cubicBezTo>
                    <a:pt x="904" y="799"/>
                    <a:pt x="1000" y="773"/>
                    <a:pt x="1095" y="697"/>
                  </a:cubicBezTo>
                  <a:cubicBezTo>
                    <a:pt x="955" y="538"/>
                    <a:pt x="955" y="359"/>
                    <a:pt x="1095" y="180"/>
                  </a:cubicBezTo>
                  <a:cubicBezTo>
                    <a:pt x="1061" y="180"/>
                    <a:pt x="1027" y="180"/>
                    <a:pt x="993" y="180"/>
                  </a:cubicBezTo>
                  <a:cubicBezTo>
                    <a:pt x="819" y="180"/>
                    <a:pt x="637" y="166"/>
                    <a:pt x="5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8" name="Google Shape;568;p3"/>
            <p:cNvSpPr/>
            <p:nvPr/>
          </p:nvSpPr>
          <p:spPr>
            <a:xfrm>
              <a:off x="1653375" y="4738350"/>
              <a:ext cx="32350" cy="11550"/>
            </a:xfrm>
            <a:custGeom>
              <a:avLst/>
              <a:gdLst/>
              <a:ahLst/>
              <a:cxnLst/>
              <a:rect l="l" t="t" r="r" b="b"/>
              <a:pathLst>
                <a:path w="1294" h="462" extrusionOk="0">
                  <a:moveTo>
                    <a:pt x="697" y="0"/>
                  </a:moveTo>
                  <a:cubicBezTo>
                    <a:pt x="617" y="0"/>
                    <a:pt x="557" y="0"/>
                    <a:pt x="498" y="40"/>
                  </a:cubicBezTo>
                  <a:lnTo>
                    <a:pt x="498" y="80"/>
                  </a:lnTo>
                  <a:cubicBezTo>
                    <a:pt x="448" y="104"/>
                    <a:pt x="414" y="121"/>
                    <a:pt x="377" y="121"/>
                  </a:cubicBezTo>
                  <a:cubicBezTo>
                    <a:pt x="354" y="121"/>
                    <a:pt x="329" y="115"/>
                    <a:pt x="299" y="100"/>
                  </a:cubicBezTo>
                  <a:lnTo>
                    <a:pt x="159" y="100"/>
                  </a:lnTo>
                  <a:cubicBezTo>
                    <a:pt x="80" y="199"/>
                    <a:pt x="20" y="299"/>
                    <a:pt x="0" y="398"/>
                  </a:cubicBezTo>
                  <a:cubicBezTo>
                    <a:pt x="119" y="446"/>
                    <a:pt x="240" y="461"/>
                    <a:pt x="362" y="461"/>
                  </a:cubicBezTo>
                  <a:cubicBezTo>
                    <a:pt x="590" y="461"/>
                    <a:pt x="821" y="407"/>
                    <a:pt x="1048" y="407"/>
                  </a:cubicBezTo>
                  <a:cubicBezTo>
                    <a:pt x="1103" y="407"/>
                    <a:pt x="1159" y="410"/>
                    <a:pt x="1214" y="418"/>
                  </a:cubicBezTo>
                  <a:cubicBezTo>
                    <a:pt x="1273" y="358"/>
                    <a:pt x="1293" y="299"/>
                    <a:pt x="1273" y="219"/>
                  </a:cubicBezTo>
                  <a:cubicBezTo>
                    <a:pt x="1214" y="159"/>
                    <a:pt x="1174" y="120"/>
                    <a:pt x="1094" y="100"/>
                  </a:cubicBezTo>
                  <a:cubicBezTo>
                    <a:pt x="975" y="40"/>
                    <a:pt x="816" y="20"/>
                    <a:pt x="6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9" name="Google Shape;569;p3"/>
            <p:cNvSpPr/>
            <p:nvPr/>
          </p:nvSpPr>
          <p:spPr>
            <a:xfrm>
              <a:off x="1656350" y="4730875"/>
              <a:ext cx="4500" cy="4500"/>
            </a:xfrm>
            <a:custGeom>
              <a:avLst/>
              <a:gdLst/>
              <a:ahLst/>
              <a:cxnLst/>
              <a:rect l="l" t="t" r="r" b="b"/>
              <a:pathLst>
                <a:path w="180" h="180" extrusionOk="0">
                  <a:moveTo>
                    <a:pt x="180" y="1"/>
                  </a:moveTo>
                  <a:lnTo>
                    <a:pt x="180" y="1"/>
                  </a:lnTo>
                  <a:cubicBezTo>
                    <a:pt x="100" y="41"/>
                    <a:pt x="60" y="100"/>
                    <a:pt x="1" y="180"/>
                  </a:cubicBezTo>
                  <a:cubicBezTo>
                    <a:pt x="100" y="140"/>
                    <a:pt x="160" y="10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0" name="Google Shape;570;p3"/>
            <p:cNvSpPr/>
            <p:nvPr/>
          </p:nvSpPr>
          <p:spPr>
            <a:xfrm>
              <a:off x="1656350" y="4721925"/>
              <a:ext cx="4000" cy="3600"/>
            </a:xfrm>
            <a:custGeom>
              <a:avLst/>
              <a:gdLst/>
              <a:ahLst/>
              <a:cxnLst/>
              <a:rect l="l" t="t" r="r" b="b"/>
              <a:pathLst>
                <a:path w="160" h="144" extrusionOk="0">
                  <a:moveTo>
                    <a:pt x="1" y="1"/>
                  </a:moveTo>
                  <a:lnTo>
                    <a:pt x="1" y="1"/>
                  </a:lnTo>
                  <a:cubicBezTo>
                    <a:pt x="36" y="72"/>
                    <a:pt x="56" y="143"/>
                    <a:pt x="131" y="143"/>
                  </a:cubicBezTo>
                  <a:cubicBezTo>
                    <a:pt x="140" y="143"/>
                    <a:pt x="149" y="142"/>
                    <a:pt x="160" y="140"/>
                  </a:cubicBezTo>
                  <a:cubicBezTo>
                    <a:pt x="100" y="100"/>
                    <a:pt x="60" y="6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1" name="Google Shape;571;p3"/>
            <p:cNvSpPr/>
            <p:nvPr/>
          </p:nvSpPr>
          <p:spPr>
            <a:xfrm>
              <a:off x="1672775" y="4541775"/>
              <a:ext cx="32350" cy="19425"/>
            </a:xfrm>
            <a:custGeom>
              <a:avLst/>
              <a:gdLst/>
              <a:ahLst/>
              <a:cxnLst/>
              <a:rect l="l" t="t" r="r" b="b"/>
              <a:pathLst>
                <a:path w="1294" h="777" extrusionOk="0">
                  <a:moveTo>
                    <a:pt x="208" y="0"/>
                  </a:moveTo>
                  <a:cubicBezTo>
                    <a:pt x="150" y="0"/>
                    <a:pt x="88" y="24"/>
                    <a:pt x="20" y="85"/>
                  </a:cubicBezTo>
                  <a:cubicBezTo>
                    <a:pt x="20" y="85"/>
                    <a:pt x="0" y="105"/>
                    <a:pt x="0" y="145"/>
                  </a:cubicBezTo>
                  <a:cubicBezTo>
                    <a:pt x="0" y="205"/>
                    <a:pt x="20" y="224"/>
                    <a:pt x="100" y="244"/>
                  </a:cubicBezTo>
                  <a:cubicBezTo>
                    <a:pt x="239" y="284"/>
                    <a:pt x="338" y="324"/>
                    <a:pt x="418" y="443"/>
                  </a:cubicBezTo>
                  <a:cubicBezTo>
                    <a:pt x="636" y="472"/>
                    <a:pt x="800" y="777"/>
                    <a:pt x="1021" y="777"/>
                  </a:cubicBezTo>
                  <a:cubicBezTo>
                    <a:pt x="1102" y="777"/>
                    <a:pt x="1191" y="735"/>
                    <a:pt x="1293" y="622"/>
                  </a:cubicBezTo>
                  <a:cubicBezTo>
                    <a:pt x="1035" y="483"/>
                    <a:pt x="796" y="304"/>
                    <a:pt x="537" y="185"/>
                  </a:cubicBezTo>
                  <a:cubicBezTo>
                    <a:pt x="441" y="116"/>
                    <a:pt x="336" y="0"/>
                    <a:pt x="20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2" name="Google Shape;572;p3"/>
            <p:cNvSpPr/>
            <p:nvPr/>
          </p:nvSpPr>
          <p:spPr>
            <a:xfrm>
              <a:off x="1660325" y="4537700"/>
              <a:ext cx="15450" cy="10200"/>
            </a:xfrm>
            <a:custGeom>
              <a:avLst/>
              <a:gdLst/>
              <a:ahLst/>
              <a:cxnLst/>
              <a:rect l="l" t="t" r="r" b="b"/>
              <a:pathLst>
                <a:path w="618" h="408" extrusionOk="0">
                  <a:moveTo>
                    <a:pt x="190" y="0"/>
                  </a:moveTo>
                  <a:cubicBezTo>
                    <a:pt x="174" y="0"/>
                    <a:pt x="158" y="3"/>
                    <a:pt x="140" y="10"/>
                  </a:cubicBezTo>
                  <a:cubicBezTo>
                    <a:pt x="1" y="69"/>
                    <a:pt x="80" y="268"/>
                    <a:pt x="100" y="387"/>
                  </a:cubicBezTo>
                  <a:cubicBezTo>
                    <a:pt x="279" y="387"/>
                    <a:pt x="438" y="407"/>
                    <a:pt x="617" y="407"/>
                  </a:cubicBezTo>
                  <a:cubicBezTo>
                    <a:pt x="598" y="348"/>
                    <a:pt x="558" y="288"/>
                    <a:pt x="538" y="248"/>
                  </a:cubicBezTo>
                  <a:cubicBezTo>
                    <a:pt x="414" y="195"/>
                    <a:pt x="321" y="0"/>
                    <a:pt x="19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3" name="Google Shape;573;p3"/>
            <p:cNvSpPr/>
            <p:nvPr/>
          </p:nvSpPr>
          <p:spPr>
            <a:xfrm>
              <a:off x="1683200" y="4737375"/>
              <a:ext cx="112425" cy="16900"/>
            </a:xfrm>
            <a:custGeom>
              <a:avLst/>
              <a:gdLst/>
              <a:ahLst/>
              <a:cxnLst/>
              <a:rect l="l" t="t" r="r" b="b"/>
              <a:pathLst>
                <a:path w="4497" h="676" extrusionOk="0">
                  <a:moveTo>
                    <a:pt x="554" y="1"/>
                  </a:moveTo>
                  <a:cubicBezTo>
                    <a:pt x="358" y="1"/>
                    <a:pt x="189" y="123"/>
                    <a:pt x="21" y="278"/>
                  </a:cubicBezTo>
                  <a:cubicBezTo>
                    <a:pt x="1" y="358"/>
                    <a:pt x="1" y="417"/>
                    <a:pt x="1" y="477"/>
                  </a:cubicBezTo>
                  <a:cubicBezTo>
                    <a:pt x="80" y="517"/>
                    <a:pt x="120" y="576"/>
                    <a:pt x="200" y="636"/>
                  </a:cubicBezTo>
                  <a:cubicBezTo>
                    <a:pt x="214" y="637"/>
                    <a:pt x="227" y="637"/>
                    <a:pt x="241" y="637"/>
                  </a:cubicBezTo>
                  <a:cubicBezTo>
                    <a:pt x="466" y="637"/>
                    <a:pt x="699" y="537"/>
                    <a:pt x="928" y="537"/>
                  </a:cubicBezTo>
                  <a:cubicBezTo>
                    <a:pt x="1031" y="537"/>
                    <a:pt x="1134" y="557"/>
                    <a:pt x="1234" y="616"/>
                  </a:cubicBezTo>
                  <a:lnTo>
                    <a:pt x="2667" y="676"/>
                  </a:lnTo>
                  <a:cubicBezTo>
                    <a:pt x="3084" y="676"/>
                    <a:pt x="3482" y="656"/>
                    <a:pt x="3900" y="656"/>
                  </a:cubicBezTo>
                  <a:cubicBezTo>
                    <a:pt x="4139" y="636"/>
                    <a:pt x="4377" y="676"/>
                    <a:pt x="4497" y="437"/>
                  </a:cubicBezTo>
                  <a:cubicBezTo>
                    <a:pt x="4238" y="299"/>
                    <a:pt x="3965" y="266"/>
                    <a:pt x="3688" y="266"/>
                  </a:cubicBezTo>
                  <a:cubicBezTo>
                    <a:pt x="3428" y="266"/>
                    <a:pt x="3165" y="295"/>
                    <a:pt x="2908" y="295"/>
                  </a:cubicBezTo>
                  <a:cubicBezTo>
                    <a:pt x="2806" y="295"/>
                    <a:pt x="2706" y="291"/>
                    <a:pt x="2607" y="278"/>
                  </a:cubicBezTo>
                  <a:cubicBezTo>
                    <a:pt x="2499" y="267"/>
                    <a:pt x="2390" y="263"/>
                    <a:pt x="2281" y="263"/>
                  </a:cubicBezTo>
                  <a:cubicBezTo>
                    <a:pt x="2099" y="263"/>
                    <a:pt x="1917" y="273"/>
                    <a:pt x="1737" y="273"/>
                  </a:cubicBezTo>
                  <a:cubicBezTo>
                    <a:pt x="1448" y="273"/>
                    <a:pt x="1165" y="248"/>
                    <a:pt x="896" y="119"/>
                  </a:cubicBezTo>
                  <a:cubicBezTo>
                    <a:pt x="771" y="36"/>
                    <a:pt x="658" y="1"/>
                    <a:pt x="5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4" name="Google Shape;574;p3"/>
            <p:cNvSpPr/>
            <p:nvPr/>
          </p:nvSpPr>
          <p:spPr>
            <a:xfrm>
              <a:off x="1665300" y="4726400"/>
              <a:ext cx="57725" cy="17950"/>
            </a:xfrm>
            <a:custGeom>
              <a:avLst/>
              <a:gdLst/>
              <a:ahLst/>
              <a:cxnLst/>
              <a:rect l="l" t="t" r="r" b="b"/>
              <a:pathLst>
                <a:path w="2309" h="718" extrusionOk="0">
                  <a:moveTo>
                    <a:pt x="717" y="1"/>
                  </a:moveTo>
                  <a:cubicBezTo>
                    <a:pt x="538" y="21"/>
                    <a:pt x="339" y="21"/>
                    <a:pt x="180" y="61"/>
                  </a:cubicBezTo>
                  <a:cubicBezTo>
                    <a:pt x="418" y="299"/>
                    <a:pt x="80" y="379"/>
                    <a:pt x="1" y="518"/>
                  </a:cubicBezTo>
                  <a:cubicBezTo>
                    <a:pt x="80" y="518"/>
                    <a:pt x="120" y="558"/>
                    <a:pt x="180" y="558"/>
                  </a:cubicBezTo>
                  <a:cubicBezTo>
                    <a:pt x="279" y="618"/>
                    <a:pt x="438" y="598"/>
                    <a:pt x="538" y="697"/>
                  </a:cubicBezTo>
                  <a:cubicBezTo>
                    <a:pt x="598" y="697"/>
                    <a:pt x="677" y="717"/>
                    <a:pt x="717" y="717"/>
                  </a:cubicBezTo>
                  <a:cubicBezTo>
                    <a:pt x="1015" y="677"/>
                    <a:pt x="1294" y="598"/>
                    <a:pt x="1592" y="558"/>
                  </a:cubicBezTo>
                  <a:cubicBezTo>
                    <a:pt x="1650" y="545"/>
                    <a:pt x="1714" y="543"/>
                    <a:pt x="1779" y="543"/>
                  </a:cubicBezTo>
                  <a:cubicBezTo>
                    <a:pt x="1812" y="543"/>
                    <a:pt x="1846" y="544"/>
                    <a:pt x="1879" y="544"/>
                  </a:cubicBezTo>
                  <a:cubicBezTo>
                    <a:pt x="2094" y="544"/>
                    <a:pt x="2295" y="521"/>
                    <a:pt x="2308" y="180"/>
                  </a:cubicBezTo>
                  <a:cubicBezTo>
                    <a:pt x="2288" y="170"/>
                    <a:pt x="2264" y="165"/>
                    <a:pt x="2239" y="165"/>
                  </a:cubicBezTo>
                  <a:cubicBezTo>
                    <a:pt x="2214" y="165"/>
                    <a:pt x="2189" y="170"/>
                    <a:pt x="2169" y="180"/>
                  </a:cubicBezTo>
                  <a:cubicBezTo>
                    <a:pt x="1960" y="120"/>
                    <a:pt x="1756" y="95"/>
                    <a:pt x="1555" y="95"/>
                  </a:cubicBezTo>
                  <a:cubicBezTo>
                    <a:pt x="1353" y="95"/>
                    <a:pt x="1155" y="120"/>
                    <a:pt x="956" y="160"/>
                  </a:cubicBezTo>
                  <a:lnTo>
                    <a:pt x="896" y="1"/>
                  </a:lnTo>
                  <a:cubicBezTo>
                    <a:pt x="866" y="11"/>
                    <a:pt x="831" y="16"/>
                    <a:pt x="799" y="16"/>
                  </a:cubicBezTo>
                  <a:cubicBezTo>
                    <a:pt x="767" y="16"/>
                    <a:pt x="737" y="11"/>
                    <a:pt x="7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5" name="Google Shape;575;p3"/>
            <p:cNvSpPr/>
            <p:nvPr/>
          </p:nvSpPr>
          <p:spPr>
            <a:xfrm>
              <a:off x="2205400" y="4829850"/>
              <a:ext cx="68650" cy="23600"/>
            </a:xfrm>
            <a:custGeom>
              <a:avLst/>
              <a:gdLst/>
              <a:ahLst/>
              <a:cxnLst/>
              <a:rect l="l" t="t" r="r" b="b"/>
              <a:pathLst>
                <a:path w="2746" h="944" extrusionOk="0">
                  <a:moveTo>
                    <a:pt x="1074" y="1"/>
                  </a:moveTo>
                  <a:cubicBezTo>
                    <a:pt x="915" y="140"/>
                    <a:pt x="875" y="319"/>
                    <a:pt x="895" y="518"/>
                  </a:cubicBezTo>
                  <a:cubicBezTo>
                    <a:pt x="776" y="677"/>
                    <a:pt x="627" y="707"/>
                    <a:pt x="470" y="707"/>
                  </a:cubicBezTo>
                  <a:cubicBezTo>
                    <a:pt x="376" y="707"/>
                    <a:pt x="280" y="696"/>
                    <a:pt x="185" y="696"/>
                  </a:cubicBezTo>
                  <a:cubicBezTo>
                    <a:pt x="122" y="696"/>
                    <a:pt x="60" y="701"/>
                    <a:pt x="0" y="717"/>
                  </a:cubicBezTo>
                  <a:cubicBezTo>
                    <a:pt x="116" y="891"/>
                    <a:pt x="249" y="943"/>
                    <a:pt x="387" y="943"/>
                  </a:cubicBezTo>
                  <a:cubicBezTo>
                    <a:pt x="594" y="943"/>
                    <a:pt x="816" y="826"/>
                    <a:pt x="1018" y="826"/>
                  </a:cubicBezTo>
                  <a:cubicBezTo>
                    <a:pt x="1051" y="826"/>
                    <a:pt x="1083" y="829"/>
                    <a:pt x="1114" y="836"/>
                  </a:cubicBezTo>
                  <a:cubicBezTo>
                    <a:pt x="1181" y="776"/>
                    <a:pt x="1249" y="756"/>
                    <a:pt x="1319" y="756"/>
                  </a:cubicBezTo>
                  <a:cubicBezTo>
                    <a:pt x="1459" y="756"/>
                    <a:pt x="1605" y="836"/>
                    <a:pt x="1751" y="836"/>
                  </a:cubicBezTo>
                  <a:cubicBezTo>
                    <a:pt x="1850" y="836"/>
                    <a:pt x="1940" y="785"/>
                    <a:pt x="2040" y="785"/>
                  </a:cubicBezTo>
                  <a:cubicBezTo>
                    <a:pt x="2081" y="785"/>
                    <a:pt x="2123" y="793"/>
                    <a:pt x="2169" y="816"/>
                  </a:cubicBezTo>
                  <a:lnTo>
                    <a:pt x="2308" y="816"/>
                  </a:lnTo>
                  <a:cubicBezTo>
                    <a:pt x="2507" y="717"/>
                    <a:pt x="2745" y="637"/>
                    <a:pt x="2666" y="339"/>
                  </a:cubicBezTo>
                  <a:cubicBezTo>
                    <a:pt x="2447" y="259"/>
                    <a:pt x="2149" y="398"/>
                    <a:pt x="1970" y="140"/>
                  </a:cubicBezTo>
                  <a:cubicBezTo>
                    <a:pt x="1934" y="140"/>
                    <a:pt x="1896" y="141"/>
                    <a:pt x="1858" y="141"/>
                  </a:cubicBezTo>
                  <a:cubicBezTo>
                    <a:pt x="1705" y="141"/>
                    <a:pt x="1540" y="128"/>
                    <a:pt x="141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6" name="Google Shape;576;p3"/>
            <p:cNvSpPr/>
            <p:nvPr/>
          </p:nvSpPr>
          <p:spPr>
            <a:xfrm>
              <a:off x="2240700" y="4847250"/>
              <a:ext cx="18425" cy="8500"/>
            </a:xfrm>
            <a:custGeom>
              <a:avLst/>
              <a:gdLst/>
              <a:ahLst/>
              <a:cxnLst/>
              <a:rect l="l" t="t" r="r" b="b"/>
              <a:pathLst>
                <a:path w="737" h="340" extrusionOk="0">
                  <a:moveTo>
                    <a:pt x="379" y="1"/>
                  </a:moveTo>
                  <a:cubicBezTo>
                    <a:pt x="279" y="120"/>
                    <a:pt x="80" y="41"/>
                    <a:pt x="1" y="200"/>
                  </a:cubicBezTo>
                  <a:cubicBezTo>
                    <a:pt x="128" y="327"/>
                    <a:pt x="281" y="340"/>
                    <a:pt x="439" y="340"/>
                  </a:cubicBezTo>
                  <a:cubicBezTo>
                    <a:pt x="478" y="340"/>
                    <a:pt x="518" y="339"/>
                    <a:pt x="558" y="339"/>
                  </a:cubicBezTo>
                  <a:cubicBezTo>
                    <a:pt x="597" y="259"/>
                    <a:pt x="677" y="220"/>
                    <a:pt x="737" y="140"/>
                  </a:cubicBezTo>
                  <a:cubicBezTo>
                    <a:pt x="657" y="21"/>
                    <a:pt x="538" y="1"/>
                    <a:pt x="3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7" name="Google Shape;577;p3"/>
            <p:cNvSpPr/>
            <p:nvPr/>
          </p:nvSpPr>
          <p:spPr>
            <a:xfrm>
              <a:off x="2233250" y="4846750"/>
              <a:ext cx="16925" cy="5500"/>
            </a:xfrm>
            <a:custGeom>
              <a:avLst/>
              <a:gdLst/>
              <a:ahLst/>
              <a:cxnLst/>
              <a:rect l="l" t="t" r="r" b="b"/>
              <a:pathLst>
                <a:path w="677" h="220" extrusionOk="0">
                  <a:moveTo>
                    <a:pt x="297" y="0"/>
                  </a:moveTo>
                  <a:cubicBezTo>
                    <a:pt x="187" y="0"/>
                    <a:pt x="83" y="31"/>
                    <a:pt x="0" y="160"/>
                  </a:cubicBezTo>
                  <a:cubicBezTo>
                    <a:pt x="100" y="180"/>
                    <a:pt x="199" y="180"/>
                    <a:pt x="299" y="220"/>
                  </a:cubicBezTo>
                  <a:cubicBezTo>
                    <a:pt x="458" y="160"/>
                    <a:pt x="597" y="180"/>
                    <a:pt x="677" y="21"/>
                  </a:cubicBezTo>
                  <a:lnTo>
                    <a:pt x="677" y="21"/>
                  </a:lnTo>
                  <a:cubicBezTo>
                    <a:pt x="653" y="25"/>
                    <a:pt x="628" y="27"/>
                    <a:pt x="603" y="27"/>
                  </a:cubicBezTo>
                  <a:cubicBezTo>
                    <a:pt x="504" y="27"/>
                    <a:pt x="398" y="0"/>
                    <a:pt x="2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 name="Google Shape;578;p3"/>
            <p:cNvSpPr/>
            <p:nvPr/>
          </p:nvSpPr>
          <p:spPr>
            <a:xfrm>
              <a:off x="2152175" y="4817425"/>
              <a:ext cx="80600" cy="25375"/>
            </a:xfrm>
            <a:custGeom>
              <a:avLst/>
              <a:gdLst/>
              <a:ahLst/>
              <a:cxnLst/>
              <a:rect l="l" t="t" r="r" b="b"/>
              <a:pathLst>
                <a:path w="3224" h="1015" extrusionOk="0">
                  <a:moveTo>
                    <a:pt x="1" y="0"/>
                  </a:moveTo>
                  <a:cubicBezTo>
                    <a:pt x="220" y="597"/>
                    <a:pt x="856" y="338"/>
                    <a:pt x="1234" y="637"/>
                  </a:cubicBezTo>
                  <a:cubicBezTo>
                    <a:pt x="1692" y="816"/>
                    <a:pt x="2189" y="816"/>
                    <a:pt x="2646" y="836"/>
                  </a:cubicBezTo>
                  <a:cubicBezTo>
                    <a:pt x="2706" y="895"/>
                    <a:pt x="2786" y="935"/>
                    <a:pt x="2845" y="955"/>
                  </a:cubicBezTo>
                  <a:cubicBezTo>
                    <a:pt x="2905" y="995"/>
                    <a:pt x="2985" y="1015"/>
                    <a:pt x="3024" y="1015"/>
                  </a:cubicBezTo>
                  <a:cubicBezTo>
                    <a:pt x="3223" y="895"/>
                    <a:pt x="3203" y="696"/>
                    <a:pt x="3203" y="498"/>
                  </a:cubicBezTo>
                  <a:cubicBezTo>
                    <a:pt x="2129" y="338"/>
                    <a:pt x="1095"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 name="Google Shape;579;p3"/>
            <p:cNvSpPr/>
            <p:nvPr/>
          </p:nvSpPr>
          <p:spPr>
            <a:xfrm>
              <a:off x="2105425" y="4808925"/>
              <a:ext cx="78100" cy="24425"/>
            </a:xfrm>
            <a:custGeom>
              <a:avLst/>
              <a:gdLst/>
              <a:ahLst/>
              <a:cxnLst/>
              <a:rect l="l" t="t" r="r" b="b"/>
              <a:pathLst>
                <a:path w="3124" h="977" extrusionOk="0">
                  <a:moveTo>
                    <a:pt x="343" y="0"/>
                  </a:moveTo>
                  <a:cubicBezTo>
                    <a:pt x="301" y="0"/>
                    <a:pt x="259" y="2"/>
                    <a:pt x="220" y="2"/>
                  </a:cubicBezTo>
                  <a:cubicBezTo>
                    <a:pt x="1" y="82"/>
                    <a:pt x="60" y="241"/>
                    <a:pt x="100" y="380"/>
                  </a:cubicBezTo>
                  <a:cubicBezTo>
                    <a:pt x="120" y="460"/>
                    <a:pt x="140" y="499"/>
                    <a:pt x="200" y="579"/>
                  </a:cubicBezTo>
                  <a:lnTo>
                    <a:pt x="279" y="659"/>
                  </a:lnTo>
                  <a:cubicBezTo>
                    <a:pt x="339" y="639"/>
                    <a:pt x="399" y="639"/>
                    <a:pt x="478" y="599"/>
                  </a:cubicBezTo>
                  <a:cubicBezTo>
                    <a:pt x="503" y="582"/>
                    <a:pt x="528" y="573"/>
                    <a:pt x="551" y="573"/>
                  </a:cubicBezTo>
                  <a:cubicBezTo>
                    <a:pt x="584" y="573"/>
                    <a:pt x="614" y="592"/>
                    <a:pt x="637" y="639"/>
                  </a:cubicBezTo>
                  <a:cubicBezTo>
                    <a:pt x="1433" y="857"/>
                    <a:pt x="2288" y="937"/>
                    <a:pt x="3124" y="977"/>
                  </a:cubicBezTo>
                  <a:cubicBezTo>
                    <a:pt x="2865" y="479"/>
                    <a:pt x="2269" y="659"/>
                    <a:pt x="1891" y="340"/>
                  </a:cubicBezTo>
                  <a:cubicBezTo>
                    <a:pt x="1771" y="300"/>
                    <a:pt x="1672" y="281"/>
                    <a:pt x="1592" y="261"/>
                  </a:cubicBezTo>
                  <a:cubicBezTo>
                    <a:pt x="1492" y="189"/>
                    <a:pt x="1379" y="174"/>
                    <a:pt x="1264" y="174"/>
                  </a:cubicBezTo>
                  <a:cubicBezTo>
                    <a:pt x="1180" y="174"/>
                    <a:pt x="1095" y="182"/>
                    <a:pt x="1013" y="182"/>
                  </a:cubicBezTo>
                  <a:cubicBezTo>
                    <a:pt x="892" y="182"/>
                    <a:pt x="776" y="165"/>
                    <a:pt x="677" y="82"/>
                  </a:cubicBezTo>
                  <a:cubicBezTo>
                    <a:pt x="563" y="11"/>
                    <a:pt x="450" y="0"/>
                    <a:pt x="3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 name="Google Shape;580;p3"/>
            <p:cNvSpPr/>
            <p:nvPr/>
          </p:nvSpPr>
          <p:spPr>
            <a:xfrm>
              <a:off x="2120850" y="4810950"/>
              <a:ext cx="22900" cy="5250"/>
            </a:xfrm>
            <a:custGeom>
              <a:avLst/>
              <a:gdLst/>
              <a:ahLst/>
              <a:cxnLst/>
              <a:rect l="l" t="t" r="r" b="b"/>
              <a:pathLst>
                <a:path w="916" h="210" extrusionOk="0">
                  <a:moveTo>
                    <a:pt x="0" y="1"/>
                  </a:moveTo>
                  <a:cubicBezTo>
                    <a:pt x="138" y="170"/>
                    <a:pt x="299" y="210"/>
                    <a:pt x="467" y="210"/>
                  </a:cubicBezTo>
                  <a:cubicBezTo>
                    <a:pt x="614" y="210"/>
                    <a:pt x="767" y="180"/>
                    <a:pt x="916" y="180"/>
                  </a:cubicBezTo>
                  <a:lnTo>
                    <a:pt x="856" y="21"/>
                  </a:lnTo>
                  <a:cubicBezTo>
                    <a:pt x="577" y="21"/>
                    <a:pt x="279"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 name="Google Shape;581;p3"/>
            <p:cNvSpPr/>
            <p:nvPr/>
          </p:nvSpPr>
          <p:spPr>
            <a:xfrm>
              <a:off x="2279500" y="4728900"/>
              <a:ext cx="2000" cy="2000"/>
            </a:xfrm>
            <a:custGeom>
              <a:avLst/>
              <a:gdLst/>
              <a:ahLst/>
              <a:cxnLst/>
              <a:rect l="l" t="t" r="r" b="b"/>
              <a:pathLst>
                <a:path w="80" h="80" extrusionOk="0">
                  <a:moveTo>
                    <a:pt x="21" y="0"/>
                  </a:moveTo>
                  <a:cubicBezTo>
                    <a:pt x="13" y="0"/>
                    <a:pt x="7" y="7"/>
                    <a:pt x="0" y="20"/>
                  </a:cubicBezTo>
                  <a:cubicBezTo>
                    <a:pt x="0" y="60"/>
                    <a:pt x="40" y="60"/>
                    <a:pt x="80" y="80"/>
                  </a:cubicBezTo>
                  <a:cubicBezTo>
                    <a:pt x="53" y="27"/>
                    <a:pt x="36" y="0"/>
                    <a:pt x="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 name="Google Shape;582;p3"/>
            <p:cNvSpPr/>
            <p:nvPr/>
          </p:nvSpPr>
          <p:spPr>
            <a:xfrm>
              <a:off x="1616575" y="4660775"/>
              <a:ext cx="2500" cy="2500"/>
            </a:xfrm>
            <a:custGeom>
              <a:avLst/>
              <a:gdLst/>
              <a:ahLst/>
              <a:cxnLst/>
              <a:rect l="l" t="t" r="r" b="b"/>
              <a:pathLst>
                <a:path w="100" h="100" extrusionOk="0">
                  <a:moveTo>
                    <a:pt x="40" y="0"/>
                  </a:moveTo>
                  <a:lnTo>
                    <a:pt x="0" y="100"/>
                  </a:lnTo>
                  <a:lnTo>
                    <a:pt x="100" y="40"/>
                  </a:lnTo>
                  <a:lnTo>
                    <a:pt x="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 name="Google Shape;583;p3"/>
            <p:cNvSpPr/>
            <p:nvPr/>
          </p:nvSpPr>
          <p:spPr>
            <a:xfrm>
              <a:off x="1628000" y="4661975"/>
              <a:ext cx="2025" cy="1800"/>
            </a:xfrm>
            <a:custGeom>
              <a:avLst/>
              <a:gdLst/>
              <a:ahLst/>
              <a:cxnLst/>
              <a:rect l="l" t="t" r="r" b="b"/>
              <a:pathLst>
                <a:path w="81" h="72" extrusionOk="0">
                  <a:moveTo>
                    <a:pt x="21" y="1"/>
                  </a:moveTo>
                  <a:cubicBezTo>
                    <a:pt x="14" y="1"/>
                    <a:pt x="7" y="5"/>
                    <a:pt x="1" y="12"/>
                  </a:cubicBezTo>
                  <a:cubicBezTo>
                    <a:pt x="1" y="52"/>
                    <a:pt x="41" y="52"/>
                    <a:pt x="80" y="71"/>
                  </a:cubicBezTo>
                  <a:cubicBezTo>
                    <a:pt x="54" y="18"/>
                    <a:pt x="36" y="1"/>
                    <a:pt x="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4" name="Google Shape;584;p3"/>
            <p:cNvSpPr/>
            <p:nvPr/>
          </p:nvSpPr>
          <p:spPr>
            <a:xfrm>
              <a:off x="1954750" y="4600175"/>
              <a:ext cx="41800" cy="8225"/>
            </a:xfrm>
            <a:custGeom>
              <a:avLst/>
              <a:gdLst/>
              <a:ahLst/>
              <a:cxnLst/>
              <a:rect l="l" t="t" r="r" b="b"/>
              <a:pathLst>
                <a:path w="1672" h="329" extrusionOk="0">
                  <a:moveTo>
                    <a:pt x="435" y="1"/>
                  </a:moveTo>
                  <a:cubicBezTo>
                    <a:pt x="292" y="1"/>
                    <a:pt x="147" y="12"/>
                    <a:pt x="0" y="37"/>
                  </a:cubicBezTo>
                  <a:cubicBezTo>
                    <a:pt x="358" y="196"/>
                    <a:pt x="716" y="329"/>
                    <a:pt x="1092" y="329"/>
                  </a:cubicBezTo>
                  <a:cubicBezTo>
                    <a:pt x="1280" y="329"/>
                    <a:pt x="1472" y="296"/>
                    <a:pt x="1671" y="216"/>
                  </a:cubicBezTo>
                  <a:cubicBezTo>
                    <a:pt x="1270" y="97"/>
                    <a:pt x="858" y="1"/>
                    <a:pt x="43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5" name="Google Shape;585;p3"/>
            <p:cNvSpPr/>
            <p:nvPr/>
          </p:nvSpPr>
          <p:spPr>
            <a:xfrm>
              <a:off x="1933850" y="4596450"/>
              <a:ext cx="18425" cy="6900"/>
            </a:xfrm>
            <a:custGeom>
              <a:avLst/>
              <a:gdLst/>
              <a:ahLst/>
              <a:cxnLst/>
              <a:rect l="l" t="t" r="r" b="b"/>
              <a:pathLst>
                <a:path w="737" h="276" extrusionOk="0">
                  <a:moveTo>
                    <a:pt x="169" y="0"/>
                  </a:moveTo>
                  <a:cubicBezTo>
                    <a:pt x="114" y="0"/>
                    <a:pt x="58" y="3"/>
                    <a:pt x="1" y="7"/>
                  </a:cubicBezTo>
                  <a:cubicBezTo>
                    <a:pt x="116" y="191"/>
                    <a:pt x="244" y="275"/>
                    <a:pt x="389" y="275"/>
                  </a:cubicBezTo>
                  <a:cubicBezTo>
                    <a:pt x="496" y="275"/>
                    <a:pt x="611" y="230"/>
                    <a:pt x="737" y="146"/>
                  </a:cubicBezTo>
                  <a:cubicBezTo>
                    <a:pt x="563" y="36"/>
                    <a:pt x="377" y="0"/>
                    <a:pt x="16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6" name="Google Shape;586;p3"/>
            <p:cNvSpPr/>
            <p:nvPr/>
          </p:nvSpPr>
          <p:spPr>
            <a:xfrm>
              <a:off x="1864225" y="4718800"/>
              <a:ext cx="3525" cy="2175"/>
            </a:xfrm>
            <a:custGeom>
              <a:avLst/>
              <a:gdLst/>
              <a:ahLst/>
              <a:cxnLst/>
              <a:rect l="l" t="t" r="r" b="b"/>
              <a:pathLst>
                <a:path w="141" h="87" extrusionOk="0">
                  <a:moveTo>
                    <a:pt x="81" y="0"/>
                  </a:moveTo>
                  <a:cubicBezTo>
                    <a:pt x="60" y="0"/>
                    <a:pt x="34" y="10"/>
                    <a:pt x="1" y="26"/>
                  </a:cubicBezTo>
                  <a:cubicBezTo>
                    <a:pt x="21" y="66"/>
                    <a:pt x="41" y="86"/>
                    <a:pt x="80" y="86"/>
                  </a:cubicBezTo>
                  <a:cubicBezTo>
                    <a:pt x="100" y="86"/>
                    <a:pt x="120" y="66"/>
                    <a:pt x="140" y="66"/>
                  </a:cubicBezTo>
                  <a:cubicBezTo>
                    <a:pt x="128" y="20"/>
                    <a:pt x="110" y="0"/>
                    <a:pt x="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7" name="Google Shape;587;p3"/>
            <p:cNvSpPr/>
            <p:nvPr/>
          </p:nvSpPr>
          <p:spPr>
            <a:xfrm>
              <a:off x="1829925" y="4762025"/>
              <a:ext cx="23400" cy="9675"/>
            </a:xfrm>
            <a:custGeom>
              <a:avLst/>
              <a:gdLst/>
              <a:ahLst/>
              <a:cxnLst/>
              <a:rect l="l" t="t" r="r" b="b"/>
              <a:pathLst>
                <a:path w="936" h="387" extrusionOk="0">
                  <a:moveTo>
                    <a:pt x="297" y="1"/>
                  </a:moveTo>
                  <a:cubicBezTo>
                    <a:pt x="187" y="1"/>
                    <a:pt x="80" y="41"/>
                    <a:pt x="0" y="167"/>
                  </a:cubicBezTo>
                  <a:cubicBezTo>
                    <a:pt x="139" y="386"/>
                    <a:pt x="398" y="326"/>
                    <a:pt x="597" y="386"/>
                  </a:cubicBezTo>
                  <a:lnTo>
                    <a:pt x="935" y="386"/>
                  </a:lnTo>
                  <a:cubicBezTo>
                    <a:pt x="876" y="187"/>
                    <a:pt x="637" y="187"/>
                    <a:pt x="537" y="48"/>
                  </a:cubicBezTo>
                  <a:cubicBezTo>
                    <a:pt x="462" y="23"/>
                    <a:pt x="379" y="1"/>
                    <a:pt x="2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8" name="Google Shape;588;p3"/>
            <p:cNvSpPr/>
            <p:nvPr/>
          </p:nvSpPr>
          <p:spPr>
            <a:xfrm>
              <a:off x="1664300" y="4467800"/>
              <a:ext cx="6000" cy="13950"/>
            </a:xfrm>
            <a:custGeom>
              <a:avLst/>
              <a:gdLst/>
              <a:ahLst/>
              <a:cxnLst/>
              <a:rect l="l" t="t" r="r" b="b"/>
              <a:pathLst>
                <a:path w="240" h="558" extrusionOk="0">
                  <a:moveTo>
                    <a:pt x="240" y="1"/>
                  </a:moveTo>
                  <a:cubicBezTo>
                    <a:pt x="1" y="120"/>
                    <a:pt x="61" y="359"/>
                    <a:pt x="61" y="558"/>
                  </a:cubicBezTo>
                  <a:cubicBezTo>
                    <a:pt x="220" y="399"/>
                    <a:pt x="240" y="200"/>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9" name="Google Shape;589;p3"/>
            <p:cNvSpPr/>
            <p:nvPr/>
          </p:nvSpPr>
          <p:spPr>
            <a:xfrm>
              <a:off x="1670275" y="4454375"/>
              <a:ext cx="5000" cy="10975"/>
            </a:xfrm>
            <a:custGeom>
              <a:avLst/>
              <a:gdLst/>
              <a:ahLst/>
              <a:cxnLst/>
              <a:rect l="l" t="t" r="r" b="b"/>
              <a:pathLst>
                <a:path w="200" h="439" extrusionOk="0">
                  <a:moveTo>
                    <a:pt x="180" y="1"/>
                  </a:moveTo>
                  <a:lnTo>
                    <a:pt x="180" y="1"/>
                  </a:lnTo>
                  <a:cubicBezTo>
                    <a:pt x="1" y="120"/>
                    <a:pt x="1" y="259"/>
                    <a:pt x="21" y="438"/>
                  </a:cubicBezTo>
                  <a:cubicBezTo>
                    <a:pt x="140" y="319"/>
                    <a:pt x="200" y="16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0" name="Google Shape;590;p3"/>
            <p:cNvSpPr/>
            <p:nvPr/>
          </p:nvSpPr>
          <p:spPr>
            <a:xfrm>
              <a:off x="1732450" y="4711125"/>
              <a:ext cx="5000" cy="1875"/>
            </a:xfrm>
            <a:custGeom>
              <a:avLst/>
              <a:gdLst/>
              <a:ahLst/>
              <a:cxnLst/>
              <a:rect l="l" t="t" r="r" b="b"/>
              <a:pathLst>
                <a:path w="200" h="75" extrusionOk="0">
                  <a:moveTo>
                    <a:pt x="107" y="0"/>
                  </a:moveTo>
                  <a:cubicBezTo>
                    <a:pt x="75" y="0"/>
                    <a:pt x="40" y="25"/>
                    <a:pt x="0" y="75"/>
                  </a:cubicBezTo>
                  <a:lnTo>
                    <a:pt x="199" y="75"/>
                  </a:lnTo>
                  <a:cubicBezTo>
                    <a:pt x="169" y="25"/>
                    <a:pt x="140" y="0"/>
                    <a:pt x="10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1" name="Google Shape;591;p3"/>
            <p:cNvSpPr/>
            <p:nvPr/>
          </p:nvSpPr>
          <p:spPr>
            <a:xfrm>
              <a:off x="1954650" y="4721925"/>
              <a:ext cx="5100" cy="3750"/>
            </a:xfrm>
            <a:custGeom>
              <a:avLst/>
              <a:gdLst/>
              <a:ahLst/>
              <a:cxnLst/>
              <a:rect l="l" t="t" r="r" b="b"/>
              <a:pathLst>
                <a:path w="204" h="150" extrusionOk="0">
                  <a:moveTo>
                    <a:pt x="203" y="1"/>
                  </a:moveTo>
                  <a:cubicBezTo>
                    <a:pt x="193" y="16"/>
                    <a:pt x="171" y="20"/>
                    <a:pt x="147" y="20"/>
                  </a:cubicBezTo>
                  <a:cubicBezTo>
                    <a:pt x="129" y="20"/>
                    <a:pt x="109" y="18"/>
                    <a:pt x="90" y="18"/>
                  </a:cubicBezTo>
                  <a:cubicBezTo>
                    <a:pt x="40" y="18"/>
                    <a:pt x="1" y="32"/>
                    <a:pt x="44" y="140"/>
                  </a:cubicBezTo>
                  <a:cubicBezTo>
                    <a:pt x="47" y="146"/>
                    <a:pt x="52" y="149"/>
                    <a:pt x="59" y="149"/>
                  </a:cubicBezTo>
                  <a:cubicBezTo>
                    <a:pt x="94" y="149"/>
                    <a:pt x="170" y="68"/>
                    <a:pt x="20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2" name="Google Shape;592;p3"/>
            <p:cNvSpPr/>
            <p:nvPr/>
          </p:nvSpPr>
          <p:spPr>
            <a:xfrm>
              <a:off x="2245675" y="4677175"/>
              <a:ext cx="8975" cy="4625"/>
            </a:xfrm>
            <a:custGeom>
              <a:avLst/>
              <a:gdLst/>
              <a:ahLst/>
              <a:cxnLst/>
              <a:rect l="l" t="t" r="r" b="b"/>
              <a:pathLst>
                <a:path w="359" h="185" extrusionOk="0">
                  <a:moveTo>
                    <a:pt x="1" y="1"/>
                  </a:moveTo>
                  <a:cubicBezTo>
                    <a:pt x="68" y="135"/>
                    <a:pt x="163" y="184"/>
                    <a:pt x="288" y="184"/>
                  </a:cubicBezTo>
                  <a:cubicBezTo>
                    <a:pt x="310" y="184"/>
                    <a:pt x="334" y="183"/>
                    <a:pt x="359" y="180"/>
                  </a:cubicBezTo>
                  <a:cubicBezTo>
                    <a:pt x="279" y="60"/>
                    <a:pt x="160"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3" name="Google Shape;593;p3"/>
            <p:cNvSpPr/>
            <p:nvPr/>
          </p:nvSpPr>
          <p:spPr>
            <a:xfrm>
              <a:off x="2237225" y="4672200"/>
              <a:ext cx="8475" cy="5000"/>
            </a:xfrm>
            <a:custGeom>
              <a:avLst/>
              <a:gdLst/>
              <a:ahLst/>
              <a:cxnLst/>
              <a:rect l="l" t="t" r="r" b="b"/>
              <a:pathLst>
                <a:path w="339" h="200" extrusionOk="0">
                  <a:moveTo>
                    <a:pt x="0" y="1"/>
                  </a:moveTo>
                  <a:cubicBezTo>
                    <a:pt x="40" y="180"/>
                    <a:pt x="179" y="200"/>
                    <a:pt x="339" y="200"/>
                  </a:cubicBezTo>
                  <a:cubicBezTo>
                    <a:pt x="279" y="60"/>
                    <a:pt x="140"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4" name="Google Shape;594;p3"/>
            <p:cNvSpPr/>
            <p:nvPr/>
          </p:nvSpPr>
          <p:spPr>
            <a:xfrm>
              <a:off x="2205400" y="4659700"/>
              <a:ext cx="8975" cy="4575"/>
            </a:xfrm>
            <a:custGeom>
              <a:avLst/>
              <a:gdLst/>
              <a:ahLst/>
              <a:cxnLst/>
              <a:rect l="l" t="t" r="r" b="b"/>
              <a:pathLst>
                <a:path w="359" h="183" extrusionOk="0">
                  <a:moveTo>
                    <a:pt x="48" y="0"/>
                  </a:moveTo>
                  <a:cubicBezTo>
                    <a:pt x="33" y="0"/>
                    <a:pt x="17" y="1"/>
                    <a:pt x="0" y="3"/>
                  </a:cubicBezTo>
                  <a:cubicBezTo>
                    <a:pt x="100" y="143"/>
                    <a:pt x="219" y="182"/>
                    <a:pt x="358" y="182"/>
                  </a:cubicBezTo>
                  <a:cubicBezTo>
                    <a:pt x="287" y="75"/>
                    <a:pt x="184" y="0"/>
                    <a:pt x="4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5" name="Google Shape;595;p3"/>
            <p:cNvSpPr/>
            <p:nvPr/>
          </p:nvSpPr>
          <p:spPr>
            <a:xfrm>
              <a:off x="1813000" y="4800900"/>
              <a:ext cx="18425" cy="10425"/>
            </a:xfrm>
            <a:custGeom>
              <a:avLst/>
              <a:gdLst/>
              <a:ahLst/>
              <a:cxnLst/>
              <a:rect l="l" t="t" r="r" b="b"/>
              <a:pathLst>
                <a:path w="737" h="417" extrusionOk="0">
                  <a:moveTo>
                    <a:pt x="391" y="0"/>
                  </a:moveTo>
                  <a:cubicBezTo>
                    <a:pt x="303" y="0"/>
                    <a:pt x="192" y="73"/>
                    <a:pt x="1" y="204"/>
                  </a:cubicBezTo>
                  <a:cubicBezTo>
                    <a:pt x="101" y="381"/>
                    <a:pt x="237" y="416"/>
                    <a:pt x="383" y="416"/>
                  </a:cubicBezTo>
                  <a:cubicBezTo>
                    <a:pt x="481" y="416"/>
                    <a:pt x="582" y="401"/>
                    <a:pt x="680" y="401"/>
                  </a:cubicBezTo>
                  <a:cubicBezTo>
                    <a:pt x="699" y="401"/>
                    <a:pt x="718" y="401"/>
                    <a:pt x="737" y="403"/>
                  </a:cubicBezTo>
                  <a:cubicBezTo>
                    <a:pt x="580" y="122"/>
                    <a:pt x="505" y="0"/>
                    <a:pt x="3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6" name="Google Shape;596;p3"/>
            <p:cNvSpPr/>
            <p:nvPr/>
          </p:nvSpPr>
          <p:spPr>
            <a:xfrm>
              <a:off x="1799575" y="4806475"/>
              <a:ext cx="2025" cy="2150"/>
            </a:xfrm>
            <a:custGeom>
              <a:avLst/>
              <a:gdLst/>
              <a:ahLst/>
              <a:cxnLst/>
              <a:rect l="l" t="t" r="r" b="b"/>
              <a:pathLst>
                <a:path w="81" h="86" extrusionOk="0">
                  <a:moveTo>
                    <a:pt x="1" y="1"/>
                  </a:moveTo>
                  <a:lnTo>
                    <a:pt x="1" y="1"/>
                  </a:lnTo>
                  <a:cubicBezTo>
                    <a:pt x="13" y="62"/>
                    <a:pt x="25" y="85"/>
                    <a:pt x="42" y="85"/>
                  </a:cubicBezTo>
                  <a:cubicBezTo>
                    <a:pt x="53" y="85"/>
                    <a:pt x="65" y="76"/>
                    <a:pt x="80" y="60"/>
                  </a:cubicBezTo>
                  <a:cubicBezTo>
                    <a:pt x="80" y="40"/>
                    <a:pt x="21" y="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7" name="Google Shape;597;p3"/>
            <p:cNvSpPr/>
            <p:nvPr/>
          </p:nvSpPr>
          <p:spPr>
            <a:xfrm>
              <a:off x="2192475" y="4807475"/>
              <a:ext cx="8475" cy="4000"/>
            </a:xfrm>
            <a:custGeom>
              <a:avLst/>
              <a:gdLst/>
              <a:ahLst/>
              <a:cxnLst/>
              <a:rect l="l" t="t" r="r" b="b"/>
              <a:pathLst>
                <a:path w="339" h="160" extrusionOk="0">
                  <a:moveTo>
                    <a:pt x="0" y="0"/>
                  </a:moveTo>
                  <a:cubicBezTo>
                    <a:pt x="80" y="140"/>
                    <a:pt x="199" y="160"/>
                    <a:pt x="338" y="160"/>
                  </a:cubicBezTo>
                  <a:cubicBezTo>
                    <a:pt x="279" y="20"/>
                    <a:pt x="139"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8" name="Google Shape;598;p3"/>
            <p:cNvSpPr/>
            <p:nvPr/>
          </p:nvSpPr>
          <p:spPr>
            <a:xfrm>
              <a:off x="1690175" y="4726900"/>
              <a:ext cx="29850" cy="4000"/>
            </a:xfrm>
            <a:custGeom>
              <a:avLst/>
              <a:gdLst/>
              <a:ahLst/>
              <a:cxnLst/>
              <a:rect l="l" t="t" r="r" b="b"/>
              <a:pathLst>
                <a:path w="1194" h="160" extrusionOk="0">
                  <a:moveTo>
                    <a:pt x="567" y="0"/>
                  </a:moveTo>
                  <a:cubicBezTo>
                    <a:pt x="378" y="0"/>
                    <a:pt x="189" y="46"/>
                    <a:pt x="0" y="140"/>
                  </a:cubicBezTo>
                  <a:cubicBezTo>
                    <a:pt x="398" y="160"/>
                    <a:pt x="796" y="160"/>
                    <a:pt x="1194" y="160"/>
                  </a:cubicBezTo>
                  <a:cubicBezTo>
                    <a:pt x="985" y="55"/>
                    <a:pt x="776" y="0"/>
                    <a:pt x="56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9" name="Google Shape;599;p3"/>
            <p:cNvSpPr/>
            <p:nvPr/>
          </p:nvSpPr>
          <p:spPr>
            <a:xfrm>
              <a:off x="1673750" y="4566775"/>
              <a:ext cx="5000" cy="3500"/>
            </a:xfrm>
            <a:custGeom>
              <a:avLst/>
              <a:gdLst/>
              <a:ahLst/>
              <a:cxnLst/>
              <a:rect l="l" t="t" r="r" b="b"/>
              <a:pathLst>
                <a:path w="200" h="140" extrusionOk="0">
                  <a:moveTo>
                    <a:pt x="1" y="0"/>
                  </a:moveTo>
                  <a:cubicBezTo>
                    <a:pt x="80" y="40"/>
                    <a:pt x="160" y="100"/>
                    <a:pt x="200" y="140"/>
                  </a:cubicBezTo>
                  <a:cubicBezTo>
                    <a:pt x="180" y="40"/>
                    <a:pt x="10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 name="Google Shape;600;p3"/>
            <p:cNvSpPr/>
            <p:nvPr/>
          </p:nvSpPr>
          <p:spPr>
            <a:xfrm>
              <a:off x="1996025" y="4773650"/>
              <a:ext cx="2000" cy="2025"/>
            </a:xfrm>
            <a:custGeom>
              <a:avLst/>
              <a:gdLst/>
              <a:ahLst/>
              <a:cxnLst/>
              <a:rect l="l" t="t" r="r" b="b"/>
              <a:pathLst>
                <a:path w="80" h="81" extrusionOk="0">
                  <a:moveTo>
                    <a:pt x="80" y="1"/>
                  </a:moveTo>
                  <a:lnTo>
                    <a:pt x="0" y="80"/>
                  </a:lnTo>
                  <a:cubicBezTo>
                    <a:pt x="0" y="80"/>
                    <a:pt x="20" y="80"/>
                    <a:pt x="40" y="60"/>
                  </a:cubicBezTo>
                  <a:cubicBezTo>
                    <a:pt x="80" y="60"/>
                    <a:pt x="80" y="2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1" name="Google Shape;601;p3"/>
            <p:cNvSpPr/>
            <p:nvPr/>
          </p:nvSpPr>
          <p:spPr>
            <a:xfrm>
              <a:off x="2538100" y="3423425"/>
              <a:ext cx="30850" cy="322775"/>
            </a:xfrm>
            <a:custGeom>
              <a:avLst/>
              <a:gdLst/>
              <a:ahLst/>
              <a:cxnLst/>
              <a:rect l="l" t="t" r="r" b="b"/>
              <a:pathLst>
                <a:path w="1234" h="12911" extrusionOk="0">
                  <a:moveTo>
                    <a:pt x="776" y="1"/>
                  </a:moveTo>
                  <a:cubicBezTo>
                    <a:pt x="597" y="61"/>
                    <a:pt x="438" y="120"/>
                    <a:pt x="279" y="180"/>
                  </a:cubicBezTo>
                  <a:cubicBezTo>
                    <a:pt x="239" y="697"/>
                    <a:pt x="239" y="1254"/>
                    <a:pt x="160" y="1811"/>
                  </a:cubicBezTo>
                  <a:cubicBezTo>
                    <a:pt x="0" y="4795"/>
                    <a:pt x="239" y="7759"/>
                    <a:pt x="239" y="10743"/>
                  </a:cubicBezTo>
                  <a:cubicBezTo>
                    <a:pt x="299" y="10763"/>
                    <a:pt x="398" y="10803"/>
                    <a:pt x="398" y="10823"/>
                  </a:cubicBezTo>
                  <a:cubicBezTo>
                    <a:pt x="398" y="10882"/>
                    <a:pt x="358" y="10887"/>
                    <a:pt x="316" y="10887"/>
                  </a:cubicBezTo>
                  <a:cubicBezTo>
                    <a:pt x="308" y="10887"/>
                    <a:pt x="299" y="10887"/>
                    <a:pt x="291" y="10887"/>
                  </a:cubicBezTo>
                  <a:cubicBezTo>
                    <a:pt x="257" y="10887"/>
                    <a:pt x="227" y="10890"/>
                    <a:pt x="219" y="10922"/>
                  </a:cubicBezTo>
                  <a:cubicBezTo>
                    <a:pt x="160" y="11161"/>
                    <a:pt x="199" y="11399"/>
                    <a:pt x="239" y="11638"/>
                  </a:cubicBezTo>
                  <a:cubicBezTo>
                    <a:pt x="319" y="11718"/>
                    <a:pt x="378" y="11797"/>
                    <a:pt x="398" y="11857"/>
                  </a:cubicBezTo>
                  <a:cubicBezTo>
                    <a:pt x="478" y="12116"/>
                    <a:pt x="398" y="12394"/>
                    <a:pt x="478" y="12633"/>
                  </a:cubicBezTo>
                  <a:cubicBezTo>
                    <a:pt x="506" y="12761"/>
                    <a:pt x="556" y="12911"/>
                    <a:pt x="684" y="12911"/>
                  </a:cubicBezTo>
                  <a:cubicBezTo>
                    <a:pt x="735" y="12911"/>
                    <a:pt x="797" y="12888"/>
                    <a:pt x="876" y="12832"/>
                  </a:cubicBezTo>
                  <a:cubicBezTo>
                    <a:pt x="1015" y="12613"/>
                    <a:pt x="1015" y="12354"/>
                    <a:pt x="1035" y="12116"/>
                  </a:cubicBezTo>
                  <a:cubicBezTo>
                    <a:pt x="1035" y="11857"/>
                    <a:pt x="1075" y="11598"/>
                    <a:pt x="1035" y="11340"/>
                  </a:cubicBezTo>
                  <a:lnTo>
                    <a:pt x="1035" y="7839"/>
                  </a:lnTo>
                  <a:cubicBezTo>
                    <a:pt x="1075" y="7560"/>
                    <a:pt x="1035" y="7321"/>
                    <a:pt x="1035" y="7063"/>
                  </a:cubicBezTo>
                  <a:lnTo>
                    <a:pt x="1035" y="6764"/>
                  </a:lnTo>
                  <a:lnTo>
                    <a:pt x="1035" y="5770"/>
                  </a:lnTo>
                  <a:lnTo>
                    <a:pt x="1035" y="5352"/>
                  </a:lnTo>
                  <a:lnTo>
                    <a:pt x="1035" y="4477"/>
                  </a:lnTo>
                  <a:lnTo>
                    <a:pt x="1035" y="4178"/>
                  </a:lnTo>
                  <a:lnTo>
                    <a:pt x="1035" y="3084"/>
                  </a:lnTo>
                  <a:cubicBezTo>
                    <a:pt x="1075" y="2647"/>
                    <a:pt x="1075" y="2209"/>
                    <a:pt x="1035" y="1771"/>
                  </a:cubicBezTo>
                  <a:cubicBezTo>
                    <a:pt x="995" y="1175"/>
                    <a:pt x="1234" y="518"/>
                    <a:pt x="77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2" name="Google Shape;602;p3"/>
            <p:cNvSpPr/>
            <p:nvPr/>
          </p:nvSpPr>
          <p:spPr>
            <a:xfrm>
              <a:off x="2230750" y="3395750"/>
              <a:ext cx="223325" cy="32075"/>
            </a:xfrm>
            <a:custGeom>
              <a:avLst/>
              <a:gdLst/>
              <a:ahLst/>
              <a:cxnLst/>
              <a:rect l="l" t="t" r="r" b="b"/>
              <a:pathLst>
                <a:path w="8933" h="1283" extrusionOk="0">
                  <a:moveTo>
                    <a:pt x="339" y="0"/>
                  </a:moveTo>
                  <a:cubicBezTo>
                    <a:pt x="279" y="0"/>
                    <a:pt x="230" y="31"/>
                    <a:pt x="180" y="93"/>
                  </a:cubicBezTo>
                  <a:cubicBezTo>
                    <a:pt x="1" y="392"/>
                    <a:pt x="41" y="690"/>
                    <a:pt x="100" y="989"/>
                  </a:cubicBezTo>
                  <a:cubicBezTo>
                    <a:pt x="160" y="1088"/>
                    <a:pt x="200" y="1168"/>
                    <a:pt x="279" y="1227"/>
                  </a:cubicBezTo>
                  <a:cubicBezTo>
                    <a:pt x="1084" y="1263"/>
                    <a:pt x="1885" y="1283"/>
                    <a:pt x="2685" y="1283"/>
                  </a:cubicBezTo>
                  <a:cubicBezTo>
                    <a:pt x="3665" y="1283"/>
                    <a:pt x="4645" y="1253"/>
                    <a:pt x="5630" y="1188"/>
                  </a:cubicBezTo>
                  <a:cubicBezTo>
                    <a:pt x="5708" y="1207"/>
                    <a:pt x="5784" y="1214"/>
                    <a:pt x="5861" y="1214"/>
                  </a:cubicBezTo>
                  <a:cubicBezTo>
                    <a:pt x="6103" y="1214"/>
                    <a:pt x="6341" y="1140"/>
                    <a:pt x="6582" y="1140"/>
                  </a:cubicBezTo>
                  <a:cubicBezTo>
                    <a:pt x="6734" y="1140"/>
                    <a:pt x="6887" y="1170"/>
                    <a:pt x="7043" y="1267"/>
                  </a:cubicBezTo>
                  <a:cubicBezTo>
                    <a:pt x="7135" y="1258"/>
                    <a:pt x="7229" y="1255"/>
                    <a:pt x="7325" y="1255"/>
                  </a:cubicBezTo>
                  <a:cubicBezTo>
                    <a:pt x="7505" y="1255"/>
                    <a:pt x="7690" y="1266"/>
                    <a:pt x="7876" y="1266"/>
                  </a:cubicBezTo>
                  <a:cubicBezTo>
                    <a:pt x="8226" y="1266"/>
                    <a:pt x="8582" y="1228"/>
                    <a:pt x="8933" y="1008"/>
                  </a:cubicBezTo>
                  <a:cubicBezTo>
                    <a:pt x="8535" y="889"/>
                    <a:pt x="8395" y="670"/>
                    <a:pt x="8296" y="392"/>
                  </a:cubicBezTo>
                  <a:cubicBezTo>
                    <a:pt x="7620" y="392"/>
                    <a:pt x="6963" y="372"/>
                    <a:pt x="6307" y="372"/>
                  </a:cubicBezTo>
                  <a:cubicBezTo>
                    <a:pt x="6167" y="328"/>
                    <a:pt x="6034" y="311"/>
                    <a:pt x="5906" y="311"/>
                  </a:cubicBezTo>
                  <a:cubicBezTo>
                    <a:pt x="5743" y="311"/>
                    <a:pt x="5587" y="338"/>
                    <a:pt x="5431" y="372"/>
                  </a:cubicBezTo>
                  <a:cubicBezTo>
                    <a:pt x="5074" y="419"/>
                    <a:pt x="4710" y="432"/>
                    <a:pt x="4346" y="432"/>
                  </a:cubicBezTo>
                  <a:cubicBezTo>
                    <a:pt x="3867" y="432"/>
                    <a:pt x="3385" y="409"/>
                    <a:pt x="2913" y="409"/>
                  </a:cubicBezTo>
                  <a:cubicBezTo>
                    <a:pt x="2824" y="409"/>
                    <a:pt x="2735" y="410"/>
                    <a:pt x="2646" y="412"/>
                  </a:cubicBezTo>
                  <a:cubicBezTo>
                    <a:pt x="2594" y="391"/>
                    <a:pt x="2538" y="383"/>
                    <a:pt x="2482" y="383"/>
                  </a:cubicBezTo>
                  <a:cubicBezTo>
                    <a:pt x="2348" y="383"/>
                    <a:pt x="2207" y="425"/>
                    <a:pt x="2075" y="425"/>
                  </a:cubicBezTo>
                  <a:cubicBezTo>
                    <a:pt x="1948" y="425"/>
                    <a:pt x="1828" y="386"/>
                    <a:pt x="1731" y="233"/>
                  </a:cubicBezTo>
                  <a:cubicBezTo>
                    <a:pt x="1294" y="193"/>
                    <a:pt x="856" y="292"/>
                    <a:pt x="458" y="34"/>
                  </a:cubicBezTo>
                  <a:cubicBezTo>
                    <a:pt x="414" y="11"/>
                    <a:pt x="374" y="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3" name="Google Shape;603;p3"/>
            <p:cNvSpPr/>
            <p:nvPr/>
          </p:nvSpPr>
          <p:spPr>
            <a:xfrm>
              <a:off x="2225775" y="3612425"/>
              <a:ext cx="26900" cy="250175"/>
            </a:xfrm>
            <a:custGeom>
              <a:avLst/>
              <a:gdLst/>
              <a:ahLst/>
              <a:cxnLst/>
              <a:rect l="l" t="t" r="r" b="b"/>
              <a:pathLst>
                <a:path w="1076" h="10007" extrusionOk="0">
                  <a:moveTo>
                    <a:pt x="504" y="0"/>
                  </a:moveTo>
                  <a:cubicBezTo>
                    <a:pt x="419" y="0"/>
                    <a:pt x="339" y="27"/>
                    <a:pt x="259" y="80"/>
                  </a:cubicBezTo>
                  <a:cubicBezTo>
                    <a:pt x="180" y="159"/>
                    <a:pt x="160" y="219"/>
                    <a:pt x="140" y="299"/>
                  </a:cubicBezTo>
                  <a:lnTo>
                    <a:pt x="140" y="557"/>
                  </a:lnTo>
                  <a:cubicBezTo>
                    <a:pt x="180" y="1154"/>
                    <a:pt x="1" y="1751"/>
                    <a:pt x="60" y="2367"/>
                  </a:cubicBezTo>
                  <a:lnTo>
                    <a:pt x="60" y="2606"/>
                  </a:lnTo>
                  <a:lnTo>
                    <a:pt x="60" y="2845"/>
                  </a:lnTo>
                  <a:cubicBezTo>
                    <a:pt x="80" y="3143"/>
                    <a:pt x="160" y="3442"/>
                    <a:pt x="140" y="3740"/>
                  </a:cubicBezTo>
                  <a:cubicBezTo>
                    <a:pt x="160" y="3979"/>
                    <a:pt x="240" y="4237"/>
                    <a:pt x="200" y="4496"/>
                  </a:cubicBezTo>
                  <a:cubicBezTo>
                    <a:pt x="160" y="4774"/>
                    <a:pt x="240" y="5073"/>
                    <a:pt x="160" y="5371"/>
                  </a:cubicBezTo>
                  <a:lnTo>
                    <a:pt x="80" y="5590"/>
                  </a:lnTo>
                  <a:cubicBezTo>
                    <a:pt x="60" y="5689"/>
                    <a:pt x="1" y="5789"/>
                    <a:pt x="1" y="5928"/>
                  </a:cubicBezTo>
                  <a:cubicBezTo>
                    <a:pt x="1" y="6167"/>
                    <a:pt x="140" y="6426"/>
                    <a:pt x="140" y="6684"/>
                  </a:cubicBezTo>
                  <a:cubicBezTo>
                    <a:pt x="140" y="6784"/>
                    <a:pt x="140" y="6923"/>
                    <a:pt x="160" y="7022"/>
                  </a:cubicBezTo>
                  <a:cubicBezTo>
                    <a:pt x="180" y="7122"/>
                    <a:pt x="279" y="7181"/>
                    <a:pt x="180" y="7281"/>
                  </a:cubicBezTo>
                  <a:cubicBezTo>
                    <a:pt x="160" y="7360"/>
                    <a:pt x="120" y="7420"/>
                    <a:pt x="100" y="7480"/>
                  </a:cubicBezTo>
                  <a:cubicBezTo>
                    <a:pt x="80" y="7679"/>
                    <a:pt x="100" y="7858"/>
                    <a:pt x="120" y="8057"/>
                  </a:cubicBezTo>
                  <a:cubicBezTo>
                    <a:pt x="200" y="8335"/>
                    <a:pt x="220" y="8614"/>
                    <a:pt x="220" y="8872"/>
                  </a:cubicBezTo>
                  <a:cubicBezTo>
                    <a:pt x="220" y="9071"/>
                    <a:pt x="259" y="9270"/>
                    <a:pt x="299" y="9469"/>
                  </a:cubicBezTo>
                  <a:cubicBezTo>
                    <a:pt x="359" y="9628"/>
                    <a:pt x="438" y="9767"/>
                    <a:pt x="538" y="9907"/>
                  </a:cubicBezTo>
                  <a:cubicBezTo>
                    <a:pt x="598" y="9966"/>
                    <a:pt x="677" y="10006"/>
                    <a:pt x="757" y="10006"/>
                  </a:cubicBezTo>
                  <a:cubicBezTo>
                    <a:pt x="876" y="9947"/>
                    <a:pt x="896" y="9827"/>
                    <a:pt x="976" y="9748"/>
                  </a:cubicBezTo>
                  <a:cubicBezTo>
                    <a:pt x="1035" y="9628"/>
                    <a:pt x="1035" y="9509"/>
                    <a:pt x="956" y="9370"/>
                  </a:cubicBezTo>
                  <a:cubicBezTo>
                    <a:pt x="777" y="8614"/>
                    <a:pt x="1075" y="7858"/>
                    <a:pt x="995" y="7082"/>
                  </a:cubicBezTo>
                  <a:cubicBezTo>
                    <a:pt x="995" y="6963"/>
                    <a:pt x="976" y="6843"/>
                    <a:pt x="976" y="6704"/>
                  </a:cubicBezTo>
                  <a:cubicBezTo>
                    <a:pt x="936" y="5769"/>
                    <a:pt x="876" y="4794"/>
                    <a:pt x="976" y="3859"/>
                  </a:cubicBezTo>
                  <a:cubicBezTo>
                    <a:pt x="995" y="3501"/>
                    <a:pt x="757" y="3143"/>
                    <a:pt x="976" y="2845"/>
                  </a:cubicBezTo>
                  <a:cubicBezTo>
                    <a:pt x="1015" y="2686"/>
                    <a:pt x="1015" y="2566"/>
                    <a:pt x="976" y="2407"/>
                  </a:cubicBezTo>
                  <a:cubicBezTo>
                    <a:pt x="856" y="1950"/>
                    <a:pt x="876" y="1472"/>
                    <a:pt x="936" y="995"/>
                  </a:cubicBezTo>
                  <a:cubicBezTo>
                    <a:pt x="976" y="915"/>
                    <a:pt x="976" y="816"/>
                    <a:pt x="976" y="716"/>
                  </a:cubicBezTo>
                  <a:cubicBezTo>
                    <a:pt x="956" y="577"/>
                    <a:pt x="896" y="458"/>
                    <a:pt x="797" y="318"/>
                  </a:cubicBezTo>
                  <a:cubicBezTo>
                    <a:pt x="757" y="279"/>
                    <a:pt x="757" y="259"/>
                    <a:pt x="777" y="199"/>
                  </a:cubicBezTo>
                  <a:cubicBezTo>
                    <a:pt x="757" y="120"/>
                    <a:pt x="697" y="60"/>
                    <a:pt x="637" y="20"/>
                  </a:cubicBezTo>
                  <a:cubicBezTo>
                    <a:pt x="591" y="7"/>
                    <a:pt x="547" y="0"/>
                    <a:pt x="50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4" name="Google Shape;604;p3"/>
            <p:cNvSpPr/>
            <p:nvPr/>
          </p:nvSpPr>
          <p:spPr>
            <a:xfrm>
              <a:off x="2545050" y="3713375"/>
              <a:ext cx="18425" cy="227900"/>
            </a:xfrm>
            <a:custGeom>
              <a:avLst/>
              <a:gdLst/>
              <a:ahLst/>
              <a:cxnLst/>
              <a:rect l="l" t="t" r="r" b="b"/>
              <a:pathLst>
                <a:path w="737" h="9116" extrusionOk="0">
                  <a:moveTo>
                    <a:pt x="1" y="0"/>
                  </a:moveTo>
                  <a:cubicBezTo>
                    <a:pt x="1" y="1055"/>
                    <a:pt x="1" y="2129"/>
                    <a:pt x="21" y="3183"/>
                  </a:cubicBezTo>
                  <a:cubicBezTo>
                    <a:pt x="41" y="5133"/>
                    <a:pt x="21" y="7122"/>
                    <a:pt x="160" y="9091"/>
                  </a:cubicBezTo>
                  <a:cubicBezTo>
                    <a:pt x="218" y="9108"/>
                    <a:pt x="271" y="9116"/>
                    <a:pt x="319" y="9116"/>
                  </a:cubicBezTo>
                  <a:cubicBezTo>
                    <a:pt x="502" y="9116"/>
                    <a:pt x="618" y="9002"/>
                    <a:pt x="697" y="8813"/>
                  </a:cubicBezTo>
                  <a:cubicBezTo>
                    <a:pt x="737" y="8077"/>
                    <a:pt x="558" y="7361"/>
                    <a:pt x="558" y="6605"/>
                  </a:cubicBezTo>
                  <a:cubicBezTo>
                    <a:pt x="538" y="5312"/>
                    <a:pt x="538" y="3999"/>
                    <a:pt x="538" y="2706"/>
                  </a:cubicBezTo>
                  <a:cubicBezTo>
                    <a:pt x="538" y="2706"/>
                    <a:pt x="558" y="2686"/>
                    <a:pt x="558" y="2626"/>
                  </a:cubicBezTo>
                  <a:cubicBezTo>
                    <a:pt x="558" y="2586"/>
                    <a:pt x="538" y="2527"/>
                    <a:pt x="498" y="2487"/>
                  </a:cubicBezTo>
                  <a:cubicBezTo>
                    <a:pt x="476" y="2469"/>
                    <a:pt x="451" y="2462"/>
                    <a:pt x="427" y="2462"/>
                  </a:cubicBezTo>
                  <a:cubicBezTo>
                    <a:pt x="350" y="2462"/>
                    <a:pt x="274" y="2529"/>
                    <a:pt x="261" y="2529"/>
                  </a:cubicBezTo>
                  <a:cubicBezTo>
                    <a:pt x="260" y="2529"/>
                    <a:pt x="260" y="2528"/>
                    <a:pt x="260" y="2527"/>
                  </a:cubicBezTo>
                  <a:cubicBezTo>
                    <a:pt x="538" y="1651"/>
                    <a:pt x="200" y="836"/>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5" name="Google Shape;605;p3"/>
            <p:cNvSpPr/>
            <p:nvPr/>
          </p:nvSpPr>
          <p:spPr>
            <a:xfrm>
              <a:off x="2200925" y="4096800"/>
              <a:ext cx="138775" cy="76625"/>
            </a:xfrm>
            <a:custGeom>
              <a:avLst/>
              <a:gdLst/>
              <a:ahLst/>
              <a:cxnLst/>
              <a:rect l="l" t="t" r="r" b="b"/>
              <a:pathLst>
                <a:path w="5551" h="3065" extrusionOk="0">
                  <a:moveTo>
                    <a:pt x="2527" y="1"/>
                  </a:moveTo>
                  <a:cubicBezTo>
                    <a:pt x="2467" y="1"/>
                    <a:pt x="2447" y="21"/>
                    <a:pt x="2387" y="21"/>
                  </a:cubicBezTo>
                  <a:cubicBezTo>
                    <a:pt x="2248" y="100"/>
                    <a:pt x="2129" y="220"/>
                    <a:pt x="2049" y="379"/>
                  </a:cubicBezTo>
                  <a:cubicBezTo>
                    <a:pt x="1952" y="607"/>
                    <a:pt x="1817" y="671"/>
                    <a:pt x="1668" y="671"/>
                  </a:cubicBezTo>
                  <a:cubicBezTo>
                    <a:pt x="1471" y="671"/>
                    <a:pt x="1249" y="559"/>
                    <a:pt x="1058" y="559"/>
                  </a:cubicBezTo>
                  <a:cubicBezTo>
                    <a:pt x="977" y="559"/>
                    <a:pt x="902" y="579"/>
                    <a:pt x="836" y="637"/>
                  </a:cubicBezTo>
                  <a:cubicBezTo>
                    <a:pt x="657" y="975"/>
                    <a:pt x="159" y="737"/>
                    <a:pt x="0" y="1115"/>
                  </a:cubicBezTo>
                  <a:cubicBezTo>
                    <a:pt x="80" y="1135"/>
                    <a:pt x="159" y="1214"/>
                    <a:pt x="239" y="1214"/>
                  </a:cubicBezTo>
                  <a:cubicBezTo>
                    <a:pt x="2089" y="1393"/>
                    <a:pt x="3780" y="2030"/>
                    <a:pt x="5351" y="3064"/>
                  </a:cubicBezTo>
                  <a:cubicBezTo>
                    <a:pt x="5530" y="2985"/>
                    <a:pt x="5550" y="2806"/>
                    <a:pt x="5530" y="2666"/>
                  </a:cubicBezTo>
                  <a:cubicBezTo>
                    <a:pt x="4914" y="2070"/>
                    <a:pt x="4178" y="1672"/>
                    <a:pt x="3362" y="1373"/>
                  </a:cubicBezTo>
                  <a:cubicBezTo>
                    <a:pt x="3123" y="1294"/>
                    <a:pt x="2845" y="1214"/>
                    <a:pt x="2646" y="1075"/>
                  </a:cubicBezTo>
                  <a:cubicBezTo>
                    <a:pt x="2367" y="836"/>
                    <a:pt x="2725" y="518"/>
                    <a:pt x="2626" y="239"/>
                  </a:cubicBezTo>
                  <a:cubicBezTo>
                    <a:pt x="2586" y="140"/>
                    <a:pt x="2546" y="80"/>
                    <a:pt x="252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6" name="Google Shape;606;p3"/>
            <p:cNvSpPr/>
            <p:nvPr/>
          </p:nvSpPr>
          <p:spPr>
            <a:xfrm>
              <a:off x="2654975" y="3627500"/>
              <a:ext cx="20900" cy="214200"/>
            </a:xfrm>
            <a:custGeom>
              <a:avLst/>
              <a:gdLst/>
              <a:ahLst/>
              <a:cxnLst/>
              <a:rect l="l" t="t" r="r" b="b"/>
              <a:pathLst>
                <a:path w="836" h="8568" extrusionOk="0">
                  <a:moveTo>
                    <a:pt x="475" y="1"/>
                  </a:moveTo>
                  <a:cubicBezTo>
                    <a:pt x="416" y="1"/>
                    <a:pt x="345" y="27"/>
                    <a:pt x="259" y="93"/>
                  </a:cubicBezTo>
                  <a:cubicBezTo>
                    <a:pt x="199" y="213"/>
                    <a:pt x="139" y="352"/>
                    <a:pt x="139" y="491"/>
                  </a:cubicBezTo>
                  <a:cubicBezTo>
                    <a:pt x="100" y="1247"/>
                    <a:pt x="199" y="1983"/>
                    <a:pt x="100" y="2699"/>
                  </a:cubicBezTo>
                  <a:cubicBezTo>
                    <a:pt x="80" y="2779"/>
                    <a:pt x="40" y="2859"/>
                    <a:pt x="40" y="2958"/>
                  </a:cubicBezTo>
                  <a:cubicBezTo>
                    <a:pt x="80" y="3396"/>
                    <a:pt x="20" y="3833"/>
                    <a:pt x="0" y="4271"/>
                  </a:cubicBezTo>
                  <a:cubicBezTo>
                    <a:pt x="0" y="4529"/>
                    <a:pt x="100" y="4768"/>
                    <a:pt x="40" y="5047"/>
                  </a:cubicBezTo>
                  <a:cubicBezTo>
                    <a:pt x="20" y="5166"/>
                    <a:pt x="0" y="5266"/>
                    <a:pt x="0" y="5385"/>
                  </a:cubicBezTo>
                  <a:cubicBezTo>
                    <a:pt x="0" y="5524"/>
                    <a:pt x="20" y="5643"/>
                    <a:pt x="40" y="5743"/>
                  </a:cubicBezTo>
                  <a:cubicBezTo>
                    <a:pt x="100" y="5783"/>
                    <a:pt x="139" y="5862"/>
                    <a:pt x="199" y="5922"/>
                  </a:cubicBezTo>
                  <a:cubicBezTo>
                    <a:pt x="378" y="6141"/>
                    <a:pt x="279" y="6459"/>
                    <a:pt x="378" y="6718"/>
                  </a:cubicBezTo>
                  <a:cubicBezTo>
                    <a:pt x="378" y="7334"/>
                    <a:pt x="40" y="8011"/>
                    <a:pt x="537" y="8568"/>
                  </a:cubicBezTo>
                  <a:cubicBezTo>
                    <a:pt x="716" y="7871"/>
                    <a:pt x="458" y="7135"/>
                    <a:pt x="736" y="6439"/>
                  </a:cubicBezTo>
                  <a:cubicBezTo>
                    <a:pt x="716" y="5842"/>
                    <a:pt x="696" y="5246"/>
                    <a:pt x="677" y="4629"/>
                  </a:cubicBezTo>
                  <a:cubicBezTo>
                    <a:pt x="617" y="3157"/>
                    <a:pt x="836" y="1685"/>
                    <a:pt x="736" y="213"/>
                  </a:cubicBezTo>
                  <a:cubicBezTo>
                    <a:pt x="670" y="107"/>
                    <a:pt x="595" y="1"/>
                    <a:pt x="47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 name="Google Shape;607;p3"/>
            <p:cNvSpPr/>
            <p:nvPr/>
          </p:nvSpPr>
          <p:spPr>
            <a:xfrm>
              <a:off x="2253125" y="3989875"/>
              <a:ext cx="161675" cy="62700"/>
            </a:xfrm>
            <a:custGeom>
              <a:avLst/>
              <a:gdLst/>
              <a:ahLst/>
              <a:cxnLst/>
              <a:rect l="l" t="t" r="r" b="b"/>
              <a:pathLst>
                <a:path w="6467" h="2508" extrusionOk="0">
                  <a:moveTo>
                    <a:pt x="260" y="1"/>
                  </a:moveTo>
                  <a:cubicBezTo>
                    <a:pt x="180" y="41"/>
                    <a:pt x="100" y="120"/>
                    <a:pt x="80" y="200"/>
                  </a:cubicBezTo>
                  <a:cubicBezTo>
                    <a:pt x="41" y="319"/>
                    <a:pt x="1" y="438"/>
                    <a:pt x="1" y="578"/>
                  </a:cubicBezTo>
                  <a:lnTo>
                    <a:pt x="1" y="1314"/>
                  </a:lnTo>
                  <a:cubicBezTo>
                    <a:pt x="1" y="1433"/>
                    <a:pt x="41" y="1572"/>
                    <a:pt x="41" y="1692"/>
                  </a:cubicBezTo>
                  <a:cubicBezTo>
                    <a:pt x="41" y="1811"/>
                    <a:pt x="61" y="1910"/>
                    <a:pt x="80" y="2030"/>
                  </a:cubicBezTo>
                  <a:cubicBezTo>
                    <a:pt x="80" y="2109"/>
                    <a:pt x="140" y="2189"/>
                    <a:pt x="160" y="2269"/>
                  </a:cubicBezTo>
                  <a:cubicBezTo>
                    <a:pt x="200" y="2368"/>
                    <a:pt x="279" y="2467"/>
                    <a:pt x="379" y="2507"/>
                  </a:cubicBezTo>
                  <a:cubicBezTo>
                    <a:pt x="634" y="2380"/>
                    <a:pt x="898" y="2342"/>
                    <a:pt x="1169" y="2342"/>
                  </a:cubicBezTo>
                  <a:cubicBezTo>
                    <a:pt x="1321" y="2342"/>
                    <a:pt x="1475" y="2354"/>
                    <a:pt x="1632" y="2368"/>
                  </a:cubicBezTo>
                  <a:cubicBezTo>
                    <a:pt x="2468" y="2368"/>
                    <a:pt x="3283" y="2328"/>
                    <a:pt x="4139" y="2328"/>
                  </a:cubicBezTo>
                  <a:cubicBezTo>
                    <a:pt x="4178" y="2308"/>
                    <a:pt x="4208" y="2298"/>
                    <a:pt x="4236" y="2298"/>
                  </a:cubicBezTo>
                  <a:cubicBezTo>
                    <a:pt x="4263" y="2298"/>
                    <a:pt x="4288" y="2308"/>
                    <a:pt x="4318" y="2328"/>
                  </a:cubicBezTo>
                  <a:lnTo>
                    <a:pt x="4676" y="2328"/>
                  </a:lnTo>
                  <a:cubicBezTo>
                    <a:pt x="4706" y="2308"/>
                    <a:pt x="4740" y="2298"/>
                    <a:pt x="4773" y="2298"/>
                  </a:cubicBezTo>
                  <a:cubicBezTo>
                    <a:pt x="4805" y="2298"/>
                    <a:pt x="4835" y="2308"/>
                    <a:pt x="4855" y="2328"/>
                  </a:cubicBezTo>
                  <a:cubicBezTo>
                    <a:pt x="5332" y="2308"/>
                    <a:pt x="5810" y="2328"/>
                    <a:pt x="6267" y="2288"/>
                  </a:cubicBezTo>
                  <a:cubicBezTo>
                    <a:pt x="6466" y="2269"/>
                    <a:pt x="6466" y="2089"/>
                    <a:pt x="6307" y="1990"/>
                  </a:cubicBezTo>
                  <a:lnTo>
                    <a:pt x="6307" y="1990"/>
                  </a:lnTo>
                  <a:cubicBezTo>
                    <a:pt x="6277" y="2010"/>
                    <a:pt x="6242" y="2020"/>
                    <a:pt x="6210" y="2020"/>
                  </a:cubicBezTo>
                  <a:cubicBezTo>
                    <a:pt x="6178" y="2020"/>
                    <a:pt x="6148" y="2010"/>
                    <a:pt x="6128" y="1990"/>
                  </a:cubicBezTo>
                  <a:lnTo>
                    <a:pt x="5949" y="1990"/>
                  </a:lnTo>
                  <a:cubicBezTo>
                    <a:pt x="5816" y="2057"/>
                    <a:pt x="5678" y="2082"/>
                    <a:pt x="5538" y="2082"/>
                  </a:cubicBezTo>
                  <a:cubicBezTo>
                    <a:pt x="5385" y="2082"/>
                    <a:pt x="5229" y="2051"/>
                    <a:pt x="5074" y="2010"/>
                  </a:cubicBezTo>
                  <a:cubicBezTo>
                    <a:pt x="3721" y="1990"/>
                    <a:pt x="2328" y="1990"/>
                    <a:pt x="956" y="1970"/>
                  </a:cubicBezTo>
                  <a:cubicBezTo>
                    <a:pt x="399" y="1930"/>
                    <a:pt x="399" y="1910"/>
                    <a:pt x="598" y="1274"/>
                  </a:cubicBezTo>
                  <a:cubicBezTo>
                    <a:pt x="697" y="1055"/>
                    <a:pt x="498" y="995"/>
                    <a:pt x="439" y="876"/>
                  </a:cubicBezTo>
                  <a:cubicBezTo>
                    <a:pt x="379" y="578"/>
                    <a:pt x="538" y="239"/>
                    <a:pt x="2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8" name="Google Shape;608;p3"/>
            <p:cNvSpPr/>
            <p:nvPr/>
          </p:nvSpPr>
          <p:spPr>
            <a:xfrm>
              <a:off x="2343650" y="3775525"/>
              <a:ext cx="135300" cy="13625"/>
            </a:xfrm>
            <a:custGeom>
              <a:avLst/>
              <a:gdLst/>
              <a:ahLst/>
              <a:cxnLst/>
              <a:rect l="l" t="t" r="r" b="b"/>
              <a:pathLst>
                <a:path w="5412" h="545" extrusionOk="0">
                  <a:moveTo>
                    <a:pt x="5013" y="1"/>
                  </a:moveTo>
                  <a:cubicBezTo>
                    <a:pt x="4735" y="21"/>
                    <a:pt x="4516" y="100"/>
                    <a:pt x="4238" y="120"/>
                  </a:cubicBezTo>
                  <a:cubicBezTo>
                    <a:pt x="3681" y="170"/>
                    <a:pt x="3129" y="180"/>
                    <a:pt x="2576" y="180"/>
                  </a:cubicBezTo>
                  <a:cubicBezTo>
                    <a:pt x="2208" y="180"/>
                    <a:pt x="1840" y="176"/>
                    <a:pt x="1471" y="176"/>
                  </a:cubicBezTo>
                  <a:cubicBezTo>
                    <a:pt x="1286" y="176"/>
                    <a:pt x="1101" y="177"/>
                    <a:pt x="915" y="180"/>
                  </a:cubicBezTo>
                  <a:cubicBezTo>
                    <a:pt x="836" y="190"/>
                    <a:pt x="755" y="191"/>
                    <a:pt x="675" y="191"/>
                  </a:cubicBezTo>
                  <a:cubicBezTo>
                    <a:pt x="648" y="191"/>
                    <a:pt x="621" y="191"/>
                    <a:pt x="594" y="191"/>
                  </a:cubicBezTo>
                  <a:cubicBezTo>
                    <a:pt x="381" y="191"/>
                    <a:pt x="173" y="200"/>
                    <a:pt x="0" y="359"/>
                  </a:cubicBezTo>
                  <a:cubicBezTo>
                    <a:pt x="100" y="518"/>
                    <a:pt x="259" y="419"/>
                    <a:pt x="358" y="518"/>
                  </a:cubicBezTo>
                  <a:lnTo>
                    <a:pt x="736" y="518"/>
                  </a:lnTo>
                  <a:cubicBezTo>
                    <a:pt x="846" y="459"/>
                    <a:pt x="965" y="429"/>
                    <a:pt x="1085" y="429"/>
                  </a:cubicBezTo>
                  <a:cubicBezTo>
                    <a:pt x="1204" y="429"/>
                    <a:pt x="1323" y="459"/>
                    <a:pt x="1433" y="518"/>
                  </a:cubicBezTo>
                  <a:cubicBezTo>
                    <a:pt x="2024" y="518"/>
                    <a:pt x="2609" y="545"/>
                    <a:pt x="3189" y="545"/>
                  </a:cubicBezTo>
                  <a:cubicBezTo>
                    <a:pt x="3934" y="545"/>
                    <a:pt x="4673" y="501"/>
                    <a:pt x="5411" y="299"/>
                  </a:cubicBezTo>
                  <a:cubicBezTo>
                    <a:pt x="5391" y="1"/>
                    <a:pt x="5172" y="41"/>
                    <a:pt x="501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 name="Google Shape;609;p3"/>
            <p:cNvSpPr/>
            <p:nvPr/>
          </p:nvSpPr>
          <p:spPr>
            <a:xfrm>
              <a:off x="2230250" y="3422950"/>
              <a:ext cx="146750" cy="41050"/>
            </a:xfrm>
            <a:custGeom>
              <a:avLst/>
              <a:gdLst/>
              <a:ahLst/>
              <a:cxnLst/>
              <a:rect l="l" t="t" r="r" b="b"/>
              <a:pathLst>
                <a:path w="5870" h="1642" extrusionOk="0">
                  <a:moveTo>
                    <a:pt x="279" y="0"/>
                  </a:moveTo>
                  <a:cubicBezTo>
                    <a:pt x="200" y="40"/>
                    <a:pt x="160" y="119"/>
                    <a:pt x="80" y="179"/>
                  </a:cubicBezTo>
                  <a:cubicBezTo>
                    <a:pt x="61" y="239"/>
                    <a:pt x="21" y="318"/>
                    <a:pt x="21" y="418"/>
                  </a:cubicBezTo>
                  <a:cubicBezTo>
                    <a:pt x="1" y="696"/>
                    <a:pt x="1" y="935"/>
                    <a:pt x="21" y="1213"/>
                  </a:cubicBezTo>
                  <a:cubicBezTo>
                    <a:pt x="61" y="1373"/>
                    <a:pt x="80" y="1492"/>
                    <a:pt x="180" y="1591"/>
                  </a:cubicBezTo>
                  <a:cubicBezTo>
                    <a:pt x="230" y="1617"/>
                    <a:pt x="273" y="1642"/>
                    <a:pt x="322" y="1642"/>
                  </a:cubicBezTo>
                  <a:cubicBezTo>
                    <a:pt x="351" y="1642"/>
                    <a:pt x="382" y="1633"/>
                    <a:pt x="419" y="1611"/>
                  </a:cubicBezTo>
                  <a:cubicBezTo>
                    <a:pt x="498" y="1492"/>
                    <a:pt x="498" y="1373"/>
                    <a:pt x="419" y="1233"/>
                  </a:cubicBezTo>
                  <a:lnTo>
                    <a:pt x="419" y="517"/>
                  </a:lnTo>
                  <a:cubicBezTo>
                    <a:pt x="478" y="477"/>
                    <a:pt x="518" y="418"/>
                    <a:pt x="598" y="378"/>
                  </a:cubicBezTo>
                  <a:cubicBezTo>
                    <a:pt x="1373" y="378"/>
                    <a:pt x="2149" y="338"/>
                    <a:pt x="2905" y="338"/>
                  </a:cubicBezTo>
                  <a:cubicBezTo>
                    <a:pt x="2995" y="279"/>
                    <a:pt x="3089" y="249"/>
                    <a:pt x="3184" y="249"/>
                  </a:cubicBezTo>
                  <a:cubicBezTo>
                    <a:pt x="3278" y="249"/>
                    <a:pt x="3373" y="279"/>
                    <a:pt x="3462" y="338"/>
                  </a:cubicBezTo>
                  <a:cubicBezTo>
                    <a:pt x="3482" y="368"/>
                    <a:pt x="3512" y="383"/>
                    <a:pt x="3544" y="383"/>
                  </a:cubicBezTo>
                  <a:cubicBezTo>
                    <a:pt x="3577" y="383"/>
                    <a:pt x="3611" y="368"/>
                    <a:pt x="3641" y="338"/>
                  </a:cubicBezTo>
                  <a:cubicBezTo>
                    <a:pt x="3671" y="318"/>
                    <a:pt x="3701" y="308"/>
                    <a:pt x="3733" y="308"/>
                  </a:cubicBezTo>
                  <a:cubicBezTo>
                    <a:pt x="3766" y="308"/>
                    <a:pt x="3800" y="318"/>
                    <a:pt x="3840" y="338"/>
                  </a:cubicBezTo>
                  <a:lnTo>
                    <a:pt x="4178" y="338"/>
                  </a:lnTo>
                  <a:cubicBezTo>
                    <a:pt x="4326" y="257"/>
                    <a:pt x="4484" y="239"/>
                    <a:pt x="4645" y="239"/>
                  </a:cubicBezTo>
                  <a:cubicBezTo>
                    <a:pt x="4778" y="239"/>
                    <a:pt x="4912" y="251"/>
                    <a:pt x="5044" y="251"/>
                  </a:cubicBezTo>
                  <a:cubicBezTo>
                    <a:pt x="5185" y="251"/>
                    <a:pt x="5322" y="237"/>
                    <a:pt x="5451" y="179"/>
                  </a:cubicBezTo>
                  <a:cubicBezTo>
                    <a:pt x="5491" y="199"/>
                    <a:pt x="5571" y="199"/>
                    <a:pt x="5630" y="199"/>
                  </a:cubicBezTo>
                  <a:cubicBezTo>
                    <a:pt x="5650" y="209"/>
                    <a:pt x="5680" y="214"/>
                    <a:pt x="5710" y="214"/>
                  </a:cubicBezTo>
                  <a:cubicBezTo>
                    <a:pt x="5740" y="214"/>
                    <a:pt x="5770" y="209"/>
                    <a:pt x="5790" y="199"/>
                  </a:cubicBezTo>
                  <a:lnTo>
                    <a:pt x="5790" y="179"/>
                  </a:lnTo>
                  <a:cubicBezTo>
                    <a:pt x="5790" y="179"/>
                    <a:pt x="5810" y="179"/>
                    <a:pt x="5849" y="119"/>
                  </a:cubicBezTo>
                  <a:cubicBezTo>
                    <a:pt x="5869" y="60"/>
                    <a:pt x="5849" y="40"/>
                    <a:pt x="5790" y="0"/>
                  </a:cubicBezTo>
                  <a:cubicBezTo>
                    <a:pt x="5501" y="7"/>
                    <a:pt x="5212" y="9"/>
                    <a:pt x="4923" y="9"/>
                  </a:cubicBezTo>
                  <a:cubicBezTo>
                    <a:pt x="4344" y="9"/>
                    <a:pt x="3765" y="0"/>
                    <a:pt x="3186" y="0"/>
                  </a:cubicBezTo>
                  <a:cubicBezTo>
                    <a:pt x="2318" y="0"/>
                    <a:pt x="1453" y="20"/>
                    <a:pt x="598" y="119"/>
                  </a:cubicBezTo>
                  <a:cubicBezTo>
                    <a:pt x="498" y="119"/>
                    <a:pt x="379" y="4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 name="Google Shape;610;p3"/>
            <p:cNvSpPr/>
            <p:nvPr/>
          </p:nvSpPr>
          <p:spPr>
            <a:xfrm>
              <a:off x="2548050" y="3878975"/>
              <a:ext cx="62175" cy="121375"/>
            </a:xfrm>
            <a:custGeom>
              <a:avLst/>
              <a:gdLst/>
              <a:ahLst/>
              <a:cxnLst/>
              <a:rect l="l" t="t" r="r" b="b"/>
              <a:pathLst>
                <a:path w="2487" h="4855" extrusionOk="0">
                  <a:moveTo>
                    <a:pt x="438" y="1"/>
                  </a:moveTo>
                  <a:cubicBezTo>
                    <a:pt x="259" y="776"/>
                    <a:pt x="537" y="1572"/>
                    <a:pt x="398" y="2348"/>
                  </a:cubicBezTo>
                  <a:cubicBezTo>
                    <a:pt x="120" y="2786"/>
                    <a:pt x="239" y="3283"/>
                    <a:pt x="219" y="3760"/>
                  </a:cubicBezTo>
                  <a:cubicBezTo>
                    <a:pt x="319" y="4138"/>
                    <a:pt x="0" y="4636"/>
                    <a:pt x="557" y="4854"/>
                  </a:cubicBezTo>
                  <a:cubicBezTo>
                    <a:pt x="597" y="4218"/>
                    <a:pt x="617" y="3581"/>
                    <a:pt x="617" y="2945"/>
                  </a:cubicBezTo>
                  <a:cubicBezTo>
                    <a:pt x="617" y="2639"/>
                    <a:pt x="746" y="2545"/>
                    <a:pt x="942" y="2545"/>
                  </a:cubicBezTo>
                  <a:cubicBezTo>
                    <a:pt x="1001" y="2545"/>
                    <a:pt x="1065" y="2553"/>
                    <a:pt x="1134" y="2567"/>
                  </a:cubicBezTo>
                  <a:lnTo>
                    <a:pt x="1134" y="2507"/>
                  </a:lnTo>
                  <a:cubicBezTo>
                    <a:pt x="1154" y="2507"/>
                    <a:pt x="1154" y="2487"/>
                    <a:pt x="1194" y="2447"/>
                  </a:cubicBezTo>
                  <a:cubicBezTo>
                    <a:pt x="1214" y="2388"/>
                    <a:pt x="1194" y="2368"/>
                    <a:pt x="1134" y="2328"/>
                  </a:cubicBezTo>
                  <a:cubicBezTo>
                    <a:pt x="935" y="2288"/>
                    <a:pt x="697" y="2388"/>
                    <a:pt x="637" y="2089"/>
                  </a:cubicBezTo>
                  <a:cubicBezTo>
                    <a:pt x="597" y="1771"/>
                    <a:pt x="816" y="1672"/>
                    <a:pt x="1055" y="1652"/>
                  </a:cubicBezTo>
                  <a:cubicBezTo>
                    <a:pt x="1433" y="1592"/>
                    <a:pt x="1830" y="1592"/>
                    <a:pt x="2208" y="1592"/>
                  </a:cubicBezTo>
                  <a:cubicBezTo>
                    <a:pt x="2487" y="1592"/>
                    <a:pt x="2427" y="1433"/>
                    <a:pt x="2368" y="1254"/>
                  </a:cubicBezTo>
                  <a:cubicBezTo>
                    <a:pt x="2310" y="1245"/>
                    <a:pt x="2254" y="1241"/>
                    <a:pt x="2199" y="1241"/>
                  </a:cubicBezTo>
                  <a:cubicBezTo>
                    <a:pt x="1892" y="1241"/>
                    <a:pt x="1617" y="1365"/>
                    <a:pt x="1313" y="1433"/>
                  </a:cubicBezTo>
                  <a:cubicBezTo>
                    <a:pt x="1215" y="1442"/>
                    <a:pt x="1130" y="1448"/>
                    <a:pt x="1056" y="1448"/>
                  </a:cubicBezTo>
                  <a:cubicBezTo>
                    <a:pt x="666" y="1448"/>
                    <a:pt x="591" y="1295"/>
                    <a:pt x="557" y="776"/>
                  </a:cubicBezTo>
                  <a:cubicBezTo>
                    <a:pt x="537" y="498"/>
                    <a:pt x="657" y="239"/>
                    <a:pt x="4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 name="Google Shape;611;p3"/>
            <p:cNvSpPr/>
            <p:nvPr/>
          </p:nvSpPr>
          <p:spPr>
            <a:xfrm>
              <a:off x="2504775" y="3806825"/>
              <a:ext cx="18425" cy="103025"/>
            </a:xfrm>
            <a:custGeom>
              <a:avLst/>
              <a:gdLst/>
              <a:ahLst/>
              <a:cxnLst/>
              <a:rect l="l" t="t" r="r" b="b"/>
              <a:pathLst>
                <a:path w="737" h="4121" extrusionOk="0">
                  <a:moveTo>
                    <a:pt x="273" y="1"/>
                  </a:moveTo>
                  <a:cubicBezTo>
                    <a:pt x="120" y="1"/>
                    <a:pt x="118" y="169"/>
                    <a:pt x="80" y="301"/>
                  </a:cubicBezTo>
                  <a:cubicBezTo>
                    <a:pt x="60" y="639"/>
                    <a:pt x="160" y="977"/>
                    <a:pt x="1" y="1275"/>
                  </a:cubicBezTo>
                  <a:cubicBezTo>
                    <a:pt x="80" y="1793"/>
                    <a:pt x="180" y="2330"/>
                    <a:pt x="1" y="2847"/>
                  </a:cubicBezTo>
                  <a:cubicBezTo>
                    <a:pt x="120" y="2966"/>
                    <a:pt x="60" y="3145"/>
                    <a:pt x="140" y="3265"/>
                  </a:cubicBezTo>
                  <a:cubicBezTo>
                    <a:pt x="478" y="3444"/>
                    <a:pt x="160" y="4060"/>
                    <a:pt x="717" y="4120"/>
                  </a:cubicBezTo>
                  <a:cubicBezTo>
                    <a:pt x="737" y="2867"/>
                    <a:pt x="418" y="1633"/>
                    <a:pt x="498" y="380"/>
                  </a:cubicBezTo>
                  <a:cubicBezTo>
                    <a:pt x="438" y="261"/>
                    <a:pt x="458" y="42"/>
                    <a:pt x="299" y="2"/>
                  </a:cubicBezTo>
                  <a:cubicBezTo>
                    <a:pt x="290" y="1"/>
                    <a:pt x="281" y="1"/>
                    <a:pt x="27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 name="Google Shape;612;p3"/>
            <p:cNvSpPr/>
            <p:nvPr/>
          </p:nvSpPr>
          <p:spPr>
            <a:xfrm>
              <a:off x="2379450" y="3800025"/>
              <a:ext cx="111925" cy="11275"/>
            </a:xfrm>
            <a:custGeom>
              <a:avLst/>
              <a:gdLst/>
              <a:ahLst/>
              <a:cxnLst/>
              <a:rect l="l" t="t" r="r" b="b"/>
              <a:pathLst>
                <a:path w="4477" h="451" extrusionOk="0">
                  <a:moveTo>
                    <a:pt x="4265" y="1"/>
                  </a:moveTo>
                  <a:cubicBezTo>
                    <a:pt x="4158" y="1"/>
                    <a:pt x="4029" y="55"/>
                    <a:pt x="3920" y="55"/>
                  </a:cubicBezTo>
                  <a:cubicBezTo>
                    <a:pt x="2905" y="55"/>
                    <a:pt x="1871" y="55"/>
                    <a:pt x="836" y="75"/>
                  </a:cubicBezTo>
                  <a:cubicBezTo>
                    <a:pt x="731" y="75"/>
                    <a:pt x="628" y="68"/>
                    <a:pt x="528" y="68"/>
                  </a:cubicBezTo>
                  <a:cubicBezTo>
                    <a:pt x="344" y="68"/>
                    <a:pt x="168" y="93"/>
                    <a:pt x="1" y="234"/>
                  </a:cubicBezTo>
                  <a:cubicBezTo>
                    <a:pt x="21" y="354"/>
                    <a:pt x="120" y="354"/>
                    <a:pt x="200" y="433"/>
                  </a:cubicBezTo>
                  <a:lnTo>
                    <a:pt x="757" y="433"/>
                  </a:lnTo>
                  <a:cubicBezTo>
                    <a:pt x="776" y="404"/>
                    <a:pt x="801" y="389"/>
                    <a:pt x="826" y="389"/>
                  </a:cubicBezTo>
                  <a:cubicBezTo>
                    <a:pt x="851" y="389"/>
                    <a:pt x="876" y="404"/>
                    <a:pt x="896" y="433"/>
                  </a:cubicBezTo>
                  <a:cubicBezTo>
                    <a:pt x="1220" y="444"/>
                    <a:pt x="1545" y="451"/>
                    <a:pt x="1869" y="451"/>
                  </a:cubicBezTo>
                  <a:cubicBezTo>
                    <a:pt x="2738" y="451"/>
                    <a:pt x="3607" y="405"/>
                    <a:pt x="4477" y="274"/>
                  </a:cubicBezTo>
                  <a:cubicBezTo>
                    <a:pt x="4457" y="55"/>
                    <a:pt x="4372" y="1"/>
                    <a:pt x="42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 name="Google Shape;613;p3"/>
            <p:cNvSpPr/>
            <p:nvPr/>
          </p:nvSpPr>
          <p:spPr>
            <a:xfrm>
              <a:off x="2547550" y="3967000"/>
              <a:ext cx="17925" cy="78100"/>
            </a:xfrm>
            <a:custGeom>
              <a:avLst/>
              <a:gdLst/>
              <a:ahLst/>
              <a:cxnLst/>
              <a:rect l="l" t="t" r="r" b="b"/>
              <a:pathLst>
                <a:path w="717" h="3124" extrusionOk="0">
                  <a:moveTo>
                    <a:pt x="175" y="1"/>
                  </a:moveTo>
                  <a:cubicBezTo>
                    <a:pt x="153" y="1"/>
                    <a:pt x="128" y="7"/>
                    <a:pt x="100" y="21"/>
                  </a:cubicBezTo>
                  <a:cubicBezTo>
                    <a:pt x="0" y="538"/>
                    <a:pt x="40" y="1075"/>
                    <a:pt x="60" y="1612"/>
                  </a:cubicBezTo>
                  <a:cubicBezTo>
                    <a:pt x="140" y="2845"/>
                    <a:pt x="140" y="2845"/>
                    <a:pt x="418" y="3124"/>
                  </a:cubicBezTo>
                  <a:cubicBezTo>
                    <a:pt x="717" y="2527"/>
                    <a:pt x="518" y="1890"/>
                    <a:pt x="577" y="1294"/>
                  </a:cubicBezTo>
                  <a:cubicBezTo>
                    <a:pt x="319" y="956"/>
                    <a:pt x="518" y="538"/>
                    <a:pt x="418" y="200"/>
                  </a:cubicBezTo>
                  <a:cubicBezTo>
                    <a:pt x="336" y="134"/>
                    <a:pt x="281" y="1"/>
                    <a:pt x="17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4" name="Google Shape;614;p3"/>
            <p:cNvSpPr/>
            <p:nvPr/>
          </p:nvSpPr>
          <p:spPr>
            <a:xfrm>
              <a:off x="2321775" y="3628825"/>
              <a:ext cx="117875" cy="8950"/>
            </a:xfrm>
            <a:custGeom>
              <a:avLst/>
              <a:gdLst/>
              <a:ahLst/>
              <a:cxnLst/>
              <a:rect l="l" t="t" r="r" b="b"/>
              <a:pathLst>
                <a:path w="4715" h="358" extrusionOk="0">
                  <a:moveTo>
                    <a:pt x="716" y="1"/>
                  </a:moveTo>
                  <a:cubicBezTo>
                    <a:pt x="664" y="76"/>
                    <a:pt x="589" y="94"/>
                    <a:pt x="506" y="94"/>
                  </a:cubicBezTo>
                  <a:cubicBezTo>
                    <a:pt x="429" y="94"/>
                    <a:pt x="346" y="78"/>
                    <a:pt x="269" y="78"/>
                  </a:cubicBezTo>
                  <a:cubicBezTo>
                    <a:pt x="143" y="78"/>
                    <a:pt x="35" y="120"/>
                    <a:pt x="0" y="339"/>
                  </a:cubicBezTo>
                  <a:cubicBezTo>
                    <a:pt x="134" y="353"/>
                    <a:pt x="267" y="358"/>
                    <a:pt x="400" y="358"/>
                  </a:cubicBezTo>
                  <a:cubicBezTo>
                    <a:pt x="904" y="358"/>
                    <a:pt x="1401" y="280"/>
                    <a:pt x="1896" y="280"/>
                  </a:cubicBezTo>
                  <a:cubicBezTo>
                    <a:pt x="2027" y="280"/>
                    <a:pt x="2157" y="285"/>
                    <a:pt x="2288" y="299"/>
                  </a:cubicBezTo>
                  <a:cubicBezTo>
                    <a:pt x="2526" y="316"/>
                    <a:pt x="2760" y="325"/>
                    <a:pt x="2992" y="325"/>
                  </a:cubicBezTo>
                  <a:cubicBezTo>
                    <a:pt x="3556" y="325"/>
                    <a:pt x="4105" y="273"/>
                    <a:pt x="4655" y="160"/>
                  </a:cubicBezTo>
                  <a:lnTo>
                    <a:pt x="4695" y="120"/>
                  </a:lnTo>
                  <a:cubicBezTo>
                    <a:pt x="4715" y="80"/>
                    <a:pt x="4695" y="40"/>
                    <a:pt x="4655" y="21"/>
                  </a:cubicBezTo>
                  <a:cubicBezTo>
                    <a:pt x="3322" y="21"/>
                    <a:pt x="2029" y="1"/>
                    <a:pt x="7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5" name="Google Shape;615;p3"/>
            <p:cNvSpPr/>
            <p:nvPr/>
          </p:nvSpPr>
          <p:spPr>
            <a:xfrm>
              <a:off x="2337675" y="3686100"/>
              <a:ext cx="104475" cy="15875"/>
            </a:xfrm>
            <a:custGeom>
              <a:avLst/>
              <a:gdLst/>
              <a:ahLst/>
              <a:cxnLst/>
              <a:rect l="l" t="t" r="r" b="b"/>
              <a:pathLst>
                <a:path w="4179" h="635" extrusionOk="0">
                  <a:moveTo>
                    <a:pt x="2678" y="1"/>
                  </a:moveTo>
                  <a:cubicBezTo>
                    <a:pt x="1797" y="1"/>
                    <a:pt x="935" y="109"/>
                    <a:pt x="60" y="335"/>
                  </a:cubicBezTo>
                  <a:cubicBezTo>
                    <a:pt x="1" y="415"/>
                    <a:pt x="1" y="515"/>
                    <a:pt x="60" y="594"/>
                  </a:cubicBezTo>
                  <a:cubicBezTo>
                    <a:pt x="112" y="620"/>
                    <a:pt x="165" y="635"/>
                    <a:pt x="218" y="635"/>
                  </a:cubicBezTo>
                  <a:cubicBezTo>
                    <a:pt x="288" y="635"/>
                    <a:pt x="360" y="610"/>
                    <a:pt x="438" y="554"/>
                  </a:cubicBezTo>
                  <a:cubicBezTo>
                    <a:pt x="1498" y="520"/>
                    <a:pt x="2573" y="383"/>
                    <a:pt x="3637" y="383"/>
                  </a:cubicBezTo>
                  <a:cubicBezTo>
                    <a:pt x="3811" y="383"/>
                    <a:pt x="3985" y="387"/>
                    <a:pt x="4158" y="395"/>
                  </a:cubicBezTo>
                  <a:cubicBezTo>
                    <a:pt x="4178" y="316"/>
                    <a:pt x="4178" y="256"/>
                    <a:pt x="4178" y="216"/>
                  </a:cubicBezTo>
                  <a:cubicBezTo>
                    <a:pt x="4090" y="106"/>
                    <a:pt x="3982" y="80"/>
                    <a:pt x="3868" y="80"/>
                  </a:cubicBezTo>
                  <a:cubicBezTo>
                    <a:pt x="3766" y="80"/>
                    <a:pt x="3659" y="100"/>
                    <a:pt x="3555" y="100"/>
                  </a:cubicBezTo>
                  <a:cubicBezTo>
                    <a:pt x="3460" y="100"/>
                    <a:pt x="3367" y="83"/>
                    <a:pt x="3283" y="17"/>
                  </a:cubicBezTo>
                  <a:cubicBezTo>
                    <a:pt x="3080" y="6"/>
                    <a:pt x="2879" y="1"/>
                    <a:pt x="26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6" name="Google Shape;616;p3"/>
            <p:cNvSpPr/>
            <p:nvPr/>
          </p:nvSpPr>
          <p:spPr>
            <a:xfrm>
              <a:off x="2297400" y="3661325"/>
              <a:ext cx="117400" cy="17250"/>
            </a:xfrm>
            <a:custGeom>
              <a:avLst/>
              <a:gdLst/>
              <a:ahLst/>
              <a:cxnLst/>
              <a:rect l="l" t="t" r="r" b="b"/>
              <a:pathLst>
                <a:path w="4696" h="690" extrusionOk="0">
                  <a:moveTo>
                    <a:pt x="4272" y="1"/>
                  </a:moveTo>
                  <a:cubicBezTo>
                    <a:pt x="4139" y="1"/>
                    <a:pt x="4002" y="24"/>
                    <a:pt x="3860" y="33"/>
                  </a:cubicBezTo>
                  <a:cubicBezTo>
                    <a:pt x="2641" y="110"/>
                    <a:pt x="1460" y="313"/>
                    <a:pt x="244" y="313"/>
                  </a:cubicBezTo>
                  <a:cubicBezTo>
                    <a:pt x="190" y="313"/>
                    <a:pt x="135" y="313"/>
                    <a:pt x="80" y="312"/>
                  </a:cubicBezTo>
                  <a:cubicBezTo>
                    <a:pt x="20" y="352"/>
                    <a:pt x="0" y="431"/>
                    <a:pt x="60" y="531"/>
                  </a:cubicBezTo>
                  <a:cubicBezTo>
                    <a:pt x="199" y="650"/>
                    <a:pt x="458" y="531"/>
                    <a:pt x="597" y="690"/>
                  </a:cubicBezTo>
                  <a:cubicBezTo>
                    <a:pt x="1453" y="551"/>
                    <a:pt x="2288" y="551"/>
                    <a:pt x="3104" y="431"/>
                  </a:cubicBezTo>
                  <a:cubicBezTo>
                    <a:pt x="3621" y="332"/>
                    <a:pt x="4238" y="511"/>
                    <a:pt x="4695" y="133"/>
                  </a:cubicBezTo>
                  <a:cubicBezTo>
                    <a:pt x="4560" y="29"/>
                    <a:pt x="4419" y="1"/>
                    <a:pt x="427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7" name="Google Shape;617;p3"/>
            <p:cNvSpPr/>
            <p:nvPr/>
          </p:nvSpPr>
          <p:spPr>
            <a:xfrm>
              <a:off x="2477925" y="3760625"/>
              <a:ext cx="43300" cy="77100"/>
            </a:xfrm>
            <a:custGeom>
              <a:avLst/>
              <a:gdLst/>
              <a:ahLst/>
              <a:cxnLst/>
              <a:rect l="l" t="t" r="r" b="b"/>
              <a:pathLst>
                <a:path w="1732" h="3084" extrusionOk="0">
                  <a:moveTo>
                    <a:pt x="1234" y="0"/>
                  </a:moveTo>
                  <a:cubicBezTo>
                    <a:pt x="1154" y="60"/>
                    <a:pt x="1114" y="60"/>
                    <a:pt x="1114" y="100"/>
                  </a:cubicBezTo>
                  <a:cubicBezTo>
                    <a:pt x="1075" y="498"/>
                    <a:pt x="1134" y="895"/>
                    <a:pt x="1035" y="1234"/>
                  </a:cubicBezTo>
                  <a:cubicBezTo>
                    <a:pt x="965" y="1482"/>
                    <a:pt x="771" y="1502"/>
                    <a:pt x="562" y="1502"/>
                  </a:cubicBezTo>
                  <a:cubicBezTo>
                    <a:pt x="523" y="1502"/>
                    <a:pt x="482" y="1501"/>
                    <a:pt x="442" y="1501"/>
                  </a:cubicBezTo>
                  <a:cubicBezTo>
                    <a:pt x="272" y="1501"/>
                    <a:pt x="105" y="1514"/>
                    <a:pt x="0" y="1651"/>
                  </a:cubicBezTo>
                  <a:cubicBezTo>
                    <a:pt x="199" y="1691"/>
                    <a:pt x="418" y="1631"/>
                    <a:pt x="538" y="1850"/>
                  </a:cubicBezTo>
                  <a:cubicBezTo>
                    <a:pt x="856" y="1850"/>
                    <a:pt x="1075" y="1950"/>
                    <a:pt x="1095" y="2308"/>
                  </a:cubicBezTo>
                  <a:cubicBezTo>
                    <a:pt x="1055" y="2546"/>
                    <a:pt x="1114" y="2825"/>
                    <a:pt x="1114" y="3084"/>
                  </a:cubicBezTo>
                  <a:cubicBezTo>
                    <a:pt x="1413" y="2745"/>
                    <a:pt x="1114" y="2308"/>
                    <a:pt x="1353" y="1930"/>
                  </a:cubicBezTo>
                  <a:lnTo>
                    <a:pt x="1353" y="1930"/>
                  </a:lnTo>
                  <a:cubicBezTo>
                    <a:pt x="1453" y="2029"/>
                    <a:pt x="1532" y="2129"/>
                    <a:pt x="1612" y="2208"/>
                  </a:cubicBezTo>
                  <a:cubicBezTo>
                    <a:pt x="1632" y="1989"/>
                    <a:pt x="1632" y="1731"/>
                    <a:pt x="1652" y="1492"/>
                  </a:cubicBezTo>
                  <a:cubicBezTo>
                    <a:pt x="1731" y="1353"/>
                    <a:pt x="1731" y="1234"/>
                    <a:pt x="1632" y="1134"/>
                  </a:cubicBezTo>
                  <a:cubicBezTo>
                    <a:pt x="1293" y="836"/>
                    <a:pt x="1453" y="338"/>
                    <a:pt x="12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8" name="Google Shape;618;p3"/>
            <p:cNvSpPr/>
            <p:nvPr/>
          </p:nvSpPr>
          <p:spPr>
            <a:xfrm>
              <a:off x="2515225" y="3966500"/>
              <a:ext cx="19925" cy="84075"/>
            </a:xfrm>
            <a:custGeom>
              <a:avLst/>
              <a:gdLst/>
              <a:ahLst/>
              <a:cxnLst/>
              <a:rect l="l" t="t" r="r" b="b"/>
              <a:pathLst>
                <a:path w="797" h="3363" extrusionOk="0">
                  <a:moveTo>
                    <a:pt x="498" y="1"/>
                  </a:moveTo>
                  <a:cubicBezTo>
                    <a:pt x="299" y="100"/>
                    <a:pt x="199" y="259"/>
                    <a:pt x="140" y="458"/>
                  </a:cubicBezTo>
                  <a:cubicBezTo>
                    <a:pt x="0" y="936"/>
                    <a:pt x="319" y="1413"/>
                    <a:pt x="120" y="1871"/>
                  </a:cubicBezTo>
                  <a:cubicBezTo>
                    <a:pt x="219" y="2249"/>
                    <a:pt x="219" y="2647"/>
                    <a:pt x="140" y="3024"/>
                  </a:cubicBezTo>
                  <a:cubicBezTo>
                    <a:pt x="299" y="3064"/>
                    <a:pt x="219" y="3363"/>
                    <a:pt x="537" y="3363"/>
                  </a:cubicBezTo>
                  <a:cubicBezTo>
                    <a:pt x="537" y="2249"/>
                    <a:pt x="796" y="1135"/>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 name="Google Shape;619;p3"/>
            <p:cNvSpPr/>
            <p:nvPr/>
          </p:nvSpPr>
          <p:spPr>
            <a:xfrm>
              <a:off x="2500300" y="3557225"/>
              <a:ext cx="16450" cy="107925"/>
            </a:xfrm>
            <a:custGeom>
              <a:avLst/>
              <a:gdLst/>
              <a:ahLst/>
              <a:cxnLst/>
              <a:rect l="l" t="t" r="r" b="b"/>
              <a:pathLst>
                <a:path w="658" h="4317" extrusionOk="0">
                  <a:moveTo>
                    <a:pt x="160" y="0"/>
                  </a:moveTo>
                  <a:cubicBezTo>
                    <a:pt x="120" y="139"/>
                    <a:pt x="100" y="298"/>
                    <a:pt x="140" y="497"/>
                  </a:cubicBezTo>
                  <a:cubicBezTo>
                    <a:pt x="100" y="597"/>
                    <a:pt x="100" y="716"/>
                    <a:pt x="140" y="816"/>
                  </a:cubicBezTo>
                  <a:cubicBezTo>
                    <a:pt x="100" y="935"/>
                    <a:pt x="100" y="1094"/>
                    <a:pt x="140" y="1214"/>
                  </a:cubicBezTo>
                  <a:cubicBezTo>
                    <a:pt x="1" y="1591"/>
                    <a:pt x="140" y="1969"/>
                    <a:pt x="40" y="2328"/>
                  </a:cubicBezTo>
                  <a:cubicBezTo>
                    <a:pt x="1" y="3004"/>
                    <a:pt x="1" y="3680"/>
                    <a:pt x="160" y="4317"/>
                  </a:cubicBezTo>
                  <a:cubicBezTo>
                    <a:pt x="657" y="4178"/>
                    <a:pt x="359" y="3800"/>
                    <a:pt x="359" y="3521"/>
                  </a:cubicBezTo>
                  <a:cubicBezTo>
                    <a:pt x="398" y="3422"/>
                    <a:pt x="359" y="3302"/>
                    <a:pt x="498" y="3223"/>
                  </a:cubicBezTo>
                  <a:cubicBezTo>
                    <a:pt x="359" y="2825"/>
                    <a:pt x="538" y="2407"/>
                    <a:pt x="359" y="2029"/>
                  </a:cubicBezTo>
                  <a:cubicBezTo>
                    <a:pt x="498" y="1731"/>
                    <a:pt x="398" y="1412"/>
                    <a:pt x="458" y="1114"/>
                  </a:cubicBezTo>
                  <a:lnTo>
                    <a:pt x="458" y="875"/>
                  </a:lnTo>
                  <a:cubicBezTo>
                    <a:pt x="239" y="617"/>
                    <a:pt x="518" y="199"/>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0" name="Google Shape;620;p3"/>
            <p:cNvSpPr/>
            <p:nvPr/>
          </p:nvSpPr>
          <p:spPr>
            <a:xfrm>
              <a:off x="2246675" y="3625600"/>
              <a:ext cx="93025" cy="12275"/>
            </a:xfrm>
            <a:custGeom>
              <a:avLst/>
              <a:gdLst/>
              <a:ahLst/>
              <a:cxnLst/>
              <a:rect l="l" t="t" r="r" b="b"/>
              <a:pathLst>
                <a:path w="3721" h="491" extrusionOk="0">
                  <a:moveTo>
                    <a:pt x="518" y="0"/>
                  </a:moveTo>
                  <a:cubicBezTo>
                    <a:pt x="343" y="0"/>
                    <a:pt x="169" y="30"/>
                    <a:pt x="0" y="90"/>
                  </a:cubicBezTo>
                  <a:lnTo>
                    <a:pt x="0" y="309"/>
                  </a:lnTo>
                  <a:cubicBezTo>
                    <a:pt x="20" y="388"/>
                    <a:pt x="60" y="448"/>
                    <a:pt x="140" y="468"/>
                  </a:cubicBezTo>
                  <a:cubicBezTo>
                    <a:pt x="298" y="452"/>
                    <a:pt x="459" y="447"/>
                    <a:pt x="620" y="447"/>
                  </a:cubicBezTo>
                  <a:cubicBezTo>
                    <a:pt x="1066" y="447"/>
                    <a:pt x="1520" y="490"/>
                    <a:pt x="1968" y="490"/>
                  </a:cubicBezTo>
                  <a:cubicBezTo>
                    <a:pt x="2189" y="490"/>
                    <a:pt x="2409" y="480"/>
                    <a:pt x="2626" y="448"/>
                  </a:cubicBezTo>
                  <a:cubicBezTo>
                    <a:pt x="2656" y="418"/>
                    <a:pt x="2686" y="403"/>
                    <a:pt x="2716" y="403"/>
                  </a:cubicBezTo>
                  <a:cubicBezTo>
                    <a:pt x="2746" y="403"/>
                    <a:pt x="2775" y="418"/>
                    <a:pt x="2805" y="448"/>
                  </a:cubicBezTo>
                  <a:lnTo>
                    <a:pt x="3004" y="448"/>
                  </a:lnTo>
                  <a:cubicBezTo>
                    <a:pt x="3183" y="189"/>
                    <a:pt x="3581" y="428"/>
                    <a:pt x="3720" y="130"/>
                  </a:cubicBezTo>
                  <a:cubicBezTo>
                    <a:pt x="2825" y="130"/>
                    <a:pt x="1930" y="130"/>
                    <a:pt x="1035" y="90"/>
                  </a:cubicBezTo>
                  <a:cubicBezTo>
                    <a:pt x="866" y="30"/>
                    <a:pt x="692" y="0"/>
                    <a:pt x="5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1" name="Google Shape;621;p3"/>
            <p:cNvSpPr/>
            <p:nvPr/>
          </p:nvSpPr>
          <p:spPr>
            <a:xfrm>
              <a:off x="2504275" y="3885800"/>
              <a:ext cx="19925" cy="73400"/>
            </a:xfrm>
            <a:custGeom>
              <a:avLst/>
              <a:gdLst/>
              <a:ahLst/>
              <a:cxnLst/>
              <a:rect l="l" t="t" r="r" b="b"/>
              <a:pathLst>
                <a:path w="797" h="2936" extrusionOk="0">
                  <a:moveTo>
                    <a:pt x="409" y="1"/>
                  </a:moveTo>
                  <a:cubicBezTo>
                    <a:pt x="344" y="1"/>
                    <a:pt x="264" y="38"/>
                    <a:pt x="180" y="66"/>
                  </a:cubicBezTo>
                  <a:cubicBezTo>
                    <a:pt x="140" y="126"/>
                    <a:pt x="140" y="205"/>
                    <a:pt x="180" y="285"/>
                  </a:cubicBezTo>
                  <a:cubicBezTo>
                    <a:pt x="279" y="523"/>
                    <a:pt x="140" y="782"/>
                    <a:pt x="140" y="1021"/>
                  </a:cubicBezTo>
                  <a:cubicBezTo>
                    <a:pt x="180" y="1518"/>
                    <a:pt x="1" y="2055"/>
                    <a:pt x="239" y="2552"/>
                  </a:cubicBezTo>
                  <a:cubicBezTo>
                    <a:pt x="259" y="2592"/>
                    <a:pt x="259" y="2612"/>
                    <a:pt x="239" y="2672"/>
                  </a:cubicBezTo>
                  <a:cubicBezTo>
                    <a:pt x="271" y="2828"/>
                    <a:pt x="339" y="2935"/>
                    <a:pt x="473" y="2935"/>
                  </a:cubicBezTo>
                  <a:cubicBezTo>
                    <a:pt x="509" y="2935"/>
                    <a:pt x="551" y="2928"/>
                    <a:pt x="598" y="2911"/>
                  </a:cubicBezTo>
                  <a:cubicBezTo>
                    <a:pt x="796" y="2692"/>
                    <a:pt x="697" y="2413"/>
                    <a:pt x="777" y="2174"/>
                  </a:cubicBezTo>
                  <a:cubicBezTo>
                    <a:pt x="757" y="1777"/>
                    <a:pt x="757" y="1359"/>
                    <a:pt x="737" y="961"/>
                  </a:cubicBezTo>
                  <a:cubicBezTo>
                    <a:pt x="478" y="762"/>
                    <a:pt x="578" y="464"/>
                    <a:pt x="558" y="205"/>
                  </a:cubicBezTo>
                  <a:cubicBezTo>
                    <a:pt x="537" y="47"/>
                    <a:pt x="482" y="1"/>
                    <a:pt x="4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2" name="Google Shape;622;p3"/>
            <p:cNvSpPr/>
            <p:nvPr/>
          </p:nvSpPr>
          <p:spPr>
            <a:xfrm>
              <a:off x="2216825" y="3477150"/>
              <a:ext cx="38325" cy="71575"/>
            </a:xfrm>
            <a:custGeom>
              <a:avLst/>
              <a:gdLst/>
              <a:ahLst/>
              <a:cxnLst/>
              <a:rect l="l" t="t" r="r" b="b"/>
              <a:pathLst>
                <a:path w="1533" h="2863" extrusionOk="0">
                  <a:moveTo>
                    <a:pt x="916" y="0"/>
                  </a:moveTo>
                  <a:cubicBezTo>
                    <a:pt x="498" y="617"/>
                    <a:pt x="896" y="1373"/>
                    <a:pt x="598" y="2049"/>
                  </a:cubicBezTo>
                  <a:cubicBezTo>
                    <a:pt x="458" y="2228"/>
                    <a:pt x="259" y="2268"/>
                    <a:pt x="100" y="2407"/>
                  </a:cubicBezTo>
                  <a:cubicBezTo>
                    <a:pt x="21" y="2467"/>
                    <a:pt x="1" y="2547"/>
                    <a:pt x="1" y="2626"/>
                  </a:cubicBezTo>
                  <a:cubicBezTo>
                    <a:pt x="41" y="2706"/>
                    <a:pt x="80" y="2746"/>
                    <a:pt x="160" y="2805"/>
                  </a:cubicBezTo>
                  <a:cubicBezTo>
                    <a:pt x="259" y="2825"/>
                    <a:pt x="339" y="2845"/>
                    <a:pt x="418" y="2845"/>
                  </a:cubicBezTo>
                  <a:cubicBezTo>
                    <a:pt x="452" y="2858"/>
                    <a:pt x="480" y="2863"/>
                    <a:pt x="507" y="2863"/>
                  </a:cubicBezTo>
                  <a:cubicBezTo>
                    <a:pt x="560" y="2863"/>
                    <a:pt x="604" y="2845"/>
                    <a:pt x="657" y="2845"/>
                  </a:cubicBezTo>
                  <a:cubicBezTo>
                    <a:pt x="796" y="2825"/>
                    <a:pt x="896" y="2765"/>
                    <a:pt x="995" y="2706"/>
                  </a:cubicBezTo>
                  <a:cubicBezTo>
                    <a:pt x="1045" y="2606"/>
                    <a:pt x="1135" y="2606"/>
                    <a:pt x="1229" y="2606"/>
                  </a:cubicBezTo>
                  <a:cubicBezTo>
                    <a:pt x="1324" y="2606"/>
                    <a:pt x="1423" y="2606"/>
                    <a:pt x="1493" y="2507"/>
                  </a:cubicBezTo>
                  <a:cubicBezTo>
                    <a:pt x="1453" y="2208"/>
                    <a:pt x="1413" y="1910"/>
                    <a:pt x="1513" y="1612"/>
                  </a:cubicBezTo>
                  <a:cubicBezTo>
                    <a:pt x="1513" y="1552"/>
                    <a:pt x="1493" y="1492"/>
                    <a:pt x="1453" y="1453"/>
                  </a:cubicBezTo>
                  <a:cubicBezTo>
                    <a:pt x="1214" y="995"/>
                    <a:pt x="1532" y="319"/>
                    <a:pt x="91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3" name="Google Shape;623;p3"/>
            <p:cNvSpPr/>
            <p:nvPr/>
          </p:nvSpPr>
          <p:spPr>
            <a:xfrm>
              <a:off x="2369000" y="3471825"/>
              <a:ext cx="112925" cy="9425"/>
            </a:xfrm>
            <a:custGeom>
              <a:avLst/>
              <a:gdLst/>
              <a:ahLst/>
              <a:cxnLst/>
              <a:rect l="l" t="t" r="r" b="b"/>
              <a:pathLst>
                <a:path w="4517" h="377" extrusionOk="0">
                  <a:moveTo>
                    <a:pt x="3265" y="0"/>
                  </a:moveTo>
                  <a:cubicBezTo>
                    <a:pt x="2151" y="0"/>
                    <a:pt x="1116" y="155"/>
                    <a:pt x="80" y="213"/>
                  </a:cubicBezTo>
                  <a:cubicBezTo>
                    <a:pt x="41" y="213"/>
                    <a:pt x="21" y="233"/>
                    <a:pt x="21" y="253"/>
                  </a:cubicBezTo>
                  <a:cubicBezTo>
                    <a:pt x="1" y="313"/>
                    <a:pt x="21" y="333"/>
                    <a:pt x="80" y="372"/>
                  </a:cubicBezTo>
                  <a:cubicBezTo>
                    <a:pt x="439" y="372"/>
                    <a:pt x="797" y="376"/>
                    <a:pt x="1157" y="376"/>
                  </a:cubicBezTo>
                  <a:cubicBezTo>
                    <a:pt x="2238" y="376"/>
                    <a:pt x="3338" y="343"/>
                    <a:pt x="4517" y="74"/>
                  </a:cubicBezTo>
                  <a:cubicBezTo>
                    <a:pt x="4086" y="21"/>
                    <a:pt x="3670" y="0"/>
                    <a:pt x="326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 name="Google Shape;624;p3"/>
            <p:cNvSpPr/>
            <p:nvPr/>
          </p:nvSpPr>
          <p:spPr>
            <a:xfrm>
              <a:off x="2575900" y="3931200"/>
              <a:ext cx="89050" cy="19550"/>
            </a:xfrm>
            <a:custGeom>
              <a:avLst/>
              <a:gdLst/>
              <a:ahLst/>
              <a:cxnLst/>
              <a:rect l="l" t="t" r="r" b="b"/>
              <a:pathLst>
                <a:path w="3562" h="782" extrusionOk="0">
                  <a:moveTo>
                    <a:pt x="3382" y="0"/>
                  </a:moveTo>
                  <a:lnTo>
                    <a:pt x="3382" y="0"/>
                  </a:lnTo>
                  <a:cubicBezTo>
                    <a:pt x="3104" y="179"/>
                    <a:pt x="2785" y="179"/>
                    <a:pt x="2467" y="179"/>
                  </a:cubicBezTo>
                  <a:cubicBezTo>
                    <a:pt x="1939" y="179"/>
                    <a:pt x="1403" y="88"/>
                    <a:pt x="870" y="88"/>
                  </a:cubicBezTo>
                  <a:cubicBezTo>
                    <a:pt x="578" y="88"/>
                    <a:pt x="288" y="115"/>
                    <a:pt x="0" y="199"/>
                  </a:cubicBezTo>
                  <a:lnTo>
                    <a:pt x="0" y="398"/>
                  </a:lnTo>
                  <a:cubicBezTo>
                    <a:pt x="895" y="398"/>
                    <a:pt x="1771" y="398"/>
                    <a:pt x="2606" y="378"/>
                  </a:cubicBezTo>
                  <a:cubicBezTo>
                    <a:pt x="2653" y="375"/>
                    <a:pt x="2699" y="373"/>
                    <a:pt x="2743" y="373"/>
                  </a:cubicBezTo>
                  <a:cubicBezTo>
                    <a:pt x="2981" y="373"/>
                    <a:pt x="3169" y="435"/>
                    <a:pt x="3203" y="736"/>
                  </a:cubicBezTo>
                  <a:cubicBezTo>
                    <a:pt x="3233" y="766"/>
                    <a:pt x="3258" y="781"/>
                    <a:pt x="3283" y="781"/>
                  </a:cubicBezTo>
                  <a:cubicBezTo>
                    <a:pt x="3307" y="781"/>
                    <a:pt x="3332" y="766"/>
                    <a:pt x="3362" y="736"/>
                  </a:cubicBezTo>
                  <a:cubicBezTo>
                    <a:pt x="3382" y="498"/>
                    <a:pt x="3561" y="259"/>
                    <a:pt x="338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 name="Google Shape;625;p3"/>
            <p:cNvSpPr/>
            <p:nvPr/>
          </p:nvSpPr>
          <p:spPr>
            <a:xfrm>
              <a:off x="2246675" y="3779525"/>
              <a:ext cx="81075" cy="16050"/>
            </a:xfrm>
            <a:custGeom>
              <a:avLst/>
              <a:gdLst/>
              <a:ahLst/>
              <a:cxnLst/>
              <a:rect l="l" t="t" r="r" b="b"/>
              <a:pathLst>
                <a:path w="3243" h="642" extrusionOk="0">
                  <a:moveTo>
                    <a:pt x="140" y="0"/>
                  </a:moveTo>
                  <a:lnTo>
                    <a:pt x="0" y="159"/>
                  </a:lnTo>
                  <a:cubicBezTo>
                    <a:pt x="60" y="299"/>
                    <a:pt x="20" y="478"/>
                    <a:pt x="140" y="557"/>
                  </a:cubicBezTo>
                  <a:cubicBezTo>
                    <a:pt x="194" y="588"/>
                    <a:pt x="251" y="599"/>
                    <a:pt x="309" y="599"/>
                  </a:cubicBezTo>
                  <a:cubicBezTo>
                    <a:pt x="439" y="599"/>
                    <a:pt x="572" y="539"/>
                    <a:pt x="697" y="497"/>
                  </a:cubicBezTo>
                  <a:cubicBezTo>
                    <a:pt x="778" y="459"/>
                    <a:pt x="863" y="445"/>
                    <a:pt x="948" y="445"/>
                  </a:cubicBezTo>
                  <a:cubicBezTo>
                    <a:pt x="1178" y="445"/>
                    <a:pt x="1416" y="546"/>
                    <a:pt x="1641" y="546"/>
                  </a:cubicBezTo>
                  <a:cubicBezTo>
                    <a:pt x="1678" y="546"/>
                    <a:pt x="1715" y="544"/>
                    <a:pt x="1751" y="537"/>
                  </a:cubicBezTo>
                  <a:cubicBezTo>
                    <a:pt x="1840" y="607"/>
                    <a:pt x="1930" y="642"/>
                    <a:pt x="2019" y="642"/>
                  </a:cubicBezTo>
                  <a:cubicBezTo>
                    <a:pt x="2109" y="642"/>
                    <a:pt x="2198" y="607"/>
                    <a:pt x="2288" y="537"/>
                  </a:cubicBezTo>
                  <a:cubicBezTo>
                    <a:pt x="2407" y="398"/>
                    <a:pt x="2557" y="373"/>
                    <a:pt x="2713" y="373"/>
                  </a:cubicBezTo>
                  <a:cubicBezTo>
                    <a:pt x="2800" y="373"/>
                    <a:pt x="2890" y="381"/>
                    <a:pt x="2977" y="381"/>
                  </a:cubicBezTo>
                  <a:cubicBezTo>
                    <a:pt x="3048" y="381"/>
                    <a:pt x="3117" y="376"/>
                    <a:pt x="3183" y="358"/>
                  </a:cubicBezTo>
                  <a:cubicBezTo>
                    <a:pt x="3203" y="358"/>
                    <a:pt x="3203" y="338"/>
                    <a:pt x="3223" y="299"/>
                  </a:cubicBezTo>
                  <a:cubicBezTo>
                    <a:pt x="3243" y="279"/>
                    <a:pt x="3223" y="239"/>
                    <a:pt x="3183" y="199"/>
                  </a:cubicBezTo>
                  <a:cubicBezTo>
                    <a:pt x="2925" y="159"/>
                    <a:pt x="2686" y="159"/>
                    <a:pt x="2407" y="159"/>
                  </a:cubicBezTo>
                  <a:cubicBezTo>
                    <a:pt x="2009" y="159"/>
                    <a:pt x="1612" y="214"/>
                    <a:pt x="1214" y="214"/>
                  </a:cubicBezTo>
                  <a:cubicBezTo>
                    <a:pt x="856" y="214"/>
                    <a:pt x="498" y="170"/>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 name="Google Shape;626;p3"/>
            <p:cNvSpPr/>
            <p:nvPr/>
          </p:nvSpPr>
          <p:spPr>
            <a:xfrm>
              <a:off x="2475925" y="3485600"/>
              <a:ext cx="10975" cy="81100"/>
            </a:xfrm>
            <a:custGeom>
              <a:avLst/>
              <a:gdLst/>
              <a:ahLst/>
              <a:cxnLst/>
              <a:rect l="l" t="t" r="r" b="b"/>
              <a:pathLst>
                <a:path w="439" h="3244" extrusionOk="0">
                  <a:moveTo>
                    <a:pt x="140" y="1"/>
                  </a:moveTo>
                  <a:cubicBezTo>
                    <a:pt x="100" y="756"/>
                    <a:pt x="61" y="1492"/>
                    <a:pt x="100" y="2209"/>
                  </a:cubicBezTo>
                  <a:cubicBezTo>
                    <a:pt x="100" y="2567"/>
                    <a:pt x="1" y="2925"/>
                    <a:pt x="240" y="3243"/>
                  </a:cubicBezTo>
                  <a:cubicBezTo>
                    <a:pt x="399" y="3163"/>
                    <a:pt x="299" y="2945"/>
                    <a:pt x="438" y="2825"/>
                  </a:cubicBezTo>
                  <a:cubicBezTo>
                    <a:pt x="438" y="1890"/>
                    <a:pt x="359" y="916"/>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 name="Google Shape;627;p3"/>
            <p:cNvSpPr/>
            <p:nvPr/>
          </p:nvSpPr>
          <p:spPr>
            <a:xfrm>
              <a:off x="2297400" y="3476425"/>
              <a:ext cx="73625" cy="9950"/>
            </a:xfrm>
            <a:custGeom>
              <a:avLst/>
              <a:gdLst/>
              <a:ahLst/>
              <a:cxnLst/>
              <a:rect l="l" t="t" r="r" b="b"/>
              <a:pathLst>
                <a:path w="2945" h="398" extrusionOk="0">
                  <a:moveTo>
                    <a:pt x="1353" y="1"/>
                  </a:moveTo>
                  <a:cubicBezTo>
                    <a:pt x="925" y="1"/>
                    <a:pt x="500" y="34"/>
                    <a:pt x="80" y="169"/>
                  </a:cubicBezTo>
                  <a:cubicBezTo>
                    <a:pt x="80" y="169"/>
                    <a:pt x="60" y="188"/>
                    <a:pt x="20" y="248"/>
                  </a:cubicBezTo>
                  <a:cubicBezTo>
                    <a:pt x="0" y="288"/>
                    <a:pt x="20" y="348"/>
                    <a:pt x="80" y="387"/>
                  </a:cubicBezTo>
                  <a:cubicBezTo>
                    <a:pt x="191" y="395"/>
                    <a:pt x="302" y="398"/>
                    <a:pt x="414" y="398"/>
                  </a:cubicBezTo>
                  <a:cubicBezTo>
                    <a:pt x="1242" y="398"/>
                    <a:pt x="2085" y="224"/>
                    <a:pt x="2944" y="188"/>
                  </a:cubicBezTo>
                  <a:lnTo>
                    <a:pt x="2944" y="29"/>
                  </a:lnTo>
                  <a:cubicBezTo>
                    <a:pt x="2849" y="33"/>
                    <a:pt x="2753" y="35"/>
                    <a:pt x="2658" y="35"/>
                  </a:cubicBezTo>
                  <a:cubicBezTo>
                    <a:pt x="2219" y="35"/>
                    <a:pt x="1784" y="1"/>
                    <a:pt x="135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 name="Google Shape;628;p3"/>
            <p:cNvSpPr/>
            <p:nvPr/>
          </p:nvSpPr>
          <p:spPr>
            <a:xfrm>
              <a:off x="2657950" y="3795925"/>
              <a:ext cx="11475" cy="85075"/>
            </a:xfrm>
            <a:custGeom>
              <a:avLst/>
              <a:gdLst/>
              <a:ahLst/>
              <a:cxnLst/>
              <a:rect l="l" t="t" r="r" b="b"/>
              <a:pathLst>
                <a:path w="459" h="3403" extrusionOk="0">
                  <a:moveTo>
                    <a:pt x="279" y="1"/>
                  </a:moveTo>
                  <a:cubicBezTo>
                    <a:pt x="1" y="916"/>
                    <a:pt x="180" y="1851"/>
                    <a:pt x="120" y="2786"/>
                  </a:cubicBezTo>
                  <a:cubicBezTo>
                    <a:pt x="379" y="2905"/>
                    <a:pt x="100" y="3323"/>
                    <a:pt x="458" y="3402"/>
                  </a:cubicBezTo>
                  <a:lnTo>
                    <a:pt x="458" y="1851"/>
                  </a:lnTo>
                  <a:cubicBezTo>
                    <a:pt x="120" y="1274"/>
                    <a:pt x="379" y="617"/>
                    <a:pt x="2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9" name="Google Shape;629;p3"/>
            <p:cNvSpPr/>
            <p:nvPr/>
          </p:nvSpPr>
          <p:spPr>
            <a:xfrm>
              <a:off x="2246675" y="3670650"/>
              <a:ext cx="65675" cy="13900"/>
            </a:xfrm>
            <a:custGeom>
              <a:avLst/>
              <a:gdLst/>
              <a:ahLst/>
              <a:cxnLst/>
              <a:rect l="l" t="t" r="r" b="b"/>
              <a:pathLst>
                <a:path w="2627" h="556" extrusionOk="0">
                  <a:moveTo>
                    <a:pt x="1024" y="1"/>
                  </a:moveTo>
                  <a:cubicBezTo>
                    <a:pt x="689" y="1"/>
                    <a:pt x="355" y="30"/>
                    <a:pt x="20" y="78"/>
                  </a:cubicBezTo>
                  <a:cubicBezTo>
                    <a:pt x="0" y="237"/>
                    <a:pt x="0" y="357"/>
                    <a:pt x="0" y="476"/>
                  </a:cubicBezTo>
                  <a:lnTo>
                    <a:pt x="20" y="556"/>
                  </a:lnTo>
                  <a:lnTo>
                    <a:pt x="100" y="536"/>
                  </a:lnTo>
                  <a:cubicBezTo>
                    <a:pt x="865" y="372"/>
                    <a:pt x="1646" y="275"/>
                    <a:pt x="2414" y="275"/>
                  </a:cubicBezTo>
                  <a:cubicBezTo>
                    <a:pt x="2485" y="275"/>
                    <a:pt x="2556" y="275"/>
                    <a:pt x="2626" y="277"/>
                  </a:cubicBezTo>
                  <a:cubicBezTo>
                    <a:pt x="2550" y="137"/>
                    <a:pt x="2441" y="119"/>
                    <a:pt x="2321" y="119"/>
                  </a:cubicBezTo>
                  <a:cubicBezTo>
                    <a:pt x="2279" y="119"/>
                    <a:pt x="2235" y="122"/>
                    <a:pt x="2191" y="122"/>
                  </a:cubicBezTo>
                  <a:cubicBezTo>
                    <a:pt x="2164" y="122"/>
                    <a:pt x="2136" y="121"/>
                    <a:pt x="2109" y="118"/>
                  </a:cubicBezTo>
                  <a:cubicBezTo>
                    <a:pt x="1747" y="35"/>
                    <a:pt x="1386" y="1"/>
                    <a:pt x="10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0" name="Google Shape;630;p3"/>
            <p:cNvSpPr/>
            <p:nvPr/>
          </p:nvSpPr>
          <p:spPr>
            <a:xfrm>
              <a:off x="2475425" y="3569525"/>
              <a:ext cx="11475" cy="54850"/>
            </a:xfrm>
            <a:custGeom>
              <a:avLst/>
              <a:gdLst/>
              <a:ahLst/>
              <a:cxnLst/>
              <a:rect l="l" t="t" r="r" b="b"/>
              <a:pathLst>
                <a:path w="459" h="2194" extrusionOk="0">
                  <a:moveTo>
                    <a:pt x="342" y="0"/>
                  </a:moveTo>
                  <a:cubicBezTo>
                    <a:pt x="314" y="0"/>
                    <a:pt x="289" y="15"/>
                    <a:pt x="260" y="45"/>
                  </a:cubicBezTo>
                  <a:cubicBezTo>
                    <a:pt x="1" y="741"/>
                    <a:pt x="120" y="1477"/>
                    <a:pt x="100" y="2194"/>
                  </a:cubicBezTo>
                  <a:cubicBezTo>
                    <a:pt x="399" y="2174"/>
                    <a:pt x="458" y="1935"/>
                    <a:pt x="439" y="1696"/>
                  </a:cubicBezTo>
                  <a:lnTo>
                    <a:pt x="439" y="45"/>
                  </a:lnTo>
                  <a:cubicBezTo>
                    <a:pt x="399" y="15"/>
                    <a:pt x="369" y="0"/>
                    <a:pt x="3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1" name="Google Shape;631;p3"/>
            <p:cNvSpPr/>
            <p:nvPr/>
          </p:nvSpPr>
          <p:spPr>
            <a:xfrm>
              <a:off x="2432175" y="3681675"/>
              <a:ext cx="56225" cy="9575"/>
            </a:xfrm>
            <a:custGeom>
              <a:avLst/>
              <a:gdLst/>
              <a:ahLst/>
              <a:cxnLst/>
              <a:rect l="l" t="t" r="r" b="b"/>
              <a:pathLst>
                <a:path w="2249" h="383" extrusionOk="0">
                  <a:moveTo>
                    <a:pt x="1087" y="0"/>
                  </a:moveTo>
                  <a:cubicBezTo>
                    <a:pt x="711" y="0"/>
                    <a:pt x="348" y="35"/>
                    <a:pt x="0" y="174"/>
                  </a:cubicBezTo>
                  <a:cubicBezTo>
                    <a:pt x="83" y="273"/>
                    <a:pt x="190" y="290"/>
                    <a:pt x="299" y="290"/>
                  </a:cubicBezTo>
                  <a:cubicBezTo>
                    <a:pt x="355" y="290"/>
                    <a:pt x="412" y="286"/>
                    <a:pt x="466" y="286"/>
                  </a:cubicBezTo>
                  <a:cubicBezTo>
                    <a:pt x="561" y="286"/>
                    <a:pt x="650" y="299"/>
                    <a:pt x="716" y="373"/>
                  </a:cubicBezTo>
                  <a:cubicBezTo>
                    <a:pt x="872" y="373"/>
                    <a:pt x="1031" y="383"/>
                    <a:pt x="1192" y="383"/>
                  </a:cubicBezTo>
                  <a:cubicBezTo>
                    <a:pt x="1546" y="383"/>
                    <a:pt x="1906" y="336"/>
                    <a:pt x="2248" y="35"/>
                  </a:cubicBezTo>
                  <a:cubicBezTo>
                    <a:pt x="1850" y="35"/>
                    <a:pt x="1462" y="0"/>
                    <a:pt x="108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2" name="Google Shape;632;p3"/>
            <p:cNvSpPr/>
            <p:nvPr/>
          </p:nvSpPr>
          <p:spPr>
            <a:xfrm>
              <a:off x="2415750" y="3655875"/>
              <a:ext cx="57225" cy="9350"/>
            </a:xfrm>
            <a:custGeom>
              <a:avLst/>
              <a:gdLst/>
              <a:ahLst/>
              <a:cxnLst/>
              <a:rect l="l" t="t" r="r" b="b"/>
              <a:pathLst>
                <a:path w="2289" h="374" extrusionOk="0">
                  <a:moveTo>
                    <a:pt x="1778" y="0"/>
                  </a:moveTo>
                  <a:cubicBezTo>
                    <a:pt x="1107" y="0"/>
                    <a:pt x="528" y="79"/>
                    <a:pt x="1" y="351"/>
                  </a:cubicBezTo>
                  <a:cubicBezTo>
                    <a:pt x="245" y="358"/>
                    <a:pt x="490" y="374"/>
                    <a:pt x="740" y="374"/>
                  </a:cubicBezTo>
                  <a:cubicBezTo>
                    <a:pt x="1222" y="374"/>
                    <a:pt x="1725" y="314"/>
                    <a:pt x="2288" y="13"/>
                  </a:cubicBezTo>
                  <a:cubicBezTo>
                    <a:pt x="2112" y="5"/>
                    <a:pt x="1942" y="0"/>
                    <a:pt x="17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3" name="Google Shape;633;p3"/>
            <p:cNvSpPr/>
            <p:nvPr/>
          </p:nvSpPr>
          <p:spPr>
            <a:xfrm>
              <a:off x="2267050" y="3809350"/>
              <a:ext cx="63750" cy="10975"/>
            </a:xfrm>
            <a:custGeom>
              <a:avLst/>
              <a:gdLst/>
              <a:ahLst/>
              <a:cxnLst/>
              <a:rect l="l" t="t" r="r" b="b"/>
              <a:pathLst>
                <a:path w="2550" h="439" extrusionOk="0">
                  <a:moveTo>
                    <a:pt x="2393" y="1"/>
                  </a:moveTo>
                  <a:cubicBezTo>
                    <a:pt x="2323" y="1"/>
                    <a:pt x="2239" y="34"/>
                    <a:pt x="2169" y="60"/>
                  </a:cubicBezTo>
                  <a:cubicBezTo>
                    <a:pt x="1433" y="80"/>
                    <a:pt x="717" y="100"/>
                    <a:pt x="1" y="239"/>
                  </a:cubicBezTo>
                  <a:cubicBezTo>
                    <a:pt x="21" y="359"/>
                    <a:pt x="140" y="359"/>
                    <a:pt x="220" y="438"/>
                  </a:cubicBezTo>
                  <a:cubicBezTo>
                    <a:pt x="996" y="379"/>
                    <a:pt x="1771" y="299"/>
                    <a:pt x="2527" y="259"/>
                  </a:cubicBezTo>
                  <a:cubicBezTo>
                    <a:pt x="2550" y="57"/>
                    <a:pt x="2483" y="1"/>
                    <a:pt x="239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4" name="Google Shape;634;p3"/>
            <p:cNvSpPr/>
            <p:nvPr/>
          </p:nvSpPr>
          <p:spPr>
            <a:xfrm>
              <a:off x="2502800" y="3667050"/>
              <a:ext cx="11450" cy="64975"/>
            </a:xfrm>
            <a:custGeom>
              <a:avLst/>
              <a:gdLst/>
              <a:ahLst/>
              <a:cxnLst/>
              <a:rect l="l" t="t" r="r" b="b"/>
              <a:pathLst>
                <a:path w="458" h="2599" extrusionOk="0">
                  <a:moveTo>
                    <a:pt x="221" y="1"/>
                  </a:moveTo>
                  <a:cubicBezTo>
                    <a:pt x="164" y="1"/>
                    <a:pt x="107" y="26"/>
                    <a:pt x="60" y="83"/>
                  </a:cubicBezTo>
                  <a:cubicBezTo>
                    <a:pt x="60" y="899"/>
                    <a:pt x="0" y="1754"/>
                    <a:pt x="100" y="2570"/>
                  </a:cubicBezTo>
                  <a:cubicBezTo>
                    <a:pt x="140" y="2590"/>
                    <a:pt x="175" y="2599"/>
                    <a:pt x="204" y="2599"/>
                  </a:cubicBezTo>
                  <a:cubicBezTo>
                    <a:pt x="317" y="2599"/>
                    <a:pt x="355" y="2469"/>
                    <a:pt x="418" y="2390"/>
                  </a:cubicBezTo>
                  <a:lnTo>
                    <a:pt x="418" y="2211"/>
                  </a:lnTo>
                  <a:cubicBezTo>
                    <a:pt x="298" y="1694"/>
                    <a:pt x="298" y="1157"/>
                    <a:pt x="418" y="620"/>
                  </a:cubicBezTo>
                  <a:cubicBezTo>
                    <a:pt x="458" y="421"/>
                    <a:pt x="458" y="262"/>
                    <a:pt x="398" y="83"/>
                  </a:cubicBezTo>
                  <a:cubicBezTo>
                    <a:pt x="346" y="31"/>
                    <a:pt x="283" y="1"/>
                    <a:pt x="2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5" name="Google Shape;635;p3"/>
            <p:cNvSpPr/>
            <p:nvPr/>
          </p:nvSpPr>
          <p:spPr>
            <a:xfrm>
              <a:off x="2237725" y="3454775"/>
              <a:ext cx="17925" cy="58200"/>
            </a:xfrm>
            <a:custGeom>
              <a:avLst/>
              <a:gdLst/>
              <a:ahLst/>
              <a:cxnLst/>
              <a:rect l="l" t="t" r="r" b="b"/>
              <a:pathLst>
                <a:path w="717" h="2328" extrusionOk="0">
                  <a:moveTo>
                    <a:pt x="179" y="0"/>
                  </a:moveTo>
                  <a:cubicBezTo>
                    <a:pt x="179" y="120"/>
                    <a:pt x="159" y="239"/>
                    <a:pt x="159" y="358"/>
                  </a:cubicBezTo>
                  <a:cubicBezTo>
                    <a:pt x="0" y="537"/>
                    <a:pt x="0" y="716"/>
                    <a:pt x="179" y="856"/>
                  </a:cubicBezTo>
                  <a:cubicBezTo>
                    <a:pt x="498" y="1313"/>
                    <a:pt x="358" y="1910"/>
                    <a:pt x="677" y="2328"/>
                  </a:cubicBezTo>
                  <a:cubicBezTo>
                    <a:pt x="696" y="1950"/>
                    <a:pt x="716" y="1572"/>
                    <a:pt x="517" y="1234"/>
                  </a:cubicBezTo>
                  <a:cubicBezTo>
                    <a:pt x="617" y="1134"/>
                    <a:pt x="716" y="1015"/>
                    <a:pt x="696" y="856"/>
                  </a:cubicBezTo>
                  <a:cubicBezTo>
                    <a:pt x="517" y="577"/>
                    <a:pt x="358" y="299"/>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 name="Google Shape;636;p3"/>
            <p:cNvSpPr/>
            <p:nvPr/>
          </p:nvSpPr>
          <p:spPr>
            <a:xfrm>
              <a:off x="2250150" y="3475975"/>
              <a:ext cx="48775" cy="9875"/>
            </a:xfrm>
            <a:custGeom>
              <a:avLst/>
              <a:gdLst/>
              <a:ahLst/>
              <a:cxnLst/>
              <a:rect l="l" t="t" r="r" b="b"/>
              <a:pathLst>
                <a:path w="1951" h="395" extrusionOk="0">
                  <a:moveTo>
                    <a:pt x="334" y="0"/>
                  </a:moveTo>
                  <a:cubicBezTo>
                    <a:pt x="283" y="0"/>
                    <a:pt x="231" y="2"/>
                    <a:pt x="180" y="8"/>
                  </a:cubicBezTo>
                  <a:cubicBezTo>
                    <a:pt x="60" y="107"/>
                    <a:pt x="1" y="226"/>
                    <a:pt x="1" y="386"/>
                  </a:cubicBezTo>
                  <a:cubicBezTo>
                    <a:pt x="438" y="386"/>
                    <a:pt x="867" y="394"/>
                    <a:pt x="1299" y="394"/>
                  </a:cubicBezTo>
                  <a:cubicBezTo>
                    <a:pt x="1515" y="394"/>
                    <a:pt x="1731" y="392"/>
                    <a:pt x="1950" y="386"/>
                  </a:cubicBezTo>
                  <a:lnTo>
                    <a:pt x="1950" y="187"/>
                  </a:lnTo>
                  <a:cubicBezTo>
                    <a:pt x="1883" y="196"/>
                    <a:pt x="1816" y="199"/>
                    <a:pt x="1750" y="199"/>
                  </a:cubicBezTo>
                  <a:cubicBezTo>
                    <a:pt x="1275" y="199"/>
                    <a:pt x="810" y="0"/>
                    <a:pt x="3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 name="Google Shape;637;p3"/>
            <p:cNvSpPr/>
            <p:nvPr/>
          </p:nvSpPr>
          <p:spPr>
            <a:xfrm>
              <a:off x="2321275" y="3806625"/>
              <a:ext cx="40800" cy="9650"/>
            </a:xfrm>
            <a:custGeom>
              <a:avLst/>
              <a:gdLst/>
              <a:ahLst/>
              <a:cxnLst/>
              <a:rect l="l" t="t" r="r" b="b"/>
              <a:pathLst>
                <a:path w="1632" h="386" extrusionOk="0">
                  <a:moveTo>
                    <a:pt x="709" y="0"/>
                  </a:moveTo>
                  <a:cubicBezTo>
                    <a:pt x="468" y="0"/>
                    <a:pt x="229" y="30"/>
                    <a:pt x="0" y="169"/>
                  </a:cubicBezTo>
                  <a:cubicBezTo>
                    <a:pt x="139" y="189"/>
                    <a:pt x="299" y="209"/>
                    <a:pt x="358" y="368"/>
                  </a:cubicBezTo>
                  <a:cubicBezTo>
                    <a:pt x="390" y="367"/>
                    <a:pt x="421" y="366"/>
                    <a:pt x="453" y="366"/>
                  </a:cubicBezTo>
                  <a:cubicBezTo>
                    <a:pt x="631" y="366"/>
                    <a:pt x="809" y="386"/>
                    <a:pt x="984" y="386"/>
                  </a:cubicBezTo>
                  <a:cubicBezTo>
                    <a:pt x="1207" y="386"/>
                    <a:pt x="1424" y="354"/>
                    <a:pt x="1631" y="209"/>
                  </a:cubicBezTo>
                  <a:cubicBezTo>
                    <a:pt x="1612" y="110"/>
                    <a:pt x="1512" y="90"/>
                    <a:pt x="1432" y="10"/>
                  </a:cubicBezTo>
                  <a:cubicBezTo>
                    <a:pt x="1373" y="15"/>
                    <a:pt x="1313" y="17"/>
                    <a:pt x="1253" y="17"/>
                  </a:cubicBezTo>
                  <a:cubicBezTo>
                    <a:pt x="1072" y="17"/>
                    <a:pt x="890" y="0"/>
                    <a:pt x="70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 name="Google Shape;638;p3"/>
            <p:cNvSpPr/>
            <p:nvPr/>
          </p:nvSpPr>
          <p:spPr>
            <a:xfrm>
              <a:off x="2270550" y="3695475"/>
              <a:ext cx="56700" cy="13950"/>
            </a:xfrm>
            <a:custGeom>
              <a:avLst/>
              <a:gdLst/>
              <a:ahLst/>
              <a:cxnLst/>
              <a:rect l="l" t="t" r="r" b="b"/>
              <a:pathLst>
                <a:path w="2268" h="558" extrusionOk="0">
                  <a:moveTo>
                    <a:pt x="2228" y="0"/>
                  </a:moveTo>
                  <a:lnTo>
                    <a:pt x="2228" y="0"/>
                  </a:lnTo>
                  <a:cubicBezTo>
                    <a:pt x="1532" y="80"/>
                    <a:pt x="796" y="140"/>
                    <a:pt x="80" y="199"/>
                  </a:cubicBezTo>
                  <a:lnTo>
                    <a:pt x="40" y="259"/>
                  </a:lnTo>
                  <a:cubicBezTo>
                    <a:pt x="0" y="279"/>
                    <a:pt x="40" y="338"/>
                    <a:pt x="80" y="358"/>
                  </a:cubicBezTo>
                  <a:cubicBezTo>
                    <a:pt x="199" y="398"/>
                    <a:pt x="299" y="478"/>
                    <a:pt x="438" y="537"/>
                  </a:cubicBezTo>
                  <a:cubicBezTo>
                    <a:pt x="995" y="338"/>
                    <a:pt x="1631" y="557"/>
                    <a:pt x="2168" y="259"/>
                  </a:cubicBezTo>
                  <a:cubicBezTo>
                    <a:pt x="2268" y="179"/>
                    <a:pt x="2268" y="100"/>
                    <a:pt x="222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9" name="Google Shape;639;p3"/>
            <p:cNvSpPr/>
            <p:nvPr/>
          </p:nvSpPr>
          <p:spPr>
            <a:xfrm>
              <a:off x="2242700" y="3682050"/>
              <a:ext cx="29850" cy="26875"/>
            </a:xfrm>
            <a:custGeom>
              <a:avLst/>
              <a:gdLst/>
              <a:ahLst/>
              <a:cxnLst/>
              <a:rect l="l" t="t" r="r" b="b"/>
              <a:pathLst>
                <a:path w="1194" h="1075" extrusionOk="0">
                  <a:moveTo>
                    <a:pt x="159" y="0"/>
                  </a:moveTo>
                  <a:cubicBezTo>
                    <a:pt x="0" y="398"/>
                    <a:pt x="159" y="716"/>
                    <a:pt x="299" y="1074"/>
                  </a:cubicBezTo>
                  <a:cubicBezTo>
                    <a:pt x="597" y="1074"/>
                    <a:pt x="915" y="1074"/>
                    <a:pt x="1194" y="895"/>
                  </a:cubicBezTo>
                  <a:lnTo>
                    <a:pt x="1194" y="756"/>
                  </a:lnTo>
                  <a:cubicBezTo>
                    <a:pt x="378" y="677"/>
                    <a:pt x="378" y="677"/>
                    <a:pt x="279" y="60"/>
                  </a:cubicBezTo>
                  <a:cubicBezTo>
                    <a:pt x="219" y="20"/>
                    <a:pt x="199" y="0"/>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0" name="Google Shape;640;p3"/>
            <p:cNvSpPr/>
            <p:nvPr/>
          </p:nvSpPr>
          <p:spPr>
            <a:xfrm>
              <a:off x="2513725" y="3940650"/>
              <a:ext cx="13950" cy="32850"/>
            </a:xfrm>
            <a:custGeom>
              <a:avLst/>
              <a:gdLst/>
              <a:ahLst/>
              <a:cxnLst/>
              <a:rect l="l" t="t" r="r" b="b"/>
              <a:pathLst>
                <a:path w="558" h="1314" extrusionOk="0">
                  <a:moveTo>
                    <a:pt x="399" y="0"/>
                  </a:moveTo>
                  <a:cubicBezTo>
                    <a:pt x="100" y="179"/>
                    <a:pt x="200" y="498"/>
                    <a:pt x="180" y="756"/>
                  </a:cubicBezTo>
                  <a:cubicBezTo>
                    <a:pt x="1" y="955"/>
                    <a:pt x="1" y="1154"/>
                    <a:pt x="239" y="1313"/>
                  </a:cubicBezTo>
                  <a:cubicBezTo>
                    <a:pt x="498" y="1293"/>
                    <a:pt x="399" y="1015"/>
                    <a:pt x="518" y="915"/>
                  </a:cubicBezTo>
                  <a:cubicBezTo>
                    <a:pt x="518" y="597"/>
                    <a:pt x="558" y="299"/>
                    <a:pt x="3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1" name="Google Shape;641;p3"/>
            <p:cNvSpPr/>
            <p:nvPr/>
          </p:nvSpPr>
          <p:spPr>
            <a:xfrm>
              <a:off x="2549050" y="3936175"/>
              <a:ext cx="10950" cy="35825"/>
            </a:xfrm>
            <a:custGeom>
              <a:avLst/>
              <a:gdLst/>
              <a:ahLst/>
              <a:cxnLst/>
              <a:rect l="l" t="t" r="r" b="b"/>
              <a:pathLst>
                <a:path w="438" h="1433" extrusionOk="0">
                  <a:moveTo>
                    <a:pt x="358" y="0"/>
                  </a:moveTo>
                  <a:cubicBezTo>
                    <a:pt x="219" y="60"/>
                    <a:pt x="119" y="120"/>
                    <a:pt x="0" y="179"/>
                  </a:cubicBezTo>
                  <a:cubicBezTo>
                    <a:pt x="0" y="358"/>
                    <a:pt x="20" y="518"/>
                    <a:pt x="20" y="697"/>
                  </a:cubicBezTo>
                  <a:cubicBezTo>
                    <a:pt x="119" y="816"/>
                    <a:pt x="119" y="955"/>
                    <a:pt x="20" y="1075"/>
                  </a:cubicBezTo>
                  <a:cubicBezTo>
                    <a:pt x="0" y="1134"/>
                    <a:pt x="0" y="1194"/>
                    <a:pt x="20" y="1254"/>
                  </a:cubicBezTo>
                  <a:cubicBezTo>
                    <a:pt x="159" y="1293"/>
                    <a:pt x="259" y="1373"/>
                    <a:pt x="358" y="1433"/>
                  </a:cubicBezTo>
                  <a:cubicBezTo>
                    <a:pt x="378" y="975"/>
                    <a:pt x="438" y="498"/>
                    <a:pt x="3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2" name="Google Shape;642;p3"/>
            <p:cNvSpPr/>
            <p:nvPr/>
          </p:nvSpPr>
          <p:spPr>
            <a:xfrm>
              <a:off x="2249150" y="4043100"/>
              <a:ext cx="14950" cy="54225"/>
            </a:xfrm>
            <a:custGeom>
              <a:avLst/>
              <a:gdLst/>
              <a:ahLst/>
              <a:cxnLst/>
              <a:rect l="l" t="t" r="r" b="b"/>
              <a:pathLst>
                <a:path w="598" h="2169" extrusionOk="0">
                  <a:moveTo>
                    <a:pt x="419" y="0"/>
                  </a:moveTo>
                  <a:lnTo>
                    <a:pt x="419" y="0"/>
                  </a:lnTo>
                  <a:cubicBezTo>
                    <a:pt x="1" y="836"/>
                    <a:pt x="41" y="1651"/>
                    <a:pt x="538" y="2169"/>
                  </a:cubicBezTo>
                  <a:lnTo>
                    <a:pt x="598" y="2169"/>
                  </a:lnTo>
                  <a:cubicBezTo>
                    <a:pt x="598" y="1572"/>
                    <a:pt x="498" y="975"/>
                    <a:pt x="558" y="378"/>
                  </a:cubicBezTo>
                  <a:cubicBezTo>
                    <a:pt x="518" y="259"/>
                    <a:pt x="598" y="80"/>
                    <a:pt x="4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 name="Google Shape;643;p3"/>
            <p:cNvSpPr/>
            <p:nvPr/>
          </p:nvSpPr>
          <p:spPr>
            <a:xfrm>
              <a:off x="2446100" y="3623650"/>
              <a:ext cx="31850" cy="9775"/>
            </a:xfrm>
            <a:custGeom>
              <a:avLst/>
              <a:gdLst/>
              <a:ahLst/>
              <a:cxnLst/>
              <a:rect l="l" t="t" r="r" b="b"/>
              <a:pathLst>
                <a:path w="1274" h="391" extrusionOk="0">
                  <a:moveTo>
                    <a:pt x="557" y="0"/>
                  </a:moveTo>
                  <a:cubicBezTo>
                    <a:pt x="366" y="0"/>
                    <a:pt x="179" y="34"/>
                    <a:pt x="0" y="168"/>
                  </a:cubicBezTo>
                  <a:cubicBezTo>
                    <a:pt x="80" y="347"/>
                    <a:pt x="279" y="247"/>
                    <a:pt x="358" y="367"/>
                  </a:cubicBezTo>
                  <a:cubicBezTo>
                    <a:pt x="464" y="379"/>
                    <a:pt x="571" y="390"/>
                    <a:pt x="675" y="390"/>
                  </a:cubicBezTo>
                  <a:cubicBezTo>
                    <a:pt x="922" y="390"/>
                    <a:pt x="1147" y="323"/>
                    <a:pt x="1273" y="29"/>
                  </a:cubicBezTo>
                  <a:lnTo>
                    <a:pt x="1273" y="29"/>
                  </a:lnTo>
                  <a:cubicBezTo>
                    <a:pt x="1230" y="33"/>
                    <a:pt x="1187" y="34"/>
                    <a:pt x="1145" y="34"/>
                  </a:cubicBezTo>
                  <a:cubicBezTo>
                    <a:pt x="947" y="34"/>
                    <a:pt x="750" y="0"/>
                    <a:pt x="55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 name="Google Shape;644;p3"/>
            <p:cNvSpPr/>
            <p:nvPr/>
          </p:nvSpPr>
          <p:spPr>
            <a:xfrm>
              <a:off x="2654975" y="3950100"/>
              <a:ext cx="10450" cy="33950"/>
            </a:xfrm>
            <a:custGeom>
              <a:avLst/>
              <a:gdLst/>
              <a:ahLst/>
              <a:cxnLst/>
              <a:rect l="l" t="t" r="r" b="b"/>
              <a:pathLst>
                <a:path w="418" h="1358" extrusionOk="0">
                  <a:moveTo>
                    <a:pt x="80" y="0"/>
                  </a:moveTo>
                  <a:cubicBezTo>
                    <a:pt x="0" y="418"/>
                    <a:pt x="20" y="816"/>
                    <a:pt x="120" y="1214"/>
                  </a:cubicBezTo>
                  <a:cubicBezTo>
                    <a:pt x="130" y="1313"/>
                    <a:pt x="174" y="1358"/>
                    <a:pt x="231" y="1358"/>
                  </a:cubicBezTo>
                  <a:cubicBezTo>
                    <a:pt x="289" y="1358"/>
                    <a:pt x="358" y="1313"/>
                    <a:pt x="418" y="1234"/>
                  </a:cubicBezTo>
                  <a:cubicBezTo>
                    <a:pt x="120" y="876"/>
                    <a:pt x="338" y="398"/>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 name="Google Shape;645;p3"/>
            <p:cNvSpPr/>
            <p:nvPr/>
          </p:nvSpPr>
          <p:spPr>
            <a:xfrm>
              <a:off x="2506775" y="3682550"/>
              <a:ext cx="6475" cy="39800"/>
            </a:xfrm>
            <a:custGeom>
              <a:avLst/>
              <a:gdLst/>
              <a:ahLst/>
              <a:cxnLst/>
              <a:rect l="l" t="t" r="r" b="b"/>
              <a:pathLst>
                <a:path w="259" h="1592" extrusionOk="0">
                  <a:moveTo>
                    <a:pt x="259" y="0"/>
                  </a:moveTo>
                  <a:cubicBezTo>
                    <a:pt x="0" y="537"/>
                    <a:pt x="0" y="1074"/>
                    <a:pt x="259" y="1591"/>
                  </a:cubicBezTo>
                  <a:lnTo>
                    <a:pt x="25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 name="Google Shape;646;p3"/>
            <p:cNvSpPr/>
            <p:nvPr/>
          </p:nvSpPr>
          <p:spPr>
            <a:xfrm>
              <a:off x="2247675" y="3814175"/>
              <a:ext cx="24875" cy="10625"/>
            </a:xfrm>
            <a:custGeom>
              <a:avLst/>
              <a:gdLst/>
              <a:ahLst/>
              <a:cxnLst/>
              <a:rect l="l" t="t" r="r" b="b"/>
              <a:pathLst>
                <a:path w="995" h="425" extrusionOk="0">
                  <a:moveTo>
                    <a:pt x="185" y="0"/>
                  </a:moveTo>
                  <a:cubicBezTo>
                    <a:pt x="137" y="0"/>
                    <a:pt x="95" y="20"/>
                    <a:pt x="60" y="66"/>
                  </a:cubicBezTo>
                  <a:cubicBezTo>
                    <a:pt x="20" y="206"/>
                    <a:pt x="0" y="325"/>
                    <a:pt x="119" y="424"/>
                  </a:cubicBezTo>
                  <a:cubicBezTo>
                    <a:pt x="418" y="404"/>
                    <a:pt x="716" y="404"/>
                    <a:pt x="995" y="225"/>
                  </a:cubicBezTo>
                  <a:cubicBezTo>
                    <a:pt x="915" y="186"/>
                    <a:pt x="855" y="106"/>
                    <a:pt x="776" y="46"/>
                  </a:cubicBezTo>
                  <a:cubicBezTo>
                    <a:pt x="696" y="46"/>
                    <a:pt x="617" y="51"/>
                    <a:pt x="537" y="51"/>
                  </a:cubicBezTo>
                  <a:cubicBezTo>
                    <a:pt x="458" y="51"/>
                    <a:pt x="378" y="46"/>
                    <a:pt x="298" y="27"/>
                  </a:cubicBezTo>
                  <a:cubicBezTo>
                    <a:pt x="257" y="10"/>
                    <a:pt x="220" y="0"/>
                    <a:pt x="18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 name="Google Shape;647;p3"/>
            <p:cNvSpPr/>
            <p:nvPr/>
          </p:nvSpPr>
          <p:spPr>
            <a:xfrm>
              <a:off x="2500300" y="3726800"/>
              <a:ext cx="13950" cy="21900"/>
            </a:xfrm>
            <a:custGeom>
              <a:avLst/>
              <a:gdLst/>
              <a:ahLst/>
              <a:cxnLst/>
              <a:rect l="l" t="t" r="r" b="b"/>
              <a:pathLst>
                <a:path w="558" h="876" extrusionOk="0">
                  <a:moveTo>
                    <a:pt x="518" y="0"/>
                  </a:moveTo>
                  <a:lnTo>
                    <a:pt x="518" y="0"/>
                  </a:lnTo>
                  <a:cubicBezTo>
                    <a:pt x="418" y="60"/>
                    <a:pt x="279" y="120"/>
                    <a:pt x="180" y="180"/>
                  </a:cubicBezTo>
                  <a:cubicBezTo>
                    <a:pt x="299" y="398"/>
                    <a:pt x="1" y="816"/>
                    <a:pt x="478" y="876"/>
                  </a:cubicBezTo>
                  <a:cubicBezTo>
                    <a:pt x="538" y="577"/>
                    <a:pt x="558" y="299"/>
                    <a:pt x="5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 name="Google Shape;648;p3"/>
            <p:cNvSpPr/>
            <p:nvPr/>
          </p:nvSpPr>
          <p:spPr>
            <a:xfrm>
              <a:off x="2374975" y="3420750"/>
              <a:ext cx="31350" cy="9550"/>
            </a:xfrm>
            <a:custGeom>
              <a:avLst/>
              <a:gdLst/>
              <a:ahLst/>
              <a:cxnLst/>
              <a:rect l="l" t="t" r="r" b="b"/>
              <a:pathLst>
                <a:path w="1254" h="382" extrusionOk="0">
                  <a:moveTo>
                    <a:pt x="784" y="1"/>
                  </a:moveTo>
                  <a:cubicBezTo>
                    <a:pt x="561" y="1"/>
                    <a:pt x="323" y="114"/>
                    <a:pt x="88" y="114"/>
                  </a:cubicBezTo>
                  <a:cubicBezTo>
                    <a:pt x="59" y="114"/>
                    <a:pt x="30" y="112"/>
                    <a:pt x="1" y="108"/>
                  </a:cubicBezTo>
                  <a:lnTo>
                    <a:pt x="1" y="287"/>
                  </a:lnTo>
                  <a:cubicBezTo>
                    <a:pt x="60" y="287"/>
                    <a:pt x="140" y="287"/>
                    <a:pt x="200" y="307"/>
                  </a:cubicBezTo>
                  <a:cubicBezTo>
                    <a:pt x="289" y="357"/>
                    <a:pt x="379" y="381"/>
                    <a:pt x="466" y="381"/>
                  </a:cubicBezTo>
                  <a:cubicBezTo>
                    <a:pt x="553" y="381"/>
                    <a:pt x="637" y="357"/>
                    <a:pt x="717" y="307"/>
                  </a:cubicBezTo>
                  <a:cubicBezTo>
                    <a:pt x="896" y="307"/>
                    <a:pt x="1075" y="287"/>
                    <a:pt x="1254" y="287"/>
                  </a:cubicBezTo>
                  <a:cubicBezTo>
                    <a:pt x="1111" y="64"/>
                    <a:pt x="951" y="1"/>
                    <a:pt x="78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 name="Google Shape;649;p3"/>
            <p:cNvSpPr/>
            <p:nvPr/>
          </p:nvSpPr>
          <p:spPr>
            <a:xfrm>
              <a:off x="2442125" y="3400475"/>
              <a:ext cx="36325" cy="5500"/>
            </a:xfrm>
            <a:custGeom>
              <a:avLst/>
              <a:gdLst/>
              <a:ahLst/>
              <a:cxnLst/>
              <a:rect l="l" t="t" r="r" b="b"/>
              <a:pathLst>
                <a:path w="1453" h="220" extrusionOk="0">
                  <a:moveTo>
                    <a:pt x="647" y="0"/>
                  </a:moveTo>
                  <a:cubicBezTo>
                    <a:pt x="426" y="0"/>
                    <a:pt x="209" y="40"/>
                    <a:pt x="0" y="203"/>
                  </a:cubicBezTo>
                  <a:cubicBezTo>
                    <a:pt x="71" y="191"/>
                    <a:pt x="143" y="187"/>
                    <a:pt x="215" y="187"/>
                  </a:cubicBezTo>
                  <a:cubicBezTo>
                    <a:pt x="413" y="187"/>
                    <a:pt x="613" y="220"/>
                    <a:pt x="813" y="220"/>
                  </a:cubicBezTo>
                  <a:cubicBezTo>
                    <a:pt x="1028" y="220"/>
                    <a:pt x="1242" y="182"/>
                    <a:pt x="1452" y="24"/>
                  </a:cubicBezTo>
                  <a:lnTo>
                    <a:pt x="1452" y="24"/>
                  </a:lnTo>
                  <a:cubicBezTo>
                    <a:pt x="1391" y="31"/>
                    <a:pt x="1330" y="34"/>
                    <a:pt x="1270" y="34"/>
                  </a:cubicBezTo>
                  <a:cubicBezTo>
                    <a:pt x="1060" y="34"/>
                    <a:pt x="852" y="0"/>
                    <a:pt x="64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 name="Google Shape;650;p3"/>
            <p:cNvSpPr/>
            <p:nvPr/>
          </p:nvSpPr>
          <p:spPr>
            <a:xfrm>
              <a:off x="2420225" y="3686025"/>
              <a:ext cx="30875" cy="5500"/>
            </a:xfrm>
            <a:custGeom>
              <a:avLst/>
              <a:gdLst/>
              <a:ahLst/>
              <a:cxnLst/>
              <a:rect l="l" t="t" r="r" b="b"/>
              <a:pathLst>
                <a:path w="1235" h="220" extrusionOk="0">
                  <a:moveTo>
                    <a:pt x="478" y="0"/>
                  </a:moveTo>
                  <a:cubicBezTo>
                    <a:pt x="339" y="20"/>
                    <a:pt x="160" y="20"/>
                    <a:pt x="1" y="20"/>
                  </a:cubicBezTo>
                  <a:cubicBezTo>
                    <a:pt x="137" y="177"/>
                    <a:pt x="300" y="202"/>
                    <a:pt x="464" y="202"/>
                  </a:cubicBezTo>
                  <a:cubicBezTo>
                    <a:pt x="542" y="202"/>
                    <a:pt x="620" y="196"/>
                    <a:pt x="696" y="196"/>
                  </a:cubicBezTo>
                  <a:cubicBezTo>
                    <a:pt x="765" y="196"/>
                    <a:pt x="833" y="201"/>
                    <a:pt x="896" y="219"/>
                  </a:cubicBezTo>
                  <a:cubicBezTo>
                    <a:pt x="1015" y="219"/>
                    <a:pt x="1135" y="199"/>
                    <a:pt x="1234" y="199"/>
                  </a:cubicBezTo>
                  <a:cubicBezTo>
                    <a:pt x="1128" y="51"/>
                    <a:pt x="994" y="32"/>
                    <a:pt x="853" y="32"/>
                  </a:cubicBezTo>
                  <a:cubicBezTo>
                    <a:pt x="806" y="32"/>
                    <a:pt x="757" y="35"/>
                    <a:pt x="709" y="35"/>
                  </a:cubicBezTo>
                  <a:cubicBezTo>
                    <a:pt x="631" y="35"/>
                    <a:pt x="553" y="29"/>
                    <a:pt x="4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 name="Google Shape;651;p3"/>
            <p:cNvSpPr/>
            <p:nvPr/>
          </p:nvSpPr>
          <p:spPr>
            <a:xfrm>
              <a:off x="2334700" y="3427475"/>
              <a:ext cx="31850" cy="5075"/>
            </a:xfrm>
            <a:custGeom>
              <a:avLst/>
              <a:gdLst/>
              <a:ahLst/>
              <a:cxnLst/>
              <a:rect l="l" t="t" r="r" b="b"/>
              <a:pathLst>
                <a:path w="1274" h="203" extrusionOk="0">
                  <a:moveTo>
                    <a:pt x="598" y="0"/>
                  </a:moveTo>
                  <a:cubicBezTo>
                    <a:pt x="393" y="0"/>
                    <a:pt x="192" y="33"/>
                    <a:pt x="0" y="177"/>
                  </a:cubicBezTo>
                  <a:cubicBezTo>
                    <a:pt x="42" y="173"/>
                    <a:pt x="83" y="172"/>
                    <a:pt x="125" y="172"/>
                  </a:cubicBezTo>
                  <a:cubicBezTo>
                    <a:pt x="309" y="172"/>
                    <a:pt x="499" y="202"/>
                    <a:pt x="687" y="202"/>
                  </a:cubicBezTo>
                  <a:cubicBezTo>
                    <a:pt x="889" y="202"/>
                    <a:pt x="1088" y="167"/>
                    <a:pt x="1273" y="18"/>
                  </a:cubicBezTo>
                  <a:lnTo>
                    <a:pt x="1273" y="18"/>
                  </a:lnTo>
                  <a:cubicBezTo>
                    <a:pt x="1225" y="22"/>
                    <a:pt x="1177" y="24"/>
                    <a:pt x="1129" y="24"/>
                  </a:cubicBezTo>
                  <a:cubicBezTo>
                    <a:pt x="950" y="24"/>
                    <a:pt x="773" y="0"/>
                    <a:pt x="5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2" name="Google Shape;652;p3"/>
            <p:cNvSpPr/>
            <p:nvPr/>
          </p:nvSpPr>
          <p:spPr>
            <a:xfrm>
              <a:off x="2357075" y="3805125"/>
              <a:ext cx="26875" cy="6750"/>
            </a:xfrm>
            <a:custGeom>
              <a:avLst/>
              <a:gdLst/>
              <a:ahLst/>
              <a:cxnLst/>
              <a:rect l="l" t="t" r="r" b="b"/>
              <a:pathLst>
                <a:path w="1075" h="270" extrusionOk="0">
                  <a:moveTo>
                    <a:pt x="641" y="0"/>
                  </a:moveTo>
                  <a:cubicBezTo>
                    <a:pt x="455" y="0"/>
                    <a:pt x="273" y="76"/>
                    <a:pt x="84" y="76"/>
                  </a:cubicBezTo>
                  <a:cubicBezTo>
                    <a:pt x="56" y="76"/>
                    <a:pt x="29" y="74"/>
                    <a:pt x="0" y="70"/>
                  </a:cubicBezTo>
                  <a:lnTo>
                    <a:pt x="0" y="70"/>
                  </a:lnTo>
                  <a:lnTo>
                    <a:pt x="199" y="269"/>
                  </a:lnTo>
                  <a:cubicBezTo>
                    <a:pt x="498" y="269"/>
                    <a:pt x="796" y="249"/>
                    <a:pt x="1075" y="249"/>
                  </a:cubicBezTo>
                  <a:lnTo>
                    <a:pt x="876" y="50"/>
                  </a:lnTo>
                  <a:cubicBezTo>
                    <a:pt x="796" y="13"/>
                    <a:pt x="718" y="0"/>
                    <a:pt x="6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3" name="Google Shape;653;p3"/>
            <p:cNvSpPr/>
            <p:nvPr/>
          </p:nvSpPr>
          <p:spPr>
            <a:xfrm>
              <a:off x="2499300" y="3587050"/>
              <a:ext cx="7500" cy="27875"/>
            </a:xfrm>
            <a:custGeom>
              <a:avLst/>
              <a:gdLst/>
              <a:ahLst/>
              <a:cxnLst/>
              <a:rect l="l" t="t" r="r" b="b"/>
              <a:pathLst>
                <a:path w="300" h="1115" extrusionOk="0">
                  <a:moveTo>
                    <a:pt x="180" y="1"/>
                  </a:moveTo>
                  <a:lnTo>
                    <a:pt x="180" y="1"/>
                  </a:lnTo>
                  <a:cubicBezTo>
                    <a:pt x="1" y="339"/>
                    <a:pt x="60" y="717"/>
                    <a:pt x="80" y="1115"/>
                  </a:cubicBezTo>
                  <a:cubicBezTo>
                    <a:pt x="299" y="776"/>
                    <a:pt x="180" y="379"/>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4" name="Google Shape;654;p3"/>
            <p:cNvSpPr/>
            <p:nvPr/>
          </p:nvSpPr>
          <p:spPr>
            <a:xfrm>
              <a:off x="2326250" y="3784000"/>
              <a:ext cx="26375" cy="5000"/>
            </a:xfrm>
            <a:custGeom>
              <a:avLst/>
              <a:gdLst/>
              <a:ahLst/>
              <a:cxnLst/>
              <a:rect l="l" t="t" r="r" b="b"/>
              <a:pathLst>
                <a:path w="1055" h="200" extrusionOk="0">
                  <a:moveTo>
                    <a:pt x="696" y="0"/>
                  </a:moveTo>
                  <a:cubicBezTo>
                    <a:pt x="458" y="20"/>
                    <a:pt x="219" y="20"/>
                    <a:pt x="0" y="20"/>
                  </a:cubicBezTo>
                  <a:lnTo>
                    <a:pt x="0" y="199"/>
                  </a:lnTo>
                  <a:cubicBezTo>
                    <a:pt x="358" y="199"/>
                    <a:pt x="716" y="199"/>
                    <a:pt x="1054" y="179"/>
                  </a:cubicBezTo>
                  <a:cubicBezTo>
                    <a:pt x="995" y="20"/>
                    <a:pt x="836" y="20"/>
                    <a:pt x="6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5" name="Google Shape;655;p3"/>
            <p:cNvSpPr/>
            <p:nvPr/>
          </p:nvSpPr>
          <p:spPr>
            <a:xfrm>
              <a:off x="2504275" y="3644750"/>
              <a:ext cx="9475" cy="24375"/>
            </a:xfrm>
            <a:custGeom>
              <a:avLst/>
              <a:gdLst/>
              <a:ahLst/>
              <a:cxnLst/>
              <a:rect l="l" t="t" r="r" b="b"/>
              <a:pathLst>
                <a:path w="379" h="975" extrusionOk="0">
                  <a:moveTo>
                    <a:pt x="200" y="0"/>
                  </a:moveTo>
                  <a:cubicBezTo>
                    <a:pt x="160" y="279"/>
                    <a:pt x="279" y="597"/>
                    <a:pt x="1" y="796"/>
                  </a:cubicBezTo>
                  <a:lnTo>
                    <a:pt x="1" y="975"/>
                  </a:lnTo>
                  <a:lnTo>
                    <a:pt x="339" y="975"/>
                  </a:lnTo>
                  <a:cubicBezTo>
                    <a:pt x="359" y="657"/>
                    <a:pt x="379" y="29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6" name="Google Shape;656;p3"/>
            <p:cNvSpPr/>
            <p:nvPr/>
          </p:nvSpPr>
          <p:spPr>
            <a:xfrm>
              <a:off x="2700725" y="3869025"/>
              <a:ext cx="5000" cy="23900"/>
            </a:xfrm>
            <a:custGeom>
              <a:avLst/>
              <a:gdLst/>
              <a:ahLst/>
              <a:cxnLst/>
              <a:rect l="l" t="t" r="r" b="b"/>
              <a:pathLst>
                <a:path w="200" h="956" extrusionOk="0">
                  <a:moveTo>
                    <a:pt x="159" y="1"/>
                  </a:moveTo>
                  <a:cubicBezTo>
                    <a:pt x="0" y="339"/>
                    <a:pt x="0" y="637"/>
                    <a:pt x="159" y="956"/>
                  </a:cubicBezTo>
                  <a:cubicBezTo>
                    <a:pt x="199" y="637"/>
                    <a:pt x="199" y="339"/>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7" name="Google Shape;657;p3"/>
            <p:cNvSpPr/>
            <p:nvPr/>
          </p:nvSpPr>
          <p:spPr>
            <a:xfrm>
              <a:off x="2506775" y="3584575"/>
              <a:ext cx="7475" cy="22900"/>
            </a:xfrm>
            <a:custGeom>
              <a:avLst/>
              <a:gdLst/>
              <a:ahLst/>
              <a:cxnLst/>
              <a:rect l="l" t="t" r="r" b="b"/>
              <a:pathLst>
                <a:path w="299" h="916" extrusionOk="0">
                  <a:moveTo>
                    <a:pt x="199" y="0"/>
                  </a:moveTo>
                  <a:lnTo>
                    <a:pt x="199" y="0"/>
                  </a:lnTo>
                  <a:cubicBezTo>
                    <a:pt x="0" y="279"/>
                    <a:pt x="100" y="617"/>
                    <a:pt x="100" y="915"/>
                  </a:cubicBezTo>
                  <a:cubicBezTo>
                    <a:pt x="299" y="637"/>
                    <a:pt x="259" y="318"/>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 name="Google Shape;658;p3"/>
            <p:cNvSpPr/>
            <p:nvPr/>
          </p:nvSpPr>
          <p:spPr>
            <a:xfrm>
              <a:off x="2544075" y="3689725"/>
              <a:ext cx="9950" cy="11250"/>
            </a:xfrm>
            <a:custGeom>
              <a:avLst/>
              <a:gdLst/>
              <a:ahLst/>
              <a:cxnLst/>
              <a:rect l="l" t="t" r="r" b="b"/>
              <a:pathLst>
                <a:path w="398" h="450" extrusionOk="0">
                  <a:moveTo>
                    <a:pt x="266" y="1"/>
                  </a:moveTo>
                  <a:cubicBezTo>
                    <a:pt x="199" y="1"/>
                    <a:pt x="109" y="60"/>
                    <a:pt x="40" y="71"/>
                  </a:cubicBezTo>
                  <a:cubicBezTo>
                    <a:pt x="40" y="111"/>
                    <a:pt x="40" y="171"/>
                    <a:pt x="0" y="250"/>
                  </a:cubicBezTo>
                  <a:cubicBezTo>
                    <a:pt x="100" y="310"/>
                    <a:pt x="199" y="449"/>
                    <a:pt x="279" y="449"/>
                  </a:cubicBezTo>
                  <a:cubicBezTo>
                    <a:pt x="398" y="409"/>
                    <a:pt x="378" y="230"/>
                    <a:pt x="358" y="131"/>
                  </a:cubicBezTo>
                  <a:cubicBezTo>
                    <a:pt x="350" y="31"/>
                    <a:pt x="314" y="1"/>
                    <a:pt x="2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 name="Google Shape;659;p3"/>
            <p:cNvSpPr/>
            <p:nvPr/>
          </p:nvSpPr>
          <p:spPr>
            <a:xfrm>
              <a:off x="2437650" y="3627825"/>
              <a:ext cx="17425" cy="5000"/>
            </a:xfrm>
            <a:custGeom>
              <a:avLst/>
              <a:gdLst/>
              <a:ahLst/>
              <a:cxnLst/>
              <a:rect l="l" t="t" r="r" b="b"/>
              <a:pathLst>
                <a:path w="697" h="200" extrusionOk="0">
                  <a:moveTo>
                    <a:pt x="338" y="1"/>
                  </a:moveTo>
                  <a:cubicBezTo>
                    <a:pt x="239" y="41"/>
                    <a:pt x="119" y="41"/>
                    <a:pt x="0" y="61"/>
                  </a:cubicBezTo>
                  <a:lnTo>
                    <a:pt x="0" y="200"/>
                  </a:lnTo>
                  <a:lnTo>
                    <a:pt x="696" y="200"/>
                  </a:lnTo>
                  <a:cubicBezTo>
                    <a:pt x="637" y="41"/>
                    <a:pt x="478" y="41"/>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 name="Google Shape;660;p3"/>
            <p:cNvSpPr/>
            <p:nvPr/>
          </p:nvSpPr>
          <p:spPr>
            <a:xfrm>
              <a:off x="2701725" y="3819800"/>
              <a:ext cx="5000" cy="19425"/>
            </a:xfrm>
            <a:custGeom>
              <a:avLst/>
              <a:gdLst/>
              <a:ahLst/>
              <a:cxnLst/>
              <a:rect l="l" t="t" r="r" b="b"/>
              <a:pathLst>
                <a:path w="200" h="777" extrusionOk="0">
                  <a:moveTo>
                    <a:pt x="139" y="0"/>
                  </a:moveTo>
                  <a:cubicBezTo>
                    <a:pt x="119" y="0"/>
                    <a:pt x="60" y="40"/>
                    <a:pt x="20" y="40"/>
                  </a:cubicBezTo>
                  <a:cubicBezTo>
                    <a:pt x="0" y="319"/>
                    <a:pt x="0" y="557"/>
                    <a:pt x="119" y="776"/>
                  </a:cubicBezTo>
                  <a:cubicBezTo>
                    <a:pt x="199" y="538"/>
                    <a:pt x="159" y="279"/>
                    <a:pt x="1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1" name="Google Shape;661;p3"/>
            <p:cNvSpPr/>
            <p:nvPr/>
          </p:nvSpPr>
          <p:spPr>
            <a:xfrm>
              <a:off x="2362050" y="3784500"/>
              <a:ext cx="17425" cy="4500"/>
            </a:xfrm>
            <a:custGeom>
              <a:avLst/>
              <a:gdLst/>
              <a:ahLst/>
              <a:cxnLst/>
              <a:rect l="l" t="t" r="r" b="b"/>
              <a:pathLst>
                <a:path w="697" h="180" extrusionOk="0">
                  <a:moveTo>
                    <a:pt x="349" y="0"/>
                  </a:moveTo>
                  <a:cubicBezTo>
                    <a:pt x="229" y="0"/>
                    <a:pt x="110" y="60"/>
                    <a:pt x="0" y="179"/>
                  </a:cubicBezTo>
                  <a:lnTo>
                    <a:pt x="697" y="179"/>
                  </a:lnTo>
                  <a:cubicBezTo>
                    <a:pt x="587" y="60"/>
                    <a:pt x="468" y="0"/>
                    <a:pt x="34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2" name="Google Shape;662;p3"/>
            <p:cNvSpPr/>
            <p:nvPr/>
          </p:nvSpPr>
          <p:spPr>
            <a:xfrm>
              <a:off x="2521200" y="3963525"/>
              <a:ext cx="6975" cy="13450"/>
            </a:xfrm>
            <a:custGeom>
              <a:avLst/>
              <a:gdLst/>
              <a:ahLst/>
              <a:cxnLst/>
              <a:rect l="l" t="t" r="r" b="b"/>
              <a:pathLst>
                <a:path w="279" h="538" extrusionOk="0">
                  <a:moveTo>
                    <a:pt x="219" y="0"/>
                  </a:moveTo>
                  <a:cubicBezTo>
                    <a:pt x="80" y="100"/>
                    <a:pt x="60" y="259"/>
                    <a:pt x="20" y="398"/>
                  </a:cubicBezTo>
                  <a:lnTo>
                    <a:pt x="0" y="458"/>
                  </a:lnTo>
                  <a:lnTo>
                    <a:pt x="60" y="538"/>
                  </a:lnTo>
                  <a:cubicBezTo>
                    <a:pt x="219" y="458"/>
                    <a:pt x="259" y="279"/>
                    <a:pt x="279" y="120"/>
                  </a:cubicBezTo>
                  <a:cubicBezTo>
                    <a:pt x="279" y="80"/>
                    <a:pt x="279" y="40"/>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3" name="Google Shape;663;p3"/>
            <p:cNvSpPr/>
            <p:nvPr/>
          </p:nvSpPr>
          <p:spPr>
            <a:xfrm>
              <a:off x="2481400" y="3557225"/>
              <a:ext cx="5500" cy="13450"/>
            </a:xfrm>
            <a:custGeom>
              <a:avLst/>
              <a:gdLst/>
              <a:ahLst/>
              <a:cxnLst/>
              <a:rect l="l" t="t" r="r" b="b"/>
              <a:pathLst>
                <a:path w="220" h="538" extrusionOk="0">
                  <a:moveTo>
                    <a:pt x="200" y="0"/>
                  </a:moveTo>
                  <a:cubicBezTo>
                    <a:pt x="40" y="100"/>
                    <a:pt x="21" y="239"/>
                    <a:pt x="1" y="398"/>
                  </a:cubicBezTo>
                  <a:cubicBezTo>
                    <a:pt x="1" y="438"/>
                    <a:pt x="21" y="497"/>
                    <a:pt x="21" y="537"/>
                  </a:cubicBezTo>
                  <a:lnTo>
                    <a:pt x="200" y="537"/>
                  </a:lnTo>
                  <a:cubicBezTo>
                    <a:pt x="200" y="338"/>
                    <a:pt x="219" y="17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4" name="Google Shape;664;p3"/>
            <p:cNvSpPr/>
            <p:nvPr/>
          </p:nvSpPr>
          <p:spPr>
            <a:xfrm>
              <a:off x="2379450" y="3427900"/>
              <a:ext cx="12950" cy="4150"/>
            </a:xfrm>
            <a:custGeom>
              <a:avLst/>
              <a:gdLst/>
              <a:ahLst/>
              <a:cxnLst/>
              <a:rect l="l" t="t" r="r" b="b"/>
              <a:pathLst>
                <a:path w="518" h="166" extrusionOk="0">
                  <a:moveTo>
                    <a:pt x="1" y="1"/>
                  </a:moveTo>
                  <a:cubicBezTo>
                    <a:pt x="90" y="110"/>
                    <a:pt x="180" y="165"/>
                    <a:pt x="267" y="165"/>
                  </a:cubicBezTo>
                  <a:cubicBezTo>
                    <a:pt x="354" y="165"/>
                    <a:pt x="438" y="110"/>
                    <a:pt x="5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5" name="Google Shape;665;p3"/>
            <p:cNvSpPr/>
            <p:nvPr/>
          </p:nvSpPr>
          <p:spPr>
            <a:xfrm>
              <a:off x="2303850" y="3428150"/>
              <a:ext cx="13475" cy="3775"/>
            </a:xfrm>
            <a:custGeom>
              <a:avLst/>
              <a:gdLst/>
              <a:ahLst/>
              <a:cxnLst/>
              <a:rect l="l" t="t" r="r" b="b"/>
              <a:pathLst>
                <a:path w="539" h="151" extrusionOk="0">
                  <a:moveTo>
                    <a:pt x="276" y="1"/>
                  </a:moveTo>
                  <a:cubicBezTo>
                    <a:pt x="179" y="1"/>
                    <a:pt x="84" y="56"/>
                    <a:pt x="1" y="150"/>
                  </a:cubicBezTo>
                  <a:lnTo>
                    <a:pt x="538" y="150"/>
                  </a:lnTo>
                  <a:cubicBezTo>
                    <a:pt x="453" y="46"/>
                    <a:pt x="363" y="1"/>
                    <a:pt x="27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 name="Google Shape;666;p3"/>
            <p:cNvSpPr/>
            <p:nvPr/>
          </p:nvSpPr>
          <p:spPr>
            <a:xfrm>
              <a:off x="2326250" y="3694975"/>
              <a:ext cx="13450" cy="7675"/>
            </a:xfrm>
            <a:custGeom>
              <a:avLst/>
              <a:gdLst/>
              <a:ahLst/>
              <a:cxnLst/>
              <a:rect l="l" t="t" r="r" b="b"/>
              <a:pathLst>
                <a:path w="538" h="307" extrusionOk="0">
                  <a:moveTo>
                    <a:pt x="517" y="0"/>
                  </a:moveTo>
                  <a:cubicBezTo>
                    <a:pt x="338" y="0"/>
                    <a:pt x="159" y="20"/>
                    <a:pt x="0" y="20"/>
                  </a:cubicBezTo>
                  <a:lnTo>
                    <a:pt x="0" y="199"/>
                  </a:lnTo>
                  <a:cubicBezTo>
                    <a:pt x="83" y="272"/>
                    <a:pt x="176" y="306"/>
                    <a:pt x="272" y="306"/>
                  </a:cubicBezTo>
                  <a:cubicBezTo>
                    <a:pt x="361" y="306"/>
                    <a:pt x="451" y="277"/>
                    <a:pt x="537" y="219"/>
                  </a:cubicBezTo>
                  <a:cubicBezTo>
                    <a:pt x="517" y="160"/>
                    <a:pt x="517" y="80"/>
                    <a:pt x="5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7" name="Google Shape;667;p3"/>
            <p:cNvSpPr/>
            <p:nvPr/>
          </p:nvSpPr>
          <p:spPr>
            <a:xfrm>
              <a:off x="2550025" y="3954075"/>
              <a:ext cx="4000" cy="9475"/>
            </a:xfrm>
            <a:custGeom>
              <a:avLst/>
              <a:gdLst/>
              <a:ahLst/>
              <a:cxnLst/>
              <a:rect l="l" t="t" r="r" b="b"/>
              <a:pathLst>
                <a:path w="160" h="379" extrusionOk="0">
                  <a:moveTo>
                    <a:pt x="1" y="0"/>
                  </a:moveTo>
                  <a:lnTo>
                    <a:pt x="1" y="378"/>
                  </a:lnTo>
                  <a:cubicBezTo>
                    <a:pt x="140" y="259"/>
                    <a:pt x="160" y="14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8" name="Google Shape;668;p3"/>
            <p:cNvSpPr/>
            <p:nvPr/>
          </p:nvSpPr>
          <p:spPr>
            <a:xfrm>
              <a:off x="2704700" y="3860575"/>
              <a:ext cx="5500" cy="8475"/>
            </a:xfrm>
            <a:custGeom>
              <a:avLst/>
              <a:gdLst/>
              <a:ahLst/>
              <a:cxnLst/>
              <a:rect l="l" t="t" r="r" b="b"/>
              <a:pathLst>
                <a:path w="220" h="339" extrusionOk="0">
                  <a:moveTo>
                    <a:pt x="0" y="1"/>
                  </a:moveTo>
                  <a:lnTo>
                    <a:pt x="0" y="339"/>
                  </a:lnTo>
                  <a:cubicBezTo>
                    <a:pt x="219" y="219"/>
                    <a:pt x="199" y="12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 name="Google Shape;669;p3"/>
            <p:cNvSpPr/>
            <p:nvPr/>
          </p:nvSpPr>
          <p:spPr>
            <a:xfrm>
              <a:off x="2247675" y="3807875"/>
              <a:ext cx="7475" cy="8475"/>
            </a:xfrm>
            <a:custGeom>
              <a:avLst/>
              <a:gdLst/>
              <a:ahLst/>
              <a:cxnLst/>
              <a:rect l="l" t="t" r="r" b="b"/>
              <a:pathLst>
                <a:path w="299" h="339" extrusionOk="0">
                  <a:moveTo>
                    <a:pt x="100" y="0"/>
                  </a:moveTo>
                  <a:cubicBezTo>
                    <a:pt x="0" y="119"/>
                    <a:pt x="0" y="239"/>
                    <a:pt x="119" y="338"/>
                  </a:cubicBezTo>
                  <a:cubicBezTo>
                    <a:pt x="179" y="338"/>
                    <a:pt x="259" y="318"/>
                    <a:pt x="298" y="318"/>
                  </a:cubicBezTo>
                  <a:cubicBezTo>
                    <a:pt x="298" y="199"/>
                    <a:pt x="279" y="99"/>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 name="Google Shape;670;p3"/>
            <p:cNvSpPr/>
            <p:nvPr/>
          </p:nvSpPr>
          <p:spPr>
            <a:xfrm>
              <a:off x="2312325" y="3635100"/>
              <a:ext cx="4500" cy="1700"/>
            </a:xfrm>
            <a:custGeom>
              <a:avLst/>
              <a:gdLst/>
              <a:ahLst/>
              <a:cxnLst/>
              <a:rect l="l" t="t" r="r" b="b"/>
              <a:pathLst>
                <a:path w="180" h="68" extrusionOk="0">
                  <a:moveTo>
                    <a:pt x="95" y="1"/>
                  </a:moveTo>
                  <a:cubicBezTo>
                    <a:pt x="63" y="1"/>
                    <a:pt x="32" y="26"/>
                    <a:pt x="0" y="68"/>
                  </a:cubicBezTo>
                  <a:lnTo>
                    <a:pt x="179" y="68"/>
                  </a:lnTo>
                  <a:cubicBezTo>
                    <a:pt x="151" y="21"/>
                    <a:pt x="123" y="1"/>
                    <a:pt x="9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 name="Google Shape;671;p3"/>
            <p:cNvSpPr/>
            <p:nvPr/>
          </p:nvSpPr>
          <p:spPr>
            <a:xfrm>
              <a:off x="2501800" y="3568650"/>
              <a:ext cx="2000" cy="8475"/>
            </a:xfrm>
            <a:custGeom>
              <a:avLst/>
              <a:gdLst/>
              <a:ahLst/>
              <a:cxnLst/>
              <a:rect l="l" t="t" r="r" b="b"/>
              <a:pathLst>
                <a:path w="80" h="339" extrusionOk="0">
                  <a:moveTo>
                    <a:pt x="80" y="1"/>
                  </a:moveTo>
                  <a:cubicBezTo>
                    <a:pt x="0" y="120"/>
                    <a:pt x="0" y="219"/>
                    <a:pt x="80" y="339"/>
                  </a:cubicBezTo>
                  <a:lnTo>
                    <a:pt x="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 name="Google Shape;672;p3"/>
            <p:cNvSpPr/>
            <p:nvPr/>
          </p:nvSpPr>
          <p:spPr>
            <a:xfrm>
              <a:off x="2321775" y="3429650"/>
              <a:ext cx="5000" cy="2275"/>
            </a:xfrm>
            <a:custGeom>
              <a:avLst/>
              <a:gdLst/>
              <a:ahLst/>
              <a:cxnLst/>
              <a:rect l="l" t="t" r="r" b="b"/>
              <a:pathLst>
                <a:path w="200" h="91" extrusionOk="0">
                  <a:moveTo>
                    <a:pt x="100" y="1"/>
                  </a:moveTo>
                  <a:cubicBezTo>
                    <a:pt x="70" y="1"/>
                    <a:pt x="40" y="30"/>
                    <a:pt x="0" y="90"/>
                  </a:cubicBezTo>
                  <a:lnTo>
                    <a:pt x="199" y="90"/>
                  </a:lnTo>
                  <a:cubicBezTo>
                    <a:pt x="159" y="30"/>
                    <a:pt x="129" y="1"/>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 name="Google Shape;673;p3"/>
            <p:cNvSpPr/>
            <p:nvPr/>
          </p:nvSpPr>
          <p:spPr>
            <a:xfrm>
              <a:off x="2371000" y="3428400"/>
              <a:ext cx="4000" cy="1525"/>
            </a:xfrm>
            <a:custGeom>
              <a:avLst/>
              <a:gdLst/>
              <a:ahLst/>
              <a:cxnLst/>
              <a:rect l="l" t="t" r="r" b="b"/>
              <a:pathLst>
                <a:path w="160" h="61" extrusionOk="0">
                  <a:moveTo>
                    <a:pt x="0" y="1"/>
                  </a:moveTo>
                  <a:cubicBezTo>
                    <a:pt x="20" y="41"/>
                    <a:pt x="50" y="61"/>
                    <a:pt x="80" y="61"/>
                  </a:cubicBezTo>
                  <a:cubicBezTo>
                    <a:pt x="110" y="61"/>
                    <a:pt x="140" y="41"/>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 name="Google Shape;674;p3"/>
            <p:cNvSpPr/>
            <p:nvPr/>
          </p:nvSpPr>
          <p:spPr>
            <a:xfrm>
              <a:off x="2241700" y="3431900"/>
              <a:ext cx="4000" cy="4500"/>
            </a:xfrm>
            <a:custGeom>
              <a:avLst/>
              <a:gdLst/>
              <a:ahLst/>
              <a:cxnLst/>
              <a:rect l="l" t="t" r="r" b="b"/>
              <a:pathLst>
                <a:path w="160" h="180" extrusionOk="0">
                  <a:moveTo>
                    <a:pt x="160" y="0"/>
                  </a:moveTo>
                  <a:cubicBezTo>
                    <a:pt x="60" y="40"/>
                    <a:pt x="20" y="80"/>
                    <a:pt x="0" y="179"/>
                  </a:cubicBezTo>
                  <a:cubicBezTo>
                    <a:pt x="40" y="139"/>
                    <a:pt x="120" y="80"/>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5" name="Google Shape;675;p3"/>
            <p:cNvSpPr/>
            <p:nvPr/>
          </p:nvSpPr>
          <p:spPr>
            <a:xfrm>
              <a:off x="2317300" y="3431900"/>
              <a:ext cx="4500" cy="2625"/>
            </a:xfrm>
            <a:custGeom>
              <a:avLst/>
              <a:gdLst/>
              <a:ahLst/>
              <a:cxnLst/>
              <a:rect l="l" t="t" r="r" b="b"/>
              <a:pathLst>
                <a:path w="180" h="105" extrusionOk="0">
                  <a:moveTo>
                    <a:pt x="0" y="0"/>
                  </a:moveTo>
                  <a:cubicBezTo>
                    <a:pt x="30" y="70"/>
                    <a:pt x="55" y="105"/>
                    <a:pt x="82" y="105"/>
                  </a:cubicBezTo>
                  <a:cubicBezTo>
                    <a:pt x="109" y="105"/>
                    <a:pt x="139" y="70"/>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6" name="Google Shape;676;p3"/>
            <p:cNvSpPr/>
            <p:nvPr/>
          </p:nvSpPr>
          <p:spPr>
            <a:xfrm>
              <a:off x="1973650" y="3191675"/>
              <a:ext cx="29850" cy="227875"/>
            </a:xfrm>
            <a:custGeom>
              <a:avLst/>
              <a:gdLst/>
              <a:ahLst/>
              <a:cxnLst/>
              <a:rect l="l" t="t" r="r" b="b"/>
              <a:pathLst>
                <a:path w="1194" h="9115" extrusionOk="0">
                  <a:moveTo>
                    <a:pt x="418" y="1"/>
                  </a:moveTo>
                  <a:cubicBezTo>
                    <a:pt x="319" y="21"/>
                    <a:pt x="239" y="120"/>
                    <a:pt x="199" y="200"/>
                  </a:cubicBezTo>
                  <a:cubicBezTo>
                    <a:pt x="0" y="3084"/>
                    <a:pt x="139" y="5949"/>
                    <a:pt x="179" y="8794"/>
                  </a:cubicBezTo>
                  <a:cubicBezTo>
                    <a:pt x="219" y="8893"/>
                    <a:pt x="239" y="8992"/>
                    <a:pt x="319" y="9072"/>
                  </a:cubicBezTo>
                  <a:cubicBezTo>
                    <a:pt x="365" y="9100"/>
                    <a:pt x="411" y="9115"/>
                    <a:pt x="455" y="9115"/>
                  </a:cubicBezTo>
                  <a:cubicBezTo>
                    <a:pt x="506" y="9115"/>
                    <a:pt x="554" y="9095"/>
                    <a:pt x="597" y="9052"/>
                  </a:cubicBezTo>
                  <a:cubicBezTo>
                    <a:pt x="875" y="8694"/>
                    <a:pt x="696" y="8197"/>
                    <a:pt x="975" y="7839"/>
                  </a:cubicBezTo>
                  <a:cubicBezTo>
                    <a:pt x="1035" y="7580"/>
                    <a:pt x="935" y="7302"/>
                    <a:pt x="1074" y="7083"/>
                  </a:cubicBezTo>
                  <a:cubicBezTo>
                    <a:pt x="1074" y="7043"/>
                    <a:pt x="1074" y="6983"/>
                    <a:pt x="1114" y="6963"/>
                  </a:cubicBezTo>
                  <a:cubicBezTo>
                    <a:pt x="1094" y="6605"/>
                    <a:pt x="915" y="6307"/>
                    <a:pt x="995" y="5969"/>
                  </a:cubicBezTo>
                  <a:cubicBezTo>
                    <a:pt x="915" y="5770"/>
                    <a:pt x="1194" y="5591"/>
                    <a:pt x="1035" y="5372"/>
                  </a:cubicBezTo>
                  <a:cubicBezTo>
                    <a:pt x="935" y="5113"/>
                    <a:pt x="995" y="4875"/>
                    <a:pt x="995" y="4616"/>
                  </a:cubicBezTo>
                  <a:cubicBezTo>
                    <a:pt x="1015" y="4477"/>
                    <a:pt x="995" y="4357"/>
                    <a:pt x="915" y="4258"/>
                  </a:cubicBezTo>
                  <a:cubicBezTo>
                    <a:pt x="915" y="4019"/>
                    <a:pt x="895" y="3781"/>
                    <a:pt x="895" y="3562"/>
                  </a:cubicBezTo>
                  <a:cubicBezTo>
                    <a:pt x="836" y="2368"/>
                    <a:pt x="895" y="1175"/>
                    <a:pt x="73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7" name="Google Shape;677;p3"/>
            <p:cNvSpPr/>
            <p:nvPr/>
          </p:nvSpPr>
          <p:spPr>
            <a:xfrm>
              <a:off x="2197925" y="3385475"/>
              <a:ext cx="30375" cy="220800"/>
            </a:xfrm>
            <a:custGeom>
              <a:avLst/>
              <a:gdLst/>
              <a:ahLst/>
              <a:cxnLst/>
              <a:rect l="l" t="t" r="r" b="b"/>
              <a:pathLst>
                <a:path w="1215" h="8832" extrusionOk="0">
                  <a:moveTo>
                    <a:pt x="520" y="0"/>
                  </a:moveTo>
                  <a:cubicBezTo>
                    <a:pt x="434" y="0"/>
                    <a:pt x="356" y="29"/>
                    <a:pt x="279" y="107"/>
                  </a:cubicBezTo>
                  <a:cubicBezTo>
                    <a:pt x="279" y="226"/>
                    <a:pt x="379" y="345"/>
                    <a:pt x="259" y="485"/>
                  </a:cubicBezTo>
                  <a:cubicBezTo>
                    <a:pt x="299" y="644"/>
                    <a:pt x="220" y="843"/>
                    <a:pt x="279" y="1022"/>
                  </a:cubicBezTo>
                  <a:cubicBezTo>
                    <a:pt x="259" y="1081"/>
                    <a:pt x="200" y="1121"/>
                    <a:pt x="180" y="1181"/>
                  </a:cubicBezTo>
                  <a:cubicBezTo>
                    <a:pt x="220" y="2474"/>
                    <a:pt x="160" y="3767"/>
                    <a:pt x="279" y="5060"/>
                  </a:cubicBezTo>
                  <a:cubicBezTo>
                    <a:pt x="279" y="5199"/>
                    <a:pt x="279" y="5358"/>
                    <a:pt x="120" y="5458"/>
                  </a:cubicBezTo>
                  <a:cubicBezTo>
                    <a:pt x="80" y="5497"/>
                    <a:pt x="21" y="5577"/>
                    <a:pt x="21" y="5657"/>
                  </a:cubicBezTo>
                  <a:cubicBezTo>
                    <a:pt x="61" y="5696"/>
                    <a:pt x="61" y="5716"/>
                    <a:pt x="61" y="5776"/>
                  </a:cubicBezTo>
                  <a:cubicBezTo>
                    <a:pt x="120" y="6015"/>
                    <a:pt x="100" y="6293"/>
                    <a:pt x="100" y="6572"/>
                  </a:cubicBezTo>
                  <a:cubicBezTo>
                    <a:pt x="100" y="6711"/>
                    <a:pt x="80" y="6890"/>
                    <a:pt x="100" y="7049"/>
                  </a:cubicBezTo>
                  <a:cubicBezTo>
                    <a:pt x="100" y="7149"/>
                    <a:pt x="120" y="7268"/>
                    <a:pt x="160" y="7387"/>
                  </a:cubicBezTo>
                  <a:cubicBezTo>
                    <a:pt x="319" y="7845"/>
                    <a:pt x="1" y="8402"/>
                    <a:pt x="498" y="8780"/>
                  </a:cubicBezTo>
                  <a:cubicBezTo>
                    <a:pt x="588" y="8816"/>
                    <a:pt x="662" y="8832"/>
                    <a:pt x="721" y="8832"/>
                  </a:cubicBezTo>
                  <a:cubicBezTo>
                    <a:pt x="992" y="8832"/>
                    <a:pt x="990" y="8510"/>
                    <a:pt x="1055" y="8282"/>
                  </a:cubicBezTo>
                  <a:cubicBezTo>
                    <a:pt x="1115" y="7686"/>
                    <a:pt x="1075" y="7109"/>
                    <a:pt x="976" y="6552"/>
                  </a:cubicBezTo>
                  <a:cubicBezTo>
                    <a:pt x="956" y="6472"/>
                    <a:pt x="896" y="6393"/>
                    <a:pt x="836" y="6313"/>
                  </a:cubicBezTo>
                  <a:cubicBezTo>
                    <a:pt x="836" y="6273"/>
                    <a:pt x="816" y="6194"/>
                    <a:pt x="816" y="6154"/>
                  </a:cubicBezTo>
                  <a:cubicBezTo>
                    <a:pt x="1214" y="5478"/>
                    <a:pt x="777" y="4761"/>
                    <a:pt x="896" y="4065"/>
                  </a:cubicBezTo>
                  <a:cubicBezTo>
                    <a:pt x="1115" y="2772"/>
                    <a:pt x="856" y="1479"/>
                    <a:pt x="777" y="186"/>
                  </a:cubicBezTo>
                  <a:cubicBezTo>
                    <a:pt x="757" y="107"/>
                    <a:pt x="677" y="47"/>
                    <a:pt x="598" y="7"/>
                  </a:cubicBezTo>
                  <a:cubicBezTo>
                    <a:pt x="571" y="3"/>
                    <a:pt x="545" y="0"/>
                    <a:pt x="5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8" name="Google Shape;678;p3"/>
            <p:cNvSpPr/>
            <p:nvPr/>
          </p:nvSpPr>
          <p:spPr>
            <a:xfrm>
              <a:off x="1984575" y="3387625"/>
              <a:ext cx="29375" cy="276075"/>
            </a:xfrm>
            <a:custGeom>
              <a:avLst/>
              <a:gdLst/>
              <a:ahLst/>
              <a:cxnLst/>
              <a:rect l="l" t="t" r="r" b="b"/>
              <a:pathLst>
                <a:path w="1175" h="11043" extrusionOk="0">
                  <a:moveTo>
                    <a:pt x="458" y="1"/>
                  </a:moveTo>
                  <a:cubicBezTo>
                    <a:pt x="240" y="21"/>
                    <a:pt x="100" y="140"/>
                    <a:pt x="100" y="399"/>
                  </a:cubicBezTo>
                  <a:cubicBezTo>
                    <a:pt x="100" y="697"/>
                    <a:pt x="80" y="956"/>
                    <a:pt x="80" y="1254"/>
                  </a:cubicBezTo>
                  <a:cubicBezTo>
                    <a:pt x="80" y="1314"/>
                    <a:pt x="80" y="1333"/>
                    <a:pt x="100" y="1393"/>
                  </a:cubicBezTo>
                  <a:cubicBezTo>
                    <a:pt x="41" y="1453"/>
                    <a:pt x="1" y="1592"/>
                    <a:pt x="1" y="1692"/>
                  </a:cubicBezTo>
                  <a:cubicBezTo>
                    <a:pt x="1" y="1751"/>
                    <a:pt x="41" y="1831"/>
                    <a:pt x="41" y="1910"/>
                  </a:cubicBezTo>
                  <a:cubicBezTo>
                    <a:pt x="61" y="2428"/>
                    <a:pt x="41" y="2985"/>
                    <a:pt x="41" y="3502"/>
                  </a:cubicBezTo>
                  <a:lnTo>
                    <a:pt x="41" y="5113"/>
                  </a:lnTo>
                  <a:cubicBezTo>
                    <a:pt x="1" y="6008"/>
                    <a:pt x="80" y="6903"/>
                    <a:pt x="299" y="7799"/>
                  </a:cubicBezTo>
                  <a:cubicBezTo>
                    <a:pt x="478" y="8415"/>
                    <a:pt x="379" y="9052"/>
                    <a:pt x="399" y="9669"/>
                  </a:cubicBezTo>
                  <a:cubicBezTo>
                    <a:pt x="438" y="10007"/>
                    <a:pt x="379" y="10385"/>
                    <a:pt x="558" y="10703"/>
                  </a:cubicBezTo>
                  <a:cubicBezTo>
                    <a:pt x="633" y="10873"/>
                    <a:pt x="727" y="11043"/>
                    <a:pt x="906" y="11043"/>
                  </a:cubicBezTo>
                  <a:cubicBezTo>
                    <a:pt x="916" y="11043"/>
                    <a:pt x="926" y="11042"/>
                    <a:pt x="936" y="11041"/>
                  </a:cubicBezTo>
                  <a:cubicBezTo>
                    <a:pt x="1155" y="11001"/>
                    <a:pt x="1175" y="10783"/>
                    <a:pt x="1175" y="10603"/>
                  </a:cubicBezTo>
                  <a:cubicBezTo>
                    <a:pt x="1175" y="10265"/>
                    <a:pt x="1095" y="9907"/>
                    <a:pt x="1035" y="9569"/>
                  </a:cubicBezTo>
                  <a:cubicBezTo>
                    <a:pt x="1055" y="8216"/>
                    <a:pt x="1055" y="6884"/>
                    <a:pt x="836" y="5531"/>
                  </a:cubicBezTo>
                  <a:cubicBezTo>
                    <a:pt x="737" y="4894"/>
                    <a:pt x="677" y="4238"/>
                    <a:pt x="737" y="3601"/>
                  </a:cubicBezTo>
                  <a:cubicBezTo>
                    <a:pt x="757" y="3502"/>
                    <a:pt x="737" y="3402"/>
                    <a:pt x="697" y="3323"/>
                  </a:cubicBezTo>
                  <a:cubicBezTo>
                    <a:pt x="578" y="2646"/>
                    <a:pt x="538" y="1950"/>
                    <a:pt x="558" y="1254"/>
                  </a:cubicBezTo>
                  <a:lnTo>
                    <a:pt x="558" y="1035"/>
                  </a:lnTo>
                  <a:cubicBezTo>
                    <a:pt x="538" y="936"/>
                    <a:pt x="478" y="836"/>
                    <a:pt x="538" y="737"/>
                  </a:cubicBezTo>
                  <a:cubicBezTo>
                    <a:pt x="558" y="657"/>
                    <a:pt x="558" y="617"/>
                    <a:pt x="558" y="538"/>
                  </a:cubicBezTo>
                  <a:cubicBezTo>
                    <a:pt x="538" y="418"/>
                    <a:pt x="538" y="279"/>
                    <a:pt x="538" y="160"/>
                  </a:cubicBezTo>
                  <a:cubicBezTo>
                    <a:pt x="538" y="80"/>
                    <a:pt x="498" y="40"/>
                    <a:pt x="4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9" name="Google Shape;679;p3"/>
            <p:cNvSpPr/>
            <p:nvPr/>
          </p:nvSpPr>
          <p:spPr>
            <a:xfrm>
              <a:off x="2114875" y="3622475"/>
              <a:ext cx="37325" cy="205475"/>
            </a:xfrm>
            <a:custGeom>
              <a:avLst/>
              <a:gdLst/>
              <a:ahLst/>
              <a:cxnLst/>
              <a:rect l="l" t="t" r="r" b="b"/>
              <a:pathLst>
                <a:path w="1493" h="8219" extrusionOk="0">
                  <a:moveTo>
                    <a:pt x="257" y="1"/>
                  </a:moveTo>
                  <a:cubicBezTo>
                    <a:pt x="195" y="1"/>
                    <a:pt x="130" y="26"/>
                    <a:pt x="60" y="76"/>
                  </a:cubicBezTo>
                  <a:cubicBezTo>
                    <a:pt x="1" y="314"/>
                    <a:pt x="1" y="553"/>
                    <a:pt x="60" y="792"/>
                  </a:cubicBezTo>
                  <a:cubicBezTo>
                    <a:pt x="100" y="792"/>
                    <a:pt x="100" y="792"/>
                    <a:pt x="120" y="851"/>
                  </a:cubicBezTo>
                  <a:cubicBezTo>
                    <a:pt x="120" y="891"/>
                    <a:pt x="120" y="911"/>
                    <a:pt x="60" y="971"/>
                  </a:cubicBezTo>
                  <a:cubicBezTo>
                    <a:pt x="60" y="1050"/>
                    <a:pt x="100" y="1090"/>
                    <a:pt x="100" y="1170"/>
                  </a:cubicBezTo>
                  <a:cubicBezTo>
                    <a:pt x="200" y="1329"/>
                    <a:pt x="120" y="1568"/>
                    <a:pt x="220" y="1747"/>
                  </a:cubicBezTo>
                  <a:cubicBezTo>
                    <a:pt x="239" y="1886"/>
                    <a:pt x="239" y="2065"/>
                    <a:pt x="259" y="2204"/>
                  </a:cubicBezTo>
                  <a:cubicBezTo>
                    <a:pt x="418" y="2582"/>
                    <a:pt x="239" y="2980"/>
                    <a:pt x="438" y="3398"/>
                  </a:cubicBezTo>
                  <a:cubicBezTo>
                    <a:pt x="518" y="4253"/>
                    <a:pt x="558" y="5128"/>
                    <a:pt x="637" y="5984"/>
                  </a:cubicBezTo>
                  <a:cubicBezTo>
                    <a:pt x="856" y="6660"/>
                    <a:pt x="558" y="7416"/>
                    <a:pt x="896" y="8072"/>
                  </a:cubicBezTo>
                  <a:cubicBezTo>
                    <a:pt x="975" y="8183"/>
                    <a:pt x="1066" y="8218"/>
                    <a:pt x="1170" y="8218"/>
                  </a:cubicBezTo>
                  <a:cubicBezTo>
                    <a:pt x="1197" y="8218"/>
                    <a:pt x="1225" y="8216"/>
                    <a:pt x="1254" y="8212"/>
                  </a:cubicBezTo>
                  <a:cubicBezTo>
                    <a:pt x="1353" y="8172"/>
                    <a:pt x="1413" y="8112"/>
                    <a:pt x="1433" y="8013"/>
                  </a:cubicBezTo>
                  <a:cubicBezTo>
                    <a:pt x="1453" y="7774"/>
                    <a:pt x="1413" y="7555"/>
                    <a:pt x="1453" y="7336"/>
                  </a:cubicBezTo>
                  <a:cubicBezTo>
                    <a:pt x="1493" y="5924"/>
                    <a:pt x="1334" y="4492"/>
                    <a:pt x="1035" y="3099"/>
                  </a:cubicBezTo>
                  <a:cubicBezTo>
                    <a:pt x="836" y="2781"/>
                    <a:pt x="856" y="2443"/>
                    <a:pt x="856" y="2085"/>
                  </a:cubicBezTo>
                  <a:cubicBezTo>
                    <a:pt x="856" y="1985"/>
                    <a:pt x="856" y="1906"/>
                    <a:pt x="836" y="1806"/>
                  </a:cubicBezTo>
                  <a:cubicBezTo>
                    <a:pt x="796" y="1647"/>
                    <a:pt x="717" y="1468"/>
                    <a:pt x="637" y="1309"/>
                  </a:cubicBezTo>
                  <a:cubicBezTo>
                    <a:pt x="359" y="951"/>
                    <a:pt x="657" y="473"/>
                    <a:pt x="438" y="76"/>
                  </a:cubicBezTo>
                  <a:cubicBezTo>
                    <a:pt x="379" y="26"/>
                    <a:pt x="319" y="1"/>
                    <a:pt x="2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 name="Google Shape;680;p3"/>
            <p:cNvSpPr/>
            <p:nvPr/>
          </p:nvSpPr>
          <p:spPr>
            <a:xfrm>
              <a:off x="2193450" y="3261325"/>
              <a:ext cx="29375" cy="149700"/>
            </a:xfrm>
            <a:custGeom>
              <a:avLst/>
              <a:gdLst/>
              <a:ahLst/>
              <a:cxnLst/>
              <a:rect l="l" t="t" r="r" b="b"/>
              <a:pathLst>
                <a:path w="1175" h="5988" extrusionOk="0">
                  <a:moveTo>
                    <a:pt x="598" y="2486"/>
                  </a:moveTo>
                  <a:cubicBezTo>
                    <a:pt x="614" y="2536"/>
                    <a:pt x="610" y="2544"/>
                    <a:pt x="602" y="2544"/>
                  </a:cubicBezTo>
                  <a:cubicBezTo>
                    <a:pt x="599" y="2544"/>
                    <a:pt x="595" y="2543"/>
                    <a:pt x="592" y="2542"/>
                  </a:cubicBezTo>
                  <a:lnTo>
                    <a:pt x="592" y="2542"/>
                  </a:lnTo>
                  <a:cubicBezTo>
                    <a:pt x="595" y="2521"/>
                    <a:pt x="598" y="2500"/>
                    <a:pt x="598" y="2486"/>
                  </a:cubicBezTo>
                  <a:close/>
                  <a:moveTo>
                    <a:pt x="589" y="2562"/>
                  </a:moveTo>
                  <a:cubicBezTo>
                    <a:pt x="591" y="2568"/>
                    <a:pt x="594" y="2576"/>
                    <a:pt x="598" y="2586"/>
                  </a:cubicBezTo>
                  <a:cubicBezTo>
                    <a:pt x="631" y="2642"/>
                    <a:pt x="646" y="2666"/>
                    <a:pt x="638" y="2666"/>
                  </a:cubicBezTo>
                  <a:cubicBezTo>
                    <a:pt x="632" y="2666"/>
                    <a:pt x="612" y="2652"/>
                    <a:pt x="578" y="2626"/>
                  </a:cubicBezTo>
                  <a:cubicBezTo>
                    <a:pt x="578" y="2626"/>
                    <a:pt x="584" y="2596"/>
                    <a:pt x="589" y="2562"/>
                  </a:cubicBezTo>
                  <a:close/>
                  <a:moveTo>
                    <a:pt x="634" y="0"/>
                  </a:moveTo>
                  <a:cubicBezTo>
                    <a:pt x="502" y="0"/>
                    <a:pt x="401" y="88"/>
                    <a:pt x="299" y="219"/>
                  </a:cubicBezTo>
                  <a:cubicBezTo>
                    <a:pt x="1" y="776"/>
                    <a:pt x="458" y="1293"/>
                    <a:pt x="339" y="1830"/>
                  </a:cubicBezTo>
                  <a:cubicBezTo>
                    <a:pt x="379" y="1890"/>
                    <a:pt x="419" y="1890"/>
                    <a:pt x="498" y="1890"/>
                  </a:cubicBezTo>
                  <a:cubicBezTo>
                    <a:pt x="604" y="1985"/>
                    <a:pt x="614" y="2092"/>
                    <a:pt x="606" y="2201"/>
                  </a:cubicBezTo>
                  <a:lnTo>
                    <a:pt x="606" y="2201"/>
                  </a:lnTo>
                  <a:cubicBezTo>
                    <a:pt x="603" y="2137"/>
                    <a:pt x="590" y="2073"/>
                    <a:pt x="558" y="2009"/>
                  </a:cubicBezTo>
                  <a:cubicBezTo>
                    <a:pt x="518" y="1969"/>
                    <a:pt x="478" y="1949"/>
                    <a:pt x="441" y="1949"/>
                  </a:cubicBezTo>
                  <a:cubicBezTo>
                    <a:pt x="404" y="1949"/>
                    <a:pt x="369" y="1969"/>
                    <a:pt x="339" y="2009"/>
                  </a:cubicBezTo>
                  <a:cubicBezTo>
                    <a:pt x="200" y="2228"/>
                    <a:pt x="240" y="2486"/>
                    <a:pt x="299" y="2725"/>
                  </a:cubicBezTo>
                  <a:cubicBezTo>
                    <a:pt x="299" y="3063"/>
                    <a:pt x="279" y="3382"/>
                    <a:pt x="339" y="3700"/>
                  </a:cubicBezTo>
                  <a:cubicBezTo>
                    <a:pt x="438" y="4476"/>
                    <a:pt x="160" y="5252"/>
                    <a:pt x="458" y="5988"/>
                  </a:cubicBezTo>
                  <a:cubicBezTo>
                    <a:pt x="598" y="5809"/>
                    <a:pt x="637" y="5610"/>
                    <a:pt x="538" y="5391"/>
                  </a:cubicBezTo>
                  <a:cubicBezTo>
                    <a:pt x="538" y="5391"/>
                    <a:pt x="558" y="5371"/>
                    <a:pt x="558" y="5351"/>
                  </a:cubicBezTo>
                  <a:cubicBezTo>
                    <a:pt x="558" y="5311"/>
                    <a:pt x="538" y="5271"/>
                    <a:pt x="498" y="5252"/>
                  </a:cubicBezTo>
                  <a:cubicBezTo>
                    <a:pt x="558" y="5172"/>
                    <a:pt x="598" y="5112"/>
                    <a:pt x="657" y="5053"/>
                  </a:cubicBezTo>
                  <a:cubicBezTo>
                    <a:pt x="737" y="4993"/>
                    <a:pt x="757" y="4953"/>
                    <a:pt x="777" y="4874"/>
                  </a:cubicBezTo>
                  <a:cubicBezTo>
                    <a:pt x="757" y="4754"/>
                    <a:pt x="757" y="4655"/>
                    <a:pt x="757" y="4516"/>
                  </a:cubicBezTo>
                  <a:cubicBezTo>
                    <a:pt x="796" y="4217"/>
                    <a:pt x="1035" y="3998"/>
                    <a:pt x="1075" y="3700"/>
                  </a:cubicBezTo>
                  <a:cubicBezTo>
                    <a:pt x="1135" y="2606"/>
                    <a:pt x="1174" y="1512"/>
                    <a:pt x="1055" y="418"/>
                  </a:cubicBezTo>
                  <a:cubicBezTo>
                    <a:pt x="995" y="278"/>
                    <a:pt x="936" y="139"/>
                    <a:pt x="796" y="40"/>
                  </a:cubicBezTo>
                  <a:cubicBezTo>
                    <a:pt x="737" y="13"/>
                    <a:pt x="683" y="0"/>
                    <a:pt x="6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1" name="Google Shape;681;p3"/>
            <p:cNvSpPr/>
            <p:nvPr/>
          </p:nvSpPr>
          <p:spPr>
            <a:xfrm>
              <a:off x="2085050" y="3095925"/>
              <a:ext cx="24875" cy="106225"/>
            </a:xfrm>
            <a:custGeom>
              <a:avLst/>
              <a:gdLst/>
              <a:ahLst/>
              <a:cxnLst/>
              <a:rect l="l" t="t" r="r" b="b"/>
              <a:pathLst>
                <a:path w="995" h="4249" extrusionOk="0">
                  <a:moveTo>
                    <a:pt x="413" y="1"/>
                  </a:moveTo>
                  <a:cubicBezTo>
                    <a:pt x="338" y="1"/>
                    <a:pt x="252" y="60"/>
                    <a:pt x="159" y="71"/>
                  </a:cubicBezTo>
                  <a:cubicBezTo>
                    <a:pt x="60" y="867"/>
                    <a:pt x="219" y="1683"/>
                    <a:pt x="159" y="2538"/>
                  </a:cubicBezTo>
                  <a:cubicBezTo>
                    <a:pt x="159" y="3075"/>
                    <a:pt x="0" y="3712"/>
                    <a:pt x="318" y="4249"/>
                  </a:cubicBezTo>
                  <a:cubicBezTo>
                    <a:pt x="498" y="4070"/>
                    <a:pt x="557" y="3831"/>
                    <a:pt x="816" y="3751"/>
                  </a:cubicBezTo>
                  <a:cubicBezTo>
                    <a:pt x="915" y="3592"/>
                    <a:pt x="935" y="3433"/>
                    <a:pt x="935" y="3254"/>
                  </a:cubicBezTo>
                  <a:cubicBezTo>
                    <a:pt x="995" y="2419"/>
                    <a:pt x="736" y="1563"/>
                    <a:pt x="836" y="728"/>
                  </a:cubicBezTo>
                  <a:cubicBezTo>
                    <a:pt x="856" y="489"/>
                    <a:pt x="796" y="270"/>
                    <a:pt x="557" y="131"/>
                  </a:cubicBezTo>
                  <a:cubicBezTo>
                    <a:pt x="516" y="31"/>
                    <a:pt x="467" y="1"/>
                    <a:pt x="41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2" name="Google Shape;682;p3"/>
            <p:cNvSpPr/>
            <p:nvPr/>
          </p:nvSpPr>
          <p:spPr>
            <a:xfrm>
              <a:off x="2098975" y="3323525"/>
              <a:ext cx="24875" cy="108650"/>
            </a:xfrm>
            <a:custGeom>
              <a:avLst/>
              <a:gdLst/>
              <a:ahLst/>
              <a:cxnLst/>
              <a:rect l="l" t="t" r="r" b="b"/>
              <a:pathLst>
                <a:path w="995" h="4346" extrusionOk="0">
                  <a:moveTo>
                    <a:pt x="98" y="1"/>
                  </a:moveTo>
                  <a:cubicBezTo>
                    <a:pt x="64" y="1"/>
                    <a:pt x="36" y="39"/>
                    <a:pt x="0" y="98"/>
                  </a:cubicBezTo>
                  <a:cubicBezTo>
                    <a:pt x="60" y="1510"/>
                    <a:pt x="139" y="2923"/>
                    <a:pt x="179" y="4335"/>
                  </a:cubicBezTo>
                  <a:cubicBezTo>
                    <a:pt x="211" y="4342"/>
                    <a:pt x="239" y="4345"/>
                    <a:pt x="265" y="4345"/>
                  </a:cubicBezTo>
                  <a:cubicBezTo>
                    <a:pt x="458" y="4345"/>
                    <a:pt x="462" y="4155"/>
                    <a:pt x="497" y="3997"/>
                  </a:cubicBezTo>
                  <a:cubicBezTo>
                    <a:pt x="478" y="3818"/>
                    <a:pt x="577" y="3679"/>
                    <a:pt x="696" y="3559"/>
                  </a:cubicBezTo>
                  <a:cubicBezTo>
                    <a:pt x="736" y="3520"/>
                    <a:pt x="736" y="3480"/>
                    <a:pt x="756" y="3460"/>
                  </a:cubicBezTo>
                  <a:lnTo>
                    <a:pt x="756" y="3122"/>
                  </a:lnTo>
                  <a:cubicBezTo>
                    <a:pt x="776" y="3002"/>
                    <a:pt x="995" y="2923"/>
                    <a:pt x="856" y="2783"/>
                  </a:cubicBezTo>
                  <a:cubicBezTo>
                    <a:pt x="438" y="2207"/>
                    <a:pt x="657" y="1530"/>
                    <a:pt x="537" y="914"/>
                  </a:cubicBezTo>
                  <a:cubicBezTo>
                    <a:pt x="478" y="595"/>
                    <a:pt x="537" y="237"/>
                    <a:pt x="179" y="58"/>
                  </a:cubicBezTo>
                  <a:cubicBezTo>
                    <a:pt x="147" y="18"/>
                    <a:pt x="121" y="1"/>
                    <a:pt x="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 name="Google Shape;683;p3"/>
            <p:cNvSpPr/>
            <p:nvPr/>
          </p:nvSpPr>
          <p:spPr>
            <a:xfrm>
              <a:off x="2091600" y="3190375"/>
              <a:ext cx="22300" cy="73075"/>
            </a:xfrm>
            <a:custGeom>
              <a:avLst/>
              <a:gdLst/>
              <a:ahLst/>
              <a:cxnLst/>
              <a:rect l="l" t="t" r="r" b="b"/>
              <a:pathLst>
                <a:path w="892" h="2923" extrusionOk="0">
                  <a:moveTo>
                    <a:pt x="235" y="1"/>
                  </a:moveTo>
                  <a:cubicBezTo>
                    <a:pt x="1" y="1"/>
                    <a:pt x="121" y="308"/>
                    <a:pt x="56" y="471"/>
                  </a:cubicBezTo>
                  <a:cubicBezTo>
                    <a:pt x="176" y="1266"/>
                    <a:pt x="56" y="2082"/>
                    <a:pt x="275" y="2917"/>
                  </a:cubicBezTo>
                  <a:cubicBezTo>
                    <a:pt x="298" y="2921"/>
                    <a:pt x="319" y="2922"/>
                    <a:pt x="337" y="2922"/>
                  </a:cubicBezTo>
                  <a:cubicBezTo>
                    <a:pt x="662" y="2922"/>
                    <a:pt x="410" y="2458"/>
                    <a:pt x="673" y="2420"/>
                  </a:cubicBezTo>
                  <a:cubicBezTo>
                    <a:pt x="733" y="2341"/>
                    <a:pt x="773" y="2261"/>
                    <a:pt x="792" y="2181"/>
                  </a:cubicBezTo>
                  <a:cubicBezTo>
                    <a:pt x="832" y="2062"/>
                    <a:pt x="852" y="1943"/>
                    <a:pt x="852" y="1823"/>
                  </a:cubicBezTo>
                  <a:lnTo>
                    <a:pt x="852" y="1565"/>
                  </a:lnTo>
                  <a:cubicBezTo>
                    <a:pt x="852" y="1246"/>
                    <a:pt x="872" y="928"/>
                    <a:pt x="892" y="590"/>
                  </a:cubicBezTo>
                  <a:cubicBezTo>
                    <a:pt x="852" y="331"/>
                    <a:pt x="693" y="152"/>
                    <a:pt x="454" y="53"/>
                  </a:cubicBezTo>
                  <a:cubicBezTo>
                    <a:pt x="359" y="16"/>
                    <a:pt x="288" y="1"/>
                    <a:pt x="23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4" name="Google Shape;684;p3"/>
            <p:cNvSpPr/>
            <p:nvPr/>
          </p:nvSpPr>
          <p:spPr>
            <a:xfrm>
              <a:off x="1999425" y="3096125"/>
              <a:ext cx="58775" cy="46450"/>
            </a:xfrm>
            <a:custGeom>
              <a:avLst/>
              <a:gdLst/>
              <a:ahLst/>
              <a:cxnLst/>
              <a:rect l="l" t="t" r="r" b="b"/>
              <a:pathLst>
                <a:path w="2351" h="1858" extrusionOk="0">
                  <a:moveTo>
                    <a:pt x="472" y="1"/>
                  </a:moveTo>
                  <a:cubicBezTo>
                    <a:pt x="441" y="1"/>
                    <a:pt x="408" y="16"/>
                    <a:pt x="362" y="43"/>
                  </a:cubicBezTo>
                  <a:cubicBezTo>
                    <a:pt x="0" y="1074"/>
                    <a:pt x="575" y="1858"/>
                    <a:pt x="1639" y="1858"/>
                  </a:cubicBezTo>
                  <a:cubicBezTo>
                    <a:pt x="1745" y="1858"/>
                    <a:pt x="1857" y="1850"/>
                    <a:pt x="1973" y="1834"/>
                  </a:cubicBezTo>
                  <a:cubicBezTo>
                    <a:pt x="2092" y="1834"/>
                    <a:pt x="2172" y="1774"/>
                    <a:pt x="2232" y="1675"/>
                  </a:cubicBezTo>
                  <a:cubicBezTo>
                    <a:pt x="2271" y="1555"/>
                    <a:pt x="2232" y="1416"/>
                    <a:pt x="2351" y="1316"/>
                  </a:cubicBezTo>
                  <a:cubicBezTo>
                    <a:pt x="2340" y="1156"/>
                    <a:pt x="2288" y="1068"/>
                    <a:pt x="2221" y="1068"/>
                  </a:cubicBezTo>
                  <a:cubicBezTo>
                    <a:pt x="2171" y="1068"/>
                    <a:pt x="2112" y="1116"/>
                    <a:pt x="2053" y="1217"/>
                  </a:cubicBezTo>
                  <a:cubicBezTo>
                    <a:pt x="1904" y="1446"/>
                    <a:pt x="1722" y="1517"/>
                    <a:pt x="1530" y="1517"/>
                  </a:cubicBezTo>
                  <a:cubicBezTo>
                    <a:pt x="1389" y="1517"/>
                    <a:pt x="1241" y="1478"/>
                    <a:pt x="1098" y="1436"/>
                  </a:cubicBezTo>
                  <a:cubicBezTo>
                    <a:pt x="760" y="1336"/>
                    <a:pt x="640" y="1038"/>
                    <a:pt x="680" y="660"/>
                  </a:cubicBezTo>
                  <a:cubicBezTo>
                    <a:pt x="700" y="461"/>
                    <a:pt x="640" y="262"/>
                    <a:pt x="581" y="63"/>
                  </a:cubicBezTo>
                  <a:cubicBezTo>
                    <a:pt x="538" y="21"/>
                    <a:pt x="507" y="1"/>
                    <a:pt x="47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 name="Google Shape;685;p3"/>
            <p:cNvSpPr/>
            <p:nvPr/>
          </p:nvSpPr>
          <p:spPr>
            <a:xfrm>
              <a:off x="2104925" y="3483800"/>
              <a:ext cx="15450" cy="78775"/>
            </a:xfrm>
            <a:custGeom>
              <a:avLst/>
              <a:gdLst/>
              <a:ahLst/>
              <a:cxnLst/>
              <a:rect l="l" t="t" r="r" b="b"/>
              <a:pathLst>
                <a:path w="618" h="3151" extrusionOk="0">
                  <a:moveTo>
                    <a:pt x="283" y="0"/>
                  </a:moveTo>
                  <a:cubicBezTo>
                    <a:pt x="219" y="0"/>
                    <a:pt x="157" y="25"/>
                    <a:pt x="100" y="73"/>
                  </a:cubicBezTo>
                  <a:cubicBezTo>
                    <a:pt x="1" y="1047"/>
                    <a:pt x="220" y="1982"/>
                    <a:pt x="240" y="2937"/>
                  </a:cubicBezTo>
                  <a:cubicBezTo>
                    <a:pt x="334" y="3000"/>
                    <a:pt x="391" y="3151"/>
                    <a:pt x="510" y="3151"/>
                  </a:cubicBezTo>
                  <a:cubicBezTo>
                    <a:pt x="541" y="3151"/>
                    <a:pt x="576" y="3141"/>
                    <a:pt x="618" y="3116"/>
                  </a:cubicBezTo>
                  <a:lnTo>
                    <a:pt x="618" y="1525"/>
                  </a:lnTo>
                  <a:cubicBezTo>
                    <a:pt x="439" y="1067"/>
                    <a:pt x="618" y="570"/>
                    <a:pt x="498" y="92"/>
                  </a:cubicBezTo>
                  <a:cubicBezTo>
                    <a:pt x="425" y="30"/>
                    <a:pt x="353" y="0"/>
                    <a:pt x="28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 name="Google Shape;686;p3"/>
            <p:cNvSpPr/>
            <p:nvPr/>
          </p:nvSpPr>
          <p:spPr>
            <a:xfrm>
              <a:off x="1985575" y="3579600"/>
              <a:ext cx="33350" cy="95625"/>
            </a:xfrm>
            <a:custGeom>
              <a:avLst/>
              <a:gdLst/>
              <a:ahLst/>
              <a:cxnLst/>
              <a:rect l="l" t="t" r="r" b="b"/>
              <a:pathLst>
                <a:path w="1334" h="3825" extrusionOk="0">
                  <a:moveTo>
                    <a:pt x="398" y="0"/>
                  </a:moveTo>
                  <a:cubicBezTo>
                    <a:pt x="1" y="1214"/>
                    <a:pt x="21" y="2407"/>
                    <a:pt x="398" y="3621"/>
                  </a:cubicBezTo>
                  <a:cubicBezTo>
                    <a:pt x="503" y="3766"/>
                    <a:pt x="612" y="3825"/>
                    <a:pt x="727" y="3825"/>
                  </a:cubicBezTo>
                  <a:cubicBezTo>
                    <a:pt x="832" y="3825"/>
                    <a:pt x="941" y="3776"/>
                    <a:pt x="1055" y="3700"/>
                  </a:cubicBezTo>
                  <a:cubicBezTo>
                    <a:pt x="1135" y="3621"/>
                    <a:pt x="1194" y="3541"/>
                    <a:pt x="1194" y="3462"/>
                  </a:cubicBezTo>
                  <a:cubicBezTo>
                    <a:pt x="1135" y="3123"/>
                    <a:pt x="1333" y="2805"/>
                    <a:pt x="1135" y="2507"/>
                  </a:cubicBezTo>
                  <a:cubicBezTo>
                    <a:pt x="1095" y="2308"/>
                    <a:pt x="1015" y="2109"/>
                    <a:pt x="955" y="1910"/>
                  </a:cubicBezTo>
                  <a:cubicBezTo>
                    <a:pt x="936" y="2328"/>
                    <a:pt x="916" y="2785"/>
                    <a:pt x="896" y="3283"/>
                  </a:cubicBezTo>
                  <a:cubicBezTo>
                    <a:pt x="558" y="2984"/>
                    <a:pt x="597" y="2686"/>
                    <a:pt x="597" y="2387"/>
                  </a:cubicBezTo>
                  <a:lnTo>
                    <a:pt x="597" y="617"/>
                  </a:lnTo>
                  <a:cubicBezTo>
                    <a:pt x="597" y="398"/>
                    <a:pt x="637" y="139"/>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7" name="Google Shape;687;p3"/>
            <p:cNvSpPr/>
            <p:nvPr/>
          </p:nvSpPr>
          <p:spPr>
            <a:xfrm>
              <a:off x="2011450" y="3637775"/>
              <a:ext cx="72625" cy="31875"/>
            </a:xfrm>
            <a:custGeom>
              <a:avLst/>
              <a:gdLst/>
              <a:ahLst/>
              <a:cxnLst/>
              <a:rect l="l" t="t" r="r" b="b"/>
              <a:pathLst>
                <a:path w="2905" h="1275" extrusionOk="0">
                  <a:moveTo>
                    <a:pt x="1870" y="1"/>
                  </a:moveTo>
                  <a:cubicBezTo>
                    <a:pt x="1625" y="144"/>
                    <a:pt x="1377" y="180"/>
                    <a:pt x="1126" y="180"/>
                  </a:cubicBezTo>
                  <a:cubicBezTo>
                    <a:pt x="874" y="180"/>
                    <a:pt x="619" y="144"/>
                    <a:pt x="364" y="144"/>
                  </a:cubicBezTo>
                  <a:cubicBezTo>
                    <a:pt x="276" y="144"/>
                    <a:pt x="188" y="148"/>
                    <a:pt x="100" y="160"/>
                  </a:cubicBezTo>
                  <a:cubicBezTo>
                    <a:pt x="0" y="538"/>
                    <a:pt x="20" y="896"/>
                    <a:pt x="159" y="1254"/>
                  </a:cubicBezTo>
                  <a:cubicBezTo>
                    <a:pt x="180" y="1268"/>
                    <a:pt x="201" y="1275"/>
                    <a:pt x="220" y="1275"/>
                  </a:cubicBezTo>
                  <a:cubicBezTo>
                    <a:pt x="254" y="1275"/>
                    <a:pt x="279" y="1253"/>
                    <a:pt x="279" y="1214"/>
                  </a:cubicBezTo>
                  <a:cubicBezTo>
                    <a:pt x="279" y="916"/>
                    <a:pt x="159" y="558"/>
                    <a:pt x="617" y="558"/>
                  </a:cubicBezTo>
                  <a:cubicBezTo>
                    <a:pt x="1296" y="558"/>
                    <a:pt x="1959" y="344"/>
                    <a:pt x="2621" y="344"/>
                  </a:cubicBezTo>
                  <a:cubicBezTo>
                    <a:pt x="2715" y="344"/>
                    <a:pt x="2810" y="349"/>
                    <a:pt x="2904" y="359"/>
                  </a:cubicBezTo>
                  <a:cubicBezTo>
                    <a:pt x="2805" y="160"/>
                    <a:pt x="2566" y="100"/>
                    <a:pt x="2387" y="1"/>
                  </a:cubicBezTo>
                  <a:cubicBezTo>
                    <a:pt x="2290" y="54"/>
                    <a:pt x="2199" y="91"/>
                    <a:pt x="2108" y="91"/>
                  </a:cubicBezTo>
                  <a:cubicBezTo>
                    <a:pt x="2030" y="91"/>
                    <a:pt x="1952" y="65"/>
                    <a:pt x="18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8" name="Google Shape;688;p3"/>
            <p:cNvSpPr/>
            <p:nvPr/>
          </p:nvSpPr>
          <p:spPr>
            <a:xfrm>
              <a:off x="2023375" y="3499250"/>
              <a:ext cx="42800" cy="58475"/>
            </a:xfrm>
            <a:custGeom>
              <a:avLst/>
              <a:gdLst/>
              <a:ahLst/>
              <a:cxnLst/>
              <a:rect l="l" t="t" r="r" b="b"/>
              <a:pathLst>
                <a:path w="1712" h="2339" extrusionOk="0">
                  <a:moveTo>
                    <a:pt x="1372" y="0"/>
                  </a:moveTo>
                  <a:cubicBezTo>
                    <a:pt x="1320" y="0"/>
                    <a:pt x="1260" y="38"/>
                    <a:pt x="1194" y="131"/>
                  </a:cubicBezTo>
                  <a:cubicBezTo>
                    <a:pt x="796" y="668"/>
                    <a:pt x="478" y="1245"/>
                    <a:pt x="120" y="1822"/>
                  </a:cubicBezTo>
                  <a:cubicBezTo>
                    <a:pt x="0" y="2060"/>
                    <a:pt x="120" y="2220"/>
                    <a:pt x="299" y="2339"/>
                  </a:cubicBezTo>
                  <a:cubicBezTo>
                    <a:pt x="418" y="2319"/>
                    <a:pt x="518" y="2259"/>
                    <a:pt x="597" y="2120"/>
                  </a:cubicBezTo>
                  <a:cubicBezTo>
                    <a:pt x="916" y="1702"/>
                    <a:pt x="975" y="1106"/>
                    <a:pt x="1532" y="867"/>
                  </a:cubicBezTo>
                  <a:cubicBezTo>
                    <a:pt x="1711" y="708"/>
                    <a:pt x="1671" y="509"/>
                    <a:pt x="1592" y="310"/>
                  </a:cubicBezTo>
                  <a:cubicBezTo>
                    <a:pt x="1552" y="151"/>
                    <a:pt x="1477" y="0"/>
                    <a:pt x="13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 name="Google Shape;689;p3"/>
            <p:cNvSpPr/>
            <p:nvPr/>
          </p:nvSpPr>
          <p:spPr>
            <a:xfrm>
              <a:off x="2102450" y="3417925"/>
              <a:ext cx="20900" cy="59750"/>
            </a:xfrm>
            <a:custGeom>
              <a:avLst/>
              <a:gdLst/>
              <a:ahLst/>
              <a:cxnLst/>
              <a:rect l="l" t="t" r="r" b="b"/>
              <a:pathLst>
                <a:path w="836" h="2390" extrusionOk="0">
                  <a:moveTo>
                    <a:pt x="304" y="0"/>
                  </a:moveTo>
                  <a:cubicBezTo>
                    <a:pt x="277" y="0"/>
                    <a:pt x="250" y="7"/>
                    <a:pt x="219" y="22"/>
                  </a:cubicBezTo>
                  <a:cubicBezTo>
                    <a:pt x="199" y="221"/>
                    <a:pt x="239" y="420"/>
                    <a:pt x="40" y="559"/>
                  </a:cubicBezTo>
                  <a:lnTo>
                    <a:pt x="40" y="738"/>
                  </a:lnTo>
                  <a:cubicBezTo>
                    <a:pt x="100" y="798"/>
                    <a:pt x="100" y="857"/>
                    <a:pt x="40" y="917"/>
                  </a:cubicBezTo>
                  <a:cubicBezTo>
                    <a:pt x="0" y="1414"/>
                    <a:pt x="40" y="1912"/>
                    <a:pt x="160" y="2389"/>
                  </a:cubicBezTo>
                  <a:cubicBezTo>
                    <a:pt x="196" y="2374"/>
                    <a:pt x="232" y="2369"/>
                    <a:pt x="268" y="2369"/>
                  </a:cubicBezTo>
                  <a:cubicBezTo>
                    <a:pt x="328" y="2369"/>
                    <a:pt x="388" y="2382"/>
                    <a:pt x="451" y="2382"/>
                  </a:cubicBezTo>
                  <a:cubicBezTo>
                    <a:pt x="498" y="2382"/>
                    <a:pt x="547" y="2375"/>
                    <a:pt x="597" y="2349"/>
                  </a:cubicBezTo>
                  <a:cubicBezTo>
                    <a:pt x="597" y="2349"/>
                    <a:pt x="617" y="2330"/>
                    <a:pt x="617" y="2290"/>
                  </a:cubicBezTo>
                  <a:cubicBezTo>
                    <a:pt x="617" y="2230"/>
                    <a:pt x="617" y="2210"/>
                    <a:pt x="557" y="2151"/>
                  </a:cubicBezTo>
                  <a:cubicBezTo>
                    <a:pt x="557" y="2111"/>
                    <a:pt x="557" y="2091"/>
                    <a:pt x="597" y="2031"/>
                  </a:cubicBezTo>
                  <a:cubicBezTo>
                    <a:pt x="617" y="1912"/>
                    <a:pt x="836" y="1832"/>
                    <a:pt x="717" y="1653"/>
                  </a:cubicBezTo>
                  <a:cubicBezTo>
                    <a:pt x="657" y="1594"/>
                    <a:pt x="617" y="1534"/>
                    <a:pt x="557" y="1474"/>
                  </a:cubicBezTo>
                  <a:cubicBezTo>
                    <a:pt x="538" y="1216"/>
                    <a:pt x="538" y="997"/>
                    <a:pt x="518" y="738"/>
                  </a:cubicBezTo>
                  <a:cubicBezTo>
                    <a:pt x="418" y="519"/>
                    <a:pt x="518" y="281"/>
                    <a:pt x="438" y="42"/>
                  </a:cubicBezTo>
                  <a:cubicBezTo>
                    <a:pt x="389" y="17"/>
                    <a:pt x="347" y="0"/>
                    <a:pt x="30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0" name="Google Shape;690;p3"/>
            <p:cNvSpPr/>
            <p:nvPr/>
          </p:nvSpPr>
          <p:spPr>
            <a:xfrm>
              <a:off x="2189975" y="3208900"/>
              <a:ext cx="25400" cy="57900"/>
            </a:xfrm>
            <a:custGeom>
              <a:avLst/>
              <a:gdLst/>
              <a:ahLst/>
              <a:cxnLst/>
              <a:rect l="l" t="t" r="r" b="b"/>
              <a:pathLst>
                <a:path w="1016" h="2316" extrusionOk="0">
                  <a:moveTo>
                    <a:pt x="722" y="1"/>
                  </a:moveTo>
                  <a:cubicBezTo>
                    <a:pt x="470" y="1"/>
                    <a:pt x="425" y="280"/>
                    <a:pt x="279" y="426"/>
                  </a:cubicBezTo>
                  <a:cubicBezTo>
                    <a:pt x="219" y="466"/>
                    <a:pt x="180" y="545"/>
                    <a:pt x="140" y="625"/>
                  </a:cubicBezTo>
                  <a:cubicBezTo>
                    <a:pt x="100" y="844"/>
                    <a:pt x="40" y="1102"/>
                    <a:pt x="1" y="1321"/>
                  </a:cubicBezTo>
                  <a:cubicBezTo>
                    <a:pt x="1" y="1440"/>
                    <a:pt x="20" y="1540"/>
                    <a:pt x="180" y="1580"/>
                  </a:cubicBezTo>
                  <a:cubicBezTo>
                    <a:pt x="239" y="1818"/>
                    <a:pt x="339" y="2077"/>
                    <a:pt x="418" y="2316"/>
                  </a:cubicBezTo>
                  <a:cubicBezTo>
                    <a:pt x="538" y="2236"/>
                    <a:pt x="677" y="2196"/>
                    <a:pt x="796" y="2137"/>
                  </a:cubicBezTo>
                  <a:cubicBezTo>
                    <a:pt x="836" y="2097"/>
                    <a:pt x="876" y="2017"/>
                    <a:pt x="876" y="1958"/>
                  </a:cubicBezTo>
                  <a:cubicBezTo>
                    <a:pt x="796" y="1679"/>
                    <a:pt x="776" y="1381"/>
                    <a:pt x="896" y="1102"/>
                  </a:cubicBezTo>
                  <a:cubicBezTo>
                    <a:pt x="836" y="724"/>
                    <a:pt x="1015" y="346"/>
                    <a:pt x="796" y="8"/>
                  </a:cubicBezTo>
                  <a:cubicBezTo>
                    <a:pt x="770" y="3"/>
                    <a:pt x="745" y="1"/>
                    <a:pt x="72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1" name="Google Shape;691;p3"/>
            <p:cNvSpPr/>
            <p:nvPr/>
          </p:nvSpPr>
          <p:spPr>
            <a:xfrm>
              <a:off x="2105925" y="3237450"/>
              <a:ext cx="83575" cy="16925"/>
            </a:xfrm>
            <a:custGeom>
              <a:avLst/>
              <a:gdLst/>
              <a:ahLst/>
              <a:cxnLst/>
              <a:rect l="l" t="t" r="r" b="b"/>
              <a:pathLst>
                <a:path w="3343" h="677" extrusionOk="0">
                  <a:moveTo>
                    <a:pt x="2845" y="0"/>
                  </a:moveTo>
                  <a:cubicBezTo>
                    <a:pt x="2746" y="0"/>
                    <a:pt x="2646" y="0"/>
                    <a:pt x="2547" y="40"/>
                  </a:cubicBezTo>
                  <a:cubicBezTo>
                    <a:pt x="2400" y="64"/>
                    <a:pt x="2254" y="73"/>
                    <a:pt x="2107" y="73"/>
                  </a:cubicBezTo>
                  <a:cubicBezTo>
                    <a:pt x="1771" y="73"/>
                    <a:pt x="1437" y="28"/>
                    <a:pt x="1106" y="28"/>
                  </a:cubicBezTo>
                  <a:cubicBezTo>
                    <a:pt x="759" y="28"/>
                    <a:pt x="416" y="77"/>
                    <a:pt x="80" y="279"/>
                  </a:cubicBezTo>
                  <a:cubicBezTo>
                    <a:pt x="80" y="358"/>
                    <a:pt x="60" y="398"/>
                    <a:pt x="60" y="477"/>
                  </a:cubicBezTo>
                  <a:cubicBezTo>
                    <a:pt x="21" y="477"/>
                    <a:pt x="21" y="497"/>
                    <a:pt x="1" y="557"/>
                  </a:cubicBezTo>
                  <a:cubicBezTo>
                    <a:pt x="1" y="597"/>
                    <a:pt x="21" y="657"/>
                    <a:pt x="80" y="676"/>
                  </a:cubicBezTo>
                  <a:cubicBezTo>
                    <a:pt x="1050" y="676"/>
                    <a:pt x="1972" y="449"/>
                    <a:pt x="2933" y="449"/>
                  </a:cubicBezTo>
                  <a:cubicBezTo>
                    <a:pt x="3036" y="449"/>
                    <a:pt x="3139" y="452"/>
                    <a:pt x="3243" y="458"/>
                  </a:cubicBezTo>
                  <a:cubicBezTo>
                    <a:pt x="3343" y="100"/>
                    <a:pt x="3044" y="100"/>
                    <a:pt x="284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2" name="Google Shape;692;p3"/>
            <p:cNvSpPr/>
            <p:nvPr/>
          </p:nvSpPr>
          <p:spPr>
            <a:xfrm>
              <a:off x="2117375" y="3454775"/>
              <a:ext cx="75100" cy="13950"/>
            </a:xfrm>
            <a:custGeom>
              <a:avLst/>
              <a:gdLst/>
              <a:ahLst/>
              <a:cxnLst/>
              <a:rect l="l" t="t" r="r" b="b"/>
              <a:pathLst>
                <a:path w="3004" h="558" extrusionOk="0">
                  <a:moveTo>
                    <a:pt x="2288" y="0"/>
                  </a:moveTo>
                  <a:cubicBezTo>
                    <a:pt x="1552" y="60"/>
                    <a:pt x="836" y="120"/>
                    <a:pt x="120" y="199"/>
                  </a:cubicBezTo>
                  <a:cubicBezTo>
                    <a:pt x="60" y="318"/>
                    <a:pt x="40" y="438"/>
                    <a:pt x="0" y="557"/>
                  </a:cubicBezTo>
                  <a:cubicBezTo>
                    <a:pt x="915" y="338"/>
                    <a:pt x="1910" y="458"/>
                    <a:pt x="3004" y="60"/>
                  </a:cubicBezTo>
                  <a:cubicBezTo>
                    <a:pt x="2626" y="20"/>
                    <a:pt x="2447" y="20"/>
                    <a:pt x="228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 name="Google Shape;693;p3"/>
            <p:cNvSpPr/>
            <p:nvPr/>
          </p:nvSpPr>
          <p:spPr>
            <a:xfrm>
              <a:off x="1993525" y="3368725"/>
              <a:ext cx="44300" cy="41975"/>
            </a:xfrm>
            <a:custGeom>
              <a:avLst/>
              <a:gdLst/>
              <a:ahLst/>
              <a:cxnLst/>
              <a:rect l="l" t="t" r="r" b="b"/>
              <a:pathLst>
                <a:path w="1772" h="1679" extrusionOk="0">
                  <a:moveTo>
                    <a:pt x="240" y="1"/>
                  </a:moveTo>
                  <a:cubicBezTo>
                    <a:pt x="41" y="220"/>
                    <a:pt x="220" y="498"/>
                    <a:pt x="100" y="757"/>
                  </a:cubicBezTo>
                  <a:lnTo>
                    <a:pt x="100" y="916"/>
                  </a:lnTo>
                  <a:cubicBezTo>
                    <a:pt x="1" y="1075"/>
                    <a:pt x="1" y="1174"/>
                    <a:pt x="120" y="1294"/>
                  </a:cubicBezTo>
                  <a:lnTo>
                    <a:pt x="120" y="1473"/>
                  </a:lnTo>
                  <a:cubicBezTo>
                    <a:pt x="100" y="1473"/>
                    <a:pt x="80" y="1493"/>
                    <a:pt x="41" y="1513"/>
                  </a:cubicBezTo>
                  <a:cubicBezTo>
                    <a:pt x="21" y="1532"/>
                    <a:pt x="41" y="1592"/>
                    <a:pt x="100" y="1612"/>
                  </a:cubicBezTo>
                  <a:lnTo>
                    <a:pt x="100" y="1592"/>
                  </a:lnTo>
                  <a:cubicBezTo>
                    <a:pt x="100" y="1653"/>
                    <a:pt x="124" y="1679"/>
                    <a:pt x="170" y="1679"/>
                  </a:cubicBezTo>
                  <a:cubicBezTo>
                    <a:pt x="184" y="1679"/>
                    <a:pt x="201" y="1676"/>
                    <a:pt x="220" y="1672"/>
                  </a:cubicBezTo>
                  <a:cubicBezTo>
                    <a:pt x="299" y="1592"/>
                    <a:pt x="339" y="1513"/>
                    <a:pt x="419" y="1453"/>
                  </a:cubicBezTo>
                  <a:cubicBezTo>
                    <a:pt x="539" y="1296"/>
                    <a:pt x="689" y="1271"/>
                    <a:pt x="841" y="1271"/>
                  </a:cubicBezTo>
                  <a:cubicBezTo>
                    <a:pt x="914" y="1271"/>
                    <a:pt x="987" y="1277"/>
                    <a:pt x="1058" y="1277"/>
                  </a:cubicBezTo>
                  <a:cubicBezTo>
                    <a:pt x="1084" y="1277"/>
                    <a:pt x="1110" y="1276"/>
                    <a:pt x="1135" y="1274"/>
                  </a:cubicBezTo>
                  <a:cubicBezTo>
                    <a:pt x="1374" y="1254"/>
                    <a:pt x="1553" y="1194"/>
                    <a:pt x="1771" y="916"/>
                  </a:cubicBezTo>
                  <a:lnTo>
                    <a:pt x="976" y="916"/>
                  </a:lnTo>
                  <a:cubicBezTo>
                    <a:pt x="319" y="876"/>
                    <a:pt x="319" y="876"/>
                    <a:pt x="279" y="259"/>
                  </a:cubicBezTo>
                  <a:cubicBezTo>
                    <a:pt x="279" y="180"/>
                    <a:pt x="240" y="80"/>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4" name="Google Shape;694;p3"/>
            <p:cNvSpPr/>
            <p:nvPr/>
          </p:nvSpPr>
          <p:spPr>
            <a:xfrm>
              <a:off x="2008950" y="3073950"/>
              <a:ext cx="49250" cy="29250"/>
            </a:xfrm>
            <a:custGeom>
              <a:avLst/>
              <a:gdLst/>
              <a:ahLst/>
              <a:cxnLst/>
              <a:rect l="l" t="t" r="r" b="b"/>
              <a:pathLst>
                <a:path w="1970" h="1170" extrusionOk="0">
                  <a:moveTo>
                    <a:pt x="1067" y="0"/>
                  </a:moveTo>
                  <a:cubicBezTo>
                    <a:pt x="543" y="0"/>
                    <a:pt x="327" y="247"/>
                    <a:pt x="1" y="930"/>
                  </a:cubicBezTo>
                  <a:cubicBezTo>
                    <a:pt x="60" y="950"/>
                    <a:pt x="120" y="950"/>
                    <a:pt x="200" y="950"/>
                  </a:cubicBezTo>
                  <a:cubicBezTo>
                    <a:pt x="219" y="871"/>
                    <a:pt x="299" y="831"/>
                    <a:pt x="359" y="751"/>
                  </a:cubicBezTo>
                  <a:cubicBezTo>
                    <a:pt x="379" y="692"/>
                    <a:pt x="398" y="632"/>
                    <a:pt x="458" y="612"/>
                  </a:cubicBezTo>
                  <a:cubicBezTo>
                    <a:pt x="742" y="390"/>
                    <a:pt x="915" y="271"/>
                    <a:pt x="1048" y="271"/>
                  </a:cubicBezTo>
                  <a:cubicBezTo>
                    <a:pt x="1213" y="271"/>
                    <a:pt x="1316" y="454"/>
                    <a:pt x="1493" y="851"/>
                  </a:cubicBezTo>
                  <a:cubicBezTo>
                    <a:pt x="1552" y="970"/>
                    <a:pt x="1552" y="1149"/>
                    <a:pt x="1851" y="1169"/>
                  </a:cubicBezTo>
                  <a:cubicBezTo>
                    <a:pt x="1970" y="751"/>
                    <a:pt x="1552" y="453"/>
                    <a:pt x="1592" y="55"/>
                  </a:cubicBezTo>
                  <a:cubicBezTo>
                    <a:pt x="1387" y="20"/>
                    <a:pt x="1215" y="0"/>
                    <a:pt x="106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5" name="Google Shape;695;p3"/>
            <p:cNvSpPr/>
            <p:nvPr/>
          </p:nvSpPr>
          <p:spPr>
            <a:xfrm>
              <a:off x="2108425" y="3557225"/>
              <a:ext cx="17925" cy="45775"/>
            </a:xfrm>
            <a:custGeom>
              <a:avLst/>
              <a:gdLst/>
              <a:ahLst/>
              <a:cxnLst/>
              <a:rect l="l" t="t" r="r" b="b"/>
              <a:pathLst>
                <a:path w="717" h="1831" extrusionOk="0">
                  <a:moveTo>
                    <a:pt x="119" y="0"/>
                  </a:moveTo>
                  <a:lnTo>
                    <a:pt x="119" y="0"/>
                  </a:lnTo>
                  <a:cubicBezTo>
                    <a:pt x="279" y="597"/>
                    <a:pt x="0" y="1233"/>
                    <a:pt x="279" y="1830"/>
                  </a:cubicBezTo>
                  <a:cubicBezTo>
                    <a:pt x="517" y="1810"/>
                    <a:pt x="557" y="1591"/>
                    <a:pt x="657" y="1432"/>
                  </a:cubicBezTo>
                  <a:cubicBezTo>
                    <a:pt x="716" y="995"/>
                    <a:pt x="517" y="597"/>
                    <a:pt x="497" y="179"/>
                  </a:cubicBezTo>
                  <a:cubicBezTo>
                    <a:pt x="378" y="119"/>
                    <a:pt x="259" y="40"/>
                    <a:pt x="1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 name="Google Shape;696;p3"/>
            <p:cNvSpPr/>
            <p:nvPr/>
          </p:nvSpPr>
          <p:spPr>
            <a:xfrm>
              <a:off x="1997025" y="3458600"/>
              <a:ext cx="50750" cy="23050"/>
            </a:xfrm>
            <a:custGeom>
              <a:avLst/>
              <a:gdLst/>
              <a:ahLst/>
              <a:cxnLst/>
              <a:rect l="l" t="t" r="r" b="b"/>
              <a:pathLst>
                <a:path w="2030" h="922" extrusionOk="0">
                  <a:moveTo>
                    <a:pt x="186" y="0"/>
                  </a:moveTo>
                  <a:cubicBezTo>
                    <a:pt x="149" y="0"/>
                    <a:pt x="113" y="10"/>
                    <a:pt x="80" y="26"/>
                  </a:cubicBezTo>
                  <a:cubicBezTo>
                    <a:pt x="40" y="205"/>
                    <a:pt x="0" y="384"/>
                    <a:pt x="100" y="563"/>
                  </a:cubicBezTo>
                  <a:cubicBezTo>
                    <a:pt x="139" y="603"/>
                    <a:pt x="139" y="683"/>
                    <a:pt x="159" y="742"/>
                  </a:cubicBezTo>
                  <a:cubicBezTo>
                    <a:pt x="159" y="802"/>
                    <a:pt x="199" y="862"/>
                    <a:pt x="279" y="921"/>
                  </a:cubicBezTo>
                  <a:lnTo>
                    <a:pt x="1731" y="921"/>
                  </a:lnTo>
                  <a:cubicBezTo>
                    <a:pt x="1830" y="842"/>
                    <a:pt x="2029" y="782"/>
                    <a:pt x="1890" y="583"/>
                  </a:cubicBezTo>
                  <a:lnTo>
                    <a:pt x="696" y="583"/>
                  </a:lnTo>
                  <a:cubicBezTo>
                    <a:pt x="338" y="583"/>
                    <a:pt x="279" y="364"/>
                    <a:pt x="338" y="66"/>
                  </a:cubicBezTo>
                  <a:cubicBezTo>
                    <a:pt x="292" y="19"/>
                    <a:pt x="238" y="0"/>
                    <a:pt x="18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 name="Google Shape;697;p3"/>
            <p:cNvSpPr/>
            <p:nvPr/>
          </p:nvSpPr>
          <p:spPr>
            <a:xfrm>
              <a:off x="2111400" y="3306050"/>
              <a:ext cx="39800" cy="36975"/>
            </a:xfrm>
            <a:custGeom>
              <a:avLst/>
              <a:gdLst/>
              <a:ahLst/>
              <a:cxnLst/>
              <a:rect l="l" t="t" r="r" b="b"/>
              <a:pathLst>
                <a:path w="1592" h="1479" extrusionOk="0">
                  <a:moveTo>
                    <a:pt x="466" y="0"/>
                  </a:moveTo>
                  <a:cubicBezTo>
                    <a:pt x="436" y="0"/>
                    <a:pt x="403" y="25"/>
                    <a:pt x="359" y="81"/>
                  </a:cubicBezTo>
                  <a:cubicBezTo>
                    <a:pt x="0" y="996"/>
                    <a:pt x="140" y="1334"/>
                    <a:pt x="836" y="1473"/>
                  </a:cubicBezTo>
                  <a:cubicBezTo>
                    <a:pt x="862" y="1477"/>
                    <a:pt x="887" y="1478"/>
                    <a:pt x="911" y="1478"/>
                  </a:cubicBezTo>
                  <a:cubicBezTo>
                    <a:pt x="1187" y="1478"/>
                    <a:pt x="1373" y="1281"/>
                    <a:pt x="1592" y="1135"/>
                  </a:cubicBezTo>
                  <a:cubicBezTo>
                    <a:pt x="1539" y="1037"/>
                    <a:pt x="1477" y="1007"/>
                    <a:pt x="1412" y="1007"/>
                  </a:cubicBezTo>
                  <a:cubicBezTo>
                    <a:pt x="1330" y="1007"/>
                    <a:pt x="1242" y="1053"/>
                    <a:pt x="1154" y="1075"/>
                  </a:cubicBezTo>
                  <a:cubicBezTo>
                    <a:pt x="1042" y="1092"/>
                    <a:pt x="943" y="1101"/>
                    <a:pt x="857" y="1101"/>
                  </a:cubicBezTo>
                  <a:cubicBezTo>
                    <a:pt x="427" y="1101"/>
                    <a:pt x="322" y="880"/>
                    <a:pt x="438" y="300"/>
                  </a:cubicBezTo>
                  <a:cubicBezTo>
                    <a:pt x="458" y="200"/>
                    <a:pt x="498" y="121"/>
                    <a:pt x="538" y="41"/>
                  </a:cubicBezTo>
                  <a:cubicBezTo>
                    <a:pt x="512" y="15"/>
                    <a:pt x="489" y="0"/>
                    <a:pt x="4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 name="Google Shape;698;p3"/>
            <p:cNvSpPr/>
            <p:nvPr/>
          </p:nvSpPr>
          <p:spPr>
            <a:xfrm>
              <a:off x="2056700" y="3507475"/>
              <a:ext cx="29350" cy="42800"/>
            </a:xfrm>
            <a:custGeom>
              <a:avLst/>
              <a:gdLst/>
              <a:ahLst/>
              <a:cxnLst/>
              <a:rect l="l" t="t" r="r" b="b"/>
              <a:pathLst>
                <a:path w="1174" h="1712" extrusionOk="0">
                  <a:moveTo>
                    <a:pt x="259" y="1"/>
                  </a:moveTo>
                  <a:lnTo>
                    <a:pt x="259" y="1"/>
                  </a:lnTo>
                  <a:cubicBezTo>
                    <a:pt x="239" y="200"/>
                    <a:pt x="279" y="419"/>
                    <a:pt x="80" y="538"/>
                  </a:cubicBezTo>
                  <a:cubicBezTo>
                    <a:pt x="0" y="1115"/>
                    <a:pt x="498" y="1334"/>
                    <a:pt x="756" y="1692"/>
                  </a:cubicBezTo>
                  <a:cubicBezTo>
                    <a:pt x="783" y="1705"/>
                    <a:pt x="807" y="1712"/>
                    <a:pt x="831" y="1712"/>
                  </a:cubicBezTo>
                  <a:cubicBezTo>
                    <a:pt x="878" y="1712"/>
                    <a:pt x="922" y="1685"/>
                    <a:pt x="975" y="1632"/>
                  </a:cubicBezTo>
                  <a:cubicBezTo>
                    <a:pt x="1174" y="1493"/>
                    <a:pt x="1075" y="1334"/>
                    <a:pt x="975" y="1194"/>
                  </a:cubicBezTo>
                  <a:cubicBezTo>
                    <a:pt x="736" y="797"/>
                    <a:pt x="498" y="399"/>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 name="Google Shape;699;p3"/>
            <p:cNvSpPr/>
            <p:nvPr/>
          </p:nvSpPr>
          <p:spPr>
            <a:xfrm>
              <a:off x="2124825" y="3280100"/>
              <a:ext cx="40300" cy="23500"/>
            </a:xfrm>
            <a:custGeom>
              <a:avLst/>
              <a:gdLst/>
              <a:ahLst/>
              <a:cxnLst/>
              <a:rect l="l" t="t" r="r" b="b"/>
              <a:pathLst>
                <a:path w="1612" h="940" extrusionOk="0">
                  <a:moveTo>
                    <a:pt x="699" y="1"/>
                  </a:moveTo>
                  <a:cubicBezTo>
                    <a:pt x="364" y="1"/>
                    <a:pt x="207" y="224"/>
                    <a:pt x="1" y="741"/>
                  </a:cubicBezTo>
                  <a:cubicBezTo>
                    <a:pt x="120" y="661"/>
                    <a:pt x="219" y="582"/>
                    <a:pt x="339" y="482"/>
                  </a:cubicBezTo>
                  <a:cubicBezTo>
                    <a:pt x="565" y="299"/>
                    <a:pt x="719" y="200"/>
                    <a:pt x="846" y="200"/>
                  </a:cubicBezTo>
                  <a:cubicBezTo>
                    <a:pt x="1009" y="200"/>
                    <a:pt x="1126" y="363"/>
                    <a:pt x="1294" y="721"/>
                  </a:cubicBezTo>
                  <a:lnTo>
                    <a:pt x="1433" y="940"/>
                  </a:lnTo>
                  <a:cubicBezTo>
                    <a:pt x="1592" y="840"/>
                    <a:pt x="1512" y="661"/>
                    <a:pt x="1592" y="562"/>
                  </a:cubicBezTo>
                  <a:cubicBezTo>
                    <a:pt x="1612" y="522"/>
                    <a:pt x="1612" y="442"/>
                    <a:pt x="1612" y="383"/>
                  </a:cubicBezTo>
                  <a:cubicBezTo>
                    <a:pt x="1552" y="323"/>
                    <a:pt x="1493" y="263"/>
                    <a:pt x="1433" y="184"/>
                  </a:cubicBezTo>
                  <a:cubicBezTo>
                    <a:pt x="1112" y="65"/>
                    <a:pt x="880" y="1"/>
                    <a:pt x="6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 name="Google Shape;700;p3"/>
            <p:cNvSpPr/>
            <p:nvPr/>
          </p:nvSpPr>
          <p:spPr>
            <a:xfrm>
              <a:off x="1994525" y="3336950"/>
              <a:ext cx="40800" cy="29825"/>
            </a:xfrm>
            <a:custGeom>
              <a:avLst/>
              <a:gdLst/>
              <a:ahLst/>
              <a:cxnLst/>
              <a:rect l="l" t="t" r="r" b="b"/>
              <a:pathLst>
                <a:path w="1632" h="1193" extrusionOk="0">
                  <a:moveTo>
                    <a:pt x="152" y="1"/>
                  </a:moveTo>
                  <a:cubicBezTo>
                    <a:pt x="132" y="1"/>
                    <a:pt x="108" y="21"/>
                    <a:pt x="80" y="58"/>
                  </a:cubicBezTo>
                  <a:cubicBezTo>
                    <a:pt x="60" y="436"/>
                    <a:pt x="60" y="794"/>
                    <a:pt x="259" y="1152"/>
                  </a:cubicBezTo>
                  <a:lnTo>
                    <a:pt x="1632" y="1152"/>
                  </a:lnTo>
                  <a:cubicBezTo>
                    <a:pt x="1035" y="695"/>
                    <a:pt x="1" y="1192"/>
                    <a:pt x="200" y="78"/>
                  </a:cubicBezTo>
                  <a:cubicBezTo>
                    <a:pt x="189" y="26"/>
                    <a:pt x="173" y="1"/>
                    <a:pt x="15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 name="Google Shape;701;p3"/>
            <p:cNvSpPr/>
            <p:nvPr/>
          </p:nvSpPr>
          <p:spPr>
            <a:xfrm>
              <a:off x="2117875" y="3392600"/>
              <a:ext cx="42775" cy="8975"/>
            </a:xfrm>
            <a:custGeom>
              <a:avLst/>
              <a:gdLst/>
              <a:ahLst/>
              <a:cxnLst/>
              <a:rect l="l" t="t" r="r" b="b"/>
              <a:pathLst>
                <a:path w="1711" h="359" extrusionOk="0">
                  <a:moveTo>
                    <a:pt x="100" y="1"/>
                  </a:moveTo>
                  <a:cubicBezTo>
                    <a:pt x="80" y="120"/>
                    <a:pt x="20" y="239"/>
                    <a:pt x="0" y="359"/>
                  </a:cubicBezTo>
                  <a:cubicBezTo>
                    <a:pt x="577" y="299"/>
                    <a:pt x="1134" y="200"/>
                    <a:pt x="1711" y="80"/>
                  </a:cubicBezTo>
                  <a:cubicBezTo>
                    <a:pt x="1691" y="60"/>
                    <a:pt x="1691" y="20"/>
                    <a:pt x="169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 name="Google Shape;702;p3"/>
            <p:cNvSpPr/>
            <p:nvPr/>
          </p:nvSpPr>
          <p:spPr>
            <a:xfrm>
              <a:off x="1996025" y="3298100"/>
              <a:ext cx="45275" cy="11000"/>
            </a:xfrm>
            <a:custGeom>
              <a:avLst/>
              <a:gdLst/>
              <a:ahLst/>
              <a:cxnLst/>
              <a:rect l="l" t="t" r="r" b="b"/>
              <a:pathLst>
                <a:path w="1811" h="440" extrusionOk="0">
                  <a:moveTo>
                    <a:pt x="20" y="1"/>
                  </a:moveTo>
                  <a:cubicBezTo>
                    <a:pt x="0" y="120"/>
                    <a:pt x="0" y="240"/>
                    <a:pt x="0" y="359"/>
                  </a:cubicBezTo>
                  <a:cubicBezTo>
                    <a:pt x="23" y="415"/>
                    <a:pt x="58" y="440"/>
                    <a:pt x="98" y="440"/>
                  </a:cubicBezTo>
                  <a:cubicBezTo>
                    <a:pt x="130" y="440"/>
                    <a:pt x="165" y="425"/>
                    <a:pt x="199" y="399"/>
                  </a:cubicBezTo>
                  <a:cubicBezTo>
                    <a:pt x="677" y="319"/>
                    <a:pt x="1134" y="240"/>
                    <a:pt x="1811" y="120"/>
                  </a:cubicBezTo>
                  <a:cubicBezTo>
                    <a:pt x="1413" y="24"/>
                    <a:pt x="1073" y="8"/>
                    <a:pt x="763" y="8"/>
                  </a:cubicBezTo>
                  <a:cubicBezTo>
                    <a:pt x="618" y="8"/>
                    <a:pt x="481" y="11"/>
                    <a:pt x="346" y="11"/>
                  </a:cubicBezTo>
                  <a:cubicBezTo>
                    <a:pt x="236" y="11"/>
                    <a:pt x="128" y="9"/>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 name="Google Shape;703;p3"/>
            <p:cNvSpPr/>
            <p:nvPr/>
          </p:nvSpPr>
          <p:spPr>
            <a:xfrm>
              <a:off x="1991550" y="3409025"/>
              <a:ext cx="11950" cy="63175"/>
            </a:xfrm>
            <a:custGeom>
              <a:avLst/>
              <a:gdLst/>
              <a:ahLst/>
              <a:cxnLst/>
              <a:rect l="l" t="t" r="r" b="b"/>
              <a:pathLst>
                <a:path w="478" h="2527" extrusionOk="0">
                  <a:moveTo>
                    <a:pt x="199" y="0"/>
                  </a:moveTo>
                  <a:cubicBezTo>
                    <a:pt x="179" y="338"/>
                    <a:pt x="159" y="657"/>
                    <a:pt x="179" y="975"/>
                  </a:cubicBezTo>
                  <a:cubicBezTo>
                    <a:pt x="219" y="1472"/>
                    <a:pt x="0" y="2029"/>
                    <a:pt x="319" y="2526"/>
                  </a:cubicBezTo>
                  <a:cubicBezTo>
                    <a:pt x="358" y="2347"/>
                    <a:pt x="358" y="2168"/>
                    <a:pt x="378" y="1989"/>
                  </a:cubicBezTo>
                  <a:cubicBezTo>
                    <a:pt x="458" y="1870"/>
                    <a:pt x="478" y="1751"/>
                    <a:pt x="398" y="1631"/>
                  </a:cubicBezTo>
                  <a:cubicBezTo>
                    <a:pt x="378" y="1094"/>
                    <a:pt x="259" y="597"/>
                    <a:pt x="319" y="80"/>
                  </a:cubicBezTo>
                  <a:cubicBezTo>
                    <a:pt x="299" y="60"/>
                    <a:pt x="259" y="4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 name="Google Shape;704;p3"/>
            <p:cNvSpPr/>
            <p:nvPr/>
          </p:nvSpPr>
          <p:spPr>
            <a:xfrm>
              <a:off x="2115375" y="3593025"/>
              <a:ext cx="11975" cy="31350"/>
            </a:xfrm>
            <a:custGeom>
              <a:avLst/>
              <a:gdLst/>
              <a:ahLst/>
              <a:cxnLst/>
              <a:rect l="l" t="t" r="r" b="b"/>
              <a:pathLst>
                <a:path w="479" h="1254" extrusionOk="0">
                  <a:moveTo>
                    <a:pt x="379" y="0"/>
                  </a:moveTo>
                  <a:cubicBezTo>
                    <a:pt x="160" y="80"/>
                    <a:pt x="80" y="219"/>
                    <a:pt x="1" y="398"/>
                  </a:cubicBezTo>
                  <a:cubicBezTo>
                    <a:pt x="21" y="677"/>
                    <a:pt x="21" y="975"/>
                    <a:pt x="21" y="1254"/>
                  </a:cubicBezTo>
                  <a:lnTo>
                    <a:pt x="398" y="1254"/>
                  </a:lnTo>
                  <a:cubicBezTo>
                    <a:pt x="478" y="816"/>
                    <a:pt x="438" y="398"/>
                    <a:pt x="3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 name="Google Shape;705;p3"/>
            <p:cNvSpPr/>
            <p:nvPr/>
          </p:nvSpPr>
          <p:spPr>
            <a:xfrm>
              <a:off x="1998000" y="3477150"/>
              <a:ext cx="7500" cy="48750"/>
            </a:xfrm>
            <a:custGeom>
              <a:avLst/>
              <a:gdLst/>
              <a:ahLst/>
              <a:cxnLst/>
              <a:rect l="l" t="t" r="r" b="b"/>
              <a:pathLst>
                <a:path w="300" h="1950" extrusionOk="0">
                  <a:moveTo>
                    <a:pt x="120" y="0"/>
                  </a:moveTo>
                  <a:cubicBezTo>
                    <a:pt x="1" y="339"/>
                    <a:pt x="61" y="1433"/>
                    <a:pt x="299" y="1950"/>
                  </a:cubicBezTo>
                  <a:cubicBezTo>
                    <a:pt x="299" y="1353"/>
                    <a:pt x="260" y="756"/>
                    <a:pt x="260" y="159"/>
                  </a:cubicBezTo>
                  <a:cubicBezTo>
                    <a:pt x="220" y="120"/>
                    <a:pt x="160" y="4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 name="Google Shape;706;p3"/>
            <p:cNvSpPr/>
            <p:nvPr/>
          </p:nvSpPr>
          <p:spPr>
            <a:xfrm>
              <a:off x="2093500" y="3249375"/>
              <a:ext cx="14950" cy="35325"/>
            </a:xfrm>
            <a:custGeom>
              <a:avLst/>
              <a:gdLst/>
              <a:ahLst/>
              <a:cxnLst/>
              <a:rect l="l" t="t" r="r" b="b"/>
              <a:pathLst>
                <a:path w="598" h="1413" extrusionOk="0">
                  <a:moveTo>
                    <a:pt x="557" y="0"/>
                  </a:moveTo>
                  <a:cubicBezTo>
                    <a:pt x="319" y="100"/>
                    <a:pt x="418" y="418"/>
                    <a:pt x="199" y="518"/>
                  </a:cubicBezTo>
                  <a:cubicBezTo>
                    <a:pt x="160" y="836"/>
                    <a:pt x="0" y="1134"/>
                    <a:pt x="299" y="1413"/>
                  </a:cubicBezTo>
                  <a:cubicBezTo>
                    <a:pt x="518" y="1055"/>
                    <a:pt x="597" y="617"/>
                    <a:pt x="577" y="199"/>
                  </a:cubicBezTo>
                  <a:cubicBezTo>
                    <a:pt x="577" y="120"/>
                    <a:pt x="557" y="80"/>
                    <a:pt x="55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 name="Google Shape;707;p3"/>
            <p:cNvSpPr/>
            <p:nvPr/>
          </p:nvSpPr>
          <p:spPr>
            <a:xfrm>
              <a:off x="1998000" y="3166100"/>
              <a:ext cx="37825" cy="7200"/>
            </a:xfrm>
            <a:custGeom>
              <a:avLst/>
              <a:gdLst/>
              <a:ahLst/>
              <a:cxnLst/>
              <a:rect l="l" t="t" r="r" b="b"/>
              <a:pathLst>
                <a:path w="1513" h="288" extrusionOk="0">
                  <a:moveTo>
                    <a:pt x="1020" y="1"/>
                  </a:moveTo>
                  <a:cubicBezTo>
                    <a:pt x="725" y="1"/>
                    <a:pt x="408" y="127"/>
                    <a:pt x="1" y="228"/>
                  </a:cubicBezTo>
                  <a:cubicBezTo>
                    <a:pt x="223" y="270"/>
                    <a:pt x="418" y="287"/>
                    <a:pt x="598" y="287"/>
                  </a:cubicBezTo>
                  <a:cubicBezTo>
                    <a:pt x="934" y="287"/>
                    <a:pt x="1215" y="226"/>
                    <a:pt x="1513" y="149"/>
                  </a:cubicBezTo>
                  <a:cubicBezTo>
                    <a:pt x="1348" y="41"/>
                    <a:pt x="1187" y="1"/>
                    <a:pt x="10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 name="Google Shape;708;p3"/>
            <p:cNvSpPr/>
            <p:nvPr/>
          </p:nvSpPr>
          <p:spPr>
            <a:xfrm>
              <a:off x="1996525" y="3323475"/>
              <a:ext cx="26875" cy="15450"/>
            </a:xfrm>
            <a:custGeom>
              <a:avLst/>
              <a:gdLst/>
              <a:ahLst/>
              <a:cxnLst/>
              <a:rect l="l" t="t" r="r" b="b"/>
              <a:pathLst>
                <a:path w="1075" h="618" extrusionOk="0">
                  <a:moveTo>
                    <a:pt x="709" y="1"/>
                  </a:moveTo>
                  <a:cubicBezTo>
                    <a:pt x="506" y="1"/>
                    <a:pt x="315" y="101"/>
                    <a:pt x="131" y="101"/>
                  </a:cubicBezTo>
                  <a:cubicBezTo>
                    <a:pt x="121" y="101"/>
                    <a:pt x="110" y="101"/>
                    <a:pt x="100" y="100"/>
                  </a:cubicBezTo>
                  <a:cubicBezTo>
                    <a:pt x="80" y="279"/>
                    <a:pt x="20" y="418"/>
                    <a:pt x="0" y="597"/>
                  </a:cubicBezTo>
                  <a:cubicBezTo>
                    <a:pt x="60" y="597"/>
                    <a:pt x="80" y="617"/>
                    <a:pt x="120" y="617"/>
                  </a:cubicBezTo>
                  <a:cubicBezTo>
                    <a:pt x="358" y="299"/>
                    <a:pt x="816" y="418"/>
                    <a:pt x="1074" y="140"/>
                  </a:cubicBezTo>
                  <a:cubicBezTo>
                    <a:pt x="948" y="34"/>
                    <a:pt x="826" y="1"/>
                    <a:pt x="7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 name="Google Shape;709;p3"/>
            <p:cNvSpPr/>
            <p:nvPr/>
          </p:nvSpPr>
          <p:spPr>
            <a:xfrm>
              <a:off x="2015425" y="3448300"/>
              <a:ext cx="33825" cy="9475"/>
            </a:xfrm>
            <a:custGeom>
              <a:avLst/>
              <a:gdLst/>
              <a:ahLst/>
              <a:cxnLst/>
              <a:rect l="l" t="t" r="r" b="b"/>
              <a:pathLst>
                <a:path w="1353" h="379" extrusionOk="0">
                  <a:moveTo>
                    <a:pt x="1353" y="1"/>
                  </a:moveTo>
                  <a:lnTo>
                    <a:pt x="1353" y="1"/>
                  </a:lnTo>
                  <a:cubicBezTo>
                    <a:pt x="1144" y="50"/>
                    <a:pt x="935" y="55"/>
                    <a:pt x="726" y="55"/>
                  </a:cubicBezTo>
                  <a:cubicBezTo>
                    <a:pt x="674" y="55"/>
                    <a:pt x="622" y="55"/>
                    <a:pt x="570" y="55"/>
                  </a:cubicBezTo>
                  <a:cubicBezTo>
                    <a:pt x="413" y="55"/>
                    <a:pt x="256" y="58"/>
                    <a:pt x="100" y="80"/>
                  </a:cubicBezTo>
                  <a:cubicBezTo>
                    <a:pt x="20" y="180"/>
                    <a:pt x="0" y="299"/>
                    <a:pt x="100" y="379"/>
                  </a:cubicBezTo>
                  <a:cubicBezTo>
                    <a:pt x="756" y="319"/>
                    <a:pt x="1035" y="259"/>
                    <a:pt x="135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 name="Google Shape;710;p3"/>
            <p:cNvSpPr/>
            <p:nvPr/>
          </p:nvSpPr>
          <p:spPr>
            <a:xfrm>
              <a:off x="2113875" y="3410000"/>
              <a:ext cx="38825" cy="9975"/>
            </a:xfrm>
            <a:custGeom>
              <a:avLst/>
              <a:gdLst/>
              <a:ahLst/>
              <a:cxnLst/>
              <a:rect l="l" t="t" r="r" b="b"/>
              <a:pathLst>
                <a:path w="1553" h="399" extrusionOk="0">
                  <a:moveTo>
                    <a:pt x="160" y="1"/>
                  </a:moveTo>
                  <a:cubicBezTo>
                    <a:pt x="100" y="1"/>
                    <a:pt x="81" y="1"/>
                    <a:pt x="61" y="21"/>
                  </a:cubicBezTo>
                  <a:cubicBezTo>
                    <a:pt x="41" y="61"/>
                    <a:pt x="1" y="140"/>
                    <a:pt x="1" y="220"/>
                  </a:cubicBezTo>
                  <a:cubicBezTo>
                    <a:pt x="41" y="299"/>
                    <a:pt x="61" y="359"/>
                    <a:pt x="140" y="399"/>
                  </a:cubicBezTo>
                  <a:cubicBezTo>
                    <a:pt x="578" y="200"/>
                    <a:pt x="1075" y="220"/>
                    <a:pt x="155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 name="Google Shape;711;p3"/>
            <p:cNvSpPr/>
            <p:nvPr/>
          </p:nvSpPr>
          <p:spPr>
            <a:xfrm>
              <a:off x="2040275" y="3472675"/>
              <a:ext cx="25900" cy="8475"/>
            </a:xfrm>
            <a:custGeom>
              <a:avLst/>
              <a:gdLst/>
              <a:ahLst/>
              <a:cxnLst/>
              <a:rect l="l" t="t" r="r" b="b"/>
              <a:pathLst>
                <a:path w="1036" h="339" extrusionOk="0">
                  <a:moveTo>
                    <a:pt x="160" y="0"/>
                  </a:moveTo>
                  <a:cubicBezTo>
                    <a:pt x="120" y="120"/>
                    <a:pt x="41" y="219"/>
                    <a:pt x="1" y="338"/>
                  </a:cubicBezTo>
                  <a:lnTo>
                    <a:pt x="737" y="338"/>
                  </a:lnTo>
                  <a:cubicBezTo>
                    <a:pt x="1035" y="338"/>
                    <a:pt x="936" y="140"/>
                    <a:pt x="8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 name="Google Shape;712;p3"/>
            <p:cNvSpPr/>
            <p:nvPr/>
          </p:nvSpPr>
          <p:spPr>
            <a:xfrm>
              <a:off x="2030825" y="3552750"/>
              <a:ext cx="24900" cy="23100"/>
            </a:xfrm>
            <a:custGeom>
              <a:avLst/>
              <a:gdLst/>
              <a:ahLst/>
              <a:cxnLst/>
              <a:rect l="l" t="t" r="r" b="b"/>
              <a:pathLst>
                <a:path w="996" h="924" extrusionOk="0">
                  <a:moveTo>
                    <a:pt x="200" y="0"/>
                  </a:moveTo>
                  <a:lnTo>
                    <a:pt x="1" y="199"/>
                  </a:lnTo>
                  <a:cubicBezTo>
                    <a:pt x="200" y="477"/>
                    <a:pt x="419" y="716"/>
                    <a:pt x="717" y="895"/>
                  </a:cubicBezTo>
                  <a:cubicBezTo>
                    <a:pt x="757" y="915"/>
                    <a:pt x="790" y="924"/>
                    <a:pt x="819" y="924"/>
                  </a:cubicBezTo>
                  <a:cubicBezTo>
                    <a:pt x="906" y="924"/>
                    <a:pt x="951" y="845"/>
                    <a:pt x="996" y="756"/>
                  </a:cubicBezTo>
                  <a:cubicBezTo>
                    <a:pt x="836" y="378"/>
                    <a:pt x="618" y="10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 name="Google Shape;713;p3"/>
            <p:cNvSpPr/>
            <p:nvPr/>
          </p:nvSpPr>
          <p:spPr>
            <a:xfrm>
              <a:off x="2047750" y="3569825"/>
              <a:ext cx="12950" cy="19750"/>
            </a:xfrm>
            <a:custGeom>
              <a:avLst/>
              <a:gdLst/>
              <a:ahLst/>
              <a:cxnLst/>
              <a:rect l="l" t="t" r="r" b="b"/>
              <a:pathLst>
                <a:path w="518" h="790" extrusionOk="0">
                  <a:moveTo>
                    <a:pt x="390" y="0"/>
                  </a:moveTo>
                  <a:cubicBezTo>
                    <a:pt x="345" y="0"/>
                    <a:pt x="305" y="10"/>
                    <a:pt x="259" y="33"/>
                  </a:cubicBezTo>
                  <a:cubicBezTo>
                    <a:pt x="199" y="93"/>
                    <a:pt x="120" y="153"/>
                    <a:pt x="40" y="212"/>
                  </a:cubicBezTo>
                  <a:cubicBezTo>
                    <a:pt x="20" y="411"/>
                    <a:pt x="0" y="590"/>
                    <a:pt x="0" y="789"/>
                  </a:cubicBezTo>
                  <a:cubicBezTo>
                    <a:pt x="338" y="749"/>
                    <a:pt x="498" y="550"/>
                    <a:pt x="498" y="232"/>
                  </a:cubicBezTo>
                  <a:cubicBezTo>
                    <a:pt x="517" y="153"/>
                    <a:pt x="517" y="93"/>
                    <a:pt x="498" y="13"/>
                  </a:cubicBezTo>
                  <a:cubicBezTo>
                    <a:pt x="456" y="5"/>
                    <a:pt x="422" y="0"/>
                    <a:pt x="39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 name="Google Shape;714;p3"/>
            <p:cNvSpPr/>
            <p:nvPr/>
          </p:nvSpPr>
          <p:spPr>
            <a:xfrm>
              <a:off x="2001000" y="3448300"/>
              <a:ext cx="16925" cy="10475"/>
            </a:xfrm>
            <a:custGeom>
              <a:avLst/>
              <a:gdLst/>
              <a:ahLst/>
              <a:cxnLst/>
              <a:rect l="l" t="t" r="r" b="b"/>
              <a:pathLst>
                <a:path w="677" h="419" extrusionOk="0">
                  <a:moveTo>
                    <a:pt x="20" y="1"/>
                  </a:moveTo>
                  <a:cubicBezTo>
                    <a:pt x="20" y="160"/>
                    <a:pt x="0" y="279"/>
                    <a:pt x="0" y="398"/>
                  </a:cubicBezTo>
                  <a:cubicBezTo>
                    <a:pt x="40" y="398"/>
                    <a:pt x="120" y="418"/>
                    <a:pt x="179" y="418"/>
                  </a:cubicBezTo>
                  <a:cubicBezTo>
                    <a:pt x="338" y="418"/>
                    <a:pt x="498" y="398"/>
                    <a:pt x="677" y="379"/>
                  </a:cubicBezTo>
                  <a:lnTo>
                    <a:pt x="677" y="80"/>
                  </a:lnTo>
                  <a:cubicBezTo>
                    <a:pt x="478" y="80"/>
                    <a:pt x="239" y="6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5" name="Google Shape;715;p3"/>
            <p:cNvSpPr/>
            <p:nvPr/>
          </p:nvSpPr>
          <p:spPr>
            <a:xfrm>
              <a:off x="2061175" y="3547775"/>
              <a:ext cx="19925" cy="15175"/>
            </a:xfrm>
            <a:custGeom>
              <a:avLst/>
              <a:gdLst/>
              <a:ahLst/>
              <a:cxnLst/>
              <a:rect l="l" t="t" r="r" b="b"/>
              <a:pathLst>
                <a:path w="797" h="607" extrusionOk="0">
                  <a:moveTo>
                    <a:pt x="577" y="0"/>
                  </a:moveTo>
                  <a:cubicBezTo>
                    <a:pt x="199" y="0"/>
                    <a:pt x="0" y="179"/>
                    <a:pt x="20" y="577"/>
                  </a:cubicBezTo>
                  <a:cubicBezTo>
                    <a:pt x="60" y="597"/>
                    <a:pt x="100" y="607"/>
                    <a:pt x="140" y="607"/>
                  </a:cubicBezTo>
                  <a:cubicBezTo>
                    <a:pt x="179" y="607"/>
                    <a:pt x="219" y="597"/>
                    <a:pt x="259" y="577"/>
                  </a:cubicBezTo>
                  <a:lnTo>
                    <a:pt x="776" y="199"/>
                  </a:lnTo>
                  <a:cubicBezTo>
                    <a:pt x="776" y="159"/>
                    <a:pt x="796" y="80"/>
                    <a:pt x="796" y="20"/>
                  </a:cubicBezTo>
                  <a:cubicBezTo>
                    <a:pt x="716" y="20"/>
                    <a:pt x="657" y="0"/>
                    <a:pt x="5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6" name="Google Shape;716;p3"/>
            <p:cNvSpPr/>
            <p:nvPr/>
          </p:nvSpPr>
          <p:spPr>
            <a:xfrm>
              <a:off x="2097475" y="3301100"/>
              <a:ext cx="7975" cy="24400"/>
            </a:xfrm>
            <a:custGeom>
              <a:avLst/>
              <a:gdLst/>
              <a:ahLst/>
              <a:cxnLst/>
              <a:rect l="l" t="t" r="r" b="b"/>
              <a:pathLst>
                <a:path w="319" h="976" extrusionOk="0">
                  <a:moveTo>
                    <a:pt x="140" y="0"/>
                  </a:moveTo>
                  <a:cubicBezTo>
                    <a:pt x="1" y="338"/>
                    <a:pt x="60" y="637"/>
                    <a:pt x="60" y="975"/>
                  </a:cubicBezTo>
                  <a:cubicBezTo>
                    <a:pt x="120" y="975"/>
                    <a:pt x="199" y="975"/>
                    <a:pt x="239" y="935"/>
                  </a:cubicBezTo>
                  <a:cubicBezTo>
                    <a:pt x="199" y="637"/>
                    <a:pt x="319" y="338"/>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7" name="Google Shape;717;p3"/>
            <p:cNvSpPr/>
            <p:nvPr/>
          </p:nvSpPr>
          <p:spPr>
            <a:xfrm>
              <a:off x="2110400" y="3413825"/>
              <a:ext cx="7000" cy="22575"/>
            </a:xfrm>
            <a:custGeom>
              <a:avLst/>
              <a:gdLst/>
              <a:ahLst/>
              <a:cxnLst/>
              <a:rect l="l" t="t" r="r" b="b"/>
              <a:pathLst>
                <a:path w="280" h="903" extrusionOk="0">
                  <a:moveTo>
                    <a:pt x="146" y="1"/>
                  </a:moveTo>
                  <a:cubicBezTo>
                    <a:pt x="54" y="1"/>
                    <a:pt x="8" y="42"/>
                    <a:pt x="40" y="186"/>
                  </a:cubicBezTo>
                  <a:cubicBezTo>
                    <a:pt x="80" y="445"/>
                    <a:pt x="1" y="703"/>
                    <a:pt x="200" y="902"/>
                  </a:cubicBezTo>
                  <a:lnTo>
                    <a:pt x="279" y="226"/>
                  </a:lnTo>
                  <a:cubicBezTo>
                    <a:pt x="239" y="166"/>
                    <a:pt x="239" y="87"/>
                    <a:pt x="220" y="7"/>
                  </a:cubicBezTo>
                  <a:cubicBezTo>
                    <a:pt x="193" y="3"/>
                    <a:pt x="168" y="1"/>
                    <a:pt x="1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 name="Google Shape;718;p3"/>
            <p:cNvSpPr/>
            <p:nvPr/>
          </p:nvSpPr>
          <p:spPr>
            <a:xfrm>
              <a:off x="2106425" y="3475225"/>
              <a:ext cx="12450" cy="10900"/>
            </a:xfrm>
            <a:custGeom>
              <a:avLst/>
              <a:gdLst/>
              <a:ahLst/>
              <a:cxnLst/>
              <a:rect l="l" t="t" r="r" b="b"/>
              <a:pathLst>
                <a:path w="498" h="436" extrusionOk="0">
                  <a:moveTo>
                    <a:pt x="156" y="1"/>
                  </a:moveTo>
                  <a:cubicBezTo>
                    <a:pt x="98" y="1"/>
                    <a:pt x="44" y="31"/>
                    <a:pt x="1" y="117"/>
                  </a:cubicBezTo>
                  <a:cubicBezTo>
                    <a:pt x="40" y="217"/>
                    <a:pt x="40" y="316"/>
                    <a:pt x="80" y="435"/>
                  </a:cubicBezTo>
                  <a:lnTo>
                    <a:pt x="398" y="435"/>
                  </a:lnTo>
                  <a:cubicBezTo>
                    <a:pt x="498" y="316"/>
                    <a:pt x="498" y="197"/>
                    <a:pt x="379" y="97"/>
                  </a:cubicBezTo>
                  <a:cubicBezTo>
                    <a:pt x="311" y="52"/>
                    <a:pt x="231" y="1"/>
                    <a:pt x="15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 name="Google Shape;719;p3"/>
            <p:cNvSpPr/>
            <p:nvPr/>
          </p:nvSpPr>
          <p:spPr>
            <a:xfrm>
              <a:off x="2055700" y="3561700"/>
              <a:ext cx="11950" cy="13950"/>
            </a:xfrm>
            <a:custGeom>
              <a:avLst/>
              <a:gdLst/>
              <a:ahLst/>
              <a:cxnLst/>
              <a:rect l="l" t="t" r="r" b="b"/>
              <a:pathLst>
                <a:path w="478" h="558" extrusionOk="0">
                  <a:moveTo>
                    <a:pt x="279" y="0"/>
                  </a:moveTo>
                  <a:cubicBezTo>
                    <a:pt x="20" y="0"/>
                    <a:pt x="1" y="119"/>
                    <a:pt x="80" y="318"/>
                  </a:cubicBezTo>
                  <a:cubicBezTo>
                    <a:pt x="100" y="378"/>
                    <a:pt x="100" y="497"/>
                    <a:pt x="120" y="557"/>
                  </a:cubicBezTo>
                  <a:cubicBezTo>
                    <a:pt x="319" y="418"/>
                    <a:pt x="478" y="239"/>
                    <a:pt x="4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0" name="Google Shape;720;p3"/>
            <p:cNvSpPr/>
            <p:nvPr/>
          </p:nvSpPr>
          <p:spPr>
            <a:xfrm>
              <a:off x="2178550" y="3237575"/>
              <a:ext cx="15425" cy="11325"/>
            </a:xfrm>
            <a:custGeom>
              <a:avLst/>
              <a:gdLst/>
              <a:ahLst/>
              <a:cxnLst/>
              <a:rect l="l" t="t" r="r" b="b"/>
              <a:pathLst>
                <a:path w="617" h="453" extrusionOk="0">
                  <a:moveTo>
                    <a:pt x="281" y="0"/>
                  </a:moveTo>
                  <a:cubicBezTo>
                    <a:pt x="184" y="0"/>
                    <a:pt x="90" y="45"/>
                    <a:pt x="0" y="134"/>
                  </a:cubicBezTo>
                  <a:lnTo>
                    <a:pt x="338" y="453"/>
                  </a:lnTo>
                  <a:lnTo>
                    <a:pt x="617" y="453"/>
                  </a:lnTo>
                  <a:cubicBezTo>
                    <a:pt x="597" y="353"/>
                    <a:pt x="597" y="234"/>
                    <a:pt x="577" y="134"/>
                  </a:cubicBezTo>
                  <a:cubicBezTo>
                    <a:pt x="477" y="45"/>
                    <a:pt x="378" y="0"/>
                    <a:pt x="2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1" name="Google Shape;721;p3"/>
            <p:cNvSpPr/>
            <p:nvPr/>
          </p:nvSpPr>
          <p:spPr>
            <a:xfrm>
              <a:off x="1993525" y="3307075"/>
              <a:ext cx="7000" cy="18900"/>
            </a:xfrm>
            <a:custGeom>
              <a:avLst/>
              <a:gdLst/>
              <a:ahLst/>
              <a:cxnLst/>
              <a:rect l="l" t="t" r="r" b="b"/>
              <a:pathLst>
                <a:path w="280" h="756" extrusionOk="0">
                  <a:moveTo>
                    <a:pt x="100" y="0"/>
                  </a:moveTo>
                  <a:cubicBezTo>
                    <a:pt x="41" y="279"/>
                    <a:pt x="1" y="537"/>
                    <a:pt x="220" y="756"/>
                  </a:cubicBezTo>
                  <a:cubicBezTo>
                    <a:pt x="240" y="497"/>
                    <a:pt x="240" y="279"/>
                    <a:pt x="279" y="40"/>
                  </a:cubicBezTo>
                  <a:cubicBezTo>
                    <a:pt x="220" y="0"/>
                    <a:pt x="140" y="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 name="Google Shape;722;p3"/>
            <p:cNvSpPr/>
            <p:nvPr/>
          </p:nvSpPr>
          <p:spPr>
            <a:xfrm>
              <a:off x="2194950" y="3311550"/>
              <a:ext cx="6000" cy="17925"/>
            </a:xfrm>
            <a:custGeom>
              <a:avLst/>
              <a:gdLst/>
              <a:ahLst/>
              <a:cxnLst/>
              <a:rect l="l" t="t" r="r" b="b"/>
              <a:pathLst>
                <a:path w="240" h="717" extrusionOk="0">
                  <a:moveTo>
                    <a:pt x="239" y="0"/>
                  </a:moveTo>
                  <a:cubicBezTo>
                    <a:pt x="0" y="259"/>
                    <a:pt x="20" y="477"/>
                    <a:pt x="219" y="716"/>
                  </a:cubicBezTo>
                  <a:cubicBezTo>
                    <a:pt x="219" y="477"/>
                    <a:pt x="239" y="259"/>
                    <a:pt x="2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 name="Google Shape;723;p3"/>
            <p:cNvSpPr/>
            <p:nvPr/>
          </p:nvSpPr>
          <p:spPr>
            <a:xfrm>
              <a:off x="2160625" y="3294125"/>
              <a:ext cx="4500" cy="12975"/>
            </a:xfrm>
            <a:custGeom>
              <a:avLst/>
              <a:gdLst/>
              <a:ahLst/>
              <a:cxnLst/>
              <a:rect l="l" t="t" r="r" b="b"/>
              <a:pathLst>
                <a:path w="180" h="519" extrusionOk="0">
                  <a:moveTo>
                    <a:pt x="160" y="1"/>
                  </a:moveTo>
                  <a:cubicBezTo>
                    <a:pt x="21" y="100"/>
                    <a:pt x="21" y="220"/>
                    <a:pt x="1" y="379"/>
                  </a:cubicBezTo>
                  <a:cubicBezTo>
                    <a:pt x="21" y="458"/>
                    <a:pt x="100" y="518"/>
                    <a:pt x="180" y="518"/>
                  </a:cubicBezTo>
                  <a:cubicBezTo>
                    <a:pt x="180" y="359"/>
                    <a:pt x="160" y="18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 name="Google Shape;724;p3"/>
            <p:cNvSpPr/>
            <p:nvPr/>
          </p:nvSpPr>
          <p:spPr>
            <a:xfrm>
              <a:off x="2117375" y="3651200"/>
              <a:ext cx="5000" cy="13950"/>
            </a:xfrm>
            <a:custGeom>
              <a:avLst/>
              <a:gdLst/>
              <a:ahLst/>
              <a:cxnLst/>
              <a:rect l="l" t="t" r="r" b="b"/>
              <a:pathLst>
                <a:path w="200" h="558" extrusionOk="0">
                  <a:moveTo>
                    <a:pt x="0" y="1"/>
                  </a:moveTo>
                  <a:lnTo>
                    <a:pt x="0" y="498"/>
                  </a:lnTo>
                  <a:cubicBezTo>
                    <a:pt x="40" y="518"/>
                    <a:pt x="60" y="538"/>
                    <a:pt x="120" y="558"/>
                  </a:cubicBezTo>
                  <a:cubicBezTo>
                    <a:pt x="120" y="359"/>
                    <a:pt x="199" y="16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 name="Google Shape;725;p3"/>
            <p:cNvSpPr/>
            <p:nvPr/>
          </p:nvSpPr>
          <p:spPr>
            <a:xfrm>
              <a:off x="2120850" y="3298100"/>
              <a:ext cx="4500" cy="9000"/>
            </a:xfrm>
            <a:custGeom>
              <a:avLst/>
              <a:gdLst/>
              <a:ahLst/>
              <a:cxnLst/>
              <a:rect l="l" t="t" r="r" b="b"/>
              <a:pathLst>
                <a:path w="180" h="360" extrusionOk="0">
                  <a:moveTo>
                    <a:pt x="179" y="1"/>
                  </a:moveTo>
                  <a:lnTo>
                    <a:pt x="179" y="1"/>
                  </a:lnTo>
                  <a:cubicBezTo>
                    <a:pt x="20" y="61"/>
                    <a:pt x="0" y="220"/>
                    <a:pt x="0" y="359"/>
                  </a:cubicBezTo>
                  <a:lnTo>
                    <a:pt x="160" y="359"/>
                  </a:lnTo>
                  <a:cubicBezTo>
                    <a:pt x="179" y="240"/>
                    <a:pt x="179" y="12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 name="Google Shape;726;p3"/>
            <p:cNvSpPr/>
            <p:nvPr/>
          </p:nvSpPr>
          <p:spPr>
            <a:xfrm>
              <a:off x="2116375" y="3642250"/>
              <a:ext cx="1525" cy="4500"/>
            </a:xfrm>
            <a:custGeom>
              <a:avLst/>
              <a:gdLst/>
              <a:ahLst/>
              <a:cxnLst/>
              <a:rect l="l" t="t" r="r" b="b"/>
              <a:pathLst>
                <a:path w="61" h="180" extrusionOk="0">
                  <a:moveTo>
                    <a:pt x="0" y="1"/>
                  </a:moveTo>
                  <a:lnTo>
                    <a:pt x="0" y="180"/>
                  </a:lnTo>
                  <a:cubicBezTo>
                    <a:pt x="0" y="160"/>
                    <a:pt x="60" y="120"/>
                    <a:pt x="60" y="120"/>
                  </a:cubicBezTo>
                  <a:cubicBezTo>
                    <a:pt x="60" y="80"/>
                    <a:pt x="40" y="6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 name="Google Shape;727;p3"/>
            <p:cNvSpPr/>
            <p:nvPr/>
          </p:nvSpPr>
          <p:spPr>
            <a:xfrm>
              <a:off x="2103450" y="3436375"/>
              <a:ext cx="2000" cy="4500"/>
            </a:xfrm>
            <a:custGeom>
              <a:avLst/>
              <a:gdLst/>
              <a:ahLst/>
              <a:cxnLst/>
              <a:rect l="l" t="t" r="r" b="b"/>
              <a:pathLst>
                <a:path w="80" h="180" extrusionOk="0">
                  <a:moveTo>
                    <a:pt x="0" y="0"/>
                  </a:moveTo>
                  <a:cubicBezTo>
                    <a:pt x="0" y="80"/>
                    <a:pt x="0" y="139"/>
                    <a:pt x="20" y="179"/>
                  </a:cubicBezTo>
                  <a:cubicBezTo>
                    <a:pt x="20" y="159"/>
                    <a:pt x="80" y="139"/>
                    <a:pt x="80" y="139"/>
                  </a:cubicBezTo>
                  <a:cubicBezTo>
                    <a:pt x="60" y="80"/>
                    <a:pt x="2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 name="Google Shape;728;p3"/>
            <p:cNvSpPr/>
            <p:nvPr/>
          </p:nvSpPr>
          <p:spPr>
            <a:xfrm>
              <a:off x="2200925" y="3307075"/>
              <a:ext cx="6475" cy="4500"/>
            </a:xfrm>
            <a:custGeom>
              <a:avLst/>
              <a:gdLst/>
              <a:ahLst/>
              <a:cxnLst/>
              <a:rect l="l" t="t" r="r" b="b"/>
              <a:pathLst>
                <a:path w="259" h="180" extrusionOk="0">
                  <a:moveTo>
                    <a:pt x="0" y="0"/>
                  </a:moveTo>
                  <a:lnTo>
                    <a:pt x="0" y="179"/>
                  </a:lnTo>
                  <a:cubicBezTo>
                    <a:pt x="60" y="179"/>
                    <a:pt x="100" y="179"/>
                    <a:pt x="159" y="159"/>
                  </a:cubicBezTo>
                  <a:cubicBezTo>
                    <a:pt x="179" y="159"/>
                    <a:pt x="179" y="139"/>
                    <a:pt x="239" y="99"/>
                  </a:cubicBezTo>
                  <a:cubicBezTo>
                    <a:pt x="259" y="80"/>
                    <a:pt x="239" y="60"/>
                    <a:pt x="159" y="40"/>
                  </a:cubicBezTo>
                  <a:cubicBezTo>
                    <a:pt x="100" y="40"/>
                    <a:pt x="60"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9" name="Google Shape;729;p3"/>
            <p:cNvSpPr/>
            <p:nvPr/>
          </p:nvSpPr>
          <p:spPr>
            <a:xfrm>
              <a:off x="2116375" y="3454775"/>
              <a:ext cx="4000" cy="5000"/>
            </a:xfrm>
            <a:custGeom>
              <a:avLst/>
              <a:gdLst/>
              <a:ahLst/>
              <a:cxnLst/>
              <a:rect l="l" t="t" r="r" b="b"/>
              <a:pathLst>
                <a:path w="160" h="200" extrusionOk="0">
                  <a:moveTo>
                    <a:pt x="0" y="0"/>
                  </a:moveTo>
                  <a:cubicBezTo>
                    <a:pt x="0" y="100"/>
                    <a:pt x="60" y="159"/>
                    <a:pt x="160" y="199"/>
                  </a:cubicBezTo>
                  <a:cubicBezTo>
                    <a:pt x="100" y="120"/>
                    <a:pt x="60" y="4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0" name="Google Shape;730;p3"/>
            <p:cNvSpPr/>
            <p:nvPr/>
          </p:nvSpPr>
          <p:spPr>
            <a:xfrm>
              <a:off x="2225275" y="3306575"/>
              <a:ext cx="87575" cy="90025"/>
            </a:xfrm>
            <a:custGeom>
              <a:avLst/>
              <a:gdLst/>
              <a:ahLst/>
              <a:cxnLst/>
              <a:rect l="l" t="t" r="r" b="b"/>
              <a:pathLst>
                <a:path w="3503" h="3601" extrusionOk="0">
                  <a:moveTo>
                    <a:pt x="516" y="1"/>
                  </a:moveTo>
                  <a:cubicBezTo>
                    <a:pt x="450" y="1"/>
                    <a:pt x="400" y="32"/>
                    <a:pt x="359" y="100"/>
                  </a:cubicBezTo>
                  <a:cubicBezTo>
                    <a:pt x="279" y="199"/>
                    <a:pt x="260" y="299"/>
                    <a:pt x="220" y="398"/>
                  </a:cubicBezTo>
                  <a:cubicBezTo>
                    <a:pt x="160" y="875"/>
                    <a:pt x="180" y="1373"/>
                    <a:pt x="200" y="1870"/>
                  </a:cubicBezTo>
                  <a:cubicBezTo>
                    <a:pt x="260" y="2467"/>
                    <a:pt x="1" y="3084"/>
                    <a:pt x="478" y="3601"/>
                  </a:cubicBezTo>
                  <a:lnTo>
                    <a:pt x="618" y="3601"/>
                  </a:lnTo>
                  <a:cubicBezTo>
                    <a:pt x="657" y="2785"/>
                    <a:pt x="677" y="1950"/>
                    <a:pt x="657" y="1114"/>
                  </a:cubicBezTo>
                  <a:cubicBezTo>
                    <a:pt x="657" y="716"/>
                    <a:pt x="797" y="577"/>
                    <a:pt x="1214" y="557"/>
                  </a:cubicBezTo>
                  <a:cubicBezTo>
                    <a:pt x="1932" y="484"/>
                    <a:pt x="2633" y="376"/>
                    <a:pt x="3332" y="376"/>
                  </a:cubicBezTo>
                  <a:cubicBezTo>
                    <a:pt x="3389" y="376"/>
                    <a:pt x="3445" y="377"/>
                    <a:pt x="3502" y="378"/>
                  </a:cubicBezTo>
                  <a:cubicBezTo>
                    <a:pt x="3350" y="226"/>
                    <a:pt x="3174" y="196"/>
                    <a:pt x="2994" y="196"/>
                  </a:cubicBezTo>
                  <a:cubicBezTo>
                    <a:pt x="2881" y="196"/>
                    <a:pt x="2767" y="208"/>
                    <a:pt x="2655" y="208"/>
                  </a:cubicBezTo>
                  <a:cubicBezTo>
                    <a:pt x="2571" y="208"/>
                    <a:pt x="2488" y="201"/>
                    <a:pt x="2408" y="179"/>
                  </a:cubicBezTo>
                  <a:cubicBezTo>
                    <a:pt x="2346" y="173"/>
                    <a:pt x="2283" y="170"/>
                    <a:pt x="2221" y="170"/>
                  </a:cubicBezTo>
                  <a:cubicBezTo>
                    <a:pt x="1938" y="170"/>
                    <a:pt x="1652" y="223"/>
                    <a:pt x="1369" y="223"/>
                  </a:cubicBezTo>
                  <a:cubicBezTo>
                    <a:pt x="1114" y="223"/>
                    <a:pt x="862" y="180"/>
                    <a:pt x="618" y="20"/>
                  </a:cubicBezTo>
                  <a:cubicBezTo>
                    <a:pt x="580" y="7"/>
                    <a:pt x="546" y="1"/>
                    <a:pt x="5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1" name="Google Shape;731;p3"/>
            <p:cNvSpPr/>
            <p:nvPr/>
          </p:nvSpPr>
          <p:spPr>
            <a:xfrm>
              <a:off x="2288950" y="3400550"/>
              <a:ext cx="77600" cy="9350"/>
            </a:xfrm>
            <a:custGeom>
              <a:avLst/>
              <a:gdLst/>
              <a:ahLst/>
              <a:cxnLst/>
              <a:rect l="l" t="t" r="r" b="b"/>
              <a:pathLst>
                <a:path w="3104" h="374" extrusionOk="0">
                  <a:moveTo>
                    <a:pt x="935" y="1"/>
                  </a:moveTo>
                  <a:cubicBezTo>
                    <a:pt x="814" y="88"/>
                    <a:pt x="688" y="106"/>
                    <a:pt x="564" y="106"/>
                  </a:cubicBezTo>
                  <a:cubicBezTo>
                    <a:pt x="471" y="106"/>
                    <a:pt x="379" y="96"/>
                    <a:pt x="289" y="96"/>
                  </a:cubicBezTo>
                  <a:cubicBezTo>
                    <a:pt x="224" y="96"/>
                    <a:pt x="161" y="101"/>
                    <a:pt x="100" y="120"/>
                  </a:cubicBezTo>
                  <a:cubicBezTo>
                    <a:pt x="20" y="180"/>
                    <a:pt x="0" y="240"/>
                    <a:pt x="40" y="319"/>
                  </a:cubicBezTo>
                  <a:cubicBezTo>
                    <a:pt x="716" y="319"/>
                    <a:pt x="1413" y="339"/>
                    <a:pt x="2089" y="339"/>
                  </a:cubicBezTo>
                  <a:cubicBezTo>
                    <a:pt x="2258" y="339"/>
                    <a:pt x="2437" y="374"/>
                    <a:pt x="2611" y="374"/>
                  </a:cubicBezTo>
                  <a:cubicBezTo>
                    <a:pt x="2785" y="374"/>
                    <a:pt x="2954" y="339"/>
                    <a:pt x="3103" y="200"/>
                  </a:cubicBezTo>
                  <a:cubicBezTo>
                    <a:pt x="3044" y="110"/>
                    <a:pt x="2944" y="110"/>
                    <a:pt x="2840" y="110"/>
                  </a:cubicBezTo>
                  <a:cubicBezTo>
                    <a:pt x="2735" y="110"/>
                    <a:pt x="2626" y="110"/>
                    <a:pt x="2546" y="21"/>
                  </a:cubicBezTo>
                  <a:lnTo>
                    <a:pt x="2348" y="21"/>
                  </a:lnTo>
                  <a:cubicBezTo>
                    <a:pt x="2328" y="51"/>
                    <a:pt x="2303" y="66"/>
                    <a:pt x="2278" y="66"/>
                  </a:cubicBezTo>
                  <a:cubicBezTo>
                    <a:pt x="2253" y="66"/>
                    <a:pt x="2228" y="51"/>
                    <a:pt x="2208" y="21"/>
                  </a:cubicBezTo>
                  <a:cubicBezTo>
                    <a:pt x="1791" y="21"/>
                    <a:pt x="1353" y="1"/>
                    <a:pt x="93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2" name="Google Shape;732;p3"/>
            <p:cNvSpPr/>
            <p:nvPr/>
          </p:nvSpPr>
          <p:spPr>
            <a:xfrm>
              <a:off x="2352600" y="3400550"/>
              <a:ext cx="35825" cy="5500"/>
            </a:xfrm>
            <a:custGeom>
              <a:avLst/>
              <a:gdLst/>
              <a:ahLst/>
              <a:cxnLst/>
              <a:rect l="l" t="t" r="r" b="b"/>
              <a:pathLst>
                <a:path w="1433" h="220" extrusionOk="0">
                  <a:moveTo>
                    <a:pt x="697" y="1"/>
                  </a:moveTo>
                  <a:cubicBezTo>
                    <a:pt x="478" y="1"/>
                    <a:pt x="239" y="21"/>
                    <a:pt x="0" y="21"/>
                  </a:cubicBezTo>
                  <a:cubicBezTo>
                    <a:pt x="140" y="220"/>
                    <a:pt x="359" y="180"/>
                    <a:pt x="557" y="200"/>
                  </a:cubicBezTo>
                  <a:cubicBezTo>
                    <a:pt x="856" y="200"/>
                    <a:pt x="1114" y="200"/>
                    <a:pt x="1433" y="180"/>
                  </a:cubicBezTo>
                  <a:cubicBezTo>
                    <a:pt x="1316" y="28"/>
                    <a:pt x="1165" y="7"/>
                    <a:pt x="1012" y="7"/>
                  </a:cubicBezTo>
                  <a:cubicBezTo>
                    <a:pt x="951" y="7"/>
                    <a:pt x="890" y="10"/>
                    <a:pt x="830" y="10"/>
                  </a:cubicBezTo>
                  <a:cubicBezTo>
                    <a:pt x="784" y="10"/>
                    <a:pt x="739" y="8"/>
                    <a:pt x="6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3" name="Google Shape;733;p3"/>
            <p:cNvSpPr/>
            <p:nvPr/>
          </p:nvSpPr>
          <p:spPr>
            <a:xfrm>
              <a:off x="2276500" y="3401050"/>
              <a:ext cx="35850" cy="6875"/>
            </a:xfrm>
            <a:custGeom>
              <a:avLst/>
              <a:gdLst/>
              <a:ahLst/>
              <a:cxnLst/>
              <a:rect l="l" t="t" r="r" b="b"/>
              <a:pathLst>
                <a:path w="1434" h="275" extrusionOk="0">
                  <a:moveTo>
                    <a:pt x="1433" y="1"/>
                  </a:moveTo>
                  <a:cubicBezTo>
                    <a:pt x="956" y="1"/>
                    <a:pt x="498" y="1"/>
                    <a:pt x="1" y="21"/>
                  </a:cubicBezTo>
                  <a:cubicBezTo>
                    <a:pt x="32" y="219"/>
                    <a:pt x="118" y="275"/>
                    <a:pt x="224" y="275"/>
                  </a:cubicBezTo>
                  <a:cubicBezTo>
                    <a:pt x="320" y="275"/>
                    <a:pt x="434" y="228"/>
                    <a:pt x="538" y="200"/>
                  </a:cubicBezTo>
                  <a:cubicBezTo>
                    <a:pt x="606" y="182"/>
                    <a:pt x="677" y="177"/>
                    <a:pt x="749" y="177"/>
                  </a:cubicBezTo>
                  <a:cubicBezTo>
                    <a:pt x="827" y="177"/>
                    <a:pt x="907" y="182"/>
                    <a:pt x="985" y="182"/>
                  </a:cubicBezTo>
                  <a:cubicBezTo>
                    <a:pt x="1150" y="182"/>
                    <a:pt x="1308" y="157"/>
                    <a:pt x="143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4" name="Google Shape;734;p3"/>
            <p:cNvSpPr/>
            <p:nvPr/>
          </p:nvSpPr>
          <p:spPr>
            <a:xfrm>
              <a:off x="2267550" y="3400550"/>
              <a:ext cx="22400" cy="8925"/>
            </a:xfrm>
            <a:custGeom>
              <a:avLst/>
              <a:gdLst/>
              <a:ahLst/>
              <a:cxnLst/>
              <a:rect l="l" t="t" r="r" b="b"/>
              <a:pathLst>
                <a:path w="896" h="357" extrusionOk="0">
                  <a:moveTo>
                    <a:pt x="200" y="1"/>
                  </a:moveTo>
                  <a:cubicBezTo>
                    <a:pt x="120" y="80"/>
                    <a:pt x="1" y="180"/>
                    <a:pt x="1" y="240"/>
                  </a:cubicBezTo>
                  <a:cubicBezTo>
                    <a:pt x="1" y="334"/>
                    <a:pt x="51" y="357"/>
                    <a:pt x="113" y="357"/>
                  </a:cubicBezTo>
                  <a:cubicBezTo>
                    <a:pt x="168" y="357"/>
                    <a:pt x="232" y="339"/>
                    <a:pt x="279" y="339"/>
                  </a:cubicBezTo>
                  <a:cubicBezTo>
                    <a:pt x="498" y="339"/>
                    <a:pt x="697" y="319"/>
                    <a:pt x="896" y="319"/>
                  </a:cubicBezTo>
                  <a:lnTo>
                    <a:pt x="896" y="200"/>
                  </a:lnTo>
                  <a:cubicBezTo>
                    <a:pt x="697" y="180"/>
                    <a:pt x="498" y="200"/>
                    <a:pt x="359" y="21"/>
                  </a:cubicBezTo>
                  <a:cubicBezTo>
                    <a:pt x="342" y="29"/>
                    <a:pt x="326" y="34"/>
                    <a:pt x="307" y="34"/>
                  </a:cubicBezTo>
                  <a:cubicBezTo>
                    <a:pt x="279" y="34"/>
                    <a:pt x="246" y="24"/>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 name="Google Shape;735;p3"/>
            <p:cNvSpPr/>
            <p:nvPr/>
          </p:nvSpPr>
          <p:spPr>
            <a:xfrm>
              <a:off x="2344650" y="3401050"/>
              <a:ext cx="4000" cy="1725"/>
            </a:xfrm>
            <a:custGeom>
              <a:avLst/>
              <a:gdLst/>
              <a:ahLst/>
              <a:cxnLst/>
              <a:rect l="l" t="t" r="r" b="b"/>
              <a:pathLst>
                <a:path w="160" h="69" extrusionOk="0">
                  <a:moveTo>
                    <a:pt x="0" y="1"/>
                  </a:moveTo>
                  <a:cubicBezTo>
                    <a:pt x="28" y="48"/>
                    <a:pt x="52" y="68"/>
                    <a:pt x="76" y="68"/>
                  </a:cubicBezTo>
                  <a:cubicBezTo>
                    <a:pt x="102" y="68"/>
                    <a:pt x="128" y="43"/>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 name="Google Shape;736;p3"/>
            <p:cNvSpPr/>
            <p:nvPr/>
          </p:nvSpPr>
          <p:spPr>
            <a:xfrm>
              <a:off x="2467975" y="3090900"/>
              <a:ext cx="27875" cy="82900"/>
            </a:xfrm>
            <a:custGeom>
              <a:avLst/>
              <a:gdLst/>
              <a:ahLst/>
              <a:cxnLst/>
              <a:rect l="l" t="t" r="r" b="b"/>
              <a:pathLst>
                <a:path w="1115" h="3316" extrusionOk="0">
                  <a:moveTo>
                    <a:pt x="331" y="0"/>
                  </a:moveTo>
                  <a:cubicBezTo>
                    <a:pt x="224" y="0"/>
                    <a:pt x="119" y="43"/>
                    <a:pt x="20" y="153"/>
                  </a:cubicBezTo>
                  <a:cubicBezTo>
                    <a:pt x="1" y="232"/>
                    <a:pt x="20" y="332"/>
                    <a:pt x="40" y="392"/>
                  </a:cubicBezTo>
                  <a:cubicBezTo>
                    <a:pt x="100" y="491"/>
                    <a:pt x="140" y="630"/>
                    <a:pt x="160" y="750"/>
                  </a:cubicBezTo>
                  <a:cubicBezTo>
                    <a:pt x="299" y="1287"/>
                    <a:pt x="219" y="1923"/>
                    <a:pt x="597" y="2421"/>
                  </a:cubicBezTo>
                  <a:cubicBezTo>
                    <a:pt x="836" y="2679"/>
                    <a:pt x="717" y="3017"/>
                    <a:pt x="756" y="3316"/>
                  </a:cubicBezTo>
                  <a:cubicBezTo>
                    <a:pt x="1115" y="2659"/>
                    <a:pt x="856" y="1983"/>
                    <a:pt x="916" y="1346"/>
                  </a:cubicBezTo>
                  <a:cubicBezTo>
                    <a:pt x="617" y="968"/>
                    <a:pt x="816" y="551"/>
                    <a:pt x="737" y="153"/>
                  </a:cubicBezTo>
                  <a:cubicBezTo>
                    <a:pt x="697" y="93"/>
                    <a:pt x="637" y="73"/>
                    <a:pt x="597" y="73"/>
                  </a:cubicBezTo>
                  <a:cubicBezTo>
                    <a:pt x="508" y="29"/>
                    <a:pt x="419" y="0"/>
                    <a:pt x="33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 name="Google Shape;737;p3"/>
            <p:cNvSpPr/>
            <p:nvPr/>
          </p:nvSpPr>
          <p:spPr>
            <a:xfrm>
              <a:off x="2348625" y="3177750"/>
              <a:ext cx="6000" cy="8975"/>
            </a:xfrm>
            <a:custGeom>
              <a:avLst/>
              <a:gdLst/>
              <a:ahLst/>
              <a:cxnLst/>
              <a:rect l="l" t="t" r="r" b="b"/>
              <a:pathLst>
                <a:path w="240" h="359" extrusionOk="0">
                  <a:moveTo>
                    <a:pt x="159" y="1"/>
                  </a:moveTo>
                  <a:cubicBezTo>
                    <a:pt x="0" y="100"/>
                    <a:pt x="0" y="240"/>
                    <a:pt x="159" y="359"/>
                  </a:cubicBezTo>
                  <a:cubicBezTo>
                    <a:pt x="199" y="359"/>
                    <a:pt x="219" y="339"/>
                    <a:pt x="219" y="299"/>
                  </a:cubicBezTo>
                  <a:cubicBezTo>
                    <a:pt x="239" y="260"/>
                    <a:pt x="219" y="240"/>
                    <a:pt x="159" y="180"/>
                  </a:cubicBezTo>
                  <a:lnTo>
                    <a:pt x="15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 name="Google Shape;738;p3"/>
            <p:cNvSpPr/>
            <p:nvPr/>
          </p:nvSpPr>
          <p:spPr>
            <a:xfrm>
              <a:off x="2433175" y="3178750"/>
              <a:ext cx="8975" cy="3500"/>
            </a:xfrm>
            <a:custGeom>
              <a:avLst/>
              <a:gdLst/>
              <a:ahLst/>
              <a:cxnLst/>
              <a:rect l="l" t="t" r="r" b="b"/>
              <a:pathLst>
                <a:path w="359" h="140" extrusionOk="0">
                  <a:moveTo>
                    <a:pt x="358" y="1"/>
                  </a:moveTo>
                  <a:cubicBezTo>
                    <a:pt x="219" y="1"/>
                    <a:pt x="100" y="21"/>
                    <a:pt x="0" y="140"/>
                  </a:cubicBezTo>
                  <a:cubicBezTo>
                    <a:pt x="139" y="140"/>
                    <a:pt x="259" y="120"/>
                    <a:pt x="3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 name="Google Shape;739;p3"/>
            <p:cNvSpPr/>
            <p:nvPr/>
          </p:nvSpPr>
          <p:spPr>
            <a:xfrm>
              <a:off x="2352600" y="3182225"/>
              <a:ext cx="8975" cy="4500"/>
            </a:xfrm>
            <a:custGeom>
              <a:avLst/>
              <a:gdLst/>
              <a:ahLst/>
              <a:cxnLst/>
              <a:rect l="l" t="t" r="r" b="b"/>
              <a:pathLst>
                <a:path w="359" h="180" extrusionOk="0">
                  <a:moveTo>
                    <a:pt x="0" y="1"/>
                  </a:moveTo>
                  <a:lnTo>
                    <a:pt x="0" y="180"/>
                  </a:lnTo>
                  <a:cubicBezTo>
                    <a:pt x="160" y="180"/>
                    <a:pt x="279" y="160"/>
                    <a:pt x="359" y="21"/>
                  </a:cubicBezTo>
                  <a:cubicBezTo>
                    <a:pt x="219" y="1"/>
                    <a:pt x="120"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 name="Google Shape;740;p3"/>
            <p:cNvSpPr/>
            <p:nvPr/>
          </p:nvSpPr>
          <p:spPr>
            <a:xfrm>
              <a:off x="2227775" y="3266775"/>
              <a:ext cx="156175" cy="40325"/>
            </a:xfrm>
            <a:custGeom>
              <a:avLst/>
              <a:gdLst/>
              <a:ahLst/>
              <a:cxnLst/>
              <a:rect l="l" t="t" r="r" b="b"/>
              <a:pathLst>
                <a:path w="6247" h="1613" extrusionOk="0">
                  <a:moveTo>
                    <a:pt x="378" y="1"/>
                  </a:moveTo>
                  <a:lnTo>
                    <a:pt x="378" y="1"/>
                  </a:lnTo>
                  <a:cubicBezTo>
                    <a:pt x="0" y="558"/>
                    <a:pt x="0" y="1095"/>
                    <a:pt x="398" y="1612"/>
                  </a:cubicBezTo>
                  <a:lnTo>
                    <a:pt x="518" y="1612"/>
                  </a:lnTo>
                  <a:cubicBezTo>
                    <a:pt x="566" y="1322"/>
                    <a:pt x="744" y="1267"/>
                    <a:pt x="958" y="1267"/>
                  </a:cubicBezTo>
                  <a:cubicBezTo>
                    <a:pt x="1009" y="1267"/>
                    <a:pt x="1061" y="1270"/>
                    <a:pt x="1114" y="1274"/>
                  </a:cubicBezTo>
                  <a:cubicBezTo>
                    <a:pt x="1288" y="1286"/>
                    <a:pt x="1462" y="1291"/>
                    <a:pt x="1634" y="1291"/>
                  </a:cubicBezTo>
                  <a:cubicBezTo>
                    <a:pt x="2752" y="1291"/>
                    <a:pt x="3851" y="1078"/>
                    <a:pt x="4957" y="1078"/>
                  </a:cubicBezTo>
                  <a:cubicBezTo>
                    <a:pt x="5128" y="1078"/>
                    <a:pt x="5299" y="1083"/>
                    <a:pt x="5471" y="1095"/>
                  </a:cubicBezTo>
                  <a:cubicBezTo>
                    <a:pt x="5523" y="1101"/>
                    <a:pt x="5576" y="1103"/>
                    <a:pt x="5628" y="1103"/>
                  </a:cubicBezTo>
                  <a:cubicBezTo>
                    <a:pt x="5753" y="1103"/>
                    <a:pt x="5876" y="1089"/>
                    <a:pt x="5988" y="1075"/>
                  </a:cubicBezTo>
                  <a:cubicBezTo>
                    <a:pt x="6167" y="1055"/>
                    <a:pt x="6207" y="896"/>
                    <a:pt x="6247" y="757"/>
                  </a:cubicBezTo>
                  <a:lnTo>
                    <a:pt x="6247" y="757"/>
                  </a:lnTo>
                  <a:cubicBezTo>
                    <a:pt x="6048" y="816"/>
                    <a:pt x="5869" y="896"/>
                    <a:pt x="5650" y="896"/>
                  </a:cubicBezTo>
                  <a:cubicBezTo>
                    <a:pt x="5232" y="896"/>
                    <a:pt x="4817" y="894"/>
                    <a:pt x="4402" y="894"/>
                  </a:cubicBezTo>
                  <a:cubicBezTo>
                    <a:pt x="3572" y="894"/>
                    <a:pt x="2746" y="903"/>
                    <a:pt x="1910" y="956"/>
                  </a:cubicBezTo>
                  <a:cubicBezTo>
                    <a:pt x="1636" y="969"/>
                    <a:pt x="1425" y="983"/>
                    <a:pt x="1259" y="983"/>
                  </a:cubicBezTo>
                  <a:cubicBezTo>
                    <a:pt x="699" y="983"/>
                    <a:pt x="639" y="828"/>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 name="Google Shape;741;p3"/>
            <p:cNvSpPr/>
            <p:nvPr/>
          </p:nvSpPr>
          <p:spPr>
            <a:xfrm>
              <a:off x="1988075" y="2984725"/>
              <a:ext cx="60200" cy="16450"/>
            </a:xfrm>
            <a:custGeom>
              <a:avLst/>
              <a:gdLst/>
              <a:ahLst/>
              <a:cxnLst/>
              <a:rect l="l" t="t" r="r" b="b"/>
              <a:pathLst>
                <a:path w="2408" h="658" extrusionOk="0">
                  <a:moveTo>
                    <a:pt x="1469" y="0"/>
                  </a:moveTo>
                  <a:cubicBezTo>
                    <a:pt x="1096" y="0"/>
                    <a:pt x="734" y="46"/>
                    <a:pt x="381" y="46"/>
                  </a:cubicBezTo>
                  <a:cubicBezTo>
                    <a:pt x="253" y="46"/>
                    <a:pt x="126" y="40"/>
                    <a:pt x="0" y="23"/>
                  </a:cubicBezTo>
                  <a:lnTo>
                    <a:pt x="0" y="600"/>
                  </a:lnTo>
                  <a:cubicBezTo>
                    <a:pt x="102" y="640"/>
                    <a:pt x="202" y="657"/>
                    <a:pt x="302" y="657"/>
                  </a:cubicBezTo>
                  <a:cubicBezTo>
                    <a:pt x="551" y="657"/>
                    <a:pt x="793" y="549"/>
                    <a:pt x="1035" y="421"/>
                  </a:cubicBezTo>
                  <a:cubicBezTo>
                    <a:pt x="1492" y="421"/>
                    <a:pt x="1890" y="262"/>
                    <a:pt x="2407" y="143"/>
                  </a:cubicBezTo>
                  <a:cubicBezTo>
                    <a:pt x="2086" y="31"/>
                    <a:pt x="1774" y="0"/>
                    <a:pt x="146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 name="Google Shape;742;p3"/>
            <p:cNvSpPr/>
            <p:nvPr/>
          </p:nvSpPr>
          <p:spPr>
            <a:xfrm>
              <a:off x="2199425" y="3177750"/>
              <a:ext cx="22900" cy="90550"/>
            </a:xfrm>
            <a:custGeom>
              <a:avLst/>
              <a:gdLst/>
              <a:ahLst/>
              <a:cxnLst/>
              <a:rect l="l" t="t" r="r" b="b"/>
              <a:pathLst>
                <a:path w="916" h="3622" extrusionOk="0">
                  <a:moveTo>
                    <a:pt x="597" y="1"/>
                  </a:moveTo>
                  <a:cubicBezTo>
                    <a:pt x="458" y="61"/>
                    <a:pt x="359" y="140"/>
                    <a:pt x="259" y="180"/>
                  </a:cubicBezTo>
                  <a:cubicBezTo>
                    <a:pt x="239" y="200"/>
                    <a:pt x="199" y="240"/>
                    <a:pt x="199" y="279"/>
                  </a:cubicBezTo>
                  <a:cubicBezTo>
                    <a:pt x="20" y="637"/>
                    <a:pt x="1" y="956"/>
                    <a:pt x="299" y="1254"/>
                  </a:cubicBezTo>
                  <a:cubicBezTo>
                    <a:pt x="597" y="1652"/>
                    <a:pt x="359" y="2090"/>
                    <a:pt x="438" y="2527"/>
                  </a:cubicBezTo>
                  <a:cubicBezTo>
                    <a:pt x="299" y="2746"/>
                    <a:pt x="339" y="2965"/>
                    <a:pt x="418" y="3184"/>
                  </a:cubicBezTo>
                  <a:lnTo>
                    <a:pt x="418" y="3383"/>
                  </a:lnTo>
                  <a:lnTo>
                    <a:pt x="557" y="3621"/>
                  </a:lnTo>
                  <a:cubicBezTo>
                    <a:pt x="737" y="3542"/>
                    <a:pt x="836" y="3363"/>
                    <a:pt x="896" y="3184"/>
                  </a:cubicBezTo>
                  <a:cubicBezTo>
                    <a:pt x="916" y="2965"/>
                    <a:pt x="916" y="2746"/>
                    <a:pt x="756" y="2547"/>
                  </a:cubicBezTo>
                  <a:cubicBezTo>
                    <a:pt x="518" y="1771"/>
                    <a:pt x="597" y="996"/>
                    <a:pt x="637" y="200"/>
                  </a:cubicBezTo>
                  <a:cubicBezTo>
                    <a:pt x="617" y="140"/>
                    <a:pt x="617" y="80"/>
                    <a:pt x="5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 name="Google Shape;743;p3"/>
            <p:cNvSpPr/>
            <p:nvPr/>
          </p:nvSpPr>
          <p:spPr>
            <a:xfrm>
              <a:off x="2269050" y="3173775"/>
              <a:ext cx="58700" cy="9975"/>
            </a:xfrm>
            <a:custGeom>
              <a:avLst/>
              <a:gdLst/>
              <a:ahLst/>
              <a:cxnLst/>
              <a:rect l="l" t="t" r="r" b="b"/>
              <a:pathLst>
                <a:path w="2348" h="399" extrusionOk="0">
                  <a:moveTo>
                    <a:pt x="1214" y="1"/>
                  </a:moveTo>
                  <a:cubicBezTo>
                    <a:pt x="916" y="339"/>
                    <a:pt x="458" y="21"/>
                    <a:pt x="0" y="399"/>
                  </a:cubicBezTo>
                  <a:cubicBezTo>
                    <a:pt x="219" y="352"/>
                    <a:pt x="432" y="338"/>
                    <a:pt x="641" y="338"/>
                  </a:cubicBezTo>
                  <a:cubicBezTo>
                    <a:pt x="961" y="338"/>
                    <a:pt x="1271" y="371"/>
                    <a:pt x="1577" y="371"/>
                  </a:cubicBezTo>
                  <a:cubicBezTo>
                    <a:pt x="1836" y="371"/>
                    <a:pt x="2092" y="347"/>
                    <a:pt x="2348" y="259"/>
                  </a:cubicBezTo>
                  <a:cubicBezTo>
                    <a:pt x="2205" y="167"/>
                    <a:pt x="2055" y="160"/>
                    <a:pt x="1911" y="160"/>
                  </a:cubicBezTo>
                  <a:cubicBezTo>
                    <a:pt x="1885" y="160"/>
                    <a:pt x="1859" y="160"/>
                    <a:pt x="1833" y="160"/>
                  </a:cubicBezTo>
                  <a:cubicBezTo>
                    <a:pt x="1666" y="160"/>
                    <a:pt x="1512" y="150"/>
                    <a:pt x="139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 name="Google Shape;744;p3"/>
            <p:cNvSpPr/>
            <p:nvPr/>
          </p:nvSpPr>
          <p:spPr>
            <a:xfrm>
              <a:off x="2183500" y="3052250"/>
              <a:ext cx="44800" cy="170300"/>
            </a:xfrm>
            <a:custGeom>
              <a:avLst/>
              <a:gdLst/>
              <a:ahLst/>
              <a:cxnLst/>
              <a:rect l="l" t="t" r="r" b="b"/>
              <a:pathLst>
                <a:path w="1792" h="6812" extrusionOk="0">
                  <a:moveTo>
                    <a:pt x="1255" y="1"/>
                  </a:moveTo>
                  <a:cubicBezTo>
                    <a:pt x="1123" y="1"/>
                    <a:pt x="990" y="20"/>
                    <a:pt x="856" y="28"/>
                  </a:cubicBezTo>
                  <a:cubicBezTo>
                    <a:pt x="710" y="28"/>
                    <a:pt x="547" y="72"/>
                    <a:pt x="389" y="72"/>
                  </a:cubicBezTo>
                  <a:cubicBezTo>
                    <a:pt x="310" y="72"/>
                    <a:pt x="233" y="61"/>
                    <a:pt x="160" y="28"/>
                  </a:cubicBezTo>
                  <a:lnTo>
                    <a:pt x="160" y="28"/>
                  </a:lnTo>
                  <a:cubicBezTo>
                    <a:pt x="160" y="903"/>
                    <a:pt x="180" y="1798"/>
                    <a:pt x="180" y="2674"/>
                  </a:cubicBezTo>
                  <a:cubicBezTo>
                    <a:pt x="359" y="2912"/>
                    <a:pt x="140" y="3171"/>
                    <a:pt x="279" y="3390"/>
                  </a:cubicBezTo>
                  <a:cubicBezTo>
                    <a:pt x="379" y="3788"/>
                    <a:pt x="836" y="4185"/>
                    <a:pt x="299" y="4583"/>
                  </a:cubicBezTo>
                  <a:cubicBezTo>
                    <a:pt x="279" y="5001"/>
                    <a:pt x="299" y="5399"/>
                    <a:pt x="200" y="5797"/>
                  </a:cubicBezTo>
                  <a:cubicBezTo>
                    <a:pt x="100" y="6175"/>
                    <a:pt x="1" y="6612"/>
                    <a:pt x="538" y="6811"/>
                  </a:cubicBezTo>
                  <a:lnTo>
                    <a:pt x="578" y="6771"/>
                  </a:lnTo>
                  <a:cubicBezTo>
                    <a:pt x="1035" y="6314"/>
                    <a:pt x="578" y="5697"/>
                    <a:pt x="856" y="5220"/>
                  </a:cubicBezTo>
                  <a:lnTo>
                    <a:pt x="936" y="5200"/>
                  </a:lnTo>
                  <a:cubicBezTo>
                    <a:pt x="936" y="4305"/>
                    <a:pt x="896" y="3430"/>
                    <a:pt x="896" y="2534"/>
                  </a:cubicBezTo>
                  <a:cubicBezTo>
                    <a:pt x="797" y="1778"/>
                    <a:pt x="757" y="983"/>
                    <a:pt x="896" y="207"/>
                  </a:cubicBezTo>
                  <a:cubicBezTo>
                    <a:pt x="1194" y="207"/>
                    <a:pt x="1493" y="187"/>
                    <a:pt x="1791" y="187"/>
                  </a:cubicBezTo>
                  <a:cubicBezTo>
                    <a:pt x="1618" y="37"/>
                    <a:pt x="1438" y="1"/>
                    <a:pt x="125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 name="Google Shape;745;p3"/>
            <p:cNvSpPr/>
            <p:nvPr/>
          </p:nvSpPr>
          <p:spPr>
            <a:xfrm>
              <a:off x="2451575" y="3089250"/>
              <a:ext cx="31850" cy="8475"/>
            </a:xfrm>
            <a:custGeom>
              <a:avLst/>
              <a:gdLst/>
              <a:ahLst/>
              <a:cxnLst/>
              <a:rect l="l" t="t" r="r" b="b"/>
              <a:pathLst>
                <a:path w="1274" h="339" extrusionOk="0">
                  <a:moveTo>
                    <a:pt x="20" y="0"/>
                  </a:moveTo>
                  <a:cubicBezTo>
                    <a:pt x="0" y="40"/>
                    <a:pt x="0" y="99"/>
                    <a:pt x="0" y="139"/>
                  </a:cubicBezTo>
                  <a:cubicBezTo>
                    <a:pt x="20" y="199"/>
                    <a:pt x="80" y="199"/>
                    <a:pt x="119" y="199"/>
                  </a:cubicBezTo>
                  <a:cubicBezTo>
                    <a:pt x="179" y="199"/>
                    <a:pt x="219" y="219"/>
                    <a:pt x="279" y="239"/>
                  </a:cubicBezTo>
                  <a:cubicBezTo>
                    <a:pt x="378" y="239"/>
                    <a:pt x="458" y="259"/>
                    <a:pt x="517" y="318"/>
                  </a:cubicBezTo>
                  <a:cubicBezTo>
                    <a:pt x="577" y="318"/>
                    <a:pt x="657" y="338"/>
                    <a:pt x="696" y="338"/>
                  </a:cubicBezTo>
                  <a:cubicBezTo>
                    <a:pt x="816" y="119"/>
                    <a:pt x="1054" y="159"/>
                    <a:pt x="1273" y="139"/>
                  </a:cubicBezTo>
                  <a:cubicBezTo>
                    <a:pt x="1273" y="119"/>
                    <a:pt x="1253" y="60"/>
                    <a:pt x="1214" y="40"/>
                  </a:cubicBezTo>
                  <a:cubicBezTo>
                    <a:pt x="816" y="20"/>
                    <a:pt x="418" y="2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 name="Google Shape;746;p3"/>
            <p:cNvSpPr/>
            <p:nvPr/>
          </p:nvSpPr>
          <p:spPr>
            <a:xfrm>
              <a:off x="2352600" y="3070825"/>
              <a:ext cx="9975" cy="5000"/>
            </a:xfrm>
            <a:custGeom>
              <a:avLst/>
              <a:gdLst/>
              <a:ahLst/>
              <a:cxnLst/>
              <a:rect l="l" t="t" r="r" b="b"/>
              <a:pathLst>
                <a:path w="399" h="200" extrusionOk="0">
                  <a:moveTo>
                    <a:pt x="40" y="1"/>
                  </a:moveTo>
                  <a:cubicBezTo>
                    <a:pt x="0" y="61"/>
                    <a:pt x="0" y="100"/>
                    <a:pt x="0" y="160"/>
                  </a:cubicBezTo>
                  <a:cubicBezTo>
                    <a:pt x="60" y="200"/>
                    <a:pt x="100" y="200"/>
                    <a:pt x="160" y="200"/>
                  </a:cubicBezTo>
                  <a:cubicBezTo>
                    <a:pt x="239" y="180"/>
                    <a:pt x="299" y="140"/>
                    <a:pt x="398" y="100"/>
                  </a:cubicBezTo>
                  <a:cubicBezTo>
                    <a:pt x="349" y="21"/>
                    <a:pt x="289" y="6"/>
                    <a:pt x="227" y="6"/>
                  </a:cubicBezTo>
                  <a:cubicBezTo>
                    <a:pt x="189" y="6"/>
                    <a:pt x="151" y="11"/>
                    <a:pt x="114" y="11"/>
                  </a:cubicBezTo>
                  <a:cubicBezTo>
                    <a:pt x="89" y="11"/>
                    <a:pt x="64" y="9"/>
                    <a:pt x="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 name="Google Shape;747;p3"/>
            <p:cNvSpPr/>
            <p:nvPr/>
          </p:nvSpPr>
          <p:spPr>
            <a:xfrm>
              <a:off x="2554500" y="3298050"/>
              <a:ext cx="105475" cy="81250"/>
            </a:xfrm>
            <a:custGeom>
              <a:avLst/>
              <a:gdLst/>
              <a:ahLst/>
              <a:cxnLst/>
              <a:rect l="l" t="t" r="r" b="b"/>
              <a:pathLst>
                <a:path w="4219" h="3250" extrusionOk="0">
                  <a:moveTo>
                    <a:pt x="262" y="0"/>
                  </a:moveTo>
                  <a:cubicBezTo>
                    <a:pt x="173" y="0"/>
                    <a:pt x="84" y="28"/>
                    <a:pt x="1" y="142"/>
                  </a:cubicBezTo>
                  <a:cubicBezTo>
                    <a:pt x="299" y="1057"/>
                    <a:pt x="80" y="1952"/>
                    <a:pt x="80" y="2887"/>
                  </a:cubicBezTo>
                  <a:cubicBezTo>
                    <a:pt x="100" y="2927"/>
                    <a:pt x="100" y="2987"/>
                    <a:pt x="80" y="3027"/>
                  </a:cubicBezTo>
                  <a:cubicBezTo>
                    <a:pt x="100" y="3106"/>
                    <a:pt x="140" y="3146"/>
                    <a:pt x="160" y="3226"/>
                  </a:cubicBezTo>
                  <a:cubicBezTo>
                    <a:pt x="187" y="3242"/>
                    <a:pt x="215" y="3249"/>
                    <a:pt x="241" y="3249"/>
                  </a:cubicBezTo>
                  <a:cubicBezTo>
                    <a:pt x="310" y="3249"/>
                    <a:pt x="370" y="3198"/>
                    <a:pt x="399" y="3126"/>
                  </a:cubicBezTo>
                  <a:cubicBezTo>
                    <a:pt x="538" y="2907"/>
                    <a:pt x="578" y="2649"/>
                    <a:pt x="558" y="2430"/>
                  </a:cubicBezTo>
                  <a:cubicBezTo>
                    <a:pt x="540" y="1794"/>
                    <a:pt x="803" y="1507"/>
                    <a:pt x="1364" y="1507"/>
                  </a:cubicBezTo>
                  <a:cubicBezTo>
                    <a:pt x="1417" y="1507"/>
                    <a:pt x="1474" y="1510"/>
                    <a:pt x="1533" y="1515"/>
                  </a:cubicBezTo>
                  <a:cubicBezTo>
                    <a:pt x="1682" y="1525"/>
                    <a:pt x="1831" y="1530"/>
                    <a:pt x="1980" y="1530"/>
                  </a:cubicBezTo>
                  <a:cubicBezTo>
                    <a:pt x="2129" y="1530"/>
                    <a:pt x="2279" y="1525"/>
                    <a:pt x="2428" y="1515"/>
                  </a:cubicBezTo>
                  <a:cubicBezTo>
                    <a:pt x="2503" y="1507"/>
                    <a:pt x="2580" y="1504"/>
                    <a:pt x="2656" y="1504"/>
                  </a:cubicBezTo>
                  <a:cubicBezTo>
                    <a:pt x="2866" y="1504"/>
                    <a:pt x="3079" y="1525"/>
                    <a:pt x="3289" y="1525"/>
                  </a:cubicBezTo>
                  <a:cubicBezTo>
                    <a:pt x="3609" y="1525"/>
                    <a:pt x="3925" y="1477"/>
                    <a:pt x="4218" y="1236"/>
                  </a:cubicBezTo>
                  <a:cubicBezTo>
                    <a:pt x="4103" y="1110"/>
                    <a:pt x="3968" y="1083"/>
                    <a:pt x="3832" y="1083"/>
                  </a:cubicBezTo>
                  <a:cubicBezTo>
                    <a:pt x="3733" y="1083"/>
                    <a:pt x="3634" y="1097"/>
                    <a:pt x="3542" y="1097"/>
                  </a:cubicBezTo>
                  <a:cubicBezTo>
                    <a:pt x="2945" y="1097"/>
                    <a:pt x="2357" y="1079"/>
                    <a:pt x="1766" y="1079"/>
                  </a:cubicBezTo>
                  <a:cubicBezTo>
                    <a:pt x="1471" y="1079"/>
                    <a:pt x="1175" y="1084"/>
                    <a:pt x="876" y="1097"/>
                  </a:cubicBezTo>
                  <a:cubicBezTo>
                    <a:pt x="458" y="1097"/>
                    <a:pt x="299" y="938"/>
                    <a:pt x="339" y="520"/>
                  </a:cubicBezTo>
                  <a:cubicBezTo>
                    <a:pt x="359" y="321"/>
                    <a:pt x="419" y="162"/>
                    <a:pt x="498" y="23"/>
                  </a:cubicBezTo>
                  <a:cubicBezTo>
                    <a:pt x="422" y="23"/>
                    <a:pt x="342" y="0"/>
                    <a:pt x="2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 name="Google Shape;748;p3"/>
            <p:cNvSpPr/>
            <p:nvPr/>
          </p:nvSpPr>
          <p:spPr>
            <a:xfrm>
              <a:off x="2580375" y="3294125"/>
              <a:ext cx="95500" cy="8975"/>
            </a:xfrm>
            <a:custGeom>
              <a:avLst/>
              <a:gdLst/>
              <a:ahLst/>
              <a:cxnLst/>
              <a:rect l="l" t="t" r="r" b="b"/>
              <a:pathLst>
                <a:path w="3820" h="359" extrusionOk="0">
                  <a:moveTo>
                    <a:pt x="1035" y="0"/>
                  </a:moveTo>
                  <a:cubicBezTo>
                    <a:pt x="678" y="0"/>
                    <a:pt x="326" y="13"/>
                    <a:pt x="0" y="160"/>
                  </a:cubicBezTo>
                  <a:cubicBezTo>
                    <a:pt x="124" y="306"/>
                    <a:pt x="279" y="338"/>
                    <a:pt x="442" y="338"/>
                  </a:cubicBezTo>
                  <a:cubicBezTo>
                    <a:pt x="566" y="338"/>
                    <a:pt x="695" y="319"/>
                    <a:pt x="816" y="319"/>
                  </a:cubicBezTo>
                  <a:cubicBezTo>
                    <a:pt x="1791" y="359"/>
                    <a:pt x="2765" y="359"/>
                    <a:pt x="3720" y="359"/>
                  </a:cubicBezTo>
                  <a:cubicBezTo>
                    <a:pt x="3800" y="319"/>
                    <a:pt x="3820" y="259"/>
                    <a:pt x="3760" y="160"/>
                  </a:cubicBezTo>
                  <a:cubicBezTo>
                    <a:pt x="3602" y="134"/>
                    <a:pt x="3444" y="126"/>
                    <a:pt x="3288" y="126"/>
                  </a:cubicBezTo>
                  <a:cubicBezTo>
                    <a:pt x="3013" y="126"/>
                    <a:pt x="2740" y="151"/>
                    <a:pt x="2471" y="151"/>
                  </a:cubicBezTo>
                  <a:cubicBezTo>
                    <a:pt x="2181" y="151"/>
                    <a:pt x="1895" y="122"/>
                    <a:pt x="1612" y="1"/>
                  </a:cubicBezTo>
                  <a:lnTo>
                    <a:pt x="1413" y="1"/>
                  </a:lnTo>
                  <a:lnTo>
                    <a:pt x="1333" y="41"/>
                  </a:lnTo>
                  <a:lnTo>
                    <a:pt x="1273" y="1"/>
                  </a:lnTo>
                  <a:cubicBezTo>
                    <a:pt x="1194" y="1"/>
                    <a:pt x="1114" y="0"/>
                    <a:pt x="103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 name="Google Shape;749;p3"/>
            <p:cNvSpPr/>
            <p:nvPr/>
          </p:nvSpPr>
          <p:spPr>
            <a:xfrm>
              <a:off x="2218225" y="3229975"/>
              <a:ext cx="17525" cy="31050"/>
            </a:xfrm>
            <a:custGeom>
              <a:avLst/>
              <a:gdLst/>
              <a:ahLst/>
              <a:cxnLst/>
              <a:rect l="l" t="t" r="r" b="b"/>
              <a:pathLst>
                <a:path w="701" h="1242" extrusionOk="0">
                  <a:moveTo>
                    <a:pt x="84" y="1"/>
                  </a:moveTo>
                  <a:cubicBezTo>
                    <a:pt x="84" y="160"/>
                    <a:pt x="64" y="279"/>
                    <a:pt x="44" y="438"/>
                  </a:cubicBezTo>
                  <a:lnTo>
                    <a:pt x="44" y="1135"/>
                  </a:lnTo>
                  <a:cubicBezTo>
                    <a:pt x="60" y="1151"/>
                    <a:pt x="76" y="1180"/>
                    <a:pt x="114" y="1180"/>
                  </a:cubicBezTo>
                  <a:cubicBezTo>
                    <a:pt x="122" y="1180"/>
                    <a:pt x="132" y="1178"/>
                    <a:pt x="144" y="1174"/>
                  </a:cubicBezTo>
                  <a:cubicBezTo>
                    <a:pt x="183" y="1194"/>
                    <a:pt x="203" y="1194"/>
                    <a:pt x="263" y="1234"/>
                  </a:cubicBezTo>
                  <a:cubicBezTo>
                    <a:pt x="290" y="1239"/>
                    <a:pt x="313" y="1242"/>
                    <a:pt x="336" y="1242"/>
                  </a:cubicBezTo>
                  <a:cubicBezTo>
                    <a:pt x="396" y="1242"/>
                    <a:pt x="443" y="1223"/>
                    <a:pt x="502" y="1194"/>
                  </a:cubicBezTo>
                  <a:cubicBezTo>
                    <a:pt x="601" y="1135"/>
                    <a:pt x="701" y="1055"/>
                    <a:pt x="601" y="896"/>
                  </a:cubicBezTo>
                  <a:cubicBezTo>
                    <a:pt x="641" y="856"/>
                    <a:pt x="601" y="796"/>
                    <a:pt x="581" y="757"/>
                  </a:cubicBezTo>
                  <a:cubicBezTo>
                    <a:pt x="573" y="757"/>
                    <a:pt x="565" y="757"/>
                    <a:pt x="557" y="757"/>
                  </a:cubicBezTo>
                  <a:cubicBezTo>
                    <a:pt x="0" y="757"/>
                    <a:pt x="535" y="79"/>
                    <a:pt x="8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 name="Google Shape;750;p3"/>
            <p:cNvSpPr/>
            <p:nvPr/>
          </p:nvSpPr>
          <p:spPr>
            <a:xfrm>
              <a:off x="2222800" y="3253350"/>
              <a:ext cx="14950" cy="53750"/>
            </a:xfrm>
            <a:custGeom>
              <a:avLst/>
              <a:gdLst/>
              <a:ahLst/>
              <a:cxnLst/>
              <a:rect l="l" t="t" r="r" b="b"/>
              <a:pathLst>
                <a:path w="598" h="2150" extrusionOk="0">
                  <a:moveTo>
                    <a:pt x="398" y="1"/>
                  </a:moveTo>
                  <a:lnTo>
                    <a:pt x="199" y="200"/>
                  </a:lnTo>
                  <a:cubicBezTo>
                    <a:pt x="0" y="637"/>
                    <a:pt x="160" y="1135"/>
                    <a:pt x="100" y="1592"/>
                  </a:cubicBezTo>
                  <a:cubicBezTo>
                    <a:pt x="80" y="1831"/>
                    <a:pt x="160" y="2129"/>
                    <a:pt x="518" y="2129"/>
                  </a:cubicBezTo>
                  <a:lnTo>
                    <a:pt x="597" y="2149"/>
                  </a:lnTo>
                  <a:lnTo>
                    <a:pt x="597" y="538"/>
                  </a:lnTo>
                  <a:cubicBezTo>
                    <a:pt x="577" y="359"/>
                    <a:pt x="577" y="219"/>
                    <a:pt x="557" y="40"/>
                  </a:cubicBezTo>
                  <a:cubicBezTo>
                    <a:pt x="498" y="40"/>
                    <a:pt x="458" y="21"/>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 name="Google Shape;751;p3"/>
            <p:cNvSpPr/>
            <p:nvPr/>
          </p:nvSpPr>
          <p:spPr>
            <a:xfrm>
              <a:off x="2097475" y="3083275"/>
              <a:ext cx="1525" cy="2000"/>
            </a:xfrm>
            <a:custGeom>
              <a:avLst/>
              <a:gdLst/>
              <a:ahLst/>
              <a:cxnLst/>
              <a:rect l="l" t="t" r="r" b="b"/>
              <a:pathLst>
                <a:path w="61" h="80" extrusionOk="0">
                  <a:moveTo>
                    <a:pt x="60" y="0"/>
                  </a:moveTo>
                  <a:lnTo>
                    <a:pt x="1" y="80"/>
                  </a:lnTo>
                  <a:lnTo>
                    <a:pt x="6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 name="Google Shape;752;p3"/>
            <p:cNvSpPr/>
            <p:nvPr/>
          </p:nvSpPr>
          <p:spPr>
            <a:xfrm>
              <a:off x="2555500" y="3378675"/>
              <a:ext cx="22900" cy="127100"/>
            </a:xfrm>
            <a:custGeom>
              <a:avLst/>
              <a:gdLst/>
              <a:ahLst/>
              <a:cxnLst/>
              <a:rect l="l" t="t" r="r" b="b"/>
              <a:pathLst>
                <a:path w="916" h="5084" extrusionOk="0">
                  <a:moveTo>
                    <a:pt x="279" y="1"/>
                  </a:moveTo>
                  <a:cubicBezTo>
                    <a:pt x="239" y="1"/>
                    <a:pt x="200" y="1"/>
                    <a:pt x="140" y="20"/>
                  </a:cubicBezTo>
                  <a:cubicBezTo>
                    <a:pt x="120" y="597"/>
                    <a:pt x="100" y="1194"/>
                    <a:pt x="80" y="1851"/>
                  </a:cubicBezTo>
                  <a:cubicBezTo>
                    <a:pt x="100" y="2010"/>
                    <a:pt x="100" y="2189"/>
                    <a:pt x="120" y="2368"/>
                  </a:cubicBezTo>
                  <a:cubicBezTo>
                    <a:pt x="219" y="3263"/>
                    <a:pt x="1" y="4158"/>
                    <a:pt x="140" y="5053"/>
                  </a:cubicBezTo>
                  <a:cubicBezTo>
                    <a:pt x="180" y="5073"/>
                    <a:pt x="219" y="5083"/>
                    <a:pt x="259" y="5083"/>
                  </a:cubicBezTo>
                  <a:cubicBezTo>
                    <a:pt x="299" y="5083"/>
                    <a:pt x="339" y="5073"/>
                    <a:pt x="379" y="5053"/>
                  </a:cubicBezTo>
                  <a:cubicBezTo>
                    <a:pt x="617" y="4795"/>
                    <a:pt x="916" y="4616"/>
                    <a:pt x="896" y="4178"/>
                  </a:cubicBezTo>
                  <a:cubicBezTo>
                    <a:pt x="796" y="3044"/>
                    <a:pt x="498" y="1890"/>
                    <a:pt x="498" y="757"/>
                  </a:cubicBezTo>
                  <a:cubicBezTo>
                    <a:pt x="498" y="478"/>
                    <a:pt x="518" y="200"/>
                    <a:pt x="2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 name="Google Shape;753;p3"/>
            <p:cNvSpPr/>
            <p:nvPr/>
          </p:nvSpPr>
          <p:spPr>
            <a:xfrm>
              <a:off x="2330225" y="2990775"/>
              <a:ext cx="9475" cy="4000"/>
            </a:xfrm>
            <a:custGeom>
              <a:avLst/>
              <a:gdLst/>
              <a:ahLst/>
              <a:cxnLst/>
              <a:rect l="l" t="t" r="r" b="b"/>
              <a:pathLst>
                <a:path w="379" h="160" extrusionOk="0">
                  <a:moveTo>
                    <a:pt x="0" y="0"/>
                  </a:moveTo>
                  <a:cubicBezTo>
                    <a:pt x="100" y="120"/>
                    <a:pt x="239" y="159"/>
                    <a:pt x="378" y="159"/>
                  </a:cubicBezTo>
                  <a:cubicBezTo>
                    <a:pt x="358" y="100"/>
                    <a:pt x="358" y="80"/>
                    <a:pt x="338" y="20"/>
                  </a:cubicBezTo>
                  <a:cubicBezTo>
                    <a:pt x="239" y="20"/>
                    <a:pt x="100"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 name="Google Shape;754;p3"/>
            <p:cNvSpPr/>
            <p:nvPr/>
          </p:nvSpPr>
          <p:spPr>
            <a:xfrm>
              <a:off x="2847425" y="3263800"/>
              <a:ext cx="4500" cy="3500"/>
            </a:xfrm>
            <a:custGeom>
              <a:avLst/>
              <a:gdLst/>
              <a:ahLst/>
              <a:cxnLst/>
              <a:rect l="l" t="t" r="r" b="b"/>
              <a:pathLst>
                <a:path w="180" h="140" extrusionOk="0">
                  <a:moveTo>
                    <a:pt x="1" y="0"/>
                  </a:moveTo>
                  <a:cubicBezTo>
                    <a:pt x="1" y="100"/>
                    <a:pt x="80" y="120"/>
                    <a:pt x="180" y="140"/>
                  </a:cubicBezTo>
                  <a:cubicBezTo>
                    <a:pt x="180" y="40"/>
                    <a:pt x="14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 name="Google Shape;755;p3"/>
            <p:cNvSpPr/>
            <p:nvPr/>
          </p:nvSpPr>
          <p:spPr>
            <a:xfrm>
              <a:off x="2772325" y="3427900"/>
              <a:ext cx="58725" cy="75625"/>
            </a:xfrm>
            <a:custGeom>
              <a:avLst/>
              <a:gdLst/>
              <a:ahLst/>
              <a:cxnLst/>
              <a:rect l="l" t="t" r="r" b="b"/>
              <a:pathLst>
                <a:path w="2349" h="3025" extrusionOk="0">
                  <a:moveTo>
                    <a:pt x="2289" y="1"/>
                  </a:moveTo>
                  <a:cubicBezTo>
                    <a:pt x="1891" y="160"/>
                    <a:pt x="1970" y="518"/>
                    <a:pt x="1970" y="836"/>
                  </a:cubicBezTo>
                  <a:cubicBezTo>
                    <a:pt x="1970" y="1473"/>
                    <a:pt x="2070" y="2129"/>
                    <a:pt x="1831" y="2806"/>
                  </a:cubicBezTo>
                  <a:cubicBezTo>
                    <a:pt x="1557" y="2698"/>
                    <a:pt x="1275" y="2677"/>
                    <a:pt x="990" y="2677"/>
                  </a:cubicBezTo>
                  <a:cubicBezTo>
                    <a:pt x="801" y="2677"/>
                    <a:pt x="610" y="2686"/>
                    <a:pt x="419" y="2686"/>
                  </a:cubicBezTo>
                  <a:cubicBezTo>
                    <a:pt x="180" y="2686"/>
                    <a:pt x="21" y="2786"/>
                    <a:pt x="1" y="3025"/>
                  </a:cubicBezTo>
                  <a:cubicBezTo>
                    <a:pt x="61" y="3025"/>
                    <a:pt x="120" y="3025"/>
                    <a:pt x="180" y="3005"/>
                  </a:cubicBezTo>
                  <a:cubicBezTo>
                    <a:pt x="349" y="2935"/>
                    <a:pt x="523" y="2905"/>
                    <a:pt x="697" y="2905"/>
                  </a:cubicBezTo>
                  <a:cubicBezTo>
                    <a:pt x="871" y="2905"/>
                    <a:pt x="1045" y="2935"/>
                    <a:pt x="1214" y="2985"/>
                  </a:cubicBezTo>
                  <a:cubicBezTo>
                    <a:pt x="1513" y="3005"/>
                    <a:pt x="1811" y="3005"/>
                    <a:pt x="2110" y="3005"/>
                  </a:cubicBezTo>
                  <a:cubicBezTo>
                    <a:pt x="2348" y="2806"/>
                    <a:pt x="2110" y="2488"/>
                    <a:pt x="2308" y="2289"/>
                  </a:cubicBezTo>
                  <a:cubicBezTo>
                    <a:pt x="2308" y="1533"/>
                    <a:pt x="2289" y="777"/>
                    <a:pt x="228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 name="Google Shape;756;p3"/>
            <p:cNvSpPr/>
            <p:nvPr/>
          </p:nvSpPr>
          <p:spPr>
            <a:xfrm>
              <a:off x="2718125" y="3471175"/>
              <a:ext cx="79600" cy="63675"/>
            </a:xfrm>
            <a:custGeom>
              <a:avLst/>
              <a:gdLst/>
              <a:ahLst/>
              <a:cxnLst/>
              <a:rect l="l" t="t" r="r" b="b"/>
              <a:pathLst>
                <a:path w="3184" h="2547" extrusionOk="0">
                  <a:moveTo>
                    <a:pt x="359" y="1"/>
                  </a:moveTo>
                  <a:cubicBezTo>
                    <a:pt x="140" y="418"/>
                    <a:pt x="279" y="876"/>
                    <a:pt x="180" y="1294"/>
                  </a:cubicBezTo>
                  <a:cubicBezTo>
                    <a:pt x="80" y="1393"/>
                    <a:pt x="60" y="1493"/>
                    <a:pt x="20" y="1612"/>
                  </a:cubicBezTo>
                  <a:cubicBezTo>
                    <a:pt x="1" y="1751"/>
                    <a:pt x="20" y="1871"/>
                    <a:pt x="60" y="1990"/>
                  </a:cubicBezTo>
                  <a:cubicBezTo>
                    <a:pt x="100" y="2149"/>
                    <a:pt x="200" y="2268"/>
                    <a:pt x="379" y="2348"/>
                  </a:cubicBezTo>
                  <a:lnTo>
                    <a:pt x="458" y="2408"/>
                  </a:lnTo>
                  <a:cubicBezTo>
                    <a:pt x="704" y="2373"/>
                    <a:pt x="953" y="2359"/>
                    <a:pt x="1202" y="2359"/>
                  </a:cubicBezTo>
                  <a:cubicBezTo>
                    <a:pt x="1818" y="2359"/>
                    <a:pt x="2441" y="2448"/>
                    <a:pt x="3064" y="2547"/>
                  </a:cubicBezTo>
                  <a:cubicBezTo>
                    <a:pt x="3183" y="2189"/>
                    <a:pt x="2786" y="2348"/>
                    <a:pt x="2706" y="2189"/>
                  </a:cubicBezTo>
                  <a:cubicBezTo>
                    <a:pt x="2209" y="2189"/>
                    <a:pt x="1711" y="2189"/>
                    <a:pt x="1214" y="2169"/>
                  </a:cubicBezTo>
                  <a:cubicBezTo>
                    <a:pt x="518" y="2149"/>
                    <a:pt x="418" y="2010"/>
                    <a:pt x="398" y="1314"/>
                  </a:cubicBezTo>
                  <a:cubicBezTo>
                    <a:pt x="379" y="876"/>
                    <a:pt x="379" y="458"/>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 name="Google Shape;757;p3"/>
            <p:cNvSpPr/>
            <p:nvPr/>
          </p:nvSpPr>
          <p:spPr>
            <a:xfrm>
              <a:off x="2761900" y="3448725"/>
              <a:ext cx="14925" cy="40875"/>
            </a:xfrm>
            <a:custGeom>
              <a:avLst/>
              <a:gdLst/>
              <a:ahLst/>
              <a:cxnLst/>
              <a:rect l="l" t="t" r="r" b="b"/>
              <a:pathLst>
                <a:path w="597" h="1635" extrusionOk="0">
                  <a:moveTo>
                    <a:pt x="324" y="1"/>
                  </a:moveTo>
                  <a:cubicBezTo>
                    <a:pt x="297" y="1"/>
                    <a:pt x="271" y="20"/>
                    <a:pt x="239" y="63"/>
                  </a:cubicBezTo>
                  <a:cubicBezTo>
                    <a:pt x="20" y="580"/>
                    <a:pt x="0" y="1098"/>
                    <a:pt x="239" y="1635"/>
                  </a:cubicBezTo>
                  <a:cubicBezTo>
                    <a:pt x="597" y="1157"/>
                    <a:pt x="338" y="580"/>
                    <a:pt x="438" y="83"/>
                  </a:cubicBezTo>
                  <a:lnTo>
                    <a:pt x="398" y="43"/>
                  </a:lnTo>
                  <a:cubicBezTo>
                    <a:pt x="370" y="16"/>
                    <a:pt x="347" y="1"/>
                    <a:pt x="3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 name="Google Shape;758;p3"/>
            <p:cNvSpPr/>
            <p:nvPr/>
          </p:nvSpPr>
          <p:spPr>
            <a:xfrm>
              <a:off x="2786250" y="3525875"/>
              <a:ext cx="24900" cy="8975"/>
            </a:xfrm>
            <a:custGeom>
              <a:avLst/>
              <a:gdLst/>
              <a:ahLst/>
              <a:cxnLst/>
              <a:rect l="l" t="t" r="r" b="b"/>
              <a:pathLst>
                <a:path w="996" h="359" extrusionOk="0">
                  <a:moveTo>
                    <a:pt x="1" y="1"/>
                  </a:moveTo>
                  <a:lnTo>
                    <a:pt x="1" y="1"/>
                  </a:lnTo>
                  <a:cubicBezTo>
                    <a:pt x="100" y="140"/>
                    <a:pt x="220" y="220"/>
                    <a:pt x="339" y="359"/>
                  </a:cubicBezTo>
                  <a:cubicBezTo>
                    <a:pt x="370" y="350"/>
                    <a:pt x="404" y="347"/>
                    <a:pt x="439" y="347"/>
                  </a:cubicBezTo>
                  <a:cubicBezTo>
                    <a:pt x="507" y="347"/>
                    <a:pt x="580" y="357"/>
                    <a:pt x="652" y="357"/>
                  </a:cubicBezTo>
                  <a:cubicBezTo>
                    <a:pt x="788" y="357"/>
                    <a:pt x="919" y="319"/>
                    <a:pt x="996" y="100"/>
                  </a:cubicBezTo>
                  <a:cubicBezTo>
                    <a:pt x="816" y="21"/>
                    <a:pt x="647" y="6"/>
                    <a:pt x="483" y="6"/>
                  </a:cubicBezTo>
                  <a:cubicBezTo>
                    <a:pt x="385" y="6"/>
                    <a:pt x="288" y="11"/>
                    <a:pt x="192" y="11"/>
                  </a:cubicBezTo>
                  <a:cubicBezTo>
                    <a:pt x="128" y="11"/>
                    <a:pt x="65" y="9"/>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 name="Google Shape;759;p3"/>
            <p:cNvSpPr/>
            <p:nvPr/>
          </p:nvSpPr>
          <p:spPr>
            <a:xfrm>
              <a:off x="2776800" y="3498600"/>
              <a:ext cx="25900" cy="4925"/>
            </a:xfrm>
            <a:custGeom>
              <a:avLst/>
              <a:gdLst/>
              <a:ahLst/>
              <a:cxnLst/>
              <a:rect l="l" t="t" r="r" b="b"/>
              <a:pathLst>
                <a:path w="1036" h="197" extrusionOk="0">
                  <a:moveTo>
                    <a:pt x="508" y="0"/>
                  </a:moveTo>
                  <a:cubicBezTo>
                    <a:pt x="337" y="0"/>
                    <a:pt x="167" y="60"/>
                    <a:pt x="1" y="197"/>
                  </a:cubicBezTo>
                  <a:cubicBezTo>
                    <a:pt x="339" y="197"/>
                    <a:pt x="717" y="177"/>
                    <a:pt x="1035" y="177"/>
                  </a:cubicBezTo>
                  <a:cubicBezTo>
                    <a:pt x="863" y="65"/>
                    <a:pt x="685" y="0"/>
                    <a:pt x="50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 name="Google Shape;760;p3"/>
            <p:cNvSpPr/>
            <p:nvPr/>
          </p:nvSpPr>
          <p:spPr>
            <a:xfrm>
              <a:off x="2854900" y="3517425"/>
              <a:ext cx="9475" cy="22400"/>
            </a:xfrm>
            <a:custGeom>
              <a:avLst/>
              <a:gdLst/>
              <a:ahLst/>
              <a:cxnLst/>
              <a:rect l="l" t="t" r="r" b="b"/>
              <a:pathLst>
                <a:path w="379" h="896" extrusionOk="0">
                  <a:moveTo>
                    <a:pt x="100" y="1"/>
                  </a:moveTo>
                  <a:cubicBezTo>
                    <a:pt x="60" y="299"/>
                    <a:pt x="0" y="558"/>
                    <a:pt x="100" y="896"/>
                  </a:cubicBezTo>
                  <a:cubicBezTo>
                    <a:pt x="378" y="597"/>
                    <a:pt x="338" y="299"/>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 name="Google Shape;761;p3"/>
            <p:cNvSpPr/>
            <p:nvPr/>
          </p:nvSpPr>
          <p:spPr>
            <a:xfrm>
              <a:off x="2767850" y="3432875"/>
              <a:ext cx="6500" cy="17450"/>
            </a:xfrm>
            <a:custGeom>
              <a:avLst/>
              <a:gdLst/>
              <a:ahLst/>
              <a:cxnLst/>
              <a:rect l="l" t="t" r="r" b="b"/>
              <a:pathLst>
                <a:path w="260" h="698" extrusionOk="0">
                  <a:moveTo>
                    <a:pt x="1" y="1"/>
                  </a:moveTo>
                  <a:lnTo>
                    <a:pt x="1" y="697"/>
                  </a:lnTo>
                  <a:cubicBezTo>
                    <a:pt x="61" y="697"/>
                    <a:pt x="100" y="697"/>
                    <a:pt x="160" y="677"/>
                  </a:cubicBezTo>
                  <a:cubicBezTo>
                    <a:pt x="160" y="419"/>
                    <a:pt x="259" y="18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 name="Google Shape;762;p3"/>
            <p:cNvSpPr/>
            <p:nvPr/>
          </p:nvSpPr>
          <p:spPr>
            <a:xfrm>
              <a:off x="2857375" y="3495050"/>
              <a:ext cx="4500" cy="8475"/>
            </a:xfrm>
            <a:custGeom>
              <a:avLst/>
              <a:gdLst/>
              <a:ahLst/>
              <a:cxnLst/>
              <a:rect l="l" t="t" r="r" b="b"/>
              <a:pathLst>
                <a:path w="180" h="339" extrusionOk="0">
                  <a:moveTo>
                    <a:pt x="1" y="0"/>
                  </a:moveTo>
                  <a:lnTo>
                    <a:pt x="1" y="339"/>
                  </a:lnTo>
                  <a:cubicBezTo>
                    <a:pt x="160" y="239"/>
                    <a:pt x="180" y="12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 name="Google Shape;763;p3"/>
            <p:cNvSpPr/>
            <p:nvPr/>
          </p:nvSpPr>
          <p:spPr>
            <a:xfrm>
              <a:off x="2710675" y="3489075"/>
              <a:ext cx="11950" cy="25900"/>
            </a:xfrm>
            <a:custGeom>
              <a:avLst/>
              <a:gdLst/>
              <a:ahLst/>
              <a:cxnLst/>
              <a:rect l="l" t="t" r="r" b="b"/>
              <a:pathLst>
                <a:path w="478" h="1036" extrusionOk="0">
                  <a:moveTo>
                    <a:pt x="259" y="1"/>
                  </a:moveTo>
                  <a:cubicBezTo>
                    <a:pt x="199" y="80"/>
                    <a:pt x="179" y="140"/>
                    <a:pt x="139" y="200"/>
                  </a:cubicBezTo>
                  <a:cubicBezTo>
                    <a:pt x="0" y="399"/>
                    <a:pt x="80" y="637"/>
                    <a:pt x="80" y="856"/>
                  </a:cubicBezTo>
                  <a:cubicBezTo>
                    <a:pt x="100" y="956"/>
                    <a:pt x="159" y="995"/>
                    <a:pt x="259" y="1035"/>
                  </a:cubicBezTo>
                  <a:cubicBezTo>
                    <a:pt x="318" y="1035"/>
                    <a:pt x="398" y="995"/>
                    <a:pt x="478" y="936"/>
                  </a:cubicBezTo>
                  <a:lnTo>
                    <a:pt x="478" y="578"/>
                  </a:lnTo>
                  <a:cubicBezTo>
                    <a:pt x="338" y="478"/>
                    <a:pt x="358" y="319"/>
                    <a:pt x="338" y="100"/>
                  </a:cubicBezTo>
                  <a:cubicBezTo>
                    <a:pt x="338" y="80"/>
                    <a:pt x="279" y="41"/>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 name="Google Shape;764;p3"/>
            <p:cNvSpPr/>
            <p:nvPr/>
          </p:nvSpPr>
          <p:spPr>
            <a:xfrm>
              <a:off x="2709675" y="3495050"/>
              <a:ext cx="7975" cy="27900"/>
            </a:xfrm>
            <a:custGeom>
              <a:avLst/>
              <a:gdLst/>
              <a:ahLst/>
              <a:cxnLst/>
              <a:rect l="l" t="t" r="r" b="b"/>
              <a:pathLst>
                <a:path w="319" h="1116" extrusionOk="0">
                  <a:moveTo>
                    <a:pt x="0" y="0"/>
                  </a:moveTo>
                  <a:lnTo>
                    <a:pt x="0" y="1055"/>
                  </a:lnTo>
                  <a:cubicBezTo>
                    <a:pt x="26" y="1093"/>
                    <a:pt x="68" y="1115"/>
                    <a:pt x="117" y="1115"/>
                  </a:cubicBezTo>
                  <a:cubicBezTo>
                    <a:pt x="143" y="1115"/>
                    <a:pt x="171" y="1109"/>
                    <a:pt x="199" y="1095"/>
                  </a:cubicBezTo>
                  <a:cubicBezTo>
                    <a:pt x="219" y="1055"/>
                    <a:pt x="239" y="1015"/>
                    <a:pt x="279" y="995"/>
                  </a:cubicBezTo>
                  <a:cubicBezTo>
                    <a:pt x="319" y="896"/>
                    <a:pt x="299" y="756"/>
                    <a:pt x="199" y="697"/>
                  </a:cubicBezTo>
                  <a:cubicBezTo>
                    <a:pt x="199" y="458"/>
                    <a:pt x="179" y="219"/>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 name="Google Shape;765;p3"/>
            <p:cNvSpPr/>
            <p:nvPr/>
          </p:nvSpPr>
          <p:spPr>
            <a:xfrm>
              <a:off x="2960325" y="3355800"/>
              <a:ext cx="48750" cy="9650"/>
            </a:xfrm>
            <a:custGeom>
              <a:avLst/>
              <a:gdLst/>
              <a:ahLst/>
              <a:cxnLst/>
              <a:rect l="l" t="t" r="r" b="b"/>
              <a:pathLst>
                <a:path w="1950" h="386" extrusionOk="0">
                  <a:moveTo>
                    <a:pt x="1950" y="1"/>
                  </a:moveTo>
                  <a:cubicBezTo>
                    <a:pt x="1254" y="1"/>
                    <a:pt x="617" y="120"/>
                    <a:pt x="0" y="378"/>
                  </a:cubicBezTo>
                  <a:cubicBezTo>
                    <a:pt x="87" y="383"/>
                    <a:pt x="172" y="386"/>
                    <a:pt x="257" y="386"/>
                  </a:cubicBezTo>
                  <a:cubicBezTo>
                    <a:pt x="854" y="386"/>
                    <a:pt x="1410" y="262"/>
                    <a:pt x="195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 name="Google Shape;766;p3"/>
            <p:cNvSpPr/>
            <p:nvPr/>
          </p:nvSpPr>
          <p:spPr>
            <a:xfrm>
              <a:off x="3012550" y="3351400"/>
              <a:ext cx="18900" cy="4925"/>
            </a:xfrm>
            <a:custGeom>
              <a:avLst/>
              <a:gdLst/>
              <a:ahLst/>
              <a:cxnLst/>
              <a:rect l="l" t="t" r="r" b="b"/>
              <a:pathLst>
                <a:path w="756" h="197" extrusionOk="0">
                  <a:moveTo>
                    <a:pt x="542" y="0"/>
                  </a:moveTo>
                  <a:cubicBezTo>
                    <a:pt x="350" y="0"/>
                    <a:pt x="159" y="46"/>
                    <a:pt x="0" y="177"/>
                  </a:cubicBezTo>
                  <a:cubicBezTo>
                    <a:pt x="159" y="177"/>
                    <a:pt x="358" y="196"/>
                    <a:pt x="557" y="196"/>
                  </a:cubicBezTo>
                  <a:cubicBezTo>
                    <a:pt x="637" y="157"/>
                    <a:pt x="696" y="97"/>
                    <a:pt x="756" y="17"/>
                  </a:cubicBezTo>
                  <a:cubicBezTo>
                    <a:pt x="686" y="7"/>
                    <a:pt x="614" y="0"/>
                    <a:pt x="5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 name="Google Shape;767;p3"/>
            <p:cNvSpPr/>
            <p:nvPr/>
          </p:nvSpPr>
          <p:spPr>
            <a:xfrm>
              <a:off x="2955850" y="3364500"/>
              <a:ext cx="3500" cy="3200"/>
            </a:xfrm>
            <a:custGeom>
              <a:avLst/>
              <a:gdLst/>
              <a:ahLst/>
              <a:cxnLst/>
              <a:rect l="l" t="t" r="r" b="b"/>
              <a:pathLst>
                <a:path w="140" h="128" extrusionOk="0">
                  <a:moveTo>
                    <a:pt x="70" y="1"/>
                  </a:moveTo>
                  <a:cubicBezTo>
                    <a:pt x="45" y="1"/>
                    <a:pt x="20" y="11"/>
                    <a:pt x="0" y="30"/>
                  </a:cubicBezTo>
                  <a:cubicBezTo>
                    <a:pt x="19" y="97"/>
                    <a:pt x="43" y="128"/>
                    <a:pt x="67" y="128"/>
                  </a:cubicBezTo>
                  <a:cubicBezTo>
                    <a:pt x="93" y="128"/>
                    <a:pt x="119" y="92"/>
                    <a:pt x="140" y="30"/>
                  </a:cubicBezTo>
                  <a:cubicBezTo>
                    <a:pt x="120" y="11"/>
                    <a:pt x="95" y="1"/>
                    <a:pt x="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 name="Google Shape;768;p3"/>
            <p:cNvSpPr/>
            <p:nvPr/>
          </p:nvSpPr>
          <p:spPr>
            <a:xfrm>
              <a:off x="3000100" y="3345625"/>
              <a:ext cx="4000" cy="2750"/>
            </a:xfrm>
            <a:custGeom>
              <a:avLst/>
              <a:gdLst/>
              <a:ahLst/>
              <a:cxnLst/>
              <a:rect l="l" t="t" r="r" b="b"/>
              <a:pathLst>
                <a:path w="160" h="110" extrusionOk="0">
                  <a:moveTo>
                    <a:pt x="78" y="1"/>
                  </a:moveTo>
                  <a:cubicBezTo>
                    <a:pt x="54" y="1"/>
                    <a:pt x="27" y="27"/>
                    <a:pt x="1" y="89"/>
                  </a:cubicBezTo>
                  <a:cubicBezTo>
                    <a:pt x="41" y="89"/>
                    <a:pt x="120" y="89"/>
                    <a:pt x="160" y="109"/>
                  </a:cubicBezTo>
                  <a:cubicBezTo>
                    <a:pt x="138" y="43"/>
                    <a:pt x="109" y="1"/>
                    <a:pt x="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 name="Google Shape;769;p3"/>
            <p:cNvSpPr/>
            <p:nvPr/>
          </p:nvSpPr>
          <p:spPr>
            <a:xfrm>
              <a:off x="2674375" y="3298600"/>
              <a:ext cx="45275" cy="27900"/>
            </a:xfrm>
            <a:custGeom>
              <a:avLst/>
              <a:gdLst/>
              <a:ahLst/>
              <a:cxnLst/>
              <a:rect l="l" t="t" r="r" b="b"/>
              <a:pathLst>
                <a:path w="1811" h="1116" extrusionOk="0">
                  <a:moveTo>
                    <a:pt x="20" y="1"/>
                  </a:moveTo>
                  <a:cubicBezTo>
                    <a:pt x="20" y="41"/>
                    <a:pt x="0" y="120"/>
                    <a:pt x="0" y="180"/>
                  </a:cubicBezTo>
                  <a:lnTo>
                    <a:pt x="0" y="1035"/>
                  </a:lnTo>
                  <a:cubicBezTo>
                    <a:pt x="56" y="1091"/>
                    <a:pt x="112" y="1116"/>
                    <a:pt x="172" y="1116"/>
                  </a:cubicBezTo>
                  <a:cubicBezTo>
                    <a:pt x="218" y="1116"/>
                    <a:pt x="266" y="1101"/>
                    <a:pt x="318" y="1075"/>
                  </a:cubicBezTo>
                  <a:cubicBezTo>
                    <a:pt x="398" y="896"/>
                    <a:pt x="60" y="538"/>
                    <a:pt x="537" y="498"/>
                  </a:cubicBezTo>
                  <a:cubicBezTo>
                    <a:pt x="458" y="419"/>
                    <a:pt x="418" y="339"/>
                    <a:pt x="338" y="240"/>
                  </a:cubicBezTo>
                  <a:cubicBezTo>
                    <a:pt x="497" y="160"/>
                    <a:pt x="663" y="142"/>
                    <a:pt x="830" y="142"/>
                  </a:cubicBezTo>
                  <a:cubicBezTo>
                    <a:pt x="964" y="142"/>
                    <a:pt x="1099" y="154"/>
                    <a:pt x="1232" y="154"/>
                  </a:cubicBezTo>
                  <a:cubicBezTo>
                    <a:pt x="1432" y="154"/>
                    <a:pt x="1627" y="128"/>
                    <a:pt x="181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 name="Google Shape;770;p3"/>
            <p:cNvSpPr/>
            <p:nvPr/>
          </p:nvSpPr>
          <p:spPr>
            <a:xfrm>
              <a:off x="2941925" y="3275350"/>
              <a:ext cx="31350" cy="5375"/>
            </a:xfrm>
            <a:custGeom>
              <a:avLst/>
              <a:gdLst/>
              <a:ahLst/>
              <a:cxnLst/>
              <a:rect l="l" t="t" r="r" b="b"/>
              <a:pathLst>
                <a:path w="1254" h="215" extrusionOk="0">
                  <a:moveTo>
                    <a:pt x="642" y="1"/>
                  </a:moveTo>
                  <a:cubicBezTo>
                    <a:pt x="433" y="1"/>
                    <a:pt x="219" y="66"/>
                    <a:pt x="0" y="175"/>
                  </a:cubicBezTo>
                  <a:cubicBezTo>
                    <a:pt x="438" y="175"/>
                    <a:pt x="836" y="215"/>
                    <a:pt x="1254" y="215"/>
                  </a:cubicBezTo>
                  <a:cubicBezTo>
                    <a:pt x="1055" y="66"/>
                    <a:pt x="851" y="1"/>
                    <a:pt x="64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 name="Google Shape;771;p3"/>
            <p:cNvSpPr/>
            <p:nvPr/>
          </p:nvSpPr>
          <p:spPr>
            <a:xfrm>
              <a:off x="2911075" y="3280450"/>
              <a:ext cx="19925" cy="4225"/>
            </a:xfrm>
            <a:custGeom>
              <a:avLst/>
              <a:gdLst/>
              <a:ahLst/>
              <a:cxnLst/>
              <a:rect l="l" t="t" r="r" b="b"/>
              <a:pathLst>
                <a:path w="797" h="169" extrusionOk="0">
                  <a:moveTo>
                    <a:pt x="376" y="1"/>
                  </a:moveTo>
                  <a:cubicBezTo>
                    <a:pt x="240" y="1"/>
                    <a:pt x="110" y="31"/>
                    <a:pt x="1" y="150"/>
                  </a:cubicBezTo>
                  <a:cubicBezTo>
                    <a:pt x="100" y="158"/>
                    <a:pt x="202" y="168"/>
                    <a:pt x="305" y="168"/>
                  </a:cubicBezTo>
                  <a:cubicBezTo>
                    <a:pt x="470" y="168"/>
                    <a:pt x="637" y="141"/>
                    <a:pt x="797" y="31"/>
                  </a:cubicBezTo>
                  <a:cubicBezTo>
                    <a:pt x="657" y="31"/>
                    <a:pt x="513" y="1"/>
                    <a:pt x="37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 name="Google Shape;772;p3"/>
            <p:cNvSpPr/>
            <p:nvPr/>
          </p:nvSpPr>
          <p:spPr>
            <a:xfrm>
              <a:off x="2874775" y="3285175"/>
              <a:ext cx="19425" cy="4175"/>
            </a:xfrm>
            <a:custGeom>
              <a:avLst/>
              <a:gdLst/>
              <a:ahLst/>
              <a:cxnLst/>
              <a:rect l="l" t="t" r="r" b="b"/>
              <a:pathLst>
                <a:path w="777" h="167" extrusionOk="0">
                  <a:moveTo>
                    <a:pt x="425" y="0"/>
                  </a:moveTo>
                  <a:cubicBezTo>
                    <a:pt x="279" y="0"/>
                    <a:pt x="131" y="30"/>
                    <a:pt x="1" y="160"/>
                  </a:cubicBezTo>
                  <a:cubicBezTo>
                    <a:pt x="58" y="164"/>
                    <a:pt x="115" y="166"/>
                    <a:pt x="171" y="166"/>
                  </a:cubicBezTo>
                  <a:cubicBezTo>
                    <a:pt x="386" y="166"/>
                    <a:pt x="587" y="131"/>
                    <a:pt x="777" y="21"/>
                  </a:cubicBezTo>
                  <a:cubicBezTo>
                    <a:pt x="668" y="21"/>
                    <a:pt x="547" y="0"/>
                    <a:pt x="42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 name="Google Shape;773;p3"/>
            <p:cNvSpPr/>
            <p:nvPr/>
          </p:nvSpPr>
          <p:spPr>
            <a:xfrm>
              <a:off x="2973250" y="3280700"/>
              <a:ext cx="4500" cy="5000"/>
            </a:xfrm>
            <a:custGeom>
              <a:avLst/>
              <a:gdLst/>
              <a:ahLst/>
              <a:cxnLst/>
              <a:rect l="l" t="t" r="r" b="b"/>
              <a:pathLst>
                <a:path w="180" h="200" extrusionOk="0">
                  <a:moveTo>
                    <a:pt x="1" y="1"/>
                  </a:moveTo>
                  <a:cubicBezTo>
                    <a:pt x="80" y="41"/>
                    <a:pt x="120" y="120"/>
                    <a:pt x="180" y="200"/>
                  </a:cubicBezTo>
                  <a:lnTo>
                    <a:pt x="1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 name="Google Shape;774;p3"/>
            <p:cNvSpPr/>
            <p:nvPr/>
          </p:nvSpPr>
          <p:spPr>
            <a:xfrm>
              <a:off x="2980225" y="3297500"/>
              <a:ext cx="5975" cy="16050"/>
            </a:xfrm>
            <a:custGeom>
              <a:avLst/>
              <a:gdLst/>
              <a:ahLst/>
              <a:cxnLst/>
              <a:rect l="l" t="t" r="r" b="b"/>
              <a:pathLst>
                <a:path w="239" h="642" extrusionOk="0">
                  <a:moveTo>
                    <a:pt x="139" y="0"/>
                  </a:moveTo>
                  <a:cubicBezTo>
                    <a:pt x="109" y="0"/>
                    <a:pt x="80" y="15"/>
                    <a:pt x="40" y="45"/>
                  </a:cubicBezTo>
                  <a:cubicBezTo>
                    <a:pt x="0" y="264"/>
                    <a:pt x="100" y="463"/>
                    <a:pt x="219" y="642"/>
                  </a:cubicBezTo>
                  <a:cubicBezTo>
                    <a:pt x="239" y="443"/>
                    <a:pt x="239" y="244"/>
                    <a:pt x="239" y="45"/>
                  </a:cubicBezTo>
                  <a:cubicBezTo>
                    <a:pt x="199" y="15"/>
                    <a:pt x="169" y="0"/>
                    <a:pt x="1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 name="Google Shape;775;p3"/>
            <p:cNvSpPr/>
            <p:nvPr/>
          </p:nvSpPr>
          <p:spPr>
            <a:xfrm>
              <a:off x="2980225" y="3294125"/>
              <a:ext cx="5975" cy="4500"/>
            </a:xfrm>
            <a:custGeom>
              <a:avLst/>
              <a:gdLst/>
              <a:ahLst/>
              <a:cxnLst/>
              <a:rect l="l" t="t" r="r" b="b"/>
              <a:pathLst>
                <a:path w="239" h="180" extrusionOk="0">
                  <a:moveTo>
                    <a:pt x="20" y="1"/>
                  </a:moveTo>
                  <a:lnTo>
                    <a:pt x="20" y="1"/>
                  </a:lnTo>
                  <a:cubicBezTo>
                    <a:pt x="0" y="80"/>
                    <a:pt x="0" y="120"/>
                    <a:pt x="40" y="180"/>
                  </a:cubicBezTo>
                  <a:lnTo>
                    <a:pt x="239" y="180"/>
                  </a:lnTo>
                  <a:cubicBezTo>
                    <a:pt x="219" y="80"/>
                    <a:pt x="139" y="21"/>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 name="Google Shape;776;p3"/>
            <p:cNvSpPr/>
            <p:nvPr/>
          </p:nvSpPr>
          <p:spPr>
            <a:xfrm>
              <a:off x="2983700" y="3314525"/>
              <a:ext cx="2500" cy="7475"/>
            </a:xfrm>
            <a:custGeom>
              <a:avLst/>
              <a:gdLst/>
              <a:ahLst/>
              <a:cxnLst/>
              <a:rect l="l" t="t" r="r" b="b"/>
              <a:pathLst>
                <a:path w="100" h="299" extrusionOk="0">
                  <a:moveTo>
                    <a:pt x="100" y="0"/>
                  </a:moveTo>
                  <a:cubicBezTo>
                    <a:pt x="0" y="100"/>
                    <a:pt x="0" y="199"/>
                    <a:pt x="100" y="299"/>
                  </a:cubicBezTo>
                  <a:lnTo>
                    <a:pt x="1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 name="Google Shape;777;p3"/>
            <p:cNvSpPr/>
            <p:nvPr/>
          </p:nvSpPr>
          <p:spPr>
            <a:xfrm>
              <a:off x="2968775" y="4762150"/>
              <a:ext cx="186025" cy="34900"/>
            </a:xfrm>
            <a:custGeom>
              <a:avLst/>
              <a:gdLst/>
              <a:ahLst/>
              <a:cxnLst/>
              <a:rect l="l" t="t" r="r" b="b"/>
              <a:pathLst>
                <a:path w="7441" h="1396" extrusionOk="0">
                  <a:moveTo>
                    <a:pt x="1569" y="0"/>
                  </a:moveTo>
                  <a:cubicBezTo>
                    <a:pt x="1472" y="0"/>
                    <a:pt x="1375" y="15"/>
                    <a:pt x="1274" y="43"/>
                  </a:cubicBezTo>
                  <a:cubicBezTo>
                    <a:pt x="995" y="123"/>
                    <a:pt x="717" y="142"/>
                    <a:pt x="418" y="162"/>
                  </a:cubicBezTo>
                  <a:cubicBezTo>
                    <a:pt x="299" y="182"/>
                    <a:pt x="180" y="222"/>
                    <a:pt x="80" y="282"/>
                  </a:cubicBezTo>
                  <a:cubicBezTo>
                    <a:pt x="60" y="321"/>
                    <a:pt x="20" y="361"/>
                    <a:pt x="1" y="381"/>
                  </a:cubicBezTo>
                  <a:cubicBezTo>
                    <a:pt x="120" y="560"/>
                    <a:pt x="299" y="540"/>
                    <a:pt x="478" y="560"/>
                  </a:cubicBezTo>
                  <a:cubicBezTo>
                    <a:pt x="597" y="580"/>
                    <a:pt x="597" y="640"/>
                    <a:pt x="518" y="739"/>
                  </a:cubicBezTo>
                  <a:cubicBezTo>
                    <a:pt x="498" y="938"/>
                    <a:pt x="657" y="978"/>
                    <a:pt x="796" y="978"/>
                  </a:cubicBezTo>
                  <a:cubicBezTo>
                    <a:pt x="1691" y="1237"/>
                    <a:pt x="2666" y="1038"/>
                    <a:pt x="3561" y="1256"/>
                  </a:cubicBezTo>
                  <a:cubicBezTo>
                    <a:pt x="4275" y="1306"/>
                    <a:pt x="4988" y="1396"/>
                    <a:pt x="5701" y="1396"/>
                  </a:cubicBezTo>
                  <a:cubicBezTo>
                    <a:pt x="6122" y="1396"/>
                    <a:pt x="6542" y="1365"/>
                    <a:pt x="6963" y="1276"/>
                  </a:cubicBezTo>
                  <a:cubicBezTo>
                    <a:pt x="7241" y="1217"/>
                    <a:pt x="7440" y="1057"/>
                    <a:pt x="7420" y="739"/>
                  </a:cubicBezTo>
                  <a:cubicBezTo>
                    <a:pt x="7341" y="461"/>
                    <a:pt x="7142" y="341"/>
                    <a:pt x="6883" y="341"/>
                  </a:cubicBezTo>
                  <a:cubicBezTo>
                    <a:pt x="5790" y="341"/>
                    <a:pt x="4673" y="98"/>
                    <a:pt x="3550" y="98"/>
                  </a:cubicBezTo>
                  <a:cubicBezTo>
                    <a:pt x="3203" y="98"/>
                    <a:pt x="2855" y="121"/>
                    <a:pt x="2507" y="182"/>
                  </a:cubicBezTo>
                  <a:cubicBezTo>
                    <a:pt x="2504" y="181"/>
                    <a:pt x="2500" y="181"/>
                    <a:pt x="2497" y="181"/>
                  </a:cubicBezTo>
                  <a:cubicBezTo>
                    <a:pt x="2429" y="181"/>
                    <a:pt x="2399" y="322"/>
                    <a:pt x="2332" y="322"/>
                  </a:cubicBezTo>
                  <a:cubicBezTo>
                    <a:pt x="2310" y="322"/>
                    <a:pt x="2283" y="306"/>
                    <a:pt x="2248" y="262"/>
                  </a:cubicBezTo>
                  <a:cubicBezTo>
                    <a:pt x="2209" y="242"/>
                    <a:pt x="2169" y="222"/>
                    <a:pt x="2149" y="182"/>
                  </a:cubicBezTo>
                  <a:cubicBezTo>
                    <a:pt x="2069" y="142"/>
                    <a:pt x="1990" y="83"/>
                    <a:pt x="1910" y="63"/>
                  </a:cubicBezTo>
                  <a:cubicBezTo>
                    <a:pt x="1793" y="20"/>
                    <a:pt x="1681" y="0"/>
                    <a:pt x="156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 name="Google Shape;778;p3"/>
            <p:cNvSpPr/>
            <p:nvPr/>
          </p:nvSpPr>
          <p:spPr>
            <a:xfrm>
              <a:off x="3070225" y="4257325"/>
              <a:ext cx="31850" cy="180675"/>
            </a:xfrm>
            <a:custGeom>
              <a:avLst/>
              <a:gdLst/>
              <a:ahLst/>
              <a:cxnLst/>
              <a:rect l="l" t="t" r="r" b="b"/>
              <a:pathLst>
                <a:path w="1274" h="7227" extrusionOk="0">
                  <a:moveTo>
                    <a:pt x="319" y="0"/>
                  </a:moveTo>
                  <a:cubicBezTo>
                    <a:pt x="289" y="0"/>
                    <a:pt x="259" y="15"/>
                    <a:pt x="219" y="45"/>
                  </a:cubicBezTo>
                  <a:cubicBezTo>
                    <a:pt x="1" y="880"/>
                    <a:pt x="140" y="1736"/>
                    <a:pt x="299" y="2571"/>
                  </a:cubicBezTo>
                  <a:cubicBezTo>
                    <a:pt x="398" y="3208"/>
                    <a:pt x="617" y="3824"/>
                    <a:pt x="518" y="4501"/>
                  </a:cubicBezTo>
                  <a:cubicBezTo>
                    <a:pt x="677" y="4560"/>
                    <a:pt x="697" y="4700"/>
                    <a:pt x="637" y="4839"/>
                  </a:cubicBezTo>
                  <a:cubicBezTo>
                    <a:pt x="538" y="5098"/>
                    <a:pt x="617" y="5336"/>
                    <a:pt x="717" y="5555"/>
                  </a:cubicBezTo>
                  <a:cubicBezTo>
                    <a:pt x="936" y="5754"/>
                    <a:pt x="737" y="6052"/>
                    <a:pt x="896" y="6291"/>
                  </a:cubicBezTo>
                  <a:lnTo>
                    <a:pt x="896" y="6430"/>
                  </a:lnTo>
                  <a:cubicBezTo>
                    <a:pt x="975" y="6689"/>
                    <a:pt x="816" y="6948"/>
                    <a:pt x="1095" y="7226"/>
                  </a:cubicBezTo>
                  <a:cubicBezTo>
                    <a:pt x="1095" y="6788"/>
                    <a:pt x="1075" y="6410"/>
                    <a:pt x="1095" y="6033"/>
                  </a:cubicBezTo>
                  <a:cubicBezTo>
                    <a:pt x="1115" y="5714"/>
                    <a:pt x="975" y="5336"/>
                    <a:pt x="1274" y="5038"/>
                  </a:cubicBezTo>
                  <a:cubicBezTo>
                    <a:pt x="1234" y="4759"/>
                    <a:pt x="1214" y="4521"/>
                    <a:pt x="1214" y="4242"/>
                  </a:cubicBezTo>
                  <a:cubicBezTo>
                    <a:pt x="1194" y="3347"/>
                    <a:pt x="816" y="2531"/>
                    <a:pt x="916" y="1636"/>
                  </a:cubicBezTo>
                  <a:cubicBezTo>
                    <a:pt x="975" y="1358"/>
                    <a:pt x="896" y="1139"/>
                    <a:pt x="737" y="920"/>
                  </a:cubicBezTo>
                  <a:cubicBezTo>
                    <a:pt x="737" y="860"/>
                    <a:pt x="717" y="821"/>
                    <a:pt x="717" y="761"/>
                  </a:cubicBezTo>
                  <a:cubicBezTo>
                    <a:pt x="617" y="522"/>
                    <a:pt x="637" y="244"/>
                    <a:pt x="418" y="45"/>
                  </a:cubicBezTo>
                  <a:cubicBezTo>
                    <a:pt x="379" y="15"/>
                    <a:pt x="349" y="0"/>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 name="Google Shape;779;p3"/>
            <p:cNvSpPr/>
            <p:nvPr/>
          </p:nvSpPr>
          <p:spPr>
            <a:xfrm>
              <a:off x="2563450" y="4617925"/>
              <a:ext cx="179125" cy="56125"/>
            </a:xfrm>
            <a:custGeom>
              <a:avLst/>
              <a:gdLst/>
              <a:ahLst/>
              <a:cxnLst/>
              <a:rect l="l" t="t" r="r" b="b"/>
              <a:pathLst>
                <a:path w="7165" h="2245" extrusionOk="0">
                  <a:moveTo>
                    <a:pt x="6723" y="1"/>
                  </a:moveTo>
                  <a:cubicBezTo>
                    <a:pt x="6597" y="1"/>
                    <a:pt x="6475" y="20"/>
                    <a:pt x="6347" y="63"/>
                  </a:cubicBezTo>
                  <a:cubicBezTo>
                    <a:pt x="6168" y="162"/>
                    <a:pt x="5949" y="63"/>
                    <a:pt x="5790" y="182"/>
                  </a:cubicBezTo>
                  <a:cubicBezTo>
                    <a:pt x="5703" y="177"/>
                    <a:pt x="5616" y="175"/>
                    <a:pt x="5530" y="175"/>
                  </a:cubicBezTo>
                  <a:cubicBezTo>
                    <a:pt x="4591" y="175"/>
                    <a:pt x="3697" y="453"/>
                    <a:pt x="2786" y="580"/>
                  </a:cubicBezTo>
                  <a:cubicBezTo>
                    <a:pt x="2567" y="719"/>
                    <a:pt x="2309" y="839"/>
                    <a:pt x="2070" y="958"/>
                  </a:cubicBezTo>
                  <a:cubicBezTo>
                    <a:pt x="2010" y="1018"/>
                    <a:pt x="1931" y="1038"/>
                    <a:pt x="1871" y="1077"/>
                  </a:cubicBezTo>
                  <a:cubicBezTo>
                    <a:pt x="1811" y="1077"/>
                    <a:pt x="1771" y="1077"/>
                    <a:pt x="1712" y="1137"/>
                  </a:cubicBezTo>
                  <a:cubicBezTo>
                    <a:pt x="1592" y="1217"/>
                    <a:pt x="1433" y="1217"/>
                    <a:pt x="1314" y="1257"/>
                  </a:cubicBezTo>
                  <a:cubicBezTo>
                    <a:pt x="1302" y="1251"/>
                    <a:pt x="1289" y="1248"/>
                    <a:pt x="1275" y="1248"/>
                  </a:cubicBezTo>
                  <a:cubicBezTo>
                    <a:pt x="1243" y="1248"/>
                    <a:pt x="1209" y="1262"/>
                    <a:pt x="1195" y="1276"/>
                  </a:cubicBezTo>
                  <a:cubicBezTo>
                    <a:pt x="1105" y="1365"/>
                    <a:pt x="1000" y="1439"/>
                    <a:pt x="865" y="1439"/>
                  </a:cubicBezTo>
                  <a:cubicBezTo>
                    <a:pt x="849" y="1439"/>
                    <a:pt x="833" y="1438"/>
                    <a:pt x="817" y="1436"/>
                  </a:cubicBezTo>
                  <a:cubicBezTo>
                    <a:pt x="793" y="1430"/>
                    <a:pt x="773" y="1427"/>
                    <a:pt x="755" y="1427"/>
                  </a:cubicBezTo>
                  <a:cubicBezTo>
                    <a:pt x="712" y="1427"/>
                    <a:pt x="680" y="1441"/>
                    <a:pt x="638" y="1455"/>
                  </a:cubicBezTo>
                  <a:cubicBezTo>
                    <a:pt x="598" y="1515"/>
                    <a:pt x="538" y="1575"/>
                    <a:pt x="439" y="1615"/>
                  </a:cubicBezTo>
                  <a:cubicBezTo>
                    <a:pt x="419" y="1714"/>
                    <a:pt x="299" y="1754"/>
                    <a:pt x="220" y="1833"/>
                  </a:cubicBezTo>
                  <a:cubicBezTo>
                    <a:pt x="120" y="1953"/>
                    <a:pt x="1" y="2052"/>
                    <a:pt x="120" y="2231"/>
                  </a:cubicBezTo>
                  <a:cubicBezTo>
                    <a:pt x="153" y="2239"/>
                    <a:pt x="186" y="2244"/>
                    <a:pt x="218" y="2244"/>
                  </a:cubicBezTo>
                  <a:cubicBezTo>
                    <a:pt x="262" y="2244"/>
                    <a:pt x="304" y="2235"/>
                    <a:pt x="339" y="2211"/>
                  </a:cubicBezTo>
                  <a:cubicBezTo>
                    <a:pt x="399" y="2211"/>
                    <a:pt x="439" y="2211"/>
                    <a:pt x="498" y="2152"/>
                  </a:cubicBezTo>
                  <a:cubicBezTo>
                    <a:pt x="578" y="2112"/>
                    <a:pt x="638" y="2052"/>
                    <a:pt x="717" y="2032"/>
                  </a:cubicBezTo>
                  <a:cubicBezTo>
                    <a:pt x="735" y="2038"/>
                    <a:pt x="750" y="2041"/>
                    <a:pt x="765" y="2041"/>
                  </a:cubicBezTo>
                  <a:cubicBezTo>
                    <a:pt x="802" y="2041"/>
                    <a:pt x="834" y="2026"/>
                    <a:pt x="876" y="2012"/>
                  </a:cubicBezTo>
                  <a:cubicBezTo>
                    <a:pt x="996" y="1913"/>
                    <a:pt x="1135" y="1933"/>
                    <a:pt x="1274" y="1853"/>
                  </a:cubicBezTo>
                  <a:cubicBezTo>
                    <a:pt x="1286" y="1859"/>
                    <a:pt x="1297" y="1862"/>
                    <a:pt x="1309" y="1862"/>
                  </a:cubicBezTo>
                  <a:cubicBezTo>
                    <a:pt x="1337" y="1862"/>
                    <a:pt x="1365" y="1847"/>
                    <a:pt x="1393" y="1833"/>
                  </a:cubicBezTo>
                  <a:cubicBezTo>
                    <a:pt x="1453" y="1774"/>
                    <a:pt x="1473" y="1754"/>
                    <a:pt x="1473" y="1654"/>
                  </a:cubicBezTo>
                  <a:cubicBezTo>
                    <a:pt x="1513" y="1615"/>
                    <a:pt x="1592" y="1615"/>
                    <a:pt x="1652" y="1615"/>
                  </a:cubicBezTo>
                  <a:lnTo>
                    <a:pt x="1712" y="1634"/>
                  </a:lnTo>
                  <a:cubicBezTo>
                    <a:pt x="1791" y="1634"/>
                    <a:pt x="1851" y="1634"/>
                    <a:pt x="1891" y="1575"/>
                  </a:cubicBezTo>
                  <a:cubicBezTo>
                    <a:pt x="1970" y="1535"/>
                    <a:pt x="2050" y="1475"/>
                    <a:pt x="2110" y="1455"/>
                  </a:cubicBezTo>
                  <a:cubicBezTo>
                    <a:pt x="3343" y="1177"/>
                    <a:pt x="4576" y="879"/>
                    <a:pt x="5830" y="580"/>
                  </a:cubicBezTo>
                  <a:cubicBezTo>
                    <a:pt x="5871" y="508"/>
                    <a:pt x="5928" y="473"/>
                    <a:pt x="5991" y="473"/>
                  </a:cubicBezTo>
                  <a:cubicBezTo>
                    <a:pt x="6048" y="473"/>
                    <a:pt x="6110" y="503"/>
                    <a:pt x="6168" y="560"/>
                  </a:cubicBezTo>
                  <a:lnTo>
                    <a:pt x="6347" y="560"/>
                  </a:lnTo>
                  <a:cubicBezTo>
                    <a:pt x="6392" y="481"/>
                    <a:pt x="6485" y="465"/>
                    <a:pt x="6591" y="465"/>
                  </a:cubicBezTo>
                  <a:cubicBezTo>
                    <a:pt x="6667" y="465"/>
                    <a:pt x="6750" y="473"/>
                    <a:pt x="6826" y="473"/>
                  </a:cubicBezTo>
                  <a:cubicBezTo>
                    <a:pt x="7017" y="473"/>
                    <a:pt x="7165" y="419"/>
                    <a:pt x="7063" y="43"/>
                  </a:cubicBezTo>
                  <a:cubicBezTo>
                    <a:pt x="6943" y="15"/>
                    <a:pt x="6831" y="1"/>
                    <a:pt x="672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 name="Google Shape;780;p3"/>
            <p:cNvSpPr/>
            <p:nvPr/>
          </p:nvSpPr>
          <p:spPr>
            <a:xfrm>
              <a:off x="3010550" y="4611250"/>
              <a:ext cx="110425" cy="66950"/>
            </a:xfrm>
            <a:custGeom>
              <a:avLst/>
              <a:gdLst/>
              <a:ahLst/>
              <a:cxnLst/>
              <a:rect l="l" t="t" r="r" b="b"/>
              <a:pathLst>
                <a:path w="4417" h="2678" extrusionOk="0">
                  <a:moveTo>
                    <a:pt x="2564" y="1"/>
                  </a:moveTo>
                  <a:cubicBezTo>
                    <a:pt x="2513" y="1"/>
                    <a:pt x="2461" y="4"/>
                    <a:pt x="2408" y="12"/>
                  </a:cubicBezTo>
                  <a:cubicBezTo>
                    <a:pt x="2328" y="230"/>
                    <a:pt x="2487" y="350"/>
                    <a:pt x="2606" y="509"/>
                  </a:cubicBezTo>
                  <a:cubicBezTo>
                    <a:pt x="3561" y="608"/>
                    <a:pt x="3581" y="648"/>
                    <a:pt x="2984" y="1524"/>
                  </a:cubicBezTo>
                  <a:cubicBezTo>
                    <a:pt x="2917" y="1322"/>
                    <a:pt x="2907" y="1079"/>
                    <a:pt x="2667" y="1079"/>
                  </a:cubicBezTo>
                  <a:cubicBezTo>
                    <a:pt x="2622" y="1079"/>
                    <a:pt x="2569" y="1087"/>
                    <a:pt x="2507" y="1106"/>
                  </a:cubicBezTo>
                  <a:cubicBezTo>
                    <a:pt x="2288" y="1185"/>
                    <a:pt x="2030" y="1185"/>
                    <a:pt x="1811" y="1225"/>
                  </a:cubicBezTo>
                  <a:cubicBezTo>
                    <a:pt x="1789" y="1227"/>
                    <a:pt x="1765" y="1228"/>
                    <a:pt x="1740" y="1228"/>
                  </a:cubicBezTo>
                  <a:cubicBezTo>
                    <a:pt x="1639" y="1228"/>
                    <a:pt x="1515" y="1215"/>
                    <a:pt x="1405" y="1215"/>
                  </a:cubicBezTo>
                  <a:cubicBezTo>
                    <a:pt x="1269" y="1215"/>
                    <a:pt x="1154" y="1235"/>
                    <a:pt x="1134" y="1325"/>
                  </a:cubicBezTo>
                  <a:cubicBezTo>
                    <a:pt x="1061" y="1703"/>
                    <a:pt x="871" y="1770"/>
                    <a:pt x="658" y="1770"/>
                  </a:cubicBezTo>
                  <a:cubicBezTo>
                    <a:pt x="540" y="1770"/>
                    <a:pt x="415" y="1749"/>
                    <a:pt x="299" y="1749"/>
                  </a:cubicBezTo>
                  <a:cubicBezTo>
                    <a:pt x="228" y="1749"/>
                    <a:pt x="160" y="1757"/>
                    <a:pt x="100" y="1782"/>
                  </a:cubicBezTo>
                  <a:cubicBezTo>
                    <a:pt x="20" y="1882"/>
                    <a:pt x="0" y="1981"/>
                    <a:pt x="40" y="2100"/>
                  </a:cubicBezTo>
                  <a:cubicBezTo>
                    <a:pt x="179" y="2181"/>
                    <a:pt x="320" y="2207"/>
                    <a:pt x="463" y="2207"/>
                  </a:cubicBezTo>
                  <a:cubicBezTo>
                    <a:pt x="711" y="2207"/>
                    <a:pt x="964" y="2130"/>
                    <a:pt x="1210" y="2130"/>
                  </a:cubicBezTo>
                  <a:cubicBezTo>
                    <a:pt x="1312" y="2130"/>
                    <a:pt x="1413" y="2143"/>
                    <a:pt x="1512" y="2180"/>
                  </a:cubicBezTo>
                  <a:cubicBezTo>
                    <a:pt x="1592" y="2200"/>
                    <a:pt x="1671" y="2200"/>
                    <a:pt x="1731" y="2200"/>
                  </a:cubicBezTo>
                  <a:cubicBezTo>
                    <a:pt x="1970" y="2140"/>
                    <a:pt x="2209" y="2120"/>
                    <a:pt x="2427" y="2120"/>
                  </a:cubicBezTo>
                  <a:cubicBezTo>
                    <a:pt x="2567" y="2120"/>
                    <a:pt x="2666" y="2100"/>
                    <a:pt x="2785" y="2081"/>
                  </a:cubicBezTo>
                  <a:cubicBezTo>
                    <a:pt x="2946" y="2035"/>
                    <a:pt x="3114" y="1989"/>
                    <a:pt x="3276" y="1989"/>
                  </a:cubicBezTo>
                  <a:cubicBezTo>
                    <a:pt x="3395" y="1989"/>
                    <a:pt x="3512" y="2013"/>
                    <a:pt x="3621" y="2081"/>
                  </a:cubicBezTo>
                  <a:cubicBezTo>
                    <a:pt x="3800" y="2200"/>
                    <a:pt x="3919" y="2379"/>
                    <a:pt x="4059" y="2538"/>
                  </a:cubicBezTo>
                  <a:cubicBezTo>
                    <a:pt x="4098" y="2598"/>
                    <a:pt x="4158" y="2638"/>
                    <a:pt x="4218" y="2677"/>
                  </a:cubicBezTo>
                  <a:cubicBezTo>
                    <a:pt x="4297" y="2598"/>
                    <a:pt x="4417" y="2439"/>
                    <a:pt x="4357" y="2379"/>
                  </a:cubicBezTo>
                  <a:cubicBezTo>
                    <a:pt x="3979" y="1921"/>
                    <a:pt x="4218" y="1344"/>
                    <a:pt x="4019" y="887"/>
                  </a:cubicBezTo>
                  <a:lnTo>
                    <a:pt x="3999" y="807"/>
                  </a:lnTo>
                  <a:cubicBezTo>
                    <a:pt x="3979" y="728"/>
                    <a:pt x="3899" y="648"/>
                    <a:pt x="3880" y="589"/>
                  </a:cubicBezTo>
                  <a:lnTo>
                    <a:pt x="3880" y="509"/>
                  </a:lnTo>
                  <a:cubicBezTo>
                    <a:pt x="3447" y="329"/>
                    <a:pt x="3063" y="1"/>
                    <a:pt x="256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 name="Google Shape;781;p3"/>
            <p:cNvSpPr/>
            <p:nvPr/>
          </p:nvSpPr>
          <p:spPr>
            <a:xfrm>
              <a:off x="3020500" y="4752575"/>
              <a:ext cx="146225" cy="30075"/>
            </a:xfrm>
            <a:custGeom>
              <a:avLst/>
              <a:gdLst/>
              <a:ahLst/>
              <a:cxnLst/>
              <a:rect l="l" t="t" r="r" b="b"/>
              <a:pathLst>
                <a:path w="5849" h="1203" extrusionOk="0">
                  <a:moveTo>
                    <a:pt x="3124" y="0"/>
                  </a:moveTo>
                  <a:cubicBezTo>
                    <a:pt x="2763" y="0"/>
                    <a:pt x="2399" y="29"/>
                    <a:pt x="2029" y="108"/>
                  </a:cubicBezTo>
                  <a:cubicBezTo>
                    <a:pt x="1852" y="135"/>
                    <a:pt x="1665" y="190"/>
                    <a:pt x="1469" y="190"/>
                  </a:cubicBezTo>
                  <a:cubicBezTo>
                    <a:pt x="1379" y="190"/>
                    <a:pt x="1288" y="179"/>
                    <a:pt x="1194" y="147"/>
                  </a:cubicBezTo>
                  <a:cubicBezTo>
                    <a:pt x="1114" y="128"/>
                    <a:pt x="1035" y="128"/>
                    <a:pt x="975" y="128"/>
                  </a:cubicBezTo>
                  <a:cubicBezTo>
                    <a:pt x="776" y="227"/>
                    <a:pt x="518" y="167"/>
                    <a:pt x="299" y="247"/>
                  </a:cubicBezTo>
                  <a:cubicBezTo>
                    <a:pt x="219" y="307"/>
                    <a:pt x="140" y="346"/>
                    <a:pt x="100" y="406"/>
                  </a:cubicBezTo>
                  <a:cubicBezTo>
                    <a:pt x="20" y="506"/>
                    <a:pt x="0" y="605"/>
                    <a:pt x="80" y="724"/>
                  </a:cubicBezTo>
                  <a:cubicBezTo>
                    <a:pt x="101" y="767"/>
                    <a:pt x="128" y="787"/>
                    <a:pt x="158" y="787"/>
                  </a:cubicBezTo>
                  <a:cubicBezTo>
                    <a:pt x="184" y="787"/>
                    <a:pt x="211" y="772"/>
                    <a:pt x="239" y="744"/>
                  </a:cubicBezTo>
                  <a:cubicBezTo>
                    <a:pt x="353" y="757"/>
                    <a:pt x="467" y="762"/>
                    <a:pt x="581" y="762"/>
                  </a:cubicBezTo>
                  <a:cubicBezTo>
                    <a:pt x="967" y="762"/>
                    <a:pt x="1354" y="704"/>
                    <a:pt x="1740" y="704"/>
                  </a:cubicBezTo>
                  <a:cubicBezTo>
                    <a:pt x="1936" y="704"/>
                    <a:pt x="2132" y="719"/>
                    <a:pt x="2328" y="764"/>
                  </a:cubicBezTo>
                  <a:cubicBezTo>
                    <a:pt x="2666" y="864"/>
                    <a:pt x="2964" y="844"/>
                    <a:pt x="3283" y="864"/>
                  </a:cubicBezTo>
                  <a:cubicBezTo>
                    <a:pt x="3919" y="903"/>
                    <a:pt x="4615" y="824"/>
                    <a:pt x="5252" y="1102"/>
                  </a:cubicBezTo>
                  <a:cubicBezTo>
                    <a:pt x="5345" y="1168"/>
                    <a:pt x="5430" y="1202"/>
                    <a:pt x="5510" y="1202"/>
                  </a:cubicBezTo>
                  <a:cubicBezTo>
                    <a:pt x="5600" y="1202"/>
                    <a:pt x="5685" y="1158"/>
                    <a:pt x="5769" y="1063"/>
                  </a:cubicBezTo>
                  <a:cubicBezTo>
                    <a:pt x="5769" y="1023"/>
                    <a:pt x="5769" y="963"/>
                    <a:pt x="5789" y="923"/>
                  </a:cubicBezTo>
                  <a:cubicBezTo>
                    <a:pt x="5789" y="923"/>
                    <a:pt x="5809" y="903"/>
                    <a:pt x="5809" y="844"/>
                  </a:cubicBezTo>
                  <a:cubicBezTo>
                    <a:pt x="5849" y="804"/>
                    <a:pt x="5809" y="744"/>
                    <a:pt x="5769" y="724"/>
                  </a:cubicBezTo>
                  <a:cubicBezTo>
                    <a:pt x="5710" y="625"/>
                    <a:pt x="5650" y="506"/>
                    <a:pt x="5590" y="406"/>
                  </a:cubicBezTo>
                  <a:cubicBezTo>
                    <a:pt x="5351" y="227"/>
                    <a:pt x="5053" y="167"/>
                    <a:pt x="4775" y="128"/>
                  </a:cubicBezTo>
                  <a:cubicBezTo>
                    <a:pt x="4222" y="67"/>
                    <a:pt x="3676" y="0"/>
                    <a:pt x="312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 name="Google Shape;782;p3"/>
            <p:cNvSpPr/>
            <p:nvPr/>
          </p:nvSpPr>
          <p:spPr>
            <a:xfrm>
              <a:off x="3064750" y="4705525"/>
              <a:ext cx="95525" cy="57700"/>
            </a:xfrm>
            <a:custGeom>
              <a:avLst/>
              <a:gdLst/>
              <a:ahLst/>
              <a:cxnLst/>
              <a:rect l="l" t="t" r="r" b="b"/>
              <a:pathLst>
                <a:path w="3821" h="2308" extrusionOk="0">
                  <a:moveTo>
                    <a:pt x="3005" y="0"/>
                  </a:moveTo>
                  <a:cubicBezTo>
                    <a:pt x="2787" y="96"/>
                    <a:pt x="2587" y="303"/>
                    <a:pt x="2369" y="303"/>
                  </a:cubicBezTo>
                  <a:cubicBezTo>
                    <a:pt x="2268" y="303"/>
                    <a:pt x="2163" y="259"/>
                    <a:pt x="2050" y="140"/>
                  </a:cubicBezTo>
                  <a:cubicBezTo>
                    <a:pt x="1990" y="80"/>
                    <a:pt x="1930" y="50"/>
                    <a:pt x="1871" y="50"/>
                  </a:cubicBezTo>
                  <a:cubicBezTo>
                    <a:pt x="1811" y="50"/>
                    <a:pt x="1751" y="80"/>
                    <a:pt x="1692" y="140"/>
                  </a:cubicBezTo>
                  <a:cubicBezTo>
                    <a:pt x="1497" y="406"/>
                    <a:pt x="1244" y="446"/>
                    <a:pt x="981" y="446"/>
                  </a:cubicBezTo>
                  <a:cubicBezTo>
                    <a:pt x="872" y="446"/>
                    <a:pt x="761" y="439"/>
                    <a:pt x="652" y="439"/>
                  </a:cubicBezTo>
                  <a:cubicBezTo>
                    <a:pt x="516" y="439"/>
                    <a:pt x="383" y="449"/>
                    <a:pt x="259" y="498"/>
                  </a:cubicBezTo>
                  <a:cubicBezTo>
                    <a:pt x="120" y="617"/>
                    <a:pt x="1" y="736"/>
                    <a:pt x="21" y="935"/>
                  </a:cubicBezTo>
                  <a:cubicBezTo>
                    <a:pt x="100" y="1055"/>
                    <a:pt x="200" y="1134"/>
                    <a:pt x="319" y="1194"/>
                  </a:cubicBezTo>
                  <a:cubicBezTo>
                    <a:pt x="382" y="1198"/>
                    <a:pt x="445" y="1200"/>
                    <a:pt x="509" y="1200"/>
                  </a:cubicBezTo>
                  <a:cubicBezTo>
                    <a:pt x="1085" y="1200"/>
                    <a:pt x="1675" y="1051"/>
                    <a:pt x="2249" y="1015"/>
                  </a:cubicBezTo>
                  <a:cubicBezTo>
                    <a:pt x="2547" y="1015"/>
                    <a:pt x="2647" y="1154"/>
                    <a:pt x="2706" y="1333"/>
                  </a:cubicBezTo>
                  <a:cubicBezTo>
                    <a:pt x="2746" y="1532"/>
                    <a:pt x="2487" y="1393"/>
                    <a:pt x="2428" y="1512"/>
                  </a:cubicBezTo>
                  <a:cubicBezTo>
                    <a:pt x="2249" y="1970"/>
                    <a:pt x="3005" y="1831"/>
                    <a:pt x="2925" y="2248"/>
                  </a:cubicBezTo>
                  <a:cubicBezTo>
                    <a:pt x="3223" y="2288"/>
                    <a:pt x="3522" y="2288"/>
                    <a:pt x="3820" y="2308"/>
                  </a:cubicBezTo>
                  <a:cubicBezTo>
                    <a:pt x="3383" y="2029"/>
                    <a:pt x="3780" y="1492"/>
                    <a:pt x="3442" y="1214"/>
                  </a:cubicBezTo>
                  <a:cubicBezTo>
                    <a:pt x="3104" y="896"/>
                    <a:pt x="3044" y="458"/>
                    <a:pt x="300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 name="Google Shape;783;p3"/>
            <p:cNvSpPr/>
            <p:nvPr/>
          </p:nvSpPr>
          <p:spPr>
            <a:xfrm>
              <a:off x="3050825" y="4788150"/>
              <a:ext cx="114425" cy="21275"/>
            </a:xfrm>
            <a:custGeom>
              <a:avLst/>
              <a:gdLst/>
              <a:ahLst/>
              <a:cxnLst/>
              <a:rect l="l" t="t" r="r" b="b"/>
              <a:pathLst>
                <a:path w="4577" h="851" extrusionOk="0">
                  <a:moveTo>
                    <a:pt x="791" y="1"/>
                  </a:moveTo>
                  <a:cubicBezTo>
                    <a:pt x="627" y="1"/>
                    <a:pt x="463" y="6"/>
                    <a:pt x="299" y="17"/>
                  </a:cubicBezTo>
                  <a:cubicBezTo>
                    <a:pt x="120" y="77"/>
                    <a:pt x="21" y="197"/>
                    <a:pt x="1" y="376"/>
                  </a:cubicBezTo>
                  <a:cubicBezTo>
                    <a:pt x="21" y="475"/>
                    <a:pt x="60" y="515"/>
                    <a:pt x="120" y="574"/>
                  </a:cubicBezTo>
                  <a:lnTo>
                    <a:pt x="2965" y="793"/>
                  </a:lnTo>
                  <a:cubicBezTo>
                    <a:pt x="3109" y="838"/>
                    <a:pt x="3254" y="851"/>
                    <a:pt x="3399" y="851"/>
                  </a:cubicBezTo>
                  <a:cubicBezTo>
                    <a:pt x="3572" y="851"/>
                    <a:pt x="3746" y="833"/>
                    <a:pt x="3920" y="833"/>
                  </a:cubicBezTo>
                  <a:cubicBezTo>
                    <a:pt x="3989" y="843"/>
                    <a:pt x="4064" y="850"/>
                    <a:pt x="4137" y="850"/>
                  </a:cubicBezTo>
                  <a:cubicBezTo>
                    <a:pt x="4355" y="850"/>
                    <a:pt x="4556" y="783"/>
                    <a:pt x="4556" y="515"/>
                  </a:cubicBezTo>
                  <a:cubicBezTo>
                    <a:pt x="4576" y="197"/>
                    <a:pt x="4278" y="117"/>
                    <a:pt x="3979" y="117"/>
                  </a:cubicBezTo>
                  <a:cubicBezTo>
                    <a:pt x="3860" y="117"/>
                    <a:pt x="3721" y="117"/>
                    <a:pt x="3621" y="77"/>
                  </a:cubicBezTo>
                  <a:cubicBezTo>
                    <a:pt x="3423" y="95"/>
                    <a:pt x="3226" y="102"/>
                    <a:pt x="3029" y="102"/>
                  </a:cubicBezTo>
                  <a:cubicBezTo>
                    <a:pt x="2281" y="102"/>
                    <a:pt x="1539" y="1"/>
                    <a:pt x="79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 name="Google Shape;784;p3"/>
            <p:cNvSpPr/>
            <p:nvPr/>
          </p:nvSpPr>
          <p:spPr>
            <a:xfrm>
              <a:off x="2662425" y="4819850"/>
              <a:ext cx="147225" cy="17975"/>
            </a:xfrm>
            <a:custGeom>
              <a:avLst/>
              <a:gdLst/>
              <a:ahLst/>
              <a:cxnLst/>
              <a:rect l="l" t="t" r="r" b="b"/>
              <a:pathLst>
                <a:path w="5889" h="719" extrusionOk="0">
                  <a:moveTo>
                    <a:pt x="4189" y="1"/>
                  </a:moveTo>
                  <a:cubicBezTo>
                    <a:pt x="3927" y="1"/>
                    <a:pt x="3663" y="34"/>
                    <a:pt x="3401" y="34"/>
                  </a:cubicBezTo>
                  <a:cubicBezTo>
                    <a:pt x="3322" y="34"/>
                    <a:pt x="3242" y="30"/>
                    <a:pt x="3164" y="23"/>
                  </a:cubicBezTo>
                  <a:cubicBezTo>
                    <a:pt x="2129" y="122"/>
                    <a:pt x="1115" y="241"/>
                    <a:pt x="100" y="321"/>
                  </a:cubicBezTo>
                  <a:cubicBezTo>
                    <a:pt x="1" y="460"/>
                    <a:pt x="1" y="599"/>
                    <a:pt x="100" y="719"/>
                  </a:cubicBezTo>
                  <a:cubicBezTo>
                    <a:pt x="2010" y="520"/>
                    <a:pt x="3900" y="560"/>
                    <a:pt x="5809" y="520"/>
                  </a:cubicBezTo>
                  <a:cubicBezTo>
                    <a:pt x="5889" y="460"/>
                    <a:pt x="5889" y="420"/>
                    <a:pt x="5869" y="321"/>
                  </a:cubicBezTo>
                  <a:cubicBezTo>
                    <a:pt x="5809" y="222"/>
                    <a:pt x="5750" y="162"/>
                    <a:pt x="5650" y="122"/>
                  </a:cubicBezTo>
                  <a:cubicBezTo>
                    <a:pt x="5491" y="82"/>
                    <a:pt x="5372" y="82"/>
                    <a:pt x="5252" y="23"/>
                  </a:cubicBezTo>
                  <a:lnTo>
                    <a:pt x="5093" y="162"/>
                  </a:lnTo>
                  <a:cubicBezTo>
                    <a:pt x="4981" y="244"/>
                    <a:pt x="4865" y="267"/>
                    <a:pt x="4757" y="267"/>
                  </a:cubicBezTo>
                  <a:cubicBezTo>
                    <a:pt x="4750" y="267"/>
                    <a:pt x="4743" y="267"/>
                    <a:pt x="4736" y="267"/>
                  </a:cubicBezTo>
                  <a:lnTo>
                    <a:pt x="4736" y="267"/>
                  </a:lnTo>
                  <a:cubicBezTo>
                    <a:pt x="4807" y="250"/>
                    <a:pt x="4881" y="218"/>
                    <a:pt x="4954" y="162"/>
                  </a:cubicBezTo>
                  <a:cubicBezTo>
                    <a:pt x="4705" y="33"/>
                    <a:pt x="4448" y="1"/>
                    <a:pt x="418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 name="Google Shape;785;p3"/>
            <p:cNvSpPr/>
            <p:nvPr/>
          </p:nvSpPr>
          <p:spPr>
            <a:xfrm>
              <a:off x="2757925" y="4608050"/>
              <a:ext cx="141250" cy="18550"/>
            </a:xfrm>
            <a:custGeom>
              <a:avLst/>
              <a:gdLst/>
              <a:ahLst/>
              <a:cxnLst/>
              <a:rect l="l" t="t" r="r" b="b"/>
              <a:pathLst>
                <a:path w="5650" h="742" extrusionOk="0">
                  <a:moveTo>
                    <a:pt x="4471" y="0"/>
                  </a:moveTo>
                  <a:cubicBezTo>
                    <a:pt x="4282" y="0"/>
                    <a:pt x="4098" y="13"/>
                    <a:pt x="3919" y="60"/>
                  </a:cubicBezTo>
                  <a:cubicBezTo>
                    <a:pt x="3850" y="59"/>
                    <a:pt x="3781" y="58"/>
                    <a:pt x="3713" y="58"/>
                  </a:cubicBezTo>
                  <a:cubicBezTo>
                    <a:pt x="2725" y="58"/>
                    <a:pt x="1723" y="186"/>
                    <a:pt x="756" y="279"/>
                  </a:cubicBezTo>
                  <a:cubicBezTo>
                    <a:pt x="557" y="458"/>
                    <a:pt x="199" y="239"/>
                    <a:pt x="0" y="557"/>
                  </a:cubicBezTo>
                  <a:cubicBezTo>
                    <a:pt x="217" y="699"/>
                    <a:pt x="429" y="742"/>
                    <a:pt x="640" y="742"/>
                  </a:cubicBezTo>
                  <a:cubicBezTo>
                    <a:pt x="876" y="742"/>
                    <a:pt x="1112" y="688"/>
                    <a:pt x="1353" y="657"/>
                  </a:cubicBezTo>
                  <a:lnTo>
                    <a:pt x="1392" y="677"/>
                  </a:lnTo>
                  <a:lnTo>
                    <a:pt x="1452" y="657"/>
                  </a:lnTo>
                  <a:cubicBezTo>
                    <a:pt x="1505" y="643"/>
                    <a:pt x="1559" y="637"/>
                    <a:pt x="1613" y="637"/>
                  </a:cubicBezTo>
                  <a:cubicBezTo>
                    <a:pt x="1780" y="637"/>
                    <a:pt x="1950" y="688"/>
                    <a:pt x="2118" y="688"/>
                  </a:cubicBezTo>
                  <a:cubicBezTo>
                    <a:pt x="2202" y="688"/>
                    <a:pt x="2285" y="675"/>
                    <a:pt x="2367" y="637"/>
                  </a:cubicBezTo>
                  <a:cubicBezTo>
                    <a:pt x="2651" y="535"/>
                    <a:pt x="2941" y="510"/>
                    <a:pt x="3232" y="510"/>
                  </a:cubicBezTo>
                  <a:cubicBezTo>
                    <a:pt x="3503" y="510"/>
                    <a:pt x="3776" y="532"/>
                    <a:pt x="4046" y="532"/>
                  </a:cubicBezTo>
                  <a:cubicBezTo>
                    <a:pt x="4278" y="532"/>
                    <a:pt x="4508" y="516"/>
                    <a:pt x="4734" y="458"/>
                  </a:cubicBezTo>
                  <a:cubicBezTo>
                    <a:pt x="4852" y="490"/>
                    <a:pt x="4969" y="510"/>
                    <a:pt x="5089" y="510"/>
                  </a:cubicBezTo>
                  <a:cubicBezTo>
                    <a:pt x="5193" y="510"/>
                    <a:pt x="5300" y="495"/>
                    <a:pt x="5411" y="458"/>
                  </a:cubicBezTo>
                  <a:cubicBezTo>
                    <a:pt x="5510" y="378"/>
                    <a:pt x="5650" y="319"/>
                    <a:pt x="5630" y="140"/>
                  </a:cubicBezTo>
                  <a:cubicBezTo>
                    <a:pt x="5570" y="40"/>
                    <a:pt x="5470" y="20"/>
                    <a:pt x="5371" y="20"/>
                  </a:cubicBezTo>
                  <a:cubicBezTo>
                    <a:pt x="5323" y="22"/>
                    <a:pt x="5275" y="23"/>
                    <a:pt x="5227" y="23"/>
                  </a:cubicBezTo>
                  <a:cubicBezTo>
                    <a:pt x="4972" y="23"/>
                    <a:pt x="4718" y="0"/>
                    <a:pt x="44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 name="Google Shape;786;p3"/>
            <p:cNvSpPr/>
            <p:nvPr/>
          </p:nvSpPr>
          <p:spPr>
            <a:xfrm>
              <a:off x="2945900" y="4611025"/>
              <a:ext cx="130325" cy="13225"/>
            </a:xfrm>
            <a:custGeom>
              <a:avLst/>
              <a:gdLst/>
              <a:ahLst/>
              <a:cxnLst/>
              <a:rect l="l" t="t" r="r" b="b"/>
              <a:pathLst>
                <a:path w="5213" h="529" extrusionOk="0">
                  <a:moveTo>
                    <a:pt x="3889" y="232"/>
                  </a:moveTo>
                  <a:cubicBezTo>
                    <a:pt x="3930" y="232"/>
                    <a:pt x="3949" y="254"/>
                    <a:pt x="3979" y="299"/>
                  </a:cubicBezTo>
                  <a:cubicBezTo>
                    <a:pt x="3939" y="239"/>
                    <a:pt x="3899" y="239"/>
                    <a:pt x="3840" y="239"/>
                  </a:cubicBezTo>
                  <a:cubicBezTo>
                    <a:pt x="3860" y="235"/>
                    <a:pt x="3876" y="232"/>
                    <a:pt x="3889" y="232"/>
                  </a:cubicBezTo>
                  <a:close/>
                  <a:moveTo>
                    <a:pt x="3721" y="238"/>
                  </a:moveTo>
                  <a:cubicBezTo>
                    <a:pt x="3723" y="238"/>
                    <a:pt x="3725" y="238"/>
                    <a:pt x="3727" y="238"/>
                  </a:cubicBezTo>
                  <a:lnTo>
                    <a:pt x="3727" y="238"/>
                  </a:lnTo>
                  <a:cubicBezTo>
                    <a:pt x="3637" y="238"/>
                    <a:pt x="3539" y="249"/>
                    <a:pt x="3442" y="319"/>
                  </a:cubicBezTo>
                  <a:cubicBezTo>
                    <a:pt x="3527" y="248"/>
                    <a:pt x="3623" y="238"/>
                    <a:pt x="3721" y="238"/>
                  </a:cubicBezTo>
                  <a:close/>
                  <a:moveTo>
                    <a:pt x="2189" y="1"/>
                  </a:moveTo>
                  <a:cubicBezTo>
                    <a:pt x="1887" y="107"/>
                    <a:pt x="1576" y="112"/>
                    <a:pt x="1268" y="112"/>
                  </a:cubicBezTo>
                  <a:cubicBezTo>
                    <a:pt x="1230" y="112"/>
                    <a:pt x="1192" y="112"/>
                    <a:pt x="1155" y="112"/>
                  </a:cubicBezTo>
                  <a:cubicBezTo>
                    <a:pt x="750" y="112"/>
                    <a:pt x="355" y="122"/>
                    <a:pt x="0" y="359"/>
                  </a:cubicBezTo>
                  <a:cubicBezTo>
                    <a:pt x="576" y="500"/>
                    <a:pt x="1164" y="529"/>
                    <a:pt x="1758" y="529"/>
                  </a:cubicBezTo>
                  <a:cubicBezTo>
                    <a:pt x="2158" y="529"/>
                    <a:pt x="2561" y="516"/>
                    <a:pt x="2965" y="516"/>
                  </a:cubicBezTo>
                  <a:cubicBezTo>
                    <a:pt x="3057" y="516"/>
                    <a:pt x="3150" y="516"/>
                    <a:pt x="3243" y="518"/>
                  </a:cubicBezTo>
                  <a:cubicBezTo>
                    <a:pt x="3303" y="498"/>
                    <a:pt x="3323" y="458"/>
                    <a:pt x="3303" y="419"/>
                  </a:cubicBezTo>
                  <a:lnTo>
                    <a:pt x="3283" y="359"/>
                  </a:lnTo>
                  <a:lnTo>
                    <a:pt x="3382" y="359"/>
                  </a:lnTo>
                  <a:lnTo>
                    <a:pt x="3421" y="333"/>
                  </a:lnTo>
                  <a:lnTo>
                    <a:pt x="3421" y="333"/>
                  </a:lnTo>
                  <a:cubicBezTo>
                    <a:pt x="3416" y="340"/>
                    <a:pt x="3411" y="350"/>
                    <a:pt x="3402" y="359"/>
                  </a:cubicBezTo>
                  <a:cubicBezTo>
                    <a:pt x="3382" y="419"/>
                    <a:pt x="3382" y="438"/>
                    <a:pt x="3422" y="498"/>
                  </a:cubicBezTo>
                  <a:lnTo>
                    <a:pt x="5192" y="498"/>
                  </a:lnTo>
                  <a:cubicBezTo>
                    <a:pt x="5212" y="299"/>
                    <a:pt x="5113" y="140"/>
                    <a:pt x="499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 name="Google Shape;787;p3"/>
            <p:cNvSpPr/>
            <p:nvPr/>
          </p:nvSpPr>
          <p:spPr>
            <a:xfrm>
              <a:off x="2519200" y="4802725"/>
              <a:ext cx="124850" cy="28525"/>
            </a:xfrm>
            <a:custGeom>
              <a:avLst/>
              <a:gdLst/>
              <a:ahLst/>
              <a:cxnLst/>
              <a:rect l="l" t="t" r="r" b="b"/>
              <a:pathLst>
                <a:path w="4994" h="1141" extrusionOk="0">
                  <a:moveTo>
                    <a:pt x="3283" y="1"/>
                  </a:moveTo>
                  <a:cubicBezTo>
                    <a:pt x="2282" y="1"/>
                    <a:pt x="1340" y="329"/>
                    <a:pt x="359" y="509"/>
                  </a:cubicBezTo>
                  <a:cubicBezTo>
                    <a:pt x="279" y="529"/>
                    <a:pt x="180" y="588"/>
                    <a:pt x="100" y="648"/>
                  </a:cubicBezTo>
                  <a:cubicBezTo>
                    <a:pt x="20" y="807"/>
                    <a:pt x="1" y="926"/>
                    <a:pt x="100" y="1086"/>
                  </a:cubicBezTo>
                  <a:cubicBezTo>
                    <a:pt x="199" y="1115"/>
                    <a:pt x="299" y="1140"/>
                    <a:pt x="396" y="1140"/>
                  </a:cubicBezTo>
                  <a:cubicBezTo>
                    <a:pt x="493" y="1140"/>
                    <a:pt x="587" y="1115"/>
                    <a:pt x="677" y="1046"/>
                  </a:cubicBezTo>
                  <a:lnTo>
                    <a:pt x="1194" y="1046"/>
                  </a:lnTo>
                  <a:cubicBezTo>
                    <a:pt x="1294" y="946"/>
                    <a:pt x="1418" y="946"/>
                    <a:pt x="1542" y="946"/>
                  </a:cubicBezTo>
                  <a:cubicBezTo>
                    <a:pt x="1667" y="946"/>
                    <a:pt x="1791" y="946"/>
                    <a:pt x="1890" y="847"/>
                  </a:cubicBezTo>
                  <a:cubicBezTo>
                    <a:pt x="2030" y="847"/>
                    <a:pt x="2129" y="827"/>
                    <a:pt x="2248" y="827"/>
                  </a:cubicBezTo>
                  <a:cubicBezTo>
                    <a:pt x="2328" y="787"/>
                    <a:pt x="2368" y="727"/>
                    <a:pt x="2447" y="688"/>
                  </a:cubicBezTo>
                  <a:cubicBezTo>
                    <a:pt x="2666" y="688"/>
                    <a:pt x="2925" y="648"/>
                    <a:pt x="3144" y="648"/>
                  </a:cubicBezTo>
                  <a:cubicBezTo>
                    <a:pt x="3283" y="509"/>
                    <a:pt x="3522" y="628"/>
                    <a:pt x="3681" y="509"/>
                  </a:cubicBezTo>
                  <a:cubicBezTo>
                    <a:pt x="3820" y="489"/>
                    <a:pt x="3939" y="489"/>
                    <a:pt x="4059" y="449"/>
                  </a:cubicBezTo>
                  <a:cubicBezTo>
                    <a:pt x="4134" y="401"/>
                    <a:pt x="4217" y="391"/>
                    <a:pt x="4302" y="391"/>
                  </a:cubicBezTo>
                  <a:cubicBezTo>
                    <a:pt x="4363" y="391"/>
                    <a:pt x="4426" y="396"/>
                    <a:pt x="4488" y="396"/>
                  </a:cubicBezTo>
                  <a:cubicBezTo>
                    <a:pt x="4588" y="396"/>
                    <a:pt x="4686" y="382"/>
                    <a:pt x="4775" y="310"/>
                  </a:cubicBezTo>
                  <a:cubicBezTo>
                    <a:pt x="4854" y="310"/>
                    <a:pt x="4894" y="290"/>
                    <a:pt x="4954" y="290"/>
                  </a:cubicBezTo>
                  <a:cubicBezTo>
                    <a:pt x="4994" y="210"/>
                    <a:pt x="4994" y="131"/>
                    <a:pt x="4894" y="51"/>
                  </a:cubicBezTo>
                  <a:cubicBezTo>
                    <a:pt x="4824" y="37"/>
                    <a:pt x="4773" y="23"/>
                    <a:pt x="4715" y="23"/>
                  </a:cubicBezTo>
                  <a:cubicBezTo>
                    <a:pt x="4690" y="23"/>
                    <a:pt x="4665" y="25"/>
                    <a:pt x="4636" y="31"/>
                  </a:cubicBezTo>
                  <a:cubicBezTo>
                    <a:pt x="4533" y="57"/>
                    <a:pt x="4431" y="64"/>
                    <a:pt x="4330" y="64"/>
                  </a:cubicBezTo>
                  <a:cubicBezTo>
                    <a:pt x="4196" y="64"/>
                    <a:pt x="4064" y="51"/>
                    <a:pt x="3939" y="51"/>
                  </a:cubicBezTo>
                  <a:cubicBezTo>
                    <a:pt x="3717" y="16"/>
                    <a:pt x="3498" y="1"/>
                    <a:pt x="32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 name="Google Shape;788;p3"/>
            <p:cNvSpPr/>
            <p:nvPr/>
          </p:nvSpPr>
          <p:spPr>
            <a:xfrm>
              <a:off x="2529650" y="4779125"/>
              <a:ext cx="115900" cy="31850"/>
            </a:xfrm>
            <a:custGeom>
              <a:avLst/>
              <a:gdLst/>
              <a:ahLst/>
              <a:cxnLst/>
              <a:rect l="l" t="t" r="r" b="b"/>
              <a:pathLst>
                <a:path w="4636" h="1274" extrusionOk="0">
                  <a:moveTo>
                    <a:pt x="4536" y="20"/>
                  </a:moveTo>
                  <a:cubicBezTo>
                    <a:pt x="3859" y="60"/>
                    <a:pt x="3223" y="1"/>
                    <a:pt x="2547" y="259"/>
                  </a:cubicBezTo>
                  <a:cubicBezTo>
                    <a:pt x="2149" y="398"/>
                    <a:pt x="1671" y="478"/>
                    <a:pt x="1253" y="677"/>
                  </a:cubicBezTo>
                  <a:cubicBezTo>
                    <a:pt x="1219" y="700"/>
                    <a:pt x="1187" y="709"/>
                    <a:pt x="1156" y="709"/>
                  </a:cubicBezTo>
                  <a:cubicBezTo>
                    <a:pt x="1079" y="709"/>
                    <a:pt x="1012" y="648"/>
                    <a:pt x="955" y="577"/>
                  </a:cubicBezTo>
                  <a:cubicBezTo>
                    <a:pt x="817" y="529"/>
                    <a:pt x="687" y="498"/>
                    <a:pt x="566" y="498"/>
                  </a:cubicBezTo>
                  <a:cubicBezTo>
                    <a:pt x="337" y="498"/>
                    <a:pt x="143" y="610"/>
                    <a:pt x="0" y="935"/>
                  </a:cubicBezTo>
                  <a:cubicBezTo>
                    <a:pt x="159" y="1154"/>
                    <a:pt x="398" y="1194"/>
                    <a:pt x="637" y="1274"/>
                  </a:cubicBezTo>
                  <a:cubicBezTo>
                    <a:pt x="1333" y="1174"/>
                    <a:pt x="2049" y="1174"/>
                    <a:pt x="2566" y="597"/>
                  </a:cubicBezTo>
                  <a:cubicBezTo>
                    <a:pt x="2745" y="597"/>
                    <a:pt x="2924" y="577"/>
                    <a:pt x="3084" y="577"/>
                  </a:cubicBezTo>
                  <a:cubicBezTo>
                    <a:pt x="3263" y="458"/>
                    <a:pt x="3481" y="597"/>
                    <a:pt x="3641" y="398"/>
                  </a:cubicBezTo>
                  <a:cubicBezTo>
                    <a:pt x="3939" y="378"/>
                    <a:pt x="4237" y="378"/>
                    <a:pt x="4536" y="378"/>
                  </a:cubicBezTo>
                  <a:cubicBezTo>
                    <a:pt x="4635" y="259"/>
                    <a:pt x="4635" y="160"/>
                    <a:pt x="4536" y="2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 name="Google Shape;789;p3"/>
            <p:cNvSpPr/>
            <p:nvPr/>
          </p:nvSpPr>
          <p:spPr>
            <a:xfrm>
              <a:off x="2462000" y="4836375"/>
              <a:ext cx="122875" cy="21600"/>
            </a:xfrm>
            <a:custGeom>
              <a:avLst/>
              <a:gdLst/>
              <a:ahLst/>
              <a:cxnLst/>
              <a:rect l="l" t="t" r="r" b="b"/>
              <a:pathLst>
                <a:path w="4915" h="864" extrusionOk="0">
                  <a:moveTo>
                    <a:pt x="4240" y="1"/>
                  </a:moveTo>
                  <a:cubicBezTo>
                    <a:pt x="4047" y="1"/>
                    <a:pt x="3854" y="40"/>
                    <a:pt x="3661" y="98"/>
                  </a:cubicBezTo>
                  <a:cubicBezTo>
                    <a:pt x="3601" y="147"/>
                    <a:pt x="3542" y="172"/>
                    <a:pt x="3480" y="172"/>
                  </a:cubicBezTo>
                  <a:cubicBezTo>
                    <a:pt x="3417" y="172"/>
                    <a:pt x="3353" y="147"/>
                    <a:pt x="3283" y="98"/>
                  </a:cubicBezTo>
                  <a:lnTo>
                    <a:pt x="3124" y="98"/>
                  </a:lnTo>
                  <a:cubicBezTo>
                    <a:pt x="2965" y="257"/>
                    <a:pt x="2726" y="137"/>
                    <a:pt x="2567" y="257"/>
                  </a:cubicBezTo>
                  <a:cubicBezTo>
                    <a:pt x="2527" y="277"/>
                    <a:pt x="2448" y="277"/>
                    <a:pt x="2388" y="277"/>
                  </a:cubicBezTo>
                  <a:cubicBezTo>
                    <a:pt x="2285" y="287"/>
                    <a:pt x="2181" y="291"/>
                    <a:pt x="2076" y="291"/>
                  </a:cubicBezTo>
                  <a:cubicBezTo>
                    <a:pt x="1794" y="291"/>
                    <a:pt x="1509" y="263"/>
                    <a:pt x="1225" y="263"/>
                  </a:cubicBezTo>
                  <a:cubicBezTo>
                    <a:pt x="1008" y="263"/>
                    <a:pt x="792" y="279"/>
                    <a:pt x="578" y="336"/>
                  </a:cubicBezTo>
                  <a:cubicBezTo>
                    <a:pt x="279" y="436"/>
                    <a:pt x="1" y="495"/>
                    <a:pt x="458" y="794"/>
                  </a:cubicBezTo>
                  <a:cubicBezTo>
                    <a:pt x="637" y="794"/>
                    <a:pt x="797" y="834"/>
                    <a:pt x="976" y="834"/>
                  </a:cubicBezTo>
                  <a:cubicBezTo>
                    <a:pt x="1005" y="854"/>
                    <a:pt x="1035" y="864"/>
                    <a:pt x="1065" y="864"/>
                  </a:cubicBezTo>
                  <a:cubicBezTo>
                    <a:pt x="1095" y="864"/>
                    <a:pt x="1125" y="854"/>
                    <a:pt x="1155" y="834"/>
                  </a:cubicBezTo>
                  <a:cubicBezTo>
                    <a:pt x="2289" y="694"/>
                    <a:pt x="3462" y="555"/>
                    <a:pt x="4616" y="436"/>
                  </a:cubicBezTo>
                  <a:cubicBezTo>
                    <a:pt x="4735" y="396"/>
                    <a:pt x="4835" y="356"/>
                    <a:pt x="4914" y="257"/>
                  </a:cubicBezTo>
                  <a:cubicBezTo>
                    <a:pt x="4914" y="197"/>
                    <a:pt x="4875" y="157"/>
                    <a:pt x="4855" y="157"/>
                  </a:cubicBezTo>
                  <a:cubicBezTo>
                    <a:pt x="4650" y="45"/>
                    <a:pt x="4445" y="1"/>
                    <a:pt x="4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 name="Google Shape;790;p3"/>
            <p:cNvSpPr/>
            <p:nvPr/>
          </p:nvSpPr>
          <p:spPr>
            <a:xfrm>
              <a:off x="3030450" y="4671075"/>
              <a:ext cx="90025" cy="29500"/>
            </a:xfrm>
            <a:custGeom>
              <a:avLst/>
              <a:gdLst/>
              <a:ahLst/>
              <a:cxnLst/>
              <a:rect l="l" t="t" r="r" b="b"/>
              <a:pathLst>
                <a:path w="3601" h="1180" extrusionOk="0">
                  <a:moveTo>
                    <a:pt x="3248" y="1"/>
                  </a:moveTo>
                  <a:cubicBezTo>
                    <a:pt x="3193" y="1"/>
                    <a:pt x="3133" y="16"/>
                    <a:pt x="3064" y="46"/>
                  </a:cubicBezTo>
                  <a:cubicBezTo>
                    <a:pt x="2924" y="85"/>
                    <a:pt x="2825" y="125"/>
                    <a:pt x="2726" y="205"/>
                  </a:cubicBezTo>
                  <a:cubicBezTo>
                    <a:pt x="2308" y="344"/>
                    <a:pt x="1870" y="483"/>
                    <a:pt x="1413" y="483"/>
                  </a:cubicBezTo>
                  <a:lnTo>
                    <a:pt x="0" y="702"/>
                  </a:lnTo>
                  <a:cubicBezTo>
                    <a:pt x="498" y="702"/>
                    <a:pt x="796" y="1179"/>
                    <a:pt x="1234" y="1179"/>
                  </a:cubicBezTo>
                  <a:cubicBezTo>
                    <a:pt x="1500" y="1061"/>
                    <a:pt x="1789" y="998"/>
                    <a:pt x="2083" y="998"/>
                  </a:cubicBezTo>
                  <a:cubicBezTo>
                    <a:pt x="2184" y="998"/>
                    <a:pt x="2286" y="1005"/>
                    <a:pt x="2387" y="1020"/>
                  </a:cubicBezTo>
                  <a:cubicBezTo>
                    <a:pt x="2487" y="1020"/>
                    <a:pt x="2566" y="1000"/>
                    <a:pt x="2626" y="1000"/>
                  </a:cubicBezTo>
                  <a:cubicBezTo>
                    <a:pt x="2765" y="961"/>
                    <a:pt x="2885" y="941"/>
                    <a:pt x="2984" y="901"/>
                  </a:cubicBezTo>
                  <a:cubicBezTo>
                    <a:pt x="3032" y="806"/>
                    <a:pt x="3079" y="776"/>
                    <a:pt x="3127" y="776"/>
                  </a:cubicBezTo>
                  <a:cubicBezTo>
                    <a:pt x="3209" y="776"/>
                    <a:pt x="3291" y="865"/>
                    <a:pt x="3373" y="865"/>
                  </a:cubicBezTo>
                  <a:cubicBezTo>
                    <a:pt x="3383" y="865"/>
                    <a:pt x="3392" y="864"/>
                    <a:pt x="3402" y="861"/>
                  </a:cubicBezTo>
                  <a:cubicBezTo>
                    <a:pt x="3481" y="861"/>
                    <a:pt x="3561" y="821"/>
                    <a:pt x="3601" y="782"/>
                  </a:cubicBezTo>
                  <a:cubicBezTo>
                    <a:pt x="3521" y="603"/>
                    <a:pt x="3402" y="443"/>
                    <a:pt x="3422" y="245"/>
                  </a:cubicBezTo>
                  <a:cubicBezTo>
                    <a:pt x="3422" y="205"/>
                    <a:pt x="3402" y="125"/>
                    <a:pt x="3402" y="46"/>
                  </a:cubicBezTo>
                  <a:cubicBezTo>
                    <a:pt x="3352" y="16"/>
                    <a:pt x="3302" y="1"/>
                    <a:pt x="324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 name="Google Shape;791;p3"/>
            <p:cNvSpPr/>
            <p:nvPr/>
          </p:nvSpPr>
          <p:spPr>
            <a:xfrm>
              <a:off x="2896675" y="4606725"/>
              <a:ext cx="111425" cy="14275"/>
            </a:xfrm>
            <a:custGeom>
              <a:avLst/>
              <a:gdLst/>
              <a:ahLst/>
              <a:cxnLst/>
              <a:rect l="l" t="t" r="r" b="b"/>
              <a:pathLst>
                <a:path w="4457" h="571" extrusionOk="0">
                  <a:moveTo>
                    <a:pt x="831" y="0"/>
                  </a:moveTo>
                  <a:cubicBezTo>
                    <a:pt x="554" y="0"/>
                    <a:pt x="279" y="34"/>
                    <a:pt x="0" y="133"/>
                  </a:cubicBezTo>
                  <a:lnTo>
                    <a:pt x="0" y="292"/>
                  </a:lnTo>
                  <a:cubicBezTo>
                    <a:pt x="159" y="451"/>
                    <a:pt x="418" y="292"/>
                    <a:pt x="557" y="491"/>
                  </a:cubicBezTo>
                  <a:lnTo>
                    <a:pt x="716" y="491"/>
                  </a:lnTo>
                  <a:cubicBezTo>
                    <a:pt x="748" y="459"/>
                    <a:pt x="774" y="439"/>
                    <a:pt x="804" y="439"/>
                  </a:cubicBezTo>
                  <a:cubicBezTo>
                    <a:pt x="830" y="439"/>
                    <a:pt x="858" y="454"/>
                    <a:pt x="895" y="491"/>
                  </a:cubicBezTo>
                  <a:cubicBezTo>
                    <a:pt x="1122" y="516"/>
                    <a:pt x="1340" y="541"/>
                    <a:pt x="1561" y="541"/>
                  </a:cubicBezTo>
                  <a:cubicBezTo>
                    <a:pt x="1689" y="541"/>
                    <a:pt x="1818" y="533"/>
                    <a:pt x="1950" y="511"/>
                  </a:cubicBezTo>
                  <a:cubicBezTo>
                    <a:pt x="2013" y="517"/>
                    <a:pt x="2077" y="520"/>
                    <a:pt x="2140" y="520"/>
                  </a:cubicBezTo>
                  <a:cubicBezTo>
                    <a:pt x="2604" y="520"/>
                    <a:pt x="3061" y="369"/>
                    <a:pt x="3559" y="369"/>
                  </a:cubicBezTo>
                  <a:cubicBezTo>
                    <a:pt x="3842" y="369"/>
                    <a:pt x="4138" y="418"/>
                    <a:pt x="4456" y="571"/>
                  </a:cubicBezTo>
                  <a:cubicBezTo>
                    <a:pt x="4257" y="332"/>
                    <a:pt x="4197" y="232"/>
                    <a:pt x="4138" y="173"/>
                  </a:cubicBezTo>
                  <a:cubicBezTo>
                    <a:pt x="3382" y="73"/>
                    <a:pt x="2606" y="133"/>
                    <a:pt x="1850" y="93"/>
                  </a:cubicBezTo>
                  <a:cubicBezTo>
                    <a:pt x="1502" y="50"/>
                    <a:pt x="1165" y="0"/>
                    <a:pt x="83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 name="Google Shape;792;p3"/>
            <p:cNvSpPr/>
            <p:nvPr/>
          </p:nvSpPr>
          <p:spPr>
            <a:xfrm>
              <a:off x="2984200" y="4784100"/>
              <a:ext cx="74125" cy="16400"/>
            </a:xfrm>
            <a:custGeom>
              <a:avLst/>
              <a:gdLst/>
              <a:ahLst/>
              <a:cxnLst/>
              <a:rect l="l" t="t" r="r" b="b"/>
              <a:pathLst>
                <a:path w="2965" h="656" extrusionOk="0">
                  <a:moveTo>
                    <a:pt x="1211" y="0"/>
                  </a:moveTo>
                  <a:cubicBezTo>
                    <a:pt x="844" y="0"/>
                    <a:pt x="473" y="17"/>
                    <a:pt x="100" y="40"/>
                  </a:cubicBezTo>
                  <a:cubicBezTo>
                    <a:pt x="80" y="40"/>
                    <a:pt x="60" y="60"/>
                    <a:pt x="40" y="80"/>
                  </a:cubicBezTo>
                  <a:cubicBezTo>
                    <a:pt x="0" y="100"/>
                    <a:pt x="0" y="140"/>
                    <a:pt x="80" y="179"/>
                  </a:cubicBezTo>
                  <a:cubicBezTo>
                    <a:pt x="221" y="344"/>
                    <a:pt x="404" y="363"/>
                    <a:pt x="592" y="363"/>
                  </a:cubicBezTo>
                  <a:cubicBezTo>
                    <a:pt x="646" y="363"/>
                    <a:pt x="701" y="361"/>
                    <a:pt x="755" y="361"/>
                  </a:cubicBezTo>
                  <a:cubicBezTo>
                    <a:pt x="830" y="361"/>
                    <a:pt x="904" y="364"/>
                    <a:pt x="975" y="378"/>
                  </a:cubicBezTo>
                  <a:cubicBezTo>
                    <a:pt x="1074" y="478"/>
                    <a:pt x="1253" y="458"/>
                    <a:pt x="1353" y="538"/>
                  </a:cubicBezTo>
                  <a:cubicBezTo>
                    <a:pt x="1557" y="626"/>
                    <a:pt x="1765" y="656"/>
                    <a:pt x="1975" y="656"/>
                  </a:cubicBezTo>
                  <a:cubicBezTo>
                    <a:pt x="2236" y="656"/>
                    <a:pt x="2501" y="610"/>
                    <a:pt x="2765" y="577"/>
                  </a:cubicBezTo>
                  <a:cubicBezTo>
                    <a:pt x="2845" y="458"/>
                    <a:pt x="2885" y="299"/>
                    <a:pt x="2964" y="179"/>
                  </a:cubicBezTo>
                  <a:cubicBezTo>
                    <a:pt x="2387" y="44"/>
                    <a:pt x="1803" y="0"/>
                    <a:pt x="121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 name="Google Shape;793;p3"/>
            <p:cNvSpPr/>
            <p:nvPr/>
          </p:nvSpPr>
          <p:spPr>
            <a:xfrm>
              <a:off x="2450075" y="4828350"/>
              <a:ext cx="72625" cy="27375"/>
            </a:xfrm>
            <a:custGeom>
              <a:avLst/>
              <a:gdLst/>
              <a:ahLst/>
              <a:cxnLst/>
              <a:rect l="l" t="t" r="r" b="b"/>
              <a:pathLst>
                <a:path w="2905" h="1095" extrusionOk="0">
                  <a:moveTo>
                    <a:pt x="2228" y="1"/>
                  </a:moveTo>
                  <a:cubicBezTo>
                    <a:pt x="1731" y="160"/>
                    <a:pt x="1174" y="21"/>
                    <a:pt x="697" y="259"/>
                  </a:cubicBezTo>
                  <a:cubicBezTo>
                    <a:pt x="478" y="518"/>
                    <a:pt x="0" y="618"/>
                    <a:pt x="40" y="1095"/>
                  </a:cubicBezTo>
                  <a:cubicBezTo>
                    <a:pt x="358" y="1075"/>
                    <a:pt x="657" y="1075"/>
                    <a:pt x="955" y="1075"/>
                  </a:cubicBezTo>
                  <a:cubicBezTo>
                    <a:pt x="935" y="976"/>
                    <a:pt x="736" y="797"/>
                    <a:pt x="1035" y="797"/>
                  </a:cubicBezTo>
                  <a:cubicBezTo>
                    <a:pt x="1220" y="797"/>
                    <a:pt x="1408" y="802"/>
                    <a:pt x="1598" y="802"/>
                  </a:cubicBezTo>
                  <a:cubicBezTo>
                    <a:pt x="2040" y="802"/>
                    <a:pt x="2487" y="773"/>
                    <a:pt x="2905" y="578"/>
                  </a:cubicBezTo>
                  <a:cubicBezTo>
                    <a:pt x="2606" y="578"/>
                    <a:pt x="2626" y="419"/>
                    <a:pt x="2726" y="200"/>
                  </a:cubicBezTo>
                  <a:cubicBezTo>
                    <a:pt x="2606" y="61"/>
                    <a:pt x="2407" y="1"/>
                    <a:pt x="222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 name="Google Shape;794;p3"/>
            <p:cNvSpPr/>
            <p:nvPr/>
          </p:nvSpPr>
          <p:spPr>
            <a:xfrm>
              <a:off x="3019000" y="4817750"/>
              <a:ext cx="106950" cy="15100"/>
            </a:xfrm>
            <a:custGeom>
              <a:avLst/>
              <a:gdLst/>
              <a:ahLst/>
              <a:cxnLst/>
              <a:rect l="l" t="t" r="r" b="b"/>
              <a:pathLst>
                <a:path w="4278" h="604" extrusionOk="0">
                  <a:moveTo>
                    <a:pt x="3437" y="0"/>
                  </a:moveTo>
                  <a:cubicBezTo>
                    <a:pt x="3350" y="0"/>
                    <a:pt x="3259" y="23"/>
                    <a:pt x="3164" y="87"/>
                  </a:cubicBezTo>
                  <a:cubicBezTo>
                    <a:pt x="2268" y="107"/>
                    <a:pt x="1373" y="107"/>
                    <a:pt x="478" y="107"/>
                  </a:cubicBezTo>
                  <a:cubicBezTo>
                    <a:pt x="379" y="246"/>
                    <a:pt x="1" y="126"/>
                    <a:pt x="140" y="485"/>
                  </a:cubicBezTo>
                  <a:cubicBezTo>
                    <a:pt x="207" y="565"/>
                    <a:pt x="270" y="594"/>
                    <a:pt x="330" y="594"/>
                  </a:cubicBezTo>
                  <a:cubicBezTo>
                    <a:pt x="449" y="594"/>
                    <a:pt x="558" y="484"/>
                    <a:pt x="677" y="445"/>
                  </a:cubicBezTo>
                  <a:cubicBezTo>
                    <a:pt x="746" y="383"/>
                    <a:pt x="816" y="363"/>
                    <a:pt x="883" y="363"/>
                  </a:cubicBezTo>
                  <a:cubicBezTo>
                    <a:pt x="989" y="363"/>
                    <a:pt x="1089" y="413"/>
                    <a:pt x="1174" y="425"/>
                  </a:cubicBezTo>
                  <a:cubicBezTo>
                    <a:pt x="1300" y="495"/>
                    <a:pt x="1423" y="518"/>
                    <a:pt x="1545" y="518"/>
                  </a:cubicBezTo>
                  <a:cubicBezTo>
                    <a:pt x="1772" y="518"/>
                    <a:pt x="1996" y="438"/>
                    <a:pt x="2229" y="425"/>
                  </a:cubicBezTo>
                  <a:cubicBezTo>
                    <a:pt x="2458" y="359"/>
                    <a:pt x="2687" y="312"/>
                    <a:pt x="2916" y="312"/>
                  </a:cubicBezTo>
                  <a:cubicBezTo>
                    <a:pt x="3105" y="312"/>
                    <a:pt x="3293" y="344"/>
                    <a:pt x="3482" y="425"/>
                  </a:cubicBezTo>
                  <a:cubicBezTo>
                    <a:pt x="3561" y="465"/>
                    <a:pt x="3621" y="544"/>
                    <a:pt x="3681" y="604"/>
                  </a:cubicBezTo>
                  <a:lnTo>
                    <a:pt x="3860" y="604"/>
                  </a:lnTo>
                  <a:cubicBezTo>
                    <a:pt x="3959" y="504"/>
                    <a:pt x="4158" y="524"/>
                    <a:pt x="4218" y="405"/>
                  </a:cubicBezTo>
                  <a:cubicBezTo>
                    <a:pt x="4278" y="226"/>
                    <a:pt x="4118" y="206"/>
                    <a:pt x="3959" y="146"/>
                  </a:cubicBezTo>
                  <a:cubicBezTo>
                    <a:pt x="3797" y="106"/>
                    <a:pt x="3625" y="0"/>
                    <a:pt x="343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 name="Google Shape;795;p3"/>
            <p:cNvSpPr/>
            <p:nvPr/>
          </p:nvSpPr>
          <p:spPr>
            <a:xfrm>
              <a:off x="2868325" y="4820400"/>
              <a:ext cx="84550" cy="12175"/>
            </a:xfrm>
            <a:custGeom>
              <a:avLst/>
              <a:gdLst/>
              <a:ahLst/>
              <a:cxnLst/>
              <a:rect l="l" t="t" r="r" b="b"/>
              <a:pathLst>
                <a:path w="3382" h="487" extrusionOk="0">
                  <a:moveTo>
                    <a:pt x="60" y="1"/>
                  </a:moveTo>
                  <a:cubicBezTo>
                    <a:pt x="20" y="80"/>
                    <a:pt x="0" y="120"/>
                    <a:pt x="40" y="200"/>
                  </a:cubicBezTo>
                  <a:cubicBezTo>
                    <a:pt x="159" y="279"/>
                    <a:pt x="338" y="219"/>
                    <a:pt x="438" y="339"/>
                  </a:cubicBezTo>
                  <a:cubicBezTo>
                    <a:pt x="650" y="407"/>
                    <a:pt x="862" y="428"/>
                    <a:pt x="1073" y="428"/>
                  </a:cubicBezTo>
                  <a:cubicBezTo>
                    <a:pt x="1356" y="428"/>
                    <a:pt x="1636" y="390"/>
                    <a:pt x="1910" y="379"/>
                  </a:cubicBezTo>
                  <a:cubicBezTo>
                    <a:pt x="2165" y="379"/>
                    <a:pt x="2460" y="486"/>
                    <a:pt x="2756" y="486"/>
                  </a:cubicBezTo>
                  <a:cubicBezTo>
                    <a:pt x="2969" y="486"/>
                    <a:pt x="3182" y="431"/>
                    <a:pt x="3382" y="239"/>
                  </a:cubicBezTo>
                  <a:cubicBezTo>
                    <a:pt x="3084" y="100"/>
                    <a:pt x="2785" y="239"/>
                    <a:pt x="2586" y="1"/>
                  </a:cubicBezTo>
                  <a:cubicBezTo>
                    <a:pt x="2029" y="1"/>
                    <a:pt x="1472" y="9"/>
                    <a:pt x="909" y="9"/>
                  </a:cubicBezTo>
                  <a:cubicBezTo>
                    <a:pt x="628" y="9"/>
                    <a:pt x="345" y="7"/>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 name="Google Shape;796;p3"/>
            <p:cNvSpPr/>
            <p:nvPr/>
          </p:nvSpPr>
          <p:spPr>
            <a:xfrm>
              <a:off x="2580875" y="4826375"/>
              <a:ext cx="84550" cy="16425"/>
            </a:xfrm>
            <a:custGeom>
              <a:avLst/>
              <a:gdLst/>
              <a:ahLst/>
              <a:cxnLst/>
              <a:rect l="l" t="t" r="r" b="b"/>
              <a:pathLst>
                <a:path w="3382" h="657" extrusionOk="0">
                  <a:moveTo>
                    <a:pt x="1942" y="0"/>
                  </a:moveTo>
                  <a:cubicBezTo>
                    <a:pt x="1820" y="0"/>
                    <a:pt x="1701" y="30"/>
                    <a:pt x="1592" y="100"/>
                  </a:cubicBezTo>
                  <a:cubicBezTo>
                    <a:pt x="1472" y="150"/>
                    <a:pt x="1350" y="165"/>
                    <a:pt x="1226" y="165"/>
                  </a:cubicBezTo>
                  <a:cubicBezTo>
                    <a:pt x="1062" y="165"/>
                    <a:pt x="894" y="139"/>
                    <a:pt x="726" y="139"/>
                  </a:cubicBezTo>
                  <a:cubicBezTo>
                    <a:pt x="624" y="139"/>
                    <a:pt x="521" y="149"/>
                    <a:pt x="418" y="179"/>
                  </a:cubicBezTo>
                  <a:cubicBezTo>
                    <a:pt x="179" y="259"/>
                    <a:pt x="0" y="358"/>
                    <a:pt x="179" y="657"/>
                  </a:cubicBezTo>
                  <a:cubicBezTo>
                    <a:pt x="1074" y="597"/>
                    <a:pt x="1970" y="597"/>
                    <a:pt x="2865" y="458"/>
                  </a:cubicBezTo>
                  <a:cubicBezTo>
                    <a:pt x="2924" y="408"/>
                    <a:pt x="2979" y="383"/>
                    <a:pt x="3034" y="383"/>
                  </a:cubicBezTo>
                  <a:cubicBezTo>
                    <a:pt x="3089" y="383"/>
                    <a:pt x="3143" y="408"/>
                    <a:pt x="3203" y="458"/>
                  </a:cubicBezTo>
                  <a:lnTo>
                    <a:pt x="3382" y="458"/>
                  </a:lnTo>
                  <a:lnTo>
                    <a:pt x="3382" y="140"/>
                  </a:lnTo>
                  <a:cubicBezTo>
                    <a:pt x="3268" y="47"/>
                    <a:pt x="3144" y="13"/>
                    <a:pt x="3017" y="13"/>
                  </a:cubicBezTo>
                  <a:cubicBezTo>
                    <a:pt x="2900" y="13"/>
                    <a:pt x="2781" y="42"/>
                    <a:pt x="2666" y="80"/>
                  </a:cubicBezTo>
                  <a:lnTo>
                    <a:pt x="2308" y="80"/>
                  </a:lnTo>
                  <a:cubicBezTo>
                    <a:pt x="2188" y="30"/>
                    <a:pt x="2064" y="0"/>
                    <a:pt x="19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 name="Google Shape;797;p3"/>
            <p:cNvSpPr/>
            <p:nvPr/>
          </p:nvSpPr>
          <p:spPr>
            <a:xfrm>
              <a:off x="3124925" y="4778625"/>
              <a:ext cx="54750" cy="33475"/>
            </a:xfrm>
            <a:custGeom>
              <a:avLst/>
              <a:gdLst/>
              <a:ahLst/>
              <a:cxnLst/>
              <a:rect l="l" t="t" r="r" b="b"/>
              <a:pathLst>
                <a:path w="2190" h="1339" extrusionOk="0">
                  <a:moveTo>
                    <a:pt x="1592" y="1"/>
                  </a:moveTo>
                  <a:cubicBezTo>
                    <a:pt x="1413" y="1"/>
                    <a:pt x="1234" y="21"/>
                    <a:pt x="1075" y="21"/>
                  </a:cubicBezTo>
                  <a:cubicBezTo>
                    <a:pt x="1075" y="299"/>
                    <a:pt x="896" y="398"/>
                    <a:pt x="677" y="418"/>
                  </a:cubicBezTo>
                  <a:cubicBezTo>
                    <a:pt x="896" y="677"/>
                    <a:pt x="1393" y="498"/>
                    <a:pt x="1493" y="1015"/>
                  </a:cubicBezTo>
                  <a:cubicBezTo>
                    <a:pt x="1298" y="1093"/>
                    <a:pt x="1099" y="1110"/>
                    <a:pt x="902" y="1110"/>
                  </a:cubicBezTo>
                  <a:cubicBezTo>
                    <a:pt x="752" y="1110"/>
                    <a:pt x="604" y="1100"/>
                    <a:pt x="457" y="1100"/>
                  </a:cubicBezTo>
                  <a:cubicBezTo>
                    <a:pt x="302" y="1100"/>
                    <a:pt x="149" y="1111"/>
                    <a:pt x="1" y="1154"/>
                  </a:cubicBezTo>
                  <a:cubicBezTo>
                    <a:pt x="278" y="1279"/>
                    <a:pt x="551" y="1339"/>
                    <a:pt x="821" y="1339"/>
                  </a:cubicBezTo>
                  <a:cubicBezTo>
                    <a:pt x="1113" y="1339"/>
                    <a:pt x="1402" y="1269"/>
                    <a:pt x="1692" y="1135"/>
                  </a:cubicBezTo>
                  <a:cubicBezTo>
                    <a:pt x="2129" y="975"/>
                    <a:pt x="2189" y="717"/>
                    <a:pt x="1811" y="458"/>
                  </a:cubicBezTo>
                  <a:cubicBezTo>
                    <a:pt x="1592" y="299"/>
                    <a:pt x="1513" y="219"/>
                    <a:pt x="159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 name="Google Shape;798;p3"/>
            <p:cNvSpPr/>
            <p:nvPr/>
          </p:nvSpPr>
          <p:spPr>
            <a:xfrm>
              <a:off x="2899150" y="4750600"/>
              <a:ext cx="57600" cy="19725"/>
            </a:xfrm>
            <a:custGeom>
              <a:avLst/>
              <a:gdLst/>
              <a:ahLst/>
              <a:cxnLst/>
              <a:rect l="l" t="t" r="r" b="b"/>
              <a:pathLst>
                <a:path w="2304" h="789" extrusionOk="0">
                  <a:moveTo>
                    <a:pt x="829" y="0"/>
                  </a:moveTo>
                  <a:cubicBezTo>
                    <a:pt x="579" y="0"/>
                    <a:pt x="334" y="54"/>
                    <a:pt x="100" y="207"/>
                  </a:cubicBezTo>
                  <a:cubicBezTo>
                    <a:pt x="20" y="346"/>
                    <a:pt x="1" y="505"/>
                    <a:pt x="120" y="624"/>
                  </a:cubicBezTo>
                  <a:lnTo>
                    <a:pt x="299" y="624"/>
                  </a:lnTo>
                  <a:cubicBezTo>
                    <a:pt x="359" y="575"/>
                    <a:pt x="413" y="550"/>
                    <a:pt x="470" y="550"/>
                  </a:cubicBezTo>
                  <a:cubicBezTo>
                    <a:pt x="528" y="550"/>
                    <a:pt x="587" y="575"/>
                    <a:pt x="657" y="624"/>
                  </a:cubicBezTo>
                  <a:cubicBezTo>
                    <a:pt x="995" y="664"/>
                    <a:pt x="1353" y="604"/>
                    <a:pt x="1691" y="724"/>
                  </a:cubicBezTo>
                  <a:cubicBezTo>
                    <a:pt x="1784" y="761"/>
                    <a:pt x="1876" y="789"/>
                    <a:pt x="1966" y="789"/>
                  </a:cubicBezTo>
                  <a:cubicBezTo>
                    <a:pt x="2070" y="789"/>
                    <a:pt x="2172" y="751"/>
                    <a:pt x="2268" y="644"/>
                  </a:cubicBezTo>
                  <a:cubicBezTo>
                    <a:pt x="2303" y="365"/>
                    <a:pt x="2200" y="239"/>
                    <a:pt x="1973" y="239"/>
                  </a:cubicBezTo>
                  <a:cubicBezTo>
                    <a:pt x="1941" y="239"/>
                    <a:pt x="1907" y="241"/>
                    <a:pt x="1870" y="246"/>
                  </a:cubicBezTo>
                  <a:cubicBezTo>
                    <a:pt x="1751" y="246"/>
                    <a:pt x="1612" y="226"/>
                    <a:pt x="1552" y="107"/>
                  </a:cubicBezTo>
                  <a:cubicBezTo>
                    <a:pt x="1309" y="49"/>
                    <a:pt x="1067" y="0"/>
                    <a:pt x="82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 name="Google Shape;799;p3"/>
            <p:cNvSpPr/>
            <p:nvPr/>
          </p:nvSpPr>
          <p:spPr>
            <a:xfrm>
              <a:off x="2723100" y="4614925"/>
              <a:ext cx="68650" cy="17025"/>
            </a:xfrm>
            <a:custGeom>
              <a:avLst/>
              <a:gdLst/>
              <a:ahLst/>
              <a:cxnLst/>
              <a:rect l="l" t="t" r="r" b="b"/>
              <a:pathLst>
                <a:path w="2746" h="681" extrusionOk="0">
                  <a:moveTo>
                    <a:pt x="1737" y="1"/>
                  </a:moveTo>
                  <a:cubicBezTo>
                    <a:pt x="1392" y="1"/>
                    <a:pt x="1049" y="21"/>
                    <a:pt x="737" y="163"/>
                  </a:cubicBezTo>
                  <a:cubicBezTo>
                    <a:pt x="697" y="362"/>
                    <a:pt x="637" y="501"/>
                    <a:pt x="398" y="501"/>
                  </a:cubicBezTo>
                  <a:cubicBezTo>
                    <a:pt x="239" y="501"/>
                    <a:pt x="100" y="561"/>
                    <a:pt x="1" y="680"/>
                  </a:cubicBezTo>
                  <a:cubicBezTo>
                    <a:pt x="935" y="640"/>
                    <a:pt x="1851" y="640"/>
                    <a:pt x="2746" y="362"/>
                  </a:cubicBezTo>
                  <a:cubicBezTo>
                    <a:pt x="2368" y="362"/>
                    <a:pt x="1990" y="342"/>
                    <a:pt x="1552" y="302"/>
                  </a:cubicBezTo>
                  <a:cubicBezTo>
                    <a:pt x="1771" y="143"/>
                    <a:pt x="2049" y="203"/>
                    <a:pt x="2149" y="4"/>
                  </a:cubicBezTo>
                  <a:cubicBezTo>
                    <a:pt x="2013" y="4"/>
                    <a:pt x="1874" y="1"/>
                    <a:pt x="173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 name="Google Shape;800;p3"/>
            <p:cNvSpPr/>
            <p:nvPr/>
          </p:nvSpPr>
          <p:spPr>
            <a:xfrm>
              <a:off x="2643025" y="4793300"/>
              <a:ext cx="66675" cy="18550"/>
            </a:xfrm>
            <a:custGeom>
              <a:avLst/>
              <a:gdLst/>
              <a:ahLst/>
              <a:cxnLst/>
              <a:rect l="l" t="t" r="r" b="b"/>
              <a:pathLst>
                <a:path w="2667" h="742" extrusionOk="0">
                  <a:moveTo>
                    <a:pt x="1682" y="0"/>
                  </a:moveTo>
                  <a:cubicBezTo>
                    <a:pt x="1652" y="0"/>
                    <a:pt x="1622" y="10"/>
                    <a:pt x="1592" y="30"/>
                  </a:cubicBezTo>
                  <a:cubicBezTo>
                    <a:pt x="1254" y="209"/>
                    <a:pt x="876" y="170"/>
                    <a:pt x="518" y="209"/>
                  </a:cubicBezTo>
                  <a:lnTo>
                    <a:pt x="359" y="209"/>
                  </a:lnTo>
                  <a:cubicBezTo>
                    <a:pt x="299" y="229"/>
                    <a:pt x="259" y="289"/>
                    <a:pt x="200" y="329"/>
                  </a:cubicBezTo>
                  <a:cubicBezTo>
                    <a:pt x="120" y="388"/>
                    <a:pt x="60" y="468"/>
                    <a:pt x="1" y="567"/>
                  </a:cubicBezTo>
                  <a:lnTo>
                    <a:pt x="1" y="707"/>
                  </a:lnTo>
                  <a:cubicBezTo>
                    <a:pt x="118" y="731"/>
                    <a:pt x="234" y="742"/>
                    <a:pt x="348" y="742"/>
                  </a:cubicBezTo>
                  <a:cubicBezTo>
                    <a:pt x="921" y="742"/>
                    <a:pt x="1459" y="482"/>
                    <a:pt x="2027" y="482"/>
                  </a:cubicBezTo>
                  <a:cubicBezTo>
                    <a:pt x="2074" y="482"/>
                    <a:pt x="2122" y="484"/>
                    <a:pt x="2169" y="488"/>
                  </a:cubicBezTo>
                  <a:cubicBezTo>
                    <a:pt x="2263" y="498"/>
                    <a:pt x="2361" y="530"/>
                    <a:pt x="2452" y="530"/>
                  </a:cubicBezTo>
                  <a:cubicBezTo>
                    <a:pt x="2534" y="530"/>
                    <a:pt x="2609" y="503"/>
                    <a:pt x="2666" y="408"/>
                  </a:cubicBezTo>
                  <a:cubicBezTo>
                    <a:pt x="2647" y="289"/>
                    <a:pt x="2587" y="209"/>
                    <a:pt x="2487" y="170"/>
                  </a:cubicBezTo>
                  <a:cubicBezTo>
                    <a:pt x="2368" y="110"/>
                    <a:pt x="2209" y="130"/>
                    <a:pt x="2109" y="30"/>
                  </a:cubicBezTo>
                  <a:lnTo>
                    <a:pt x="1970" y="30"/>
                  </a:lnTo>
                  <a:cubicBezTo>
                    <a:pt x="1933" y="67"/>
                    <a:pt x="1905" y="83"/>
                    <a:pt x="1877" y="83"/>
                  </a:cubicBezTo>
                  <a:cubicBezTo>
                    <a:pt x="1845" y="83"/>
                    <a:pt x="1814" y="62"/>
                    <a:pt x="1771" y="30"/>
                  </a:cubicBezTo>
                  <a:cubicBezTo>
                    <a:pt x="1741" y="10"/>
                    <a:pt x="1712" y="0"/>
                    <a:pt x="168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 name="Google Shape;801;p3"/>
            <p:cNvSpPr/>
            <p:nvPr/>
          </p:nvSpPr>
          <p:spPr>
            <a:xfrm>
              <a:off x="2806650" y="4819900"/>
              <a:ext cx="64175" cy="12950"/>
            </a:xfrm>
            <a:custGeom>
              <a:avLst/>
              <a:gdLst/>
              <a:ahLst/>
              <a:cxnLst/>
              <a:rect l="l" t="t" r="r" b="b"/>
              <a:pathLst>
                <a:path w="2567" h="518" extrusionOk="0">
                  <a:moveTo>
                    <a:pt x="398" y="1"/>
                  </a:moveTo>
                  <a:cubicBezTo>
                    <a:pt x="319" y="140"/>
                    <a:pt x="120" y="60"/>
                    <a:pt x="20" y="160"/>
                  </a:cubicBezTo>
                  <a:cubicBezTo>
                    <a:pt x="0" y="160"/>
                    <a:pt x="0" y="200"/>
                    <a:pt x="0" y="239"/>
                  </a:cubicBezTo>
                  <a:cubicBezTo>
                    <a:pt x="0" y="299"/>
                    <a:pt x="0" y="339"/>
                    <a:pt x="40" y="359"/>
                  </a:cubicBezTo>
                  <a:lnTo>
                    <a:pt x="40" y="518"/>
                  </a:lnTo>
                  <a:cubicBezTo>
                    <a:pt x="776" y="458"/>
                    <a:pt x="1492" y="399"/>
                    <a:pt x="2209" y="339"/>
                  </a:cubicBezTo>
                  <a:cubicBezTo>
                    <a:pt x="2308" y="259"/>
                    <a:pt x="2487" y="339"/>
                    <a:pt x="2567" y="200"/>
                  </a:cubicBezTo>
                  <a:lnTo>
                    <a:pt x="2567" y="40"/>
                  </a:lnTo>
                  <a:cubicBezTo>
                    <a:pt x="1831" y="21"/>
                    <a:pt x="1114" y="21"/>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 name="Google Shape;802;p3"/>
            <p:cNvSpPr/>
            <p:nvPr/>
          </p:nvSpPr>
          <p:spPr>
            <a:xfrm>
              <a:off x="2857375" y="4746925"/>
              <a:ext cx="44275" cy="19825"/>
            </a:xfrm>
            <a:custGeom>
              <a:avLst/>
              <a:gdLst/>
              <a:ahLst/>
              <a:cxnLst/>
              <a:rect l="l" t="t" r="r" b="b"/>
              <a:pathLst>
                <a:path w="1771" h="793" extrusionOk="0">
                  <a:moveTo>
                    <a:pt x="1052" y="0"/>
                  </a:moveTo>
                  <a:cubicBezTo>
                    <a:pt x="995" y="0"/>
                    <a:pt x="935" y="25"/>
                    <a:pt x="876" y="75"/>
                  </a:cubicBezTo>
                  <a:lnTo>
                    <a:pt x="697" y="75"/>
                  </a:lnTo>
                  <a:cubicBezTo>
                    <a:pt x="717" y="354"/>
                    <a:pt x="518" y="314"/>
                    <a:pt x="359" y="354"/>
                  </a:cubicBezTo>
                  <a:cubicBezTo>
                    <a:pt x="100" y="393"/>
                    <a:pt x="1" y="533"/>
                    <a:pt x="180" y="771"/>
                  </a:cubicBezTo>
                  <a:cubicBezTo>
                    <a:pt x="222" y="771"/>
                    <a:pt x="264" y="772"/>
                    <a:pt x="306" y="772"/>
                  </a:cubicBezTo>
                  <a:cubicBezTo>
                    <a:pt x="557" y="772"/>
                    <a:pt x="791" y="757"/>
                    <a:pt x="995" y="552"/>
                  </a:cubicBezTo>
                  <a:cubicBezTo>
                    <a:pt x="1000" y="545"/>
                    <a:pt x="1008" y="542"/>
                    <a:pt x="1018" y="542"/>
                  </a:cubicBezTo>
                  <a:cubicBezTo>
                    <a:pt x="1107" y="542"/>
                    <a:pt x="1372" y="793"/>
                    <a:pt x="1641" y="793"/>
                  </a:cubicBezTo>
                  <a:cubicBezTo>
                    <a:pt x="1685" y="793"/>
                    <a:pt x="1728" y="786"/>
                    <a:pt x="1771" y="771"/>
                  </a:cubicBezTo>
                  <a:lnTo>
                    <a:pt x="1771" y="433"/>
                  </a:lnTo>
                  <a:cubicBezTo>
                    <a:pt x="1751" y="373"/>
                    <a:pt x="1731" y="354"/>
                    <a:pt x="1652" y="294"/>
                  </a:cubicBezTo>
                  <a:cubicBezTo>
                    <a:pt x="1592" y="274"/>
                    <a:pt x="1552" y="234"/>
                    <a:pt x="1512" y="175"/>
                  </a:cubicBezTo>
                  <a:cubicBezTo>
                    <a:pt x="1453" y="135"/>
                    <a:pt x="1313" y="135"/>
                    <a:pt x="1214" y="75"/>
                  </a:cubicBezTo>
                  <a:cubicBezTo>
                    <a:pt x="1164" y="25"/>
                    <a:pt x="1110" y="0"/>
                    <a:pt x="105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 name="Google Shape;803;p3"/>
            <p:cNvSpPr/>
            <p:nvPr/>
          </p:nvSpPr>
          <p:spPr>
            <a:xfrm>
              <a:off x="3078175" y="4688375"/>
              <a:ext cx="44300" cy="20650"/>
            </a:xfrm>
            <a:custGeom>
              <a:avLst/>
              <a:gdLst/>
              <a:ahLst/>
              <a:cxnLst/>
              <a:rect l="l" t="t" r="r" b="b"/>
              <a:pathLst>
                <a:path w="1772" h="826" extrusionOk="0">
                  <a:moveTo>
                    <a:pt x="1290" y="0"/>
                  </a:moveTo>
                  <a:cubicBezTo>
                    <a:pt x="1244" y="0"/>
                    <a:pt x="1199" y="23"/>
                    <a:pt x="1155" y="90"/>
                  </a:cubicBezTo>
                  <a:cubicBezTo>
                    <a:pt x="1108" y="146"/>
                    <a:pt x="1052" y="167"/>
                    <a:pt x="993" y="167"/>
                  </a:cubicBezTo>
                  <a:cubicBezTo>
                    <a:pt x="928" y="167"/>
                    <a:pt x="860" y="141"/>
                    <a:pt x="797" y="109"/>
                  </a:cubicBezTo>
                  <a:lnTo>
                    <a:pt x="618" y="109"/>
                  </a:lnTo>
                  <a:cubicBezTo>
                    <a:pt x="458" y="249"/>
                    <a:pt x="1" y="189"/>
                    <a:pt x="279" y="607"/>
                  </a:cubicBezTo>
                  <a:cubicBezTo>
                    <a:pt x="558" y="746"/>
                    <a:pt x="896" y="587"/>
                    <a:pt x="1155" y="826"/>
                  </a:cubicBezTo>
                  <a:lnTo>
                    <a:pt x="1513" y="826"/>
                  </a:lnTo>
                  <a:cubicBezTo>
                    <a:pt x="1592" y="746"/>
                    <a:pt x="1652" y="706"/>
                    <a:pt x="1692" y="627"/>
                  </a:cubicBezTo>
                  <a:cubicBezTo>
                    <a:pt x="1771" y="408"/>
                    <a:pt x="1751" y="229"/>
                    <a:pt x="1553" y="90"/>
                  </a:cubicBezTo>
                  <a:cubicBezTo>
                    <a:pt x="1453" y="65"/>
                    <a:pt x="1368" y="0"/>
                    <a:pt x="129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 name="Google Shape;804;p3"/>
            <p:cNvSpPr/>
            <p:nvPr/>
          </p:nvSpPr>
          <p:spPr>
            <a:xfrm>
              <a:off x="2647500" y="4819800"/>
              <a:ext cx="94525" cy="10100"/>
            </a:xfrm>
            <a:custGeom>
              <a:avLst/>
              <a:gdLst/>
              <a:ahLst/>
              <a:cxnLst/>
              <a:rect l="l" t="t" r="r" b="b"/>
              <a:pathLst>
                <a:path w="3781" h="404" extrusionOk="0">
                  <a:moveTo>
                    <a:pt x="3266" y="0"/>
                  </a:moveTo>
                  <a:cubicBezTo>
                    <a:pt x="2312" y="0"/>
                    <a:pt x="1366" y="227"/>
                    <a:pt x="410" y="227"/>
                  </a:cubicBezTo>
                  <a:cubicBezTo>
                    <a:pt x="346" y="227"/>
                    <a:pt x="283" y="226"/>
                    <a:pt x="220" y="224"/>
                  </a:cubicBezTo>
                  <a:cubicBezTo>
                    <a:pt x="213" y="222"/>
                    <a:pt x="206" y="221"/>
                    <a:pt x="199" y="221"/>
                  </a:cubicBezTo>
                  <a:cubicBezTo>
                    <a:pt x="129" y="221"/>
                    <a:pt x="73" y="307"/>
                    <a:pt x="1" y="343"/>
                  </a:cubicBezTo>
                  <a:cubicBezTo>
                    <a:pt x="240" y="363"/>
                    <a:pt x="478" y="363"/>
                    <a:pt x="717" y="403"/>
                  </a:cubicBezTo>
                  <a:cubicBezTo>
                    <a:pt x="742" y="403"/>
                    <a:pt x="767" y="403"/>
                    <a:pt x="792" y="403"/>
                  </a:cubicBezTo>
                  <a:cubicBezTo>
                    <a:pt x="1554" y="403"/>
                    <a:pt x="2317" y="175"/>
                    <a:pt x="3089" y="175"/>
                  </a:cubicBezTo>
                  <a:cubicBezTo>
                    <a:pt x="3279" y="175"/>
                    <a:pt x="3470" y="189"/>
                    <a:pt x="3661" y="224"/>
                  </a:cubicBezTo>
                  <a:cubicBezTo>
                    <a:pt x="3662" y="225"/>
                    <a:pt x="3664" y="225"/>
                    <a:pt x="3665" y="225"/>
                  </a:cubicBezTo>
                  <a:cubicBezTo>
                    <a:pt x="3686" y="225"/>
                    <a:pt x="3725" y="99"/>
                    <a:pt x="3780" y="25"/>
                  </a:cubicBezTo>
                  <a:cubicBezTo>
                    <a:pt x="3609" y="7"/>
                    <a:pt x="3437" y="0"/>
                    <a:pt x="32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 name="Google Shape;805;p3"/>
            <p:cNvSpPr/>
            <p:nvPr/>
          </p:nvSpPr>
          <p:spPr>
            <a:xfrm>
              <a:off x="2740750" y="4788075"/>
              <a:ext cx="67925" cy="13675"/>
            </a:xfrm>
            <a:custGeom>
              <a:avLst/>
              <a:gdLst/>
              <a:ahLst/>
              <a:cxnLst/>
              <a:rect l="l" t="t" r="r" b="b"/>
              <a:pathLst>
                <a:path w="2717" h="547" extrusionOk="0">
                  <a:moveTo>
                    <a:pt x="2716" y="1"/>
                  </a:moveTo>
                  <a:lnTo>
                    <a:pt x="2716" y="1"/>
                  </a:lnTo>
                  <a:cubicBezTo>
                    <a:pt x="2409" y="114"/>
                    <a:pt x="2109" y="135"/>
                    <a:pt x="1814" y="135"/>
                  </a:cubicBezTo>
                  <a:cubicBezTo>
                    <a:pt x="1636" y="135"/>
                    <a:pt x="1460" y="127"/>
                    <a:pt x="1286" y="127"/>
                  </a:cubicBezTo>
                  <a:cubicBezTo>
                    <a:pt x="1037" y="127"/>
                    <a:pt x="791" y="143"/>
                    <a:pt x="548" y="219"/>
                  </a:cubicBezTo>
                  <a:cubicBezTo>
                    <a:pt x="507" y="295"/>
                    <a:pt x="426" y="306"/>
                    <a:pt x="340" y="306"/>
                  </a:cubicBezTo>
                  <a:cubicBezTo>
                    <a:pt x="300" y="306"/>
                    <a:pt x="260" y="304"/>
                    <a:pt x="222" y="304"/>
                  </a:cubicBezTo>
                  <a:cubicBezTo>
                    <a:pt x="100" y="304"/>
                    <a:pt x="1" y="329"/>
                    <a:pt x="31" y="538"/>
                  </a:cubicBezTo>
                  <a:cubicBezTo>
                    <a:pt x="104" y="543"/>
                    <a:pt x="178" y="546"/>
                    <a:pt x="251" y="546"/>
                  </a:cubicBezTo>
                  <a:cubicBezTo>
                    <a:pt x="911" y="546"/>
                    <a:pt x="1586" y="338"/>
                    <a:pt x="2275" y="338"/>
                  </a:cubicBezTo>
                  <a:cubicBezTo>
                    <a:pt x="2303" y="338"/>
                    <a:pt x="2330" y="338"/>
                    <a:pt x="2358" y="339"/>
                  </a:cubicBezTo>
                  <a:cubicBezTo>
                    <a:pt x="2477" y="339"/>
                    <a:pt x="2676" y="299"/>
                    <a:pt x="27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 name="Google Shape;806;p3"/>
            <p:cNvSpPr/>
            <p:nvPr/>
          </p:nvSpPr>
          <p:spPr>
            <a:xfrm>
              <a:off x="2554000" y="4826050"/>
              <a:ext cx="66675" cy="16250"/>
            </a:xfrm>
            <a:custGeom>
              <a:avLst/>
              <a:gdLst/>
              <a:ahLst/>
              <a:cxnLst/>
              <a:rect l="l" t="t" r="r" b="b"/>
              <a:pathLst>
                <a:path w="2667" h="650" extrusionOk="0">
                  <a:moveTo>
                    <a:pt x="2015" y="1"/>
                  </a:moveTo>
                  <a:cubicBezTo>
                    <a:pt x="1325" y="1"/>
                    <a:pt x="669" y="334"/>
                    <a:pt x="1" y="471"/>
                  </a:cubicBezTo>
                  <a:cubicBezTo>
                    <a:pt x="183" y="471"/>
                    <a:pt x="366" y="454"/>
                    <a:pt x="544" y="454"/>
                  </a:cubicBezTo>
                  <a:cubicBezTo>
                    <a:pt x="793" y="454"/>
                    <a:pt x="1034" y="487"/>
                    <a:pt x="1254" y="650"/>
                  </a:cubicBezTo>
                  <a:cubicBezTo>
                    <a:pt x="1274" y="351"/>
                    <a:pt x="1473" y="292"/>
                    <a:pt x="1752" y="272"/>
                  </a:cubicBezTo>
                  <a:cubicBezTo>
                    <a:pt x="1773" y="270"/>
                    <a:pt x="1795" y="270"/>
                    <a:pt x="1816" y="270"/>
                  </a:cubicBezTo>
                  <a:cubicBezTo>
                    <a:pt x="1940" y="270"/>
                    <a:pt x="2070" y="289"/>
                    <a:pt x="2198" y="289"/>
                  </a:cubicBezTo>
                  <a:cubicBezTo>
                    <a:pt x="2361" y="289"/>
                    <a:pt x="2522" y="258"/>
                    <a:pt x="2667" y="113"/>
                  </a:cubicBezTo>
                  <a:cubicBezTo>
                    <a:pt x="2445" y="33"/>
                    <a:pt x="2228" y="1"/>
                    <a:pt x="20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 name="Google Shape;807;p3"/>
            <p:cNvSpPr/>
            <p:nvPr/>
          </p:nvSpPr>
          <p:spPr>
            <a:xfrm>
              <a:off x="3088625" y="4543900"/>
              <a:ext cx="22400" cy="44250"/>
            </a:xfrm>
            <a:custGeom>
              <a:avLst/>
              <a:gdLst/>
              <a:ahLst/>
              <a:cxnLst/>
              <a:rect l="l" t="t" r="r" b="b"/>
              <a:pathLst>
                <a:path w="896" h="1770" extrusionOk="0">
                  <a:moveTo>
                    <a:pt x="379" y="0"/>
                  </a:moveTo>
                  <a:cubicBezTo>
                    <a:pt x="299" y="139"/>
                    <a:pt x="200" y="299"/>
                    <a:pt x="40" y="338"/>
                  </a:cubicBezTo>
                  <a:cubicBezTo>
                    <a:pt x="1" y="736"/>
                    <a:pt x="299" y="1035"/>
                    <a:pt x="379" y="1413"/>
                  </a:cubicBezTo>
                  <a:cubicBezTo>
                    <a:pt x="478" y="1495"/>
                    <a:pt x="467" y="1770"/>
                    <a:pt x="620" y="1770"/>
                  </a:cubicBezTo>
                  <a:cubicBezTo>
                    <a:pt x="651" y="1770"/>
                    <a:pt x="689" y="1758"/>
                    <a:pt x="737" y="1731"/>
                  </a:cubicBezTo>
                  <a:cubicBezTo>
                    <a:pt x="896" y="1651"/>
                    <a:pt x="876" y="1413"/>
                    <a:pt x="737" y="1234"/>
                  </a:cubicBezTo>
                  <a:cubicBezTo>
                    <a:pt x="578" y="836"/>
                    <a:pt x="637" y="358"/>
                    <a:pt x="3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 name="Google Shape;808;p3"/>
            <p:cNvSpPr/>
            <p:nvPr/>
          </p:nvSpPr>
          <p:spPr>
            <a:xfrm>
              <a:off x="2968775" y="4819975"/>
              <a:ext cx="47275" cy="13450"/>
            </a:xfrm>
            <a:custGeom>
              <a:avLst/>
              <a:gdLst/>
              <a:ahLst/>
              <a:cxnLst/>
              <a:rect l="l" t="t" r="r" b="b"/>
              <a:pathLst>
                <a:path w="1891" h="538" extrusionOk="0">
                  <a:moveTo>
                    <a:pt x="152" y="0"/>
                  </a:moveTo>
                  <a:cubicBezTo>
                    <a:pt x="102" y="0"/>
                    <a:pt x="51" y="6"/>
                    <a:pt x="1" y="18"/>
                  </a:cubicBezTo>
                  <a:cubicBezTo>
                    <a:pt x="1" y="217"/>
                    <a:pt x="80" y="336"/>
                    <a:pt x="299" y="356"/>
                  </a:cubicBezTo>
                  <a:cubicBezTo>
                    <a:pt x="759" y="429"/>
                    <a:pt x="1202" y="537"/>
                    <a:pt x="1659" y="537"/>
                  </a:cubicBezTo>
                  <a:cubicBezTo>
                    <a:pt x="1696" y="537"/>
                    <a:pt x="1734" y="536"/>
                    <a:pt x="1771" y="535"/>
                  </a:cubicBezTo>
                  <a:cubicBezTo>
                    <a:pt x="1890" y="415"/>
                    <a:pt x="1890" y="296"/>
                    <a:pt x="1791" y="197"/>
                  </a:cubicBezTo>
                  <a:lnTo>
                    <a:pt x="1453" y="197"/>
                  </a:lnTo>
                  <a:cubicBezTo>
                    <a:pt x="1373" y="137"/>
                    <a:pt x="1313" y="97"/>
                    <a:pt x="1254" y="37"/>
                  </a:cubicBezTo>
                  <a:cubicBezTo>
                    <a:pt x="1138" y="106"/>
                    <a:pt x="1025" y="130"/>
                    <a:pt x="914" y="130"/>
                  </a:cubicBezTo>
                  <a:cubicBezTo>
                    <a:pt x="656" y="130"/>
                    <a:pt x="406" y="0"/>
                    <a:pt x="15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 name="Google Shape;809;p3"/>
            <p:cNvSpPr/>
            <p:nvPr/>
          </p:nvSpPr>
          <p:spPr>
            <a:xfrm>
              <a:off x="2856375" y="4605925"/>
              <a:ext cx="87050" cy="5625"/>
            </a:xfrm>
            <a:custGeom>
              <a:avLst/>
              <a:gdLst/>
              <a:ahLst/>
              <a:cxnLst/>
              <a:rect l="l" t="t" r="r" b="b"/>
              <a:pathLst>
                <a:path w="3482" h="225" extrusionOk="0">
                  <a:moveTo>
                    <a:pt x="1726" y="1"/>
                  </a:moveTo>
                  <a:cubicBezTo>
                    <a:pt x="1145" y="1"/>
                    <a:pt x="568" y="56"/>
                    <a:pt x="1" y="165"/>
                  </a:cubicBezTo>
                  <a:cubicBezTo>
                    <a:pt x="538" y="205"/>
                    <a:pt x="1095" y="205"/>
                    <a:pt x="1632" y="225"/>
                  </a:cubicBezTo>
                  <a:cubicBezTo>
                    <a:pt x="2269" y="205"/>
                    <a:pt x="2865" y="205"/>
                    <a:pt x="3482" y="165"/>
                  </a:cubicBezTo>
                  <a:cubicBezTo>
                    <a:pt x="2895" y="56"/>
                    <a:pt x="2308" y="1"/>
                    <a:pt x="17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 name="Google Shape;810;p3"/>
            <p:cNvSpPr/>
            <p:nvPr/>
          </p:nvSpPr>
          <p:spPr>
            <a:xfrm>
              <a:off x="3097075" y="4574725"/>
              <a:ext cx="17450" cy="32850"/>
            </a:xfrm>
            <a:custGeom>
              <a:avLst/>
              <a:gdLst/>
              <a:ahLst/>
              <a:cxnLst/>
              <a:rect l="l" t="t" r="r" b="b"/>
              <a:pathLst>
                <a:path w="698" h="1314" extrusionOk="0">
                  <a:moveTo>
                    <a:pt x="359" y="1"/>
                  </a:moveTo>
                  <a:lnTo>
                    <a:pt x="359" y="1"/>
                  </a:lnTo>
                  <a:cubicBezTo>
                    <a:pt x="319" y="120"/>
                    <a:pt x="458" y="299"/>
                    <a:pt x="299" y="379"/>
                  </a:cubicBezTo>
                  <a:cubicBezTo>
                    <a:pt x="296" y="380"/>
                    <a:pt x="292" y="380"/>
                    <a:pt x="288" y="380"/>
                  </a:cubicBezTo>
                  <a:cubicBezTo>
                    <a:pt x="228" y="380"/>
                    <a:pt x="134" y="236"/>
                    <a:pt x="41" y="180"/>
                  </a:cubicBezTo>
                  <a:cubicBezTo>
                    <a:pt x="41" y="359"/>
                    <a:pt x="41" y="518"/>
                    <a:pt x="1" y="717"/>
                  </a:cubicBezTo>
                  <a:cubicBezTo>
                    <a:pt x="21" y="995"/>
                    <a:pt x="160" y="1214"/>
                    <a:pt x="438" y="1314"/>
                  </a:cubicBezTo>
                  <a:cubicBezTo>
                    <a:pt x="697" y="597"/>
                    <a:pt x="657" y="398"/>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1" name="Google Shape;811;p3"/>
            <p:cNvSpPr/>
            <p:nvPr/>
          </p:nvSpPr>
          <p:spPr>
            <a:xfrm>
              <a:off x="3094600" y="4273350"/>
              <a:ext cx="18925" cy="33850"/>
            </a:xfrm>
            <a:custGeom>
              <a:avLst/>
              <a:gdLst/>
              <a:ahLst/>
              <a:cxnLst/>
              <a:rect l="l" t="t" r="r" b="b"/>
              <a:pathLst>
                <a:path w="757" h="1354" extrusionOk="0">
                  <a:moveTo>
                    <a:pt x="219" y="1"/>
                  </a:moveTo>
                  <a:cubicBezTo>
                    <a:pt x="160" y="120"/>
                    <a:pt x="140" y="259"/>
                    <a:pt x="120" y="418"/>
                  </a:cubicBezTo>
                  <a:cubicBezTo>
                    <a:pt x="0" y="617"/>
                    <a:pt x="0" y="796"/>
                    <a:pt x="140" y="995"/>
                  </a:cubicBezTo>
                  <a:lnTo>
                    <a:pt x="518" y="1353"/>
                  </a:lnTo>
                  <a:cubicBezTo>
                    <a:pt x="438" y="896"/>
                    <a:pt x="756" y="339"/>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 name="Google Shape;812;p3"/>
            <p:cNvSpPr/>
            <p:nvPr/>
          </p:nvSpPr>
          <p:spPr>
            <a:xfrm>
              <a:off x="2819575" y="4753750"/>
              <a:ext cx="28875" cy="12975"/>
            </a:xfrm>
            <a:custGeom>
              <a:avLst/>
              <a:gdLst/>
              <a:ahLst/>
              <a:cxnLst/>
              <a:rect l="l" t="t" r="r" b="b"/>
              <a:pathLst>
                <a:path w="1155" h="519" extrusionOk="0">
                  <a:moveTo>
                    <a:pt x="80" y="1"/>
                  </a:moveTo>
                  <a:cubicBezTo>
                    <a:pt x="60" y="1"/>
                    <a:pt x="60" y="21"/>
                    <a:pt x="21" y="81"/>
                  </a:cubicBezTo>
                  <a:cubicBezTo>
                    <a:pt x="1" y="120"/>
                    <a:pt x="21" y="160"/>
                    <a:pt x="80" y="200"/>
                  </a:cubicBezTo>
                  <a:cubicBezTo>
                    <a:pt x="220" y="260"/>
                    <a:pt x="259" y="399"/>
                    <a:pt x="259" y="518"/>
                  </a:cubicBezTo>
                  <a:cubicBezTo>
                    <a:pt x="458" y="459"/>
                    <a:pt x="617" y="399"/>
                    <a:pt x="796" y="359"/>
                  </a:cubicBezTo>
                  <a:cubicBezTo>
                    <a:pt x="856" y="180"/>
                    <a:pt x="1115" y="260"/>
                    <a:pt x="11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 name="Google Shape;813;p3"/>
            <p:cNvSpPr/>
            <p:nvPr/>
          </p:nvSpPr>
          <p:spPr>
            <a:xfrm>
              <a:off x="2963300" y="4780625"/>
              <a:ext cx="23400" cy="15425"/>
            </a:xfrm>
            <a:custGeom>
              <a:avLst/>
              <a:gdLst/>
              <a:ahLst/>
              <a:cxnLst/>
              <a:rect l="l" t="t" r="r" b="b"/>
              <a:pathLst>
                <a:path w="936" h="617" extrusionOk="0">
                  <a:moveTo>
                    <a:pt x="597" y="0"/>
                  </a:moveTo>
                  <a:cubicBezTo>
                    <a:pt x="498" y="100"/>
                    <a:pt x="319" y="40"/>
                    <a:pt x="220" y="139"/>
                  </a:cubicBezTo>
                  <a:cubicBezTo>
                    <a:pt x="140" y="219"/>
                    <a:pt x="1" y="299"/>
                    <a:pt x="1" y="378"/>
                  </a:cubicBezTo>
                  <a:cubicBezTo>
                    <a:pt x="1" y="597"/>
                    <a:pt x="220" y="617"/>
                    <a:pt x="379" y="617"/>
                  </a:cubicBezTo>
                  <a:cubicBezTo>
                    <a:pt x="591" y="617"/>
                    <a:pt x="691" y="318"/>
                    <a:pt x="914" y="318"/>
                  </a:cubicBezTo>
                  <a:cubicBezTo>
                    <a:pt x="921" y="318"/>
                    <a:pt x="928" y="318"/>
                    <a:pt x="936" y="318"/>
                  </a:cubicBezTo>
                  <a:lnTo>
                    <a:pt x="936" y="179"/>
                  </a:lnTo>
                  <a:cubicBezTo>
                    <a:pt x="876" y="120"/>
                    <a:pt x="816" y="40"/>
                    <a:pt x="73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 name="Google Shape;814;p3"/>
            <p:cNvSpPr/>
            <p:nvPr/>
          </p:nvSpPr>
          <p:spPr>
            <a:xfrm>
              <a:off x="2721600" y="4793550"/>
              <a:ext cx="32850" cy="7975"/>
            </a:xfrm>
            <a:custGeom>
              <a:avLst/>
              <a:gdLst/>
              <a:ahLst/>
              <a:cxnLst/>
              <a:rect l="l" t="t" r="r" b="b"/>
              <a:pathLst>
                <a:path w="1314" h="319" extrusionOk="0">
                  <a:moveTo>
                    <a:pt x="259" y="0"/>
                  </a:moveTo>
                  <a:cubicBezTo>
                    <a:pt x="160" y="80"/>
                    <a:pt x="1" y="120"/>
                    <a:pt x="80" y="319"/>
                  </a:cubicBezTo>
                  <a:lnTo>
                    <a:pt x="777" y="319"/>
                  </a:lnTo>
                  <a:cubicBezTo>
                    <a:pt x="896" y="120"/>
                    <a:pt x="1214" y="219"/>
                    <a:pt x="13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 name="Google Shape;815;p3"/>
            <p:cNvSpPr/>
            <p:nvPr/>
          </p:nvSpPr>
          <p:spPr>
            <a:xfrm>
              <a:off x="2501300" y="4816700"/>
              <a:ext cx="23900" cy="17150"/>
            </a:xfrm>
            <a:custGeom>
              <a:avLst/>
              <a:gdLst/>
              <a:ahLst/>
              <a:cxnLst/>
              <a:rect l="l" t="t" r="r" b="b"/>
              <a:pathLst>
                <a:path w="956" h="686" extrusionOk="0">
                  <a:moveTo>
                    <a:pt x="529" y="1"/>
                  </a:moveTo>
                  <a:cubicBezTo>
                    <a:pt x="426" y="1"/>
                    <a:pt x="317" y="35"/>
                    <a:pt x="199" y="89"/>
                  </a:cubicBezTo>
                  <a:cubicBezTo>
                    <a:pt x="0" y="188"/>
                    <a:pt x="259" y="367"/>
                    <a:pt x="120" y="467"/>
                  </a:cubicBezTo>
                  <a:cubicBezTo>
                    <a:pt x="80" y="507"/>
                    <a:pt x="60" y="566"/>
                    <a:pt x="60" y="646"/>
                  </a:cubicBezTo>
                  <a:cubicBezTo>
                    <a:pt x="80" y="646"/>
                    <a:pt x="100" y="666"/>
                    <a:pt x="120" y="686"/>
                  </a:cubicBezTo>
                  <a:lnTo>
                    <a:pt x="677" y="686"/>
                  </a:lnTo>
                  <a:cubicBezTo>
                    <a:pt x="697" y="676"/>
                    <a:pt x="721" y="671"/>
                    <a:pt x="751" y="671"/>
                  </a:cubicBezTo>
                  <a:cubicBezTo>
                    <a:pt x="781" y="671"/>
                    <a:pt x="816" y="676"/>
                    <a:pt x="856" y="686"/>
                  </a:cubicBezTo>
                  <a:cubicBezTo>
                    <a:pt x="876" y="686"/>
                    <a:pt x="896" y="666"/>
                    <a:pt x="915" y="646"/>
                  </a:cubicBezTo>
                  <a:cubicBezTo>
                    <a:pt x="955" y="586"/>
                    <a:pt x="955" y="566"/>
                    <a:pt x="876" y="507"/>
                  </a:cubicBezTo>
                  <a:lnTo>
                    <a:pt x="876" y="168"/>
                  </a:lnTo>
                  <a:cubicBezTo>
                    <a:pt x="767" y="49"/>
                    <a:pt x="653" y="1"/>
                    <a:pt x="52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 name="Google Shape;816;p3"/>
            <p:cNvSpPr/>
            <p:nvPr/>
          </p:nvSpPr>
          <p:spPr>
            <a:xfrm>
              <a:off x="3018000" y="4796625"/>
              <a:ext cx="35850" cy="7700"/>
            </a:xfrm>
            <a:custGeom>
              <a:avLst/>
              <a:gdLst/>
              <a:ahLst/>
              <a:cxnLst/>
              <a:rect l="l" t="t" r="r" b="b"/>
              <a:pathLst>
                <a:path w="1434" h="308" extrusionOk="0">
                  <a:moveTo>
                    <a:pt x="366" y="1"/>
                  </a:moveTo>
                  <a:cubicBezTo>
                    <a:pt x="243" y="1"/>
                    <a:pt x="121" y="10"/>
                    <a:pt x="1" y="37"/>
                  </a:cubicBezTo>
                  <a:cubicBezTo>
                    <a:pt x="69" y="172"/>
                    <a:pt x="151" y="308"/>
                    <a:pt x="297" y="308"/>
                  </a:cubicBezTo>
                  <a:cubicBezTo>
                    <a:pt x="322" y="308"/>
                    <a:pt x="350" y="304"/>
                    <a:pt x="379" y="295"/>
                  </a:cubicBezTo>
                  <a:cubicBezTo>
                    <a:pt x="527" y="252"/>
                    <a:pt x="682" y="242"/>
                    <a:pt x="838" y="242"/>
                  </a:cubicBezTo>
                  <a:cubicBezTo>
                    <a:pt x="955" y="242"/>
                    <a:pt x="1072" y="248"/>
                    <a:pt x="1187" y="248"/>
                  </a:cubicBezTo>
                  <a:cubicBezTo>
                    <a:pt x="1271" y="248"/>
                    <a:pt x="1353" y="245"/>
                    <a:pt x="1433" y="235"/>
                  </a:cubicBezTo>
                  <a:cubicBezTo>
                    <a:pt x="1433" y="176"/>
                    <a:pt x="1413" y="136"/>
                    <a:pt x="1413" y="76"/>
                  </a:cubicBezTo>
                  <a:cubicBezTo>
                    <a:pt x="1061" y="76"/>
                    <a:pt x="710" y="1"/>
                    <a:pt x="3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 name="Google Shape;817;p3"/>
            <p:cNvSpPr/>
            <p:nvPr/>
          </p:nvSpPr>
          <p:spPr>
            <a:xfrm>
              <a:off x="2945900" y="4752625"/>
              <a:ext cx="23400" cy="15275"/>
            </a:xfrm>
            <a:custGeom>
              <a:avLst/>
              <a:gdLst/>
              <a:ahLst/>
              <a:cxnLst/>
              <a:rect l="l" t="t" r="r" b="b"/>
              <a:pathLst>
                <a:path w="936" h="611" extrusionOk="0">
                  <a:moveTo>
                    <a:pt x="447" y="1"/>
                  </a:moveTo>
                  <a:cubicBezTo>
                    <a:pt x="300" y="1"/>
                    <a:pt x="152" y="51"/>
                    <a:pt x="0" y="165"/>
                  </a:cubicBezTo>
                  <a:cubicBezTo>
                    <a:pt x="179" y="265"/>
                    <a:pt x="319" y="364"/>
                    <a:pt x="398" y="563"/>
                  </a:cubicBezTo>
                  <a:lnTo>
                    <a:pt x="597" y="563"/>
                  </a:lnTo>
                  <a:cubicBezTo>
                    <a:pt x="626" y="592"/>
                    <a:pt x="666" y="611"/>
                    <a:pt x="717" y="611"/>
                  </a:cubicBezTo>
                  <a:cubicBezTo>
                    <a:pt x="735" y="611"/>
                    <a:pt x="755" y="608"/>
                    <a:pt x="776" y="603"/>
                  </a:cubicBezTo>
                  <a:cubicBezTo>
                    <a:pt x="816" y="543"/>
                    <a:pt x="856" y="504"/>
                    <a:pt x="896" y="444"/>
                  </a:cubicBezTo>
                  <a:cubicBezTo>
                    <a:pt x="916" y="364"/>
                    <a:pt x="935" y="265"/>
                    <a:pt x="935" y="165"/>
                  </a:cubicBezTo>
                  <a:cubicBezTo>
                    <a:pt x="769" y="61"/>
                    <a:pt x="608" y="1"/>
                    <a:pt x="44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 name="Google Shape;818;p3"/>
            <p:cNvSpPr/>
            <p:nvPr/>
          </p:nvSpPr>
          <p:spPr>
            <a:xfrm>
              <a:off x="3087625" y="4280325"/>
              <a:ext cx="9975" cy="17925"/>
            </a:xfrm>
            <a:custGeom>
              <a:avLst/>
              <a:gdLst/>
              <a:ahLst/>
              <a:cxnLst/>
              <a:rect l="l" t="t" r="r" b="b"/>
              <a:pathLst>
                <a:path w="399" h="717" extrusionOk="0">
                  <a:moveTo>
                    <a:pt x="80" y="0"/>
                  </a:moveTo>
                  <a:cubicBezTo>
                    <a:pt x="80" y="239"/>
                    <a:pt x="1" y="517"/>
                    <a:pt x="240" y="716"/>
                  </a:cubicBezTo>
                  <a:cubicBezTo>
                    <a:pt x="299" y="716"/>
                    <a:pt x="339" y="696"/>
                    <a:pt x="399" y="696"/>
                  </a:cubicBezTo>
                  <a:lnTo>
                    <a:pt x="399" y="139"/>
                  </a:lnTo>
                  <a:cubicBezTo>
                    <a:pt x="279" y="100"/>
                    <a:pt x="180" y="4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 name="Google Shape;819;p3"/>
            <p:cNvSpPr/>
            <p:nvPr/>
          </p:nvSpPr>
          <p:spPr>
            <a:xfrm>
              <a:off x="2764375" y="4822900"/>
              <a:ext cx="25900" cy="6325"/>
            </a:xfrm>
            <a:custGeom>
              <a:avLst/>
              <a:gdLst/>
              <a:ahLst/>
              <a:cxnLst/>
              <a:rect l="l" t="t" r="r" b="b"/>
              <a:pathLst>
                <a:path w="1036" h="253" extrusionOk="0">
                  <a:moveTo>
                    <a:pt x="896" y="40"/>
                  </a:moveTo>
                  <a:cubicBezTo>
                    <a:pt x="597" y="100"/>
                    <a:pt x="279" y="0"/>
                    <a:pt x="1" y="179"/>
                  </a:cubicBezTo>
                  <a:cubicBezTo>
                    <a:pt x="182" y="190"/>
                    <a:pt x="375" y="252"/>
                    <a:pt x="564" y="252"/>
                  </a:cubicBezTo>
                  <a:cubicBezTo>
                    <a:pt x="727" y="252"/>
                    <a:pt x="888" y="206"/>
                    <a:pt x="1035" y="4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 name="Google Shape;820;p3"/>
            <p:cNvSpPr/>
            <p:nvPr/>
          </p:nvSpPr>
          <p:spPr>
            <a:xfrm>
              <a:off x="3116475" y="4690600"/>
              <a:ext cx="12950" cy="13450"/>
            </a:xfrm>
            <a:custGeom>
              <a:avLst/>
              <a:gdLst/>
              <a:ahLst/>
              <a:cxnLst/>
              <a:rect l="l" t="t" r="r" b="b"/>
              <a:pathLst>
                <a:path w="518" h="538" extrusionOk="0">
                  <a:moveTo>
                    <a:pt x="1" y="1"/>
                  </a:moveTo>
                  <a:cubicBezTo>
                    <a:pt x="60" y="160"/>
                    <a:pt x="120" y="359"/>
                    <a:pt x="160" y="538"/>
                  </a:cubicBezTo>
                  <a:cubicBezTo>
                    <a:pt x="518" y="398"/>
                    <a:pt x="518" y="20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 name="Google Shape;821;p3"/>
            <p:cNvSpPr/>
            <p:nvPr/>
          </p:nvSpPr>
          <p:spPr>
            <a:xfrm>
              <a:off x="2705200" y="4793550"/>
              <a:ext cx="22400" cy="8975"/>
            </a:xfrm>
            <a:custGeom>
              <a:avLst/>
              <a:gdLst/>
              <a:ahLst/>
              <a:cxnLst/>
              <a:rect l="l" t="t" r="r" b="b"/>
              <a:pathLst>
                <a:path w="896" h="359" extrusionOk="0">
                  <a:moveTo>
                    <a:pt x="557" y="0"/>
                  </a:moveTo>
                  <a:cubicBezTo>
                    <a:pt x="478" y="60"/>
                    <a:pt x="378" y="80"/>
                    <a:pt x="279" y="80"/>
                  </a:cubicBezTo>
                  <a:cubicBezTo>
                    <a:pt x="250" y="80"/>
                    <a:pt x="222" y="78"/>
                    <a:pt x="194" y="78"/>
                  </a:cubicBezTo>
                  <a:cubicBezTo>
                    <a:pt x="124" y="78"/>
                    <a:pt x="57" y="88"/>
                    <a:pt x="0" y="160"/>
                  </a:cubicBezTo>
                  <a:lnTo>
                    <a:pt x="199" y="358"/>
                  </a:lnTo>
                  <a:cubicBezTo>
                    <a:pt x="378" y="358"/>
                    <a:pt x="557" y="319"/>
                    <a:pt x="717" y="319"/>
                  </a:cubicBezTo>
                  <a:cubicBezTo>
                    <a:pt x="796" y="219"/>
                    <a:pt x="856" y="100"/>
                    <a:pt x="8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 name="Google Shape;822;p3"/>
            <p:cNvSpPr/>
            <p:nvPr/>
          </p:nvSpPr>
          <p:spPr>
            <a:xfrm>
              <a:off x="3099575" y="4396200"/>
              <a:ext cx="10475" cy="22400"/>
            </a:xfrm>
            <a:custGeom>
              <a:avLst/>
              <a:gdLst/>
              <a:ahLst/>
              <a:cxnLst/>
              <a:rect l="l" t="t" r="r" b="b"/>
              <a:pathLst>
                <a:path w="419" h="896" extrusionOk="0">
                  <a:moveTo>
                    <a:pt x="120" y="0"/>
                  </a:moveTo>
                  <a:lnTo>
                    <a:pt x="120" y="0"/>
                  </a:lnTo>
                  <a:cubicBezTo>
                    <a:pt x="159" y="299"/>
                    <a:pt x="0" y="657"/>
                    <a:pt x="299" y="895"/>
                  </a:cubicBezTo>
                  <a:cubicBezTo>
                    <a:pt x="259" y="597"/>
                    <a:pt x="418" y="259"/>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 name="Google Shape;823;p3"/>
            <p:cNvSpPr/>
            <p:nvPr/>
          </p:nvSpPr>
          <p:spPr>
            <a:xfrm>
              <a:off x="2620650" y="4811275"/>
              <a:ext cx="17925" cy="4650"/>
            </a:xfrm>
            <a:custGeom>
              <a:avLst/>
              <a:gdLst/>
              <a:ahLst/>
              <a:cxnLst/>
              <a:rect l="l" t="t" r="r" b="b"/>
              <a:pathLst>
                <a:path w="717" h="186" extrusionOk="0">
                  <a:moveTo>
                    <a:pt x="454" y="0"/>
                  </a:moveTo>
                  <a:cubicBezTo>
                    <a:pt x="291" y="0"/>
                    <a:pt x="129" y="25"/>
                    <a:pt x="1" y="167"/>
                  </a:cubicBezTo>
                  <a:cubicBezTo>
                    <a:pt x="113" y="167"/>
                    <a:pt x="225" y="185"/>
                    <a:pt x="333" y="185"/>
                  </a:cubicBezTo>
                  <a:cubicBezTo>
                    <a:pt x="473" y="185"/>
                    <a:pt x="604" y="154"/>
                    <a:pt x="717" y="8"/>
                  </a:cubicBezTo>
                  <a:cubicBezTo>
                    <a:pt x="633" y="8"/>
                    <a:pt x="543" y="0"/>
                    <a:pt x="45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 name="Google Shape;824;p3"/>
            <p:cNvSpPr/>
            <p:nvPr/>
          </p:nvSpPr>
          <p:spPr>
            <a:xfrm>
              <a:off x="3015525" y="4820400"/>
              <a:ext cx="15450" cy="9475"/>
            </a:xfrm>
            <a:custGeom>
              <a:avLst/>
              <a:gdLst/>
              <a:ahLst/>
              <a:cxnLst/>
              <a:rect l="l" t="t" r="r" b="b"/>
              <a:pathLst>
                <a:path w="618" h="379" extrusionOk="0">
                  <a:moveTo>
                    <a:pt x="100" y="1"/>
                  </a:moveTo>
                  <a:cubicBezTo>
                    <a:pt x="0" y="120"/>
                    <a:pt x="0" y="239"/>
                    <a:pt x="100" y="379"/>
                  </a:cubicBezTo>
                  <a:lnTo>
                    <a:pt x="279" y="379"/>
                  </a:lnTo>
                  <a:cubicBezTo>
                    <a:pt x="398" y="239"/>
                    <a:pt x="498" y="120"/>
                    <a:pt x="6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 name="Google Shape;825;p3"/>
            <p:cNvSpPr/>
            <p:nvPr/>
          </p:nvSpPr>
          <p:spPr>
            <a:xfrm>
              <a:off x="2620650" y="4824500"/>
              <a:ext cx="17925" cy="5375"/>
            </a:xfrm>
            <a:custGeom>
              <a:avLst/>
              <a:gdLst/>
              <a:ahLst/>
              <a:cxnLst/>
              <a:rect l="l" t="t" r="r" b="b"/>
              <a:pathLst>
                <a:path w="717" h="215" extrusionOk="0">
                  <a:moveTo>
                    <a:pt x="365" y="0"/>
                  </a:moveTo>
                  <a:cubicBezTo>
                    <a:pt x="239" y="0"/>
                    <a:pt x="114" y="70"/>
                    <a:pt x="1" y="215"/>
                  </a:cubicBezTo>
                  <a:cubicBezTo>
                    <a:pt x="259" y="215"/>
                    <a:pt x="478" y="175"/>
                    <a:pt x="717" y="175"/>
                  </a:cubicBezTo>
                  <a:cubicBezTo>
                    <a:pt x="602" y="60"/>
                    <a:pt x="483" y="0"/>
                    <a:pt x="36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 name="Google Shape;826;p3"/>
            <p:cNvSpPr/>
            <p:nvPr/>
          </p:nvSpPr>
          <p:spPr>
            <a:xfrm>
              <a:off x="2549050" y="4824875"/>
              <a:ext cx="17925" cy="4100"/>
            </a:xfrm>
            <a:custGeom>
              <a:avLst/>
              <a:gdLst/>
              <a:ahLst/>
              <a:cxnLst/>
              <a:rect l="l" t="t" r="r" b="b"/>
              <a:pathLst>
                <a:path w="717" h="164" extrusionOk="0">
                  <a:moveTo>
                    <a:pt x="716" y="1"/>
                  </a:moveTo>
                  <a:lnTo>
                    <a:pt x="716" y="1"/>
                  </a:lnTo>
                  <a:cubicBezTo>
                    <a:pt x="683" y="3"/>
                    <a:pt x="649" y="4"/>
                    <a:pt x="615" y="4"/>
                  </a:cubicBezTo>
                  <a:cubicBezTo>
                    <a:pt x="560" y="4"/>
                    <a:pt x="503" y="2"/>
                    <a:pt x="447" y="2"/>
                  </a:cubicBezTo>
                  <a:cubicBezTo>
                    <a:pt x="286" y="2"/>
                    <a:pt x="127" y="20"/>
                    <a:pt x="0" y="160"/>
                  </a:cubicBezTo>
                  <a:cubicBezTo>
                    <a:pt x="27" y="158"/>
                    <a:pt x="54" y="157"/>
                    <a:pt x="81" y="157"/>
                  </a:cubicBezTo>
                  <a:cubicBezTo>
                    <a:pt x="163" y="157"/>
                    <a:pt x="246" y="164"/>
                    <a:pt x="326" y="164"/>
                  </a:cubicBezTo>
                  <a:cubicBezTo>
                    <a:pt x="474" y="164"/>
                    <a:pt x="612" y="140"/>
                    <a:pt x="7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 name="Google Shape;827;p3"/>
            <p:cNvSpPr/>
            <p:nvPr/>
          </p:nvSpPr>
          <p:spPr>
            <a:xfrm>
              <a:off x="3114500" y="4413600"/>
              <a:ext cx="7975" cy="18425"/>
            </a:xfrm>
            <a:custGeom>
              <a:avLst/>
              <a:gdLst/>
              <a:ahLst/>
              <a:cxnLst/>
              <a:rect l="l" t="t" r="r" b="b"/>
              <a:pathLst>
                <a:path w="319" h="737" extrusionOk="0">
                  <a:moveTo>
                    <a:pt x="60" y="0"/>
                  </a:moveTo>
                  <a:cubicBezTo>
                    <a:pt x="100" y="259"/>
                    <a:pt x="0" y="537"/>
                    <a:pt x="219" y="736"/>
                  </a:cubicBezTo>
                  <a:cubicBezTo>
                    <a:pt x="219" y="478"/>
                    <a:pt x="318" y="199"/>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 name="Google Shape;828;p3"/>
            <p:cNvSpPr/>
            <p:nvPr/>
          </p:nvSpPr>
          <p:spPr>
            <a:xfrm>
              <a:off x="3104550" y="4621925"/>
              <a:ext cx="12450" cy="10525"/>
            </a:xfrm>
            <a:custGeom>
              <a:avLst/>
              <a:gdLst/>
              <a:ahLst/>
              <a:cxnLst/>
              <a:rect l="l" t="t" r="r" b="b"/>
              <a:pathLst>
                <a:path w="498" h="421" extrusionOk="0">
                  <a:moveTo>
                    <a:pt x="327" y="0"/>
                  </a:moveTo>
                  <a:cubicBezTo>
                    <a:pt x="261" y="0"/>
                    <a:pt x="186" y="62"/>
                    <a:pt x="120" y="62"/>
                  </a:cubicBezTo>
                  <a:cubicBezTo>
                    <a:pt x="0" y="281"/>
                    <a:pt x="159" y="321"/>
                    <a:pt x="259" y="400"/>
                  </a:cubicBezTo>
                  <a:lnTo>
                    <a:pt x="299" y="420"/>
                  </a:lnTo>
                  <a:cubicBezTo>
                    <a:pt x="418" y="321"/>
                    <a:pt x="498" y="201"/>
                    <a:pt x="418" y="62"/>
                  </a:cubicBezTo>
                  <a:cubicBezTo>
                    <a:pt x="391" y="16"/>
                    <a:pt x="360" y="0"/>
                    <a:pt x="32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 name="Google Shape;829;p3"/>
            <p:cNvSpPr/>
            <p:nvPr/>
          </p:nvSpPr>
          <p:spPr>
            <a:xfrm>
              <a:off x="2620150" y="4802500"/>
              <a:ext cx="20425" cy="4000"/>
            </a:xfrm>
            <a:custGeom>
              <a:avLst/>
              <a:gdLst/>
              <a:ahLst/>
              <a:cxnLst/>
              <a:rect l="l" t="t" r="r" b="b"/>
              <a:pathLst>
                <a:path w="817" h="160" extrusionOk="0">
                  <a:moveTo>
                    <a:pt x="538" y="0"/>
                  </a:moveTo>
                  <a:cubicBezTo>
                    <a:pt x="359" y="0"/>
                    <a:pt x="220" y="0"/>
                    <a:pt x="21" y="20"/>
                  </a:cubicBezTo>
                  <a:cubicBezTo>
                    <a:pt x="21" y="60"/>
                    <a:pt x="1" y="120"/>
                    <a:pt x="1" y="160"/>
                  </a:cubicBezTo>
                  <a:lnTo>
                    <a:pt x="737" y="160"/>
                  </a:lnTo>
                  <a:cubicBezTo>
                    <a:pt x="777" y="160"/>
                    <a:pt x="777" y="160"/>
                    <a:pt x="796" y="120"/>
                  </a:cubicBezTo>
                  <a:cubicBezTo>
                    <a:pt x="816" y="100"/>
                    <a:pt x="796" y="40"/>
                    <a:pt x="737" y="20"/>
                  </a:cubicBezTo>
                  <a:cubicBezTo>
                    <a:pt x="677" y="0"/>
                    <a:pt x="617" y="0"/>
                    <a:pt x="5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 name="Google Shape;830;p3"/>
            <p:cNvSpPr/>
            <p:nvPr/>
          </p:nvSpPr>
          <p:spPr>
            <a:xfrm>
              <a:off x="2526650" y="4838225"/>
              <a:ext cx="13950" cy="4375"/>
            </a:xfrm>
            <a:custGeom>
              <a:avLst/>
              <a:gdLst/>
              <a:ahLst/>
              <a:cxnLst/>
              <a:rect l="l" t="t" r="r" b="b"/>
              <a:pathLst>
                <a:path w="558" h="175" extrusionOk="0">
                  <a:moveTo>
                    <a:pt x="388" y="0"/>
                  </a:moveTo>
                  <a:cubicBezTo>
                    <a:pt x="249" y="0"/>
                    <a:pt x="115" y="21"/>
                    <a:pt x="1" y="163"/>
                  </a:cubicBezTo>
                  <a:cubicBezTo>
                    <a:pt x="61" y="169"/>
                    <a:pt x="121" y="175"/>
                    <a:pt x="180" y="175"/>
                  </a:cubicBezTo>
                  <a:cubicBezTo>
                    <a:pt x="316" y="175"/>
                    <a:pt x="447" y="143"/>
                    <a:pt x="558" y="4"/>
                  </a:cubicBezTo>
                  <a:cubicBezTo>
                    <a:pt x="501" y="4"/>
                    <a:pt x="444" y="0"/>
                    <a:pt x="38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 name="Google Shape;831;p3"/>
            <p:cNvSpPr/>
            <p:nvPr/>
          </p:nvSpPr>
          <p:spPr>
            <a:xfrm>
              <a:off x="3183125" y="4847250"/>
              <a:ext cx="8975" cy="5675"/>
            </a:xfrm>
            <a:custGeom>
              <a:avLst/>
              <a:gdLst/>
              <a:ahLst/>
              <a:cxnLst/>
              <a:rect l="l" t="t" r="r" b="b"/>
              <a:pathLst>
                <a:path w="359" h="227" extrusionOk="0">
                  <a:moveTo>
                    <a:pt x="358" y="1"/>
                  </a:moveTo>
                  <a:cubicBezTo>
                    <a:pt x="239" y="1"/>
                    <a:pt x="100" y="1"/>
                    <a:pt x="0" y="21"/>
                  </a:cubicBezTo>
                  <a:cubicBezTo>
                    <a:pt x="40" y="60"/>
                    <a:pt x="40" y="220"/>
                    <a:pt x="80" y="220"/>
                  </a:cubicBezTo>
                  <a:cubicBezTo>
                    <a:pt x="101" y="224"/>
                    <a:pt x="120" y="227"/>
                    <a:pt x="138" y="227"/>
                  </a:cubicBezTo>
                  <a:cubicBezTo>
                    <a:pt x="269" y="227"/>
                    <a:pt x="306" y="106"/>
                    <a:pt x="3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 name="Google Shape;832;p3"/>
            <p:cNvSpPr/>
            <p:nvPr/>
          </p:nvSpPr>
          <p:spPr>
            <a:xfrm>
              <a:off x="3102550" y="4427525"/>
              <a:ext cx="9475" cy="8475"/>
            </a:xfrm>
            <a:custGeom>
              <a:avLst/>
              <a:gdLst/>
              <a:ahLst/>
              <a:cxnLst/>
              <a:rect l="l" t="t" r="r" b="b"/>
              <a:pathLst>
                <a:path w="379" h="339" extrusionOk="0">
                  <a:moveTo>
                    <a:pt x="180" y="0"/>
                  </a:moveTo>
                  <a:cubicBezTo>
                    <a:pt x="1" y="100"/>
                    <a:pt x="1" y="219"/>
                    <a:pt x="180" y="339"/>
                  </a:cubicBezTo>
                  <a:cubicBezTo>
                    <a:pt x="379" y="239"/>
                    <a:pt x="200" y="12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 name="Google Shape;833;p3"/>
            <p:cNvSpPr/>
            <p:nvPr/>
          </p:nvSpPr>
          <p:spPr>
            <a:xfrm>
              <a:off x="3107025" y="4448400"/>
              <a:ext cx="7500" cy="14450"/>
            </a:xfrm>
            <a:custGeom>
              <a:avLst/>
              <a:gdLst/>
              <a:ahLst/>
              <a:cxnLst/>
              <a:rect l="l" t="t" r="r" b="b"/>
              <a:pathLst>
                <a:path w="300" h="578" extrusionOk="0">
                  <a:moveTo>
                    <a:pt x="103" y="1"/>
                  </a:moveTo>
                  <a:cubicBezTo>
                    <a:pt x="70" y="1"/>
                    <a:pt x="40" y="21"/>
                    <a:pt x="21" y="61"/>
                  </a:cubicBezTo>
                  <a:cubicBezTo>
                    <a:pt x="21" y="240"/>
                    <a:pt x="1" y="458"/>
                    <a:pt x="200" y="578"/>
                  </a:cubicBezTo>
                  <a:cubicBezTo>
                    <a:pt x="299" y="478"/>
                    <a:pt x="299" y="359"/>
                    <a:pt x="200" y="240"/>
                  </a:cubicBezTo>
                  <a:lnTo>
                    <a:pt x="200" y="61"/>
                  </a:lnTo>
                  <a:cubicBezTo>
                    <a:pt x="170" y="21"/>
                    <a:pt x="135" y="1"/>
                    <a:pt x="10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 name="Google Shape;834;p3"/>
            <p:cNvSpPr/>
            <p:nvPr/>
          </p:nvSpPr>
          <p:spPr>
            <a:xfrm>
              <a:off x="3013525" y="4820400"/>
              <a:ext cx="4500" cy="12950"/>
            </a:xfrm>
            <a:custGeom>
              <a:avLst/>
              <a:gdLst/>
              <a:ahLst/>
              <a:cxnLst/>
              <a:rect l="l" t="t" r="r" b="b"/>
              <a:pathLst>
                <a:path w="180" h="518" extrusionOk="0">
                  <a:moveTo>
                    <a:pt x="180" y="1"/>
                  </a:moveTo>
                  <a:cubicBezTo>
                    <a:pt x="120" y="40"/>
                    <a:pt x="61" y="100"/>
                    <a:pt x="1" y="140"/>
                  </a:cubicBezTo>
                  <a:lnTo>
                    <a:pt x="1" y="518"/>
                  </a:lnTo>
                  <a:cubicBezTo>
                    <a:pt x="61" y="478"/>
                    <a:pt x="120" y="418"/>
                    <a:pt x="180" y="379"/>
                  </a:cubicBezTo>
                  <a:lnTo>
                    <a:pt x="18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 name="Google Shape;835;p3"/>
            <p:cNvSpPr/>
            <p:nvPr/>
          </p:nvSpPr>
          <p:spPr>
            <a:xfrm>
              <a:off x="2598275" y="4816200"/>
              <a:ext cx="13450" cy="4250"/>
            </a:xfrm>
            <a:custGeom>
              <a:avLst/>
              <a:gdLst/>
              <a:ahLst/>
              <a:cxnLst/>
              <a:rect l="l" t="t" r="r" b="b"/>
              <a:pathLst>
                <a:path w="538" h="170" extrusionOk="0">
                  <a:moveTo>
                    <a:pt x="392" y="1"/>
                  </a:moveTo>
                  <a:cubicBezTo>
                    <a:pt x="250" y="1"/>
                    <a:pt x="120" y="34"/>
                    <a:pt x="0" y="169"/>
                  </a:cubicBezTo>
                  <a:cubicBezTo>
                    <a:pt x="33" y="169"/>
                    <a:pt x="67" y="169"/>
                    <a:pt x="101" y="169"/>
                  </a:cubicBezTo>
                  <a:cubicBezTo>
                    <a:pt x="256" y="169"/>
                    <a:pt x="424" y="156"/>
                    <a:pt x="538" y="9"/>
                  </a:cubicBezTo>
                  <a:cubicBezTo>
                    <a:pt x="488" y="4"/>
                    <a:pt x="439" y="1"/>
                    <a:pt x="39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 name="Google Shape;836;p3"/>
            <p:cNvSpPr/>
            <p:nvPr/>
          </p:nvSpPr>
          <p:spPr>
            <a:xfrm>
              <a:off x="2522675" y="4828850"/>
              <a:ext cx="13450" cy="4675"/>
            </a:xfrm>
            <a:custGeom>
              <a:avLst/>
              <a:gdLst/>
              <a:ahLst/>
              <a:cxnLst/>
              <a:rect l="l" t="t" r="r" b="b"/>
              <a:pathLst>
                <a:path w="538" h="187" extrusionOk="0">
                  <a:moveTo>
                    <a:pt x="1" y="1"/>
                  </a:moveTo>
                  <a:lnTo>
                    <a:pt x="1" y="180"/>
                  </a:lnTo>
                  <a:cubicBezTo>
                    <a:pt x="67" y="180"/>
                    <a:pt x="133" y="186"/>
                    <a:pt x="197" y="186"/>
                  </a:cubicBezTo>
                  <a:cubicBezTo>
                    <a:pt x="326" y="186"/>
                    <a:pt x="445" y="160"/>
                    <a:pt x="5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 name="Google Shape;837;p3"/>
            <p:cNvSpPr/>
            <p:nvPr/>
          </p:nvSpPr>
          <p:spPr>
            <a:xfrm>
              <a:off x="2709675" y="4619750"/>
              <a:ext cx="13450" cy="3825"/>
            </a:xfrm>
            <a:custGeom>
              <a:avLst/>
              <a:gdLst/>
              <a:ahLst/>
              <a:cxnLst/>
              <a:rect l="l" t="t" r="r" b="b"/>
              <a:pathLst>
                <a:path w="538" h="153" extrusionOk="0">
                  <a:moveTo>
                    <a:pt x="374" y="1"/>
                  </a:moveTo>
                  <a:cubicBezTo>
                    <a:pt x="228" y="1"/>
                    <a:pt x="103" y="32"/>
                    <a:pt x="0" y="149"/>
                  </a:cubicBezTo>
                  <a:cubicBezTo>
                    <a:pt x="62" y="149"/>
                    <a:pt x="123" y="153"/>
                    <a:pt x="182" y="153"/>
                  </a:cubicBezTo>
                  <a:cubicBezTo>
                    <a:pt x="316" y="153"/>
                    <a:pt x="441" y="134"/>
                    <a:pt x="538" y="10"/>
                  </a:cubicBezTo>
                  <a:cubicBezTo>
                    <a:pt x="480" y="5"/>
                    <a:pt x="426" y="1"/>
                    <a:pt x="3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 name="Google Shape;838;p3"/>
            <p:cNvSpPr/>
            <p:nvPr/>
          </p:nvSpPr>
          <p:spPr>
            <a:xfrm>
              <a:off x="2968775" y="4780450"/>
              <a:ext cx="9475" cy="3975"/>
            </a:xfrm>
            <a:custGeom>
              <a:avLst/>
              <a:gdLst/>
              <a:ahLst/>
              <a:cxnLst/>
              <a:rect l="l" t="t" r="r" b="b"/>
              <a:pathLst>
                <a:path w="379" h="159" extrusionOk="0">
                  <a:moveTo>
                    <a:pt x="283" y="1"/>
                  </a:moveTo>
                  <a:cubicBezTo>
                    <a:pt x="164" y="1"/>
                    <a:pt x="64" y="36"/>
                    <a:pt x="1" y="146"/>
                  </a:cubicBezTo>
                  <a:cubicBezTo>
                    <a:pt x="34" y="155"/>
                    <a:pt x="65" y="159"/>
                    <a:pt x="95" y="159"/>
                  </a:cubicBezTo>
                  <a:cubicBezTo>
                    <a:pt x="209" y="159"/>
                    <a:pt x="300" y="102"/>
                    <a:pt x="378" y="7"/>
                  </a:cubicBezTo>
                  <a:cubicBezTo>
                    <a:pt x="346" y="3"/>
                    <a:pt x="313" y="1"/>
                    <a:pt x="2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 name="Google Shape;839;p3"/>
            <p:cNvSpPr/>
            <p:nvPr/>
          </p:nvSpPr>
          <p:spPr>
            <a:xfrm>
              <a:off x="3009050" y="4793550"/>
              <a:ext cx="9475" cy="4150"/>
            </a:xfrm>
            <a:custGeom>
              <a:avLst/>
              <a:gdLst/>
              <a:ahLst/>
              <a:cxnLst/>
              <a:rect l="l" t="t" r="r" b="b"/>
              <a:pathLst>
                <a:path w="379" h="166" extrusionOk="0">
                  <a:moveTo>
                    <a:pt x="1" y="0"/>
                  </a:moveTo>
                  <a:cubicBezTo>
                    <a:pt x="64" y="128"/>
                    <a:pt x="154" y="166"/>
                    <a:pt x="278" y="166"/>
                  </a:cubicBezTo>
                  <a:cubicBezTo>
                    <a:pt x="310" y="166"/>
                    <a:pt x="343" y="164"/>
                    <a:pt x="379" y="160"/>
                  </a:cubicBezTo>
                  <a:cubicBezTo>
                    <a:pt x="279" y="20"/>
                    <a:pt x="16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 name="Google Shape;840;p3"/>
            <p:cNvSpPr/>
            <p:nvPr/>
          </p:nvSpPr>
          <p:spPr>
            <a:xfrm>
              <a:off x="2906600" y="4763700"/>
              <a:ext cx="8975" cy="3025"/>
            </a:xfrm>
            <a:custGeom>
              <a:avLst/>
              <a:gdLst/>
              <a:ahLst/>
              <a:cxnLst/>
              <a:rect l="l" t="t" r="r" b="b"/>
              <a:pathLst>
                <a:path w="359" h="121" extrusionOk="0">
                  <a:moveTo>
                    <a:pt x="165" y="1"/>
                  </a:moveTo>
                  <a:cubicBezTo>
                    <a:pt x="105" y="1"/>
                    <a:pt x="51" y="41"/>
                    <a:pt x="1" y="120"/>
                  </a:cubicBezTo>
                  <a:cubicBezTo>
                    <a:pt x="67" y="120"/>
                    <a:pt x="142" y="111"/>
                    <a:pt x="226" y="111"/>
                  </a:cubicBezTo>
                  <a:cubicBezTo>
                    <a:pt x="268" y="111"/>
                    <a:pt x="313" y="114"/>
                    <a:pt x="359" y="120"/>
                  </a:cubicBezTo>
                  <a:cubicBezTo>
                    <a:pt x="289" y="41"/>
                    <a:pt x="225" y="1"/>
                    <a:pt x="1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 name="Google Shape;841;p3"/>
            <p:cNvSpPr/>
            <p:nvPr/>
          </p:nvSpPr>
          <p:spPr>
            <a:xfrm>
              <a:off x="2544075" y="4838300"/>
              <a:ext cx="9475" cy="3400"/>
            </a:xfrm>
            <a:custGeom>
              <a:avLst/>
              <a:gdLst/>
              <a:ahLst/>
              <a:cxnLst/>
              <a:rect l="l" t="t" r="r" b="b"/>
              <a:pathLst>
                <a:path w="379" h="136" extrusionOk="0">
                  <a:moveTo>
                    <a:pt x="0" y="1"/>
                  </a:moveTo>
                  <a:cubicBezTo>
                    <a:pt x="74" y="85"/>
                    <a:pt x="142" y="135"/>
                    <a:pt x="207" y="135"/>
                  </a:cubicBezTo>
                  <a:cubicBezTo>
                    <a:pt x="265" y="135"/>
                    <a:pt x="322" y="95"/>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 name="Google Shape;842;p3"/>
            <p:cNvSpPr/>
            <p:nvPr/>
          </p:nvSpPr>
          <p:spPr>
            <a:xfrm>
              <a:off x="3169700" y="4847250"/>
              <a:ext cx="8475" cy="3025"/>
            </a:xfrm>
            <a:custGeom>
              <a:avLst/>
              <a:gdLst/>
              <a:ahLst/>
              <a:cxnLst/>
              <a:rect l="l" t="t" r="r" b="b"/>
              <a:pathLst>
                <a:path w="339" h="121" extrusionOk="0">
                  <a:moveTo>
                    <a:pt x="0" y="1"/>
                  </a:moveTo>
                  <a:cubicBezTo>
                    <a:pt x="50" y="80"/>
                    <a:pt x="105" y="120"/>
                    <a:pt x="162" y="120"/>
                  </a:cubicBezTo>
                  <a:cubicBezTo>
                    <a:pt x="219" y="120"/>
                    <a:pt x="279" y="80"/>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 name="Google Shape;843;p3"/>
            <p:cNvSpPr/>
            <p:nvPr/>
          </p:nvSpPr>
          <p:spPr>
            <a:xfrm>
              <a:off x="3112000" y="4369825"/>
              <a:ext cx="4000" cy="8475"/>
            </a:xfrm>
            <a:custGeom>
              <a:avLst/>
              <a:gdLst/>
              <a:ahLst/>
              <a:cxnLst/>
              <a:rect l="l" t="t" r="r" b="b"/>
              <a:pathLst>
                <a:path w="160" h="339" extrusionOk="0">
                  <a:moveTo>
                    <a:pt x="1" y="1"/>
                  </a:moveTo>
                  <a:lnTo>
                    <a:pt x="1" y="339"/>
                  </a:lnTo>
                  <a:cubicBezTo>
                    <a:pt x="160" y="240"/>
                    <a:pt x="160" y="12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 name="Google Shape;844;p3"/>
            <p:cNvSpPr/>
            <p:nvPr/>
          </p:nvSpPr>
          <p:spPr>
            <a:xfrm>
              <a:off x="3107025" y="4440950"/>
              <a:ext cx="5000" cy="8975"/>
            </a:xfrm>
            <a:custGeom>
              <a:avLst/>
              <a:gdLst/>
              <a:ahLst/>
              <a:cxnLst/>
              <a:rect l="l" t="t" r="r" b="b"/>
              <a:pathLst>
                <a:path w="200" h="359" extrusionOk="0">
                  <a:moveTo>
                    <a:pt x="1" y="0"/>
                  </a:moveTo>
                  <a:lnTo>
                    <a:pt x="1" y="359"/>
                  </a:lnTo>
                  <a:lnTo>
                    <a:pt x="200" y="359"/>
                  </a:lnTo>
                  <a:cubicBezTo>
                    <a:pt x="200" y="199"/>
                    <a:pt x="140" y="8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 name="Google Shape;845;p3"/>
            <p:cNvSpPr/>
            <p:nvPr/>
          </p:nvSpPr>
          <p:spPr>
            <a:xfrm>
              <a:off x="3120450" y="4435975"/>
              <a:ext cx="4500" cy="9475"/>
            </a:xfrm>
            <a:custGeom>
              <a:avLst/>
              <a:gdLst/>
              <a:ahLst/>
              <a:cxnLst/>
              <a:rect l="l" t="t" r="r" b="b"/>
              <a:pathLst>
                <a:path w="180" h="379" extrusionOk="0">
                  <a:moveTo>
                    <a:pt x="1" y="1"/>
                  </a:moveTo>
                  <a:lnTo>
                    <a:pt x="1" y="378"/>
                  </a:lnTo>
                  <a:cubicBezTo>
                    <a:pt x="180" y="259"/>
                    <a:pt x="180" y="1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 name="Google Shape;846;p3"/>
            <p:cNvSpPr/>
            <p:nvPr/>
          </p:nvSpPr>
          <p:spPr>
            <a:xfrm>
              <a:off x="3112000" y="4454875"/>
              <a:ext cx="4000" cy="8475"/>
            </a:xfrm>
            <a:custGeom>
              <a:avLst/>
              <a:gdLst/>
              <a:ahLst/>
              <a:cxnLst/>
              <a:rect l="l" t="t" r="r" b="b"/>
              <a:pathLst>
                <a:path w="160" h="339" extrusionOk="0">
                  <a:moveTo>
                    <a:pt x="1" y="0"/>
                  </a:moveTo>
                  <a:lnTo>
                    <a:pt x="1" y="339"/>
                  </a:lnTo>
                  <a:cubicBezTo>
                    <a:pt x="160" y="219"/>
                    <a:pt x="160" y="10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 name="Google Shape;847;p3"/>
            <p:cNvSpPr/>
            <p:nvPr/>
          </p:nvSpPr>
          <p:spPr>
            <a:xfrm>
              <a:off x="3147300" y="4628450"/>
              <a:ext cx="4525" cy="4000"/>
            </a:xfrm>
            <a:custGeom>
              <a:avLst/>
              <a:gdLst/>
              <a:ahLst/>
              <a:cxnLst/>
              <a:rect l="l" t="t" r="r" b="b"/>
              <a:pathLst>
                <a:path w="181" h="160" extrusionOk="0">
                  <a:moveTo>
                    <a:pt x="1" y="0"/>
                  </a:moveTo>
                  <a:lnTo>
                    <a:pt x="180" y="159"/>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 name="Google Shape;848;p3"/>
            <p:cNvSpPr/>
            <p:nvPr/>
          </p:nvSpPr>
          <p:spPr>
            <a:xfrm>
              <a:off x="3112000" y="4387250"/>
              <a:ext cx="3500" cy="4975"/>
            </a:xfrm>
            <a:custGeom>
              <a:avLst/>
              <a:gdLst/>
              <a:ahLst/>
              <a:cxnLst/>
              <a:rect l="l" t="t" r="r" b="b"/>
              <a:pathLst>
                <a:path w="140" h="199" extrusionOk="0">
                  <a:moveTo>
                    <a:pt x="1" y="0"/>
                  </a:moveTo>
                  <a:cubicBezTo>
                    <a:pt x="40" y="60"/>
                    <a:pt x="100" y="119"/>
                    <a:pt x="140" y="199"/>
                  </a:cubicBezTo>
                  <a:cubicBezTo>
                    <a:pt x="100" y="119"/>
                    <a:pt x="40"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 name="Google Shape;849;p3"/>
            <p:cNvSpPr/>
            <p:nvPr/>
          </p:nvSpPr>
          <p:spPr>
            <a:xfrm>
              <a:off x="3107525" y="4418575"/>
              <a:ext cx="2525" cy="4500"/>
            </a:xfrm>
            <a:custGeom>
              <a:avLst/>
              <a:gdLst/>
              <a:ahLst/>
              <a:cxnLst/>
              <a:rect l="l" t="t" r="r" b="b"/>
              <a:pathLst>
                <a:path w="101" h="180" extrusionOk="0">
                  <a:moveTo>
                    <a:pt x="1" y="0"/>
                  </a:moveTo>
                  <a:lnTo>
                    <a:pt x="1" y="179"/>
                  </a:lnTo>
                  <a:cubicBezTo>
                    <a:pt x="100" y="100"/>
                    <a:pt x="100"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 name="Google Shape;850;p3"/>
            <p:cNvSpPr/>
            <p:nvPr/>
          </p:nvSpPr>
          <p:spPr>
            <a:xfrm>
              <a:off x="3114500" y="4400675"/>
              <a:ext cx="1000" cy="5000"/>
            </a:xfrm>
            <a:custGeom>
              <a:avLst/>
              <a:gdLst/>
              <a:ahLst/>
              <a:cxnLst/>
              <a:rect l="l" t="t" r="r" b="b"/>
              <a:pathLst>
                <a:path w="40" h="200" extrusionOk="0">
                  <a:moveTo>
                    <a:pt x="40" y="0"/>
                  </a:moveTo>
                  <a:cubicBezTo>
                    <a:pt x="20" y="20"/>
                    <a:pt x="0" y="60"/>
                    <a:pt x="0" y="80"/>
                  </a:cubicBezTo>
                  <a:cubicBezTo>
                    <a:pt x="0" y="100"/>
                    <a:pt x="20" y="159"/>
                    <a:pt x="40" y="199"/>
                  </a:cubicBezTo>
                  <a:lnTo>
                    <a:pt x="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 name="Google Shape;851;p3"/>
            <p:cNvSpPr/>
            <p:nvPr/>
          </p:nvSpPr>
          <p:spPr>
            <a:xfrm>
              <a:off x="3112000" y="4360375"/>
              <a:ext cx="3000" cy="4500"/>
            </a:xfrm>
            <a:custGeom>
              <a:avLst/>
              <a:gdLst/>
              <a:ahLst/>
              <a:cxnLst/>
              <a:rect l="l" t="t" r="r" b="b"/>
              <a:pathLst>
                <a:path w="120" h="180" extrusionOk="0">
                  <a:moveTo>
                    <a:pt x="1" y="1"/>
                  </a:moveTo>
                  <a:lnTo>
                    <a:pt x="1" y="180"/>
                  </a:lnTo>
                  <a:cubicBezTo>
                    <a:pt x="120" y="120"/>
                    <a:pt x="120" y="8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 name="Google Shape;852;p3"/>
            <p:cNvSpPr/>
            <p:nvPr/>
          </p:nvSpPr>
          <p:spPr>
            <a:xfrm>
              <a:off x="3000100" y="4820400"/>
              <a:ext cx="5000" cy="3500"/>
            </a:xfrm>
            <a:custGeom>
              <a:avLst/>
              <a:gdLst/>
              <a:ahLst/>
              <a:cxnLst/>
              <a:rect l="l" t="t" r="r" b="b"/>
              <a:pathLst>
                <a:path w="200" h="140" extrusionOk="0">
                  <a:moveTo>
                    <a:pt x="1" y="1"/>
                  </a:moveTo>
                  <a:cubicBezTo>
                    <a:pt x="41" y="40"/>
                    <a:pt x="120" y="100"/>
                    <a:pt x="200" y="140"/>
                  </a:cubicBezTo>
                  <a:cubicBezTo>
                    <a:pt x="120" y="100"/>
                    <a:pt x="60" y="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 name="Google Shape;853;p3"/>
            <p:cNvSpPr/>
            <p:nvPr/>
          </p:nvSpPr>
          <p:spPr>
            <a:xfrm>
              <a:off x="2575900" y="4820900"/>
              <a:ext cx="5000" cy="4000"/>
            </a:xfrm>
            <a:custGeom>
              <a:avLst/>
              <a:gdLst/>
              <a:ahLst/>
              <a:cxnLst/>
              <a:rect l="l" t="t" r="r" b="b"/>
              <a:pathLst>
                <a:path w="200" h="160" extrusionOk="0">
                  <a:moveTo>
                    <a:pt x="199" y="1"/>
                  </a:moveTo>
                  <a:lnTo>
                    <a:pt x="199" y="1"/>
                  </a:lnTo>
                  <a:cubicBezTo>
                    <a:pt x="120" y="60"/>
                    <a:pt x="60" y="100"/>
                    <a:pt x="0" y="160"/>
                  </a:cubicBezTo>
                  <a:cubicBezTo>
                    <a:pt x="80" y="100"/>
                    <a:pt x="120" y="60"/>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 name="Google Shape;854;p3"/>
            <p:cNvSpPr/>
            <p:nvPr/>
          </p:nvSpPr>
          <p:spPr>
            <a:xfrm>
              <a:off x="2959325" y="4766700"/>
              <a:ext cx="6500" cy="4000"/>
            </a:xfrm>
            <a:custGeom>
              <a:avLst/>
              <a:gdLst/>
              <a:ahLst/>
              <a:cxnLst/>
              <a:rect l="l" t="t" r="r" b="b"/>
              <a:pathLst>
                <a:path w="260" h="160" extrusionOk="0">
                  <a:moveTo>
                    <a:pt x="180" y="0"/>
                  </a:moveTo>
                  <a:cubicBezTo>
                    <a:pt x="140" y="0"/>
                    <a:pt x="60" y="40"/>
                    <a:pt x="1" y="40"/>
                  </a:cubicBezTo>
                  <a:cubicBezTo>
                    <a:pt x="80" y="80"/>
                    <a:pt x="140" y="139"/>
                    <a:pt x="180" y="159"/>
                  </a:cubicBezTo>
                  <a:cubicBezTo>
                    <a:pt x="199" y="159"/>
                    <a:pt x="199" y="159"/>
                    <a:pt x="239" y="100"/>
                  </a:cubicBezTo>
                  <a:cubicBezTo>
                    <a:pt x="259" y="80"/>
                    <a:pt x="239" y="4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 name="Google Shape;855;p3"/>
            <p:cNvSpPr/>
            <p:nvPr/>
          </p:nvSpPr>
          <p:spPr>
            <a:xfrm>
              <a:off x="2964300" y="4766075"/>
              <a:ext cx="4925" cy="5125"/>
            </a:xfrm>
            <a:custGeom>
              <a:avLst/>
              <a:gdLst/>
              <a:ahLst/>
              <a:cxnLst/>
              <a:rect l="l" t="t" r="r" b="b"/>
              <a:pathLst>
                <a:path w="197" h="205" extrusionOk="0">
                  <a:moveTo>
                    <a:pt x="91" y="0"/>
                  </a:moveTo>
                  <a:cubicBezTo>
                    <a:pt x="76" y="0"/>
                    <a:pt x="59" y="2"/>
                    <a:pt x="40" y="5"/>
                  </a:cubicBezTo>
                  <a:lnTo>
                    <a:pt x="0" y="25"/>
                  </a:lnTo>
                  <a:lnTo>
                    <a:pt x="0" y="204"/>
                  </a:lnTo>
                  <a:lnTo>
                    <a:pt x="180" y="204"/>
                  </a:lnTo>
                  <a:lnTo>
                    <a:pt x="180" y="164"/>
                  </a:lnTo>
                  <a:cubicBezTo>
                    <a:pt x="196" y="47"/>
                    <a:pt x="171" y="0"/>
                    <a:pt x="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 name="Google Shape;856;p3"/>
            <p:cNvSpPr/>
            <p:nvPr/>
          </p:nvSpPr>
          <p:spPr>
            <a:xfrm>
              <a:off x="3164725" y="4771175"/>
              <a:ext cx="3500" cy="4500"/>
            </a:xfrm>
            <a:custGeom>
              <a:avLst/>
              <a:gdLst/>
              <a:ahLst/>
              <a:cxnLst/>
              <a:rect l="l" t="t" r="r" b="b"/>
              <a:pathLst>
                <a:path w="140" h="180" extrusionOk="0">
                  <a:moveTo>
                    <a:pt x="0" y="0"/>
                  </a:moveTo>
                  <a:cubicBezTo>
                    <a:pt x="0" y="60"/>
                    <a:pt x="20" y="120"/>
                    <a:pt x="20" y="179"/>
                  </a:cubicBezTo>
                  <a:cubicBezTo>
                    <a:pt x="139" y="100"/>
                    <a:pt x="12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 name="Google Shape;857;p3"/>
            <p:cNvSpPr/>
            <p:nvPr/>
          </p:nvSpPr>
          <p:spPr>
            <a:xfrm>
              <a:off x="2714150" y="4793550"/>
              <a:ext cx="5500" cy="4500"/>
            </a:xfrm>
            <a:custGeom>
              <a:avLst/>
              <a:gdLst/>
              <a:ahLst/>
              <a:cxnLst/>
              <a:rect l="l" t="t" r="r" b="b"/>
              <a:pathLst>
                <a:path w="220" h="180" extrusionOk="0">
                  <a:moveTo>
                    <a:pt x="20" y="0"/>
                  </a:moveTo>
                  <a:cubicBezTo>
                    <a:pt x="0" y="60"/>
                    <a:pt x="0" y="120"/>
                    <a:pt x="0" y="179"/>
                  </a:cubicBezTo>
                  <a:cubicBezTo>
                    <a:pt x="60" y="100"/>
                    <a:pt x="120" y="60"/>
                    <a:pt x="219" y="20"/>
                  </a:cubicBezTo>
                  <a:cubicBezTo>
                    <a:pt x="140" y="0"/>
                    <a:pt x="100" y="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 name="Google Shape;858;p3"/>
            <p:cNvSpPr/>
            <p:nvPr/>
          </p:nvSpPr>
          <p:spPr>
            <a:xfrm>
              <a:off x="3021000" y="4109725"/>
              <a:ext cx="5500" cy="56725"/>
            </a:xfrm>
            <a:custGeom>
              <a:avLst/>
              <a:gdLst/>
              <a:ahLst/>
              <a:cxnLst/>
              <a:rect l="l" t="t" r="r" b="b"/>
              <a:pathLst>
                <a:path w="220" h="2269" extrusionOk="0">
                  <a:moveTo>
                    <a:pt x="149" y="1"/>
                  </a:moveTo>
                  <a:cubicBezTo>
                    <a:pt x="125" y="1"/>
                    <a:pt x="100" y="21"/>
                    <a:pt x="80" y="61"/>
                  </a:cubicBezTo>
                  <a:cubicBezTo>
                    <a:pt x="100" y="797"/>
                    <a:pt x="0" y="1553"/>
                    <a:pt x="199" y="2269"/>
                  </a:cubicBezTo>
                  <a:cubicBezTo>
                    <a:pt x="199" y="1513"/>
                    <a:pt x="219" y="777"/>
                    <a:pt x="219" y="61"/>
                  </a:cubicBezTo>
                  <a:cubicBezTo>
                    <a:pt x="199" y="21"/>
                    <a:pt x="174" y="1"/>
                    <a:pt x="14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 name="Google Shape;859;p3"/>
            <p:cNvSpPr/>
            <p:nvPr/>
          </p:nvSpPr>
          <p:spPr>
            <a:xfrm>
              <a:off x="3069725" y="4472275"/>
              <a:ext cx="8975" cy="18425"/>
            </a:xfrm>
            <a:custGeom>
              <a:avLst/>
              <a:gdLst/>
              <a:ahLst/>
              <a:cxnLst/>
              <a:rect l="l" t="t" r="r" b="b"/>
              <a:pathLst>
                <a:path w="359" h="737" extrusionOk="0">
                  <a:moveTo>
                    <a:pt x="41" y="1"/>
                  </a:moveTo>
                  <a:cubicBezTo>
                    <a:pt x="140" y="239"/>
                    <a:pt x="1" y="538"/>
                    <a:pt x="220" y="737"/>
                  </a:cubicBezTo>
                  <a:cubicBezTo>
                    <a:pt x="239" y="478"/>
                    <a:pt x="359" y="200"/>
                    <a:pt x="4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 name="Google Shape;860;p3"/>
            <p:cNvSpPr/>
            <p:nvPr/>
          </p:nvSpPr>
          <p:spPr>
            <a:xfrm>
              <a:off x="3021000" y="4166425"/>
              <a:ext cx="5000" cy="16950"/>
            </a:xfrm>
            <a:custGeom>
              <a:avLst/>
              <a:gdLst/>
              <a:ahLst/>
              <a:cxnLst/>
              <a:rect l="l" t="t" r="r" b="b"/>
              <a:pathLst>
                <a:path w="200" h="678" extrusionOk="0">
                  <a:moveTo>
                    <a:pt x="199" y="1"/>
                  </a:moveTo>
                  <a:cubicBezTo>
                    <a:pt x="0" y="219"/>
                    <a:pt x="100" y="438"/>
                    <a:pt x="199" y="677"/>
                  </a:cubicBezTo>
                  <a:lnTo>
                    <a:pt x="19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 name="Google Shape;861;p3"/>
            <p:cNvSpPr/>
            <p:nvPr/>
          </p:nvSpPr>
          <p:spPr>
            <a:xfrm>
              <a:off x="3025975" y="4194775"/>
              <a:ext cx="6475" cy="14950"/>
            </a:xfrm>
            <a:custGeom>
              <a:avLst/>
              <a:gdLst/>
              <a:ahLst/>
              <a:cxnLst/>
              <a:rect l="l" t="t" r="r" b="b"/>
              <a:pathLst>
                <a:path w="259" h="598" extrusionOk="0">
                  <a:moveTo>
                    <a:pt x="20" y="1"/>
                  </a:moveTo>
                  <a:cubicBezTo>
                    <a:pt x="0" y="239"/>
                    <a:pt x="60" y="418"/>
                    <a:pt x="179" y="597"/>
                  </a:cubicBezTo>
                  <a:cubicBezTo>
                    <a:pt x="219" y="398"/>
                    <a:pt x="259" y="18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 name="Google Shape;862;p3"/>
            <p:cNvSpPr/>
            <p:nvPr/>
          </p:nvSpPr>
          <p:spPr>
            <a:xfrm>
              <a:off x="3077200" y="4494650"/>
              <a:ext cx="5000" cy="14450"/>
            </a:xfrm>
            <a:custGeom>
              <a:avLst/>
              <a:gdLst/>
              <a:ahLst/>
              <a:cxnLst/>
              <a:rect l="l" t="t" r="r" b="b"/>
              <a:pathLst>
                <a:path w="200" h="578" extrusionOk="0">
                  <a:moveTo>
                    <a:pt x="0" y="1"/>
                  </a:moveTo>
                  <a:cubicBezTo>
                    <a:pt x="0" y="200"/>
                    <a:pt x="0" y="399"/>
                    <a:pt x="119" y="578"/>
                  </a:cubicBezTo>
                  <a:cubicBezTo>
                    <a:pt x="139" y="339"/>
                    <a:pt x="199" y="14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 name="Google Shape;863;p3"/>
            <p:cNvSpPr/>
            <p:nvPr/>
          </p:nvSpPr>
          <p:spPr>
            <a:xfrm>
              <a:off x="3067250" y="4458350"/>
              <a:ext cx="5500" cy="13950"/>
            </a:xfrm>
            <a:custGeom>
              <a:avLst/>
              <a:gdLst/>
              <a:ahLst/>
              <a:cxnLst/>
              <a:rect l="l" t="t" r="r" b="b"/>
              <a:pathLst>
                <a:path w="220" h="558" extrusionOk="0">
                  <a:moveTo>
                    <a:pt x="20" y="1"/>
                  </a:moveTo>
                  <a:cubicBezTo>
                    <a:pt x="0" y="200"/>
                    <a:pt x="20" y="399"/>
                    <a:pt x="159" y="558"/>
                  </a:cubicBezTo>
                  <a:cubicBezTo>
                    <a:pt x="199" y="359"/>
                    <a:pt x="219" y="16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 name="Google Shape;864;p3"/>
            <p:cNvSpPr/>
            <p:nvPr/>
          </p:nvSpPr>
          <p:spPr>
            <a:xfrm>
              <a:off x="3023475" y="4184825"/>
              <a:ext cx="2525" cy="7500"/>
            </a:xfrm>
            <a:custGeom>
              <a:avLst/>
              <a:gdLst/>
              <a:ahLst/>
              <a:cxnLst/>
              <a:rect l="l" t="t" r="r" b="b"/>
              <a:pathLst>
                <a:path w="101" h="300" extrusionOk="0">
                  <a:moveTo>
                    <a:pt x="100" y="1"/>
                  </a:moveTo>
                  <a:cubicBezTo>
                    <a:pt x="1" y="100"/>
                    <a:pt x="1" y="200"/>
                    <a:pt x="100" y="299"/>
                  </a:cubicBezTo>
                  <a:lnTo>
                    <a:pt x="10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 name="Google Shape;865;p3"/>
            <p:cNvSpPr/>
            <p:nvPr/>
          </p:nvSpPr>
          <p:spPr>
            <a:xfrm>
              <a:off x="3075200" y="4226600"/>
              <a:ext cx="12950" cy="35775"/>
            </a:xfrm>
            <a:custGeom>
              <a:avLst/>
              <a:gdLst/>
              <a:ahLst/>
              <a:cxnLst/>
              <a:rect l="l" t="t" r="r" b="b"/>
              <a:pathLst>
                <a:path w="518" h="1431" extrusionOk="0">
                  <a:moveTo>
                    <a:pt x="40" y="1"/>
                  </a:moveTo>
                  <a:cubicBezTo>
                    <a:pt x="1" y="418"/>
                    <a:pt x="1" y="816"/>
                    <a:pt x="40" y="1254"/>
                  </a:cubicBezTo>
                  <a:lnTo>
                    <a:pt x="199" y="1254"/>
                  </a:lnTo>
                  <a:cubicBezTo>
                    <a:pt x="273" y="1298"/>
                    <a:pt x="303" y="1430"/>
                    <a:pt x="387" y="1430"/>
                  </a:cubicBezTo>
                  <a:cubicBezTo>
                    <a:pt x="416" y="1430"/>
                    <a:pt x="452" y="1414"/>
                    <a:pt x="498" y="1373"/>
                  </a:cubicBezTo>
                  <a:cubicBezTo>
                    <a:pt x="498" y="1274"/>
                    <a:pt x="518" y="1174"/>
                    <a:pt x="518" y="1075"/>
                  </a:cubicBezTo>
                  <a:cubicBezTo>
                    <a:pt x="259" y="757"/>
                    <a:pt x="418" y="259"/>
                    <a:pt x="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 name="Google Shape;866;p3"/>
            <p:cNvSpPr/>
            <p:nvPr/>
          </p:nvSpPr>
          <p:spPr>
            <a:xfrm>
              <a:off x="3066250" y="4161450"/>
              <a:ext cx="13950" cy="34850"/>
            </a:xfrm>
            <a:custGeom>
              <a:avLst/>
              <a:gdLst/>
              <a:ahLst/>
              <a:cxnLst/>
              <a:rect l="l" t="t" r="r" b="b"/>
              <a:pathLst>
                <a:path w="558" h="1394" extrusionOk="0">
                  <a:moveTo>
                    <a:pt x="359" y="1"/>
                  </a:moveTo>
                  <a:cubicBezTo>
                    <a:pt x="0" y="418"/>
                    <a:pt x="319" y="916"/>
                    <a:pt x="199" y="1373"/>
                  </a:cubicBezTo>
                  <a:cubicBezTo>
                    <a:pt x="259" y="1373"/>
                    <a:pt x="299" y="1373"/>
                    <a:pt x="359" y="1393"/>
                  </a:cubicBezTo>
                  <a:cubicBezTo>
                    <a:pt x="378" y="1234"/>
                    <a:pt x="398" y="1095"/>
                    <a:pt x="557" y="1015"/>
                  </a:cubicBezTo>
                  <a:cubicBezTo>
                    <a:pt x="557" y="796"/>
                    <a:pt x="557" y="578"/>
                    <a:pt x="538" y="339"/>
                  </a:cubicBezTo>
                  <a:cubicBezTo>
                    <a:pt x="498" y="239"/>
                    <a:pt x="458" y="200"/>
                    <a:pt x="378" y="120"/>
                  </a:cubicBezTo>
                  <a:cubicBezTo>
                    <a:pt x="359" y="80"/>
                    <a:pt x="359" y="41"/>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 name="Google Shape;867;p3"/>
            <p:cNvSpPr/>
            <p:nvPr/>
          </p:nvSpPr>
          <p:spPr>
            <a:xfrm>
              <a:off x="3061050" y="4142050"/>
              <a:ext cx="11200" cy="13050"/>
            </a:xfrm>
            <a:custGeom>
              <a:avLst/>
              <a:gdLst/>
              <a:ahLst/>
              <a:cxnLst/>
              <a:rect l="l" t="t" r="r" b="b"/>
              <a:pathLst>
                <a:path w="448" h="522" extrusionOk="0">
                  <a:moveTo>
                    <a:pt x="49" y="1"/>
                  </a:moveTo>
                  <a:cubicBezTo>
                    <a:pt x="87" y="208"/>
                    <a:pt x="0" y="521"/>
                    <a:pt x="327" y="521"/>
                  </a:cubicBezTo>
                  <a:cubicBezTo>
                    <a:pt x="346" y="521"/>
                    <a:pt x="366" y="520"/>
                    <a:pt x="388" y="518"/>
                  </a:cubicBezTo>
                  <a:cubicBezTo>
                    <a:pt x="447" y="260"/>
                    <a:pt x="288" y="80"/>
                    <a:pt x="4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 name="Google Shape;868;p3"/>
            <p:cNvSpPr/>
            <p:nvPr/>
          </p:nvSpPr>
          <p:spPr>
            <a:xfrm>
              <a:off x="3075700" y="4163950"/>
              <a:ext cx="4000" cy="5500"/>
            </a:xfrm>
            <a:custGeom>
              <a:avLst/>
              <a:gdLst/>
              <a:ahLst/>
              <a:cxnLst/>
              <a:rect l="l" t="t" r="r" b="b"/>
              <a:pathLst>
                <a:path w="160" h="220" extrusionOk="0">
                  <a:moveTo>
                    <a:pt x="0" y="0"/>
                  </a:moveTo>
                  <a:lnTo>
                    <a:pt x="160" y="219"/>
                  </a:lnTo>
                  <a:cubicBezTo>
                    <a:pt x="160" y="120"/>
                    <a:pt x="100" y="4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 name="Google Shape;869;p3"/>
            <p:cNvSpPr/>
            <p:nvPr/>
          </p:nvSpPr>
          <p:spPr>
            <a:xfrm>
              <a:off x="3021000" y="4033150"/>
              <a:ext cx="9975" cy="77100"/>
            </a:xfrm>
            <a:custGeom>
              <a:avLst/>
              <a:gdLst/>
              <a:ahLst/>
              <a:cxnLst/>
              <a:rect l="l" t="t" r="r" b="b"/>
              <a:pathLst>
                <a:path w="399" h="3084" extrusionOk="0">
                  <a:moveTo>
                    <a:pt x="314" y="0"/>
                  </a:moveTo>
                  <a:cubicBezTo>
                    <a:pt x="279" y="0"/>
                    <a:pt x="239" y="20"/>
                    <a:pt x="199" y="60"/>
                  </a:cubicBezTo>
                  <a:cubicBezTo>
                    <a:pt x="0" y="259"/>
                    <a:pt x="60" y="557"/>
                    <a:pt x="60" y="796"/>
                  </a:cubicBezTo>
                  <a:cubicBezTo>
                    <a:pt x="60" y="1572"/>
                    <a:pt x="80" y="2308"/>
                    <a:pt x="80" y="3084"/>
                  </a:cubicBezTo>
                  <a:lnTo>
                    <a:pt x="219" y="3084"/>
                  </a:lnTo>
                  <a:lnTo>
                    <a:pt x="219" y="1592"/>
                  </a:lnTo>
                  <a:cubicBezTo>
                    <a:pt x="259" y="1075"/>
                    <a:pt x="120" y="557"/>
                    <a:pt x="398" y="60"/>
                  </a:cubicBezTo>
                  <a:cubicBezTo>
                    <a:pt x="378" y="20"/>
                    <a:pt x="348" y="0"/>
                    <a:pt x="3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 name="Google Shape;870;p3"/>
            <p:cNvSpPr/>
            <p:nvPr/>
          </p:nvSpPr>
          <p:spPr>
            <a:xfrm>
              <a:off x="3021500" y="4019725"/>
              <a:ext cx="9950" cy="14950"/>
            </a:xfrm>
            <a:custGeom>
              <a:avLst/>
              <a:gdLst/>
              <a:ahLst/>
              <a:cxnLst/>
              <a:rect l="l" t="t" r="r" b="b"/>
              <a:pathLst>
                <a:path w="398" h="598" extrusionOk="0">
                  <a:moveTo>
                    <a:pt x="80" y="0"/>
                  </a:moveTo>
                  <a:cubicBezTo>
                    <a:pt x="60" y="20"/>
                    <a:pt x="40" y="80"/>
                    <a:pt x="0" y="100"/>
                  </a:cubicBezTo>
                  <a:cubicBezTo>
                    <a:pt x="60" y="279"/>
                    <a:pt x="139" y="418"/>
                    <a:pt x="179" y="597"/>
                  </a:cubicBezTo>
                  <a:lnTo>
                    <a:pt x="378" y="597"/>
                  </a:lnTo>
                  <a:cubicBezTo>
                    <a:pt x="398" y="398"/>
                    <a:pt x="279" y="239"/>
                    <a:pt x="179" y="80"/>
                  </a:cubicBezTo>
                  <a:cubicBezTo>
                    <a:pt x="159" y="40"/>
                    <a:pt x="100" y="2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 name="Google Shape;871;p3"/>
            <p:cNvSpPr/>
            <p:nvPr/>
          </p:nvSpPr>
          <p:spPr>
            <a:xfrm>
              <a:off x="3012550" y="4012250"/>
              <a:ext cx="5475" cy="4500"/>
            </a:xfrm>
            <a:custGeom>
              <a:avLst/>
              <a:gdLst/>
              <a:ahLst/>
              <a:cxnLst/>
              <a:rect l="l" t="t" r="r" b="b"/>
              <a:pathLst>
                <a:path w="219" h="180" extrusionOk="0">
                  <a:moveTo>
                    <a:pt x="219" y="1"/>
                  </a:moveTo>
                  <a:cubicBezTo>
                    <a:pt x="139" y="21"/>
                    <a:pt x="60" y="21"/>
                    <a:pt x="0" y="21"/>
                  </a:cubicBezTo>
                  <a:lnTo>
                    <a:pt x="219" y="180"/>
                  </a:lnTo>
                  <a:lnTo>
                    <a:pt x="21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 name="Google Shape;872;p3"/>
            <p:cNvSpPr/>
            <p:nvPr/>
          </p:nvSpPr>
          <p:spPr>
            <a:xfrm>
              <a:off x="3018500" y="4016725"/>
              <a:ext cx="5500" cy="5500"/>
            </a:xfrm>
            <a:custGeom>
              <a:avLst/>
              <a:gdLst/>
              <a:ahLst/>
              <a:cxnLst/>
              <a:rect l="l" t="t" r="r" b="b"/>
              <a:pathLst>
                <a:path w="220" h="220" extrusionOk="0">
                  <a:moveTo>
                    <a:pt x="1" y="1"/>
                  </a:moveTo>
                  <a:cubicBezTo>
                    <a:pt x="21" y="61"/>
                    <a:pt x="80" y="140"/>
                    <a:pt x="120" y="220"/>
                  </a:cubicBezTo>
                  <a:lnTo>
                    <a:pt x="200" y="140"/>
                  </a:lnTo>
                  <a:cubicBezTo>
                    <a:pt x="220" y="100"/>
                    <a:pt x="220" y="41"/>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 name="Google Shape;873;p3"/>
            <p:cNvSpPr/>
            <p:nvPr/>
          </p:nvSpPr>
          <p:spPr>
            <a:xfrm>
              <a:off x="3022475" y="4017225"/>
              <a:ext cx="3525" cy="5000"/>
            </a:xfrm>
            <a:custGeom>
              <a:avLst/>
              <a:gdLst/>
              <a:ahLst/>
              <a:cxnLst/>
              <a:rect l="l" t="t" r="r" b="b"/>
              <a:pathLst>
                <a:path w="141" h="200" extrusionOk="0">
                  <a:moveTo>
                    <a:pt x="1" y="1"/>
                  </a:moveTo>
                  <a:cubicBezTo>
                    <a:pt x="1" y="41"/>
                    <a:pt x="21" y="100"/>
                    <a:pt x="21" y="140"/>
                  </a:cubicBezTo>
                  <a:cubicBezTo>
                    <a:pt x="61" y="140"/>
                    <a:pt x="120" y="180"/>
                    <a:pt x="140" y="200"/>
                  </a:cubicBezTo>
                  <a:cubicBezTo>
                    <a:pt x="80" y="120"/>
                    <a:pt x="41" y="6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 name="Google Shape;874;p3"/>
            <p:cNvSpPr/>
            <p:nvPr/>
          </p:nvSpPr>
          <p:spPr>
            <a:xfrm>
              <a:off x="3087625" y="4396200"/>
              <a:ext cx="8000" cy="18425"/>
            </a:xfrm>
            <a:custGeom>
              <a:avLst/>
              <a:gdLst/>
              <a:ahLst/>
              <a:cxnLst/>
              <a:rect l="l" t="t" r="r" b="b"/>
              <a:pathLst>
                <a:path w="320" h="737" extrusionOk="0">
                  <a:moveTo>
                    <a:pt x="41" y="0"/>
                  </a:moveTo>
                  <a:cubicBezTo>
                    <a:pt x="100" y="259"/>
                    <a:pt x="1" y="537"/>
                    <a:pt x="220" y="736"/>
                  </a:cubicBezTo>
                  <a:cubicBezTo>
                    <a:pt x="200" y="478"/>
                    <a:pt x="319" y="199"/>
                    <a:pt x="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 name="Google Shape;875;p3"/>
            <p:cNvSpPr/>
            <p:nvPr/>
          </p:nvSpPr>
          <p:spPr>
            <a:xfrm>
              <a:off x="1720000" y="3159350"/>
              <a:ext cx="262125" cy="27800"/>
            </a:xfrm>
            <a:custGeom>
              <a:avLst/>
              <a:gdLst/>
              <a:ahLst/>
              <a:cxnLst/>
              <a:rect l="l" t="t" r="r" b="b"/>
              <a:pathLst>
                <a:path w="10485" h="1112" extrusionOk="0">
                  <a:moveTo>
                    <a:pt x="10484" y="21"/>
                  </a:moveTo>
                  <a:cubicBezTo>
                    <a:pt x="9331" y="41"/>
                    <a:pt x="8137" y="1"/>
                    <a:pt x="7003" y="120"/>
                  </a:cubicBezTo>
                  <a:cubicBezTo>
                    <a:pt x="6170" y="178"/>
                    <a:pt x="5333" y="191"/>
                    <a:pt x="4492" y="191"/>
                  </a:cubicBezTo>
                  <a:cubicBezTo>
                    <a:pt x="3779" y="191"/>
                    <a:pt x="3063" y="182"/>
                    <a:pt x="2345" y="182"/>
                  </a:cubicBezTo>
                  <a:cubicBezTo>
                    <a:pt x="1870" y="182"/>
                    <a:pt x="1394" y="186"/>
                    <a:pt x="916" y="200"/>
                  </a:cubicBezTo>
                  <a:cubicBezTo>
                    <a:pt x="836" y="180"/>
                    <a:pt x="737" y="140"/>
                    <a:pt x="638" y="140"/>
                  </a:cubicBezTo>
                  <a:cubicBezTo>
                    <a:pt x="604" y="150"/>
                    <a:pt x="567" y="153"/>
                    <a:pt x="528" y="153"/>
                  </a:cubicBezTo>
                  <a:cubicBezTo>
                    <a:pt x="450" y="153"/>
                    <a:pt x="365" y="140"/>
                    <a:pt x="287" y="140"/>
                  </a:cubicBezTo>
                  <a:cubicBezTo>
                    <a:pt x="170" y="140"/>
                    <a:pt x="71" y="170"/>
                    <a:pt x="41" y="319"/>
                  </a:cubicBezTo>
                  <a:cubicBezTo>
                    <a:pt x="1" y="558"/>
                    <a:pt x="299" y="697"/>
                    <a:pt x="538" y="737"/>
                  </a:cubicBezTo>
                  <a:cubicBezTo>
                    <a:pt x="1234" y="856"/>
                    <a:pt x="1911" y="1015"/>
                    <a:pt x="2627" y="1035"/>
                  </a:cubicBezTo>
                  <a:cubicBezTo>
                    <a:pt x="2706" y="1055"/>
                    <a:pt x="2786" y="1055"/>
                    <a:pt x="2885" y="1095"/>
                  </a:cubicBezTo>
                  <a:cubicBezTo>
                    <a:pt x="2936" y="1100"/>
                    <a:pt x="2985" y="1102"/>
                    <a:pt x="3035" y="1102"/>
                  </a:cubicBezTo>
                  <a:cubicBezTo>
                    <a:pt x="3352" y="1102"/>
                    <a:pt x="3660" y="1013"/>
                    <a:pt x="3979" y="1013"/>
                  </a:cubicBezTo>
                  <a:cubicBezTo>
                    <a:pt x="4006" y="1013"/>
                    <a:pt x="4032" y="1014"/>
                    <a:pt x="4059" y="1015"/>
                  </a:cubicBezTo>
                  <a:cubicBezTo>
                    <a:pt x="4119" y="966"/>
                    <a:pt x="4173" y="936"/>
                    <a:pt x="4223" y="936"/>
                  </a:cubicBezTo>
                  <a:cubicBezTo>
                    <a:pt x="4273" y="936"/>
                    <a:pt x="4318" y="966"/>
                    <a:pt x="4357" y="1035"/>
                  </a:cubicBezTo>
                  <a:cubicBezTo>
                    <a:pt x="4475" y="1094"/>
                    <a:pt x="4607" y="1111"/>
                    <a:pt x="4740" y="1111"/>
                  </a:cubicBezTo>
                  <a:cubicBezTo>
                    <a:pt x="4832" y="1111"/>
                    <a:pt x="4925" y="1103"/>
                    <a:pt x="5014" y="1095"/>
                  </a:cubicBezTo>
                  <a:cubicBezTo>
                    <a:pt x="5093" y="1055"/>
                    <a:pt x="5173" y="1055"/>
                    <a:pt x="5253" y="1035"/>
                  </a:cubicBezTo>
                  <a:cubicBezTo>
                    <a:pt x="5292" y="1025"/>
                    <a:pt x="5335" y="1022"/>
                    <a:pt x="5378" y="1022"/>
                  </a:cubicBezTo>
                  <a:cubicBezTo>
                    <a:pt x="5510" y="1022"/>
                    <a:pt x="5655" y="1055"/>
                    <a:pt x="5790" y="1055"/>
                  </a:cubicBezTo>
                  <a:cubicBezTo>
                    <a:pt x="5869" y="1055"/>
                    <a:pt x="5949" y="1055"/>
                    <a:pt x="6009" y="1035"/>
                  </a:cubicBezTo>
                  <a:cubicBezTo>
                    <a:pt x="6072" y="1010"/>
                    <a:pt x="6134" y="1001"/>
                    <a:pt x="6194" y="1001"/>
                  </a:cubicBezTo>
                  <a:cubicBezTo>
                    <a:pt x="6322" y="1001"/>
                    <a:pt x="6444" y="1042"/>
                    <a:pt x="6566" y="1055"/>
                  </a:cubicBezTo>
                  <a:cubicBezTo>
                    <a:pt x="6685" y="1055"/>
                    <a:pt x="6784" y="1035"/>
                    <a:pt x="6904" y="1015"/>
                  </a:cubicBezTo>
                  <a:cubicBezTo>
                    <a:pt x="7156" y="962"/>
                    <a:pt x="7416" y="954"/>
                    <a:pt x="7674" y="954"/>
                  </a:cubicBezTo>
                  <a:cubicBezTo>
                    <a:pt x="7803" y="954"/>
                    <a:pt x="7931" y="956"/>
                    <a:pt x="8057" y="956"/>
                  </a:cubicBezTo>
                  <a:cubicBezTo>
                    <a:pt x="8276" y="956"/>
                    <a:pt x="8495" y="936"/>
                    <a:pt x="8734" y="896"/>
                  </a:cubicBezTo>
                  <a:cubicBezTo>
                    <a:pt x="8948" y="833"/>
                    <a:pt x="9178" y="794"/>
                    <a:pt x="9414" y="794"/>
                  </a:cubicBezTo>
                  <a:cubicBezTo>
                    <a:pt x="9551" y="794"/>
                    <a:pt x="9689" y="807"/>
                    <a:pt x="9828" y="836"/>
                  </a:cubicBezTo>
                  <a:cubicBezTo>
                    <a:pt x="9887" y="848"/>
                    <a:pt x="9941" y="854"/>
                    <a:pt x="9990" y="854"/>
                  </a:cubicBezTo>
                  <a:cubicBezTo>
                    <a:pt x="10272" y="854"/>
                    <a:pt x="10400" y="667"/>
                    <a:pt x="10484" y="379"/>
                  </a:cubicBezTo>
                  <a:lnTo>
                    <a:pt x="10484" y="2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 name="Google Shape;876;p3"/>
            <p:cNvSpPr/>
            <p:nvPr/>
          </p:nvSpPr>
          <p:spPr>
            <a:xfrm>
              <a:off x="1708575" y="3160200"/>
              <a:ext cx="82075" cy="31025"/>
            </a:xfrm>
            <a:custGeom>
              <a:avLst/>
              <a:gdLst/>
              <a:ahLst/>
              <a:cxnLst/>
              <a:rect l="l" t="t" r="r" b="b"/>
              <a:pathLst>
                <a:path w="3283" h="1241" extrusionOk="0">
                  <a:moveTo>
                    <a:pt x="480" y="1"/>
                  </a:moveTo>
                  <a:cubicBezTo>
                    <a:pt x="320" y="1"/>
                    <a:pt x="160" y="13"/>
                    <a:pt x="0" y="46"/>
                  </a:cubicBezTo>
                  <a:cubicBezTo>
                    <a:pt x="160" y="385"/>
                    <a:pt x="259" y="782"/>
                    <a:pt x="756" y="862"/>
                  </a:cubicBezTo>
                  <a:cubicBezTo>
                    <a:pt x="1472" y="962"/>
                    <a:pt x="2169" y="1240"/>
                    <a:pt x="2925" y="1240"/>
                  </a:cubicBezTo>
                  <a:cubicBezTo>
                    <a:pt x="2984" y="1180"/>
                    <a:pt x="3044" y="1160"/>
                    <a:pt x="3084" y="1101"/>
                  </a:cubicBezTo>
                  <a:cubicBezTo>
                    <a:pt x="3163" y="1061"/>
                    <a:pt x="3263" y="981"/>
                    <a:pt x="3283" y="882"/>
                  </a:cubicBezTo>
                  <a:cubicBezTo>
                    <a:pt x="2984" y="683"/>
                    <a:pt x="2666" y="743"/>
                    <a:pt x="2348" y="703"/>
                  </a:cubicBezTo>
                  <a:cubicBezTo>
                    <a:pt x="1731" y="643"/>
                    <a:pt x="1095" y="603"/>
                    <a:pt x="498" y="285"/>
                  </a:cubicBezTo>
                  <a:cubicBezTo>
                    <a:pt x="606" y="177"/>
                    <a:pt x="725" y="163"/>
                    <a:pt x="844" y="163"/>
                  </a:cubicBezTo>
                  <a:cubicBezTo>
                    <a:pt x="886" y="163"/>
                    <a:pt x="929" y="165"/>
                    <a:pt x="971" y="165"/>
                  </a:cubicBezTo>
                  <a:cubicBezTo>
                    <a:pt x="1027" y="165"/>
                    <a:pt x="1082" y="162"/>
                    <a:pt x="1134" y="146"/>
                  </a:cubicBezTo>
                  <a:lnTo>
                    <a:pt x="1134" y="46"/>
                  </a:lnTo>
                  <a:cubicBezTo>
                    <a:pt x="916" y="23"/>
                    <a:pt x="698" y="1"/>
                    <a:pt x="4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 name="Google Shape;877;p3"/>
            <p:cNvSpPr/>
            <p:nvPr/>
          </p:nvSpPr>
          <p:spPr>
            <a:xfrm>
              <a:off x="1736925" y="3160350"/>
              <a:ext cx="4000" cy="3500"/>
            </a:xfrm>
            <a:custGeom>
              <a:avLst/>
              <a:gdLst/>
              <a:ahLst/>
              <a:cxnLst/>
              <a:rect l="l" t="t" r="r" b="b"/>
              <a:pathLst>
                <a:path w="160" h="140" extrusionOk="0">
                  <a:moveTo>
                    <a:pt x="0" y="1"/>
                  </a:moveTo>
                  <a:lnTo>
                    <a:pt x="0" y="140"/>
                  </a:lnTo>
                  <a:lnTo>
                    <a:pt x="159" y="140"/>
                  </a:lnTo>
                  <a:cubicBezTo>
                    <a:pt x="120" y="80"/>
                    <a:pt x="40" y="6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 name="Google Shape;878;p3"/>
            <p:cNvSpPr/>
            <p:nvPr/>
          </p:nvSpPr>
          <p:spPr>
            <a:xfrm>
              <a:off x="1533025" y="3347100"/>
              <a:ext cx="38800" cy="6850"/>
            </a:xfrm>
            <a:custGeom>
              <a:avLst/>
              <a:gdLst/>
              <a:ahLst/>
              <a:cxnLst/>
              <a:rect l="l" t="t" r="r" b="b"/>
              <a:pathLst>
                <a:path w="1552" h="274" extrusionOk="0">
                  <a:moveTo>
                    <a:pt x="884" y="0"/>
                  </a:moveTo>
                  <a:cubicBezTo>
                    <a:pt x="590" y="0"/>
                    <a:pt x="292" y="70"/>
                    <a:pt x="0" y="70"/>
                  </a:cubicBezTo>
                  <a:cubicBezTo>
                    <a:pt x="40" y="130"/>
                    <a:pt x="60" y="189"/>
                    <a:pt x="120" y="269"/>
                  </a:cubicBezTo>
                  <a:cubicBezTo>
                    <a:pt x="182" y="266"/>
                    <a:pt x="244" y="266"/>
                    <a:pt x="305" y="266"/>
                  </a:cubicBezTo>
                  <a:cubicBezTo>
                    <a:pt x="490" y="266"/>
                    <a:pt x="672" y="274"/>
                    <a:pt x="851" y="274"/>
                  </a:cubicBezTo>
                  <a:cubicBezTo>
                    <a:pt x="1089" y="274"/>
                    <a:pt x="1323" y="259"/>
                    <a:pt x="1552" y="189"/>
                  </a:cubicBezTo>
                  <a:cubicBezTo>
                    <a:pt x="1335" y="42"/>
                    <a:pt x="1111" y="0"/>
                    <a:pt x="88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 name="Google Shape;879;p3"/>
            <p:cNvSpPr/>
            <p:nvPr/>
          </p:nvSpPr>
          <p:spPr>
            <a:xfrm>
              <a:off x="1698125" y="3189200"/>
              <a:ext cx="9975" cy="37325"/>
            </a:xfrm>
            <a:custGeom>
              <a:avLst/>
              <a:gdLst/>
              <a:ahLst/>
              <a:cxnLst/>
              <a:rect l="l" t="t" r="r" b="b"/>
              <a:pathLst>
                <a:path w="399" h="1493" extrusionOk="0">
                  <a:moveTo>
                    <a:pt x="140" y="0"/>
                  </a:moveTo>
                  <a:lnTo>
                    <a:pt x="140" y="0"/>
                  </a:lnTo>
                  <a:cubicBezTo>
                    <a:pt x="180" y="518"/>
                    <a:pt x="1" y="1035"/>
                    <a:pt x="279" y="1492"/>
                  </a:cubicBezTo>
                  <a:cubicBezTo>
                    <a:pt x="279" y="995"/>
                    <a:pt x="399" y="498"/>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 name="Google Shape;880;p3"/>
            <p:cNvSpPr/>
            <p:nvPr/>
          </p:nvSpPr>
          <p:spPr>
            <a:xfrm>
              <a:off x="1701600" y="3171800"/>
              <a:ext cx="4025" cy="12450"/>
            </a:xfrm>
            <a:custGeom>
              <a:avLst/>
              <a:gdLst/>
              <a:ahLst/>
              <a:cxnLst/>
              <a:rect l="l" t="t" r="r" b="b"/>
              <a:pathLst>
                <a:path w="161" h="498" extrusionOk="0">
                  <a:moveTo>
                    <a:pt x="41" y="0"/>
                  </a:moveTo>
                  <a:cubicBezTo>
                    <a:pt x="1" y="139"/>
                    <a:pt x="1" y="318"/>
                    <a:pt x="41" y="498"/>
                  </a:cubicBezTo>
                  <a:cubicBezTo>
                    <a:pt x="140" y="338"/>
                    <a:pt x="160" y="179"/>
                    <a:pt x="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 name="Google Shape;881;p3"/>
            <p:cNvSpPr/>
            <p:nvPr/>
          </p:nvSpPr>
          <p:spPr>
            <a:xfrm>
              <a:off x="1705600" y="3336900"/>
              <a:ext cx="7975" cy="48275"/>
            </a:xfrm>
            <a:custGeom>
              <a:avLst/>
              <a:gdLst/>
              <a:ahLst/>
              <a:cxnLst/>
              <a:rect l="l" t="t" r="r" b="b"/>
              <a:pathLst>
                <a:path w="319" h="1931" extrusionOk="0">
                  <a:moveTo>
                    <a:pt x="60" y="1"/>
                  </a:moveTo>
                  <a:cubicBezTo>
                    <a:pt x="20" y="339"/>
                    <a:pt x="20" y="637"/>
                    <a:pt x="0" y="975"/>
                  </a:cubicBezTo>
                  <a:lnTo>
                    <a:pt x="0" y="1871"/>
                  </a:lnTo>
                  <a:cubicBezTo>
                    <a:pt x="40" y="1910"/>
                    <a:pt x="70" y="1930"/>
                    <a:pt x="97" y="1930"/>
                  </a:cubicBezTo>
                  <a:cubicBezTo>
                    <a:pt x="124" y="1930"/>
                    <a:pt x="149" y="1910"/>
                    <a:pt x="179" y="1871"/>
                  </a:cubicBezTo>
                  <a:cubicBezTo>
                    <a:pt x="259" y="1254"/>
                    <a:pt x="318" y="597"/>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 name="Google Shape;882;p3"/>
            <p:cNvSpPr/>
            <p:nvPr/>
          </p:nvSpPr>
          <p:spPr>
            <a:xfrm>
              <a:off x="1937350" y="3168800"/>
              <a:ext cx="46750" cy="23450"/>
            </a:xfrm>
            <a:custGeom>
              <a:avLst/>
              <a:gdLst/>
              <a:ahLst/>
              <a:cxnLst/>
              <a:rect l="l" t="t" r="r" b="b"/>
              <a:pathLst>
                <a:path w="1870" h="938" extrusionOk="0">
                  <a:moveTo>
                    <a:pt x="1790" y="1"/>
                  </a:moveTo>
                  <a:cubicBezTo>
                    <a:pt x="1658" y="100"/>
                    <a:pt x="1608" y="283"/>
                    <a:pt x="1399" y="283"/>
                  </a:cubicBezTo>
                  <a:cubicBezTo>
                    <a:pt x="1357" y="283"/>
                    <a:pt x="1309" y="276"/>
                    <a:pt x="1253" y="259"/>
                  </a:cubicBezTo>
                  <a:cubicBezTo>
                    <a:pt x="1088" y="210"/>
                    <a:pt x="912" y="184"/>
                    <a:pt x="734" y="184"/>
                  </a:cubicBezTo>
                  <a:cubicBezTo>
                    <a:pt x="485" y="184"/>
                    <a:pt x="232" y="235"/>
                    <a:pt x="0" y="339"/>
                  </a:cubicBezTo>
                  <a:cubicBezTo>
                    <a:pt x="279" y="657"/>
                    <a:pt x="696" y="637"/>
                    <a:pt x="1034" y="816"/>
                  </a:cubicBezTo>
                  <a:cubicBezTo>
                    <a:pt x="1202" y="872"/>
                    <a:pt x="1359" y="938"/>
                    <a:pt x="1534" y="938"/>
                  </a:cubicBezTo>
                  <a:cubicBezTo>
                    <a:pt x="1609" y="938"/>
                    <a:pt x="1687" y="926"/>
                    <a:pt x="1771" y="896"/>
                  </a:cubicBezTo>
                  <a:lnTo>
                    <a:pt x="1830" y="916"/>
                  </a:lnTo>
                  <a:lnTo>
                    <a:pt x="1870" y="896"/>
                  </a:lnTo>
                  <a:lnTo>
                    <a:pt x="179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 name="Google Shape;883;p3"/>
            <p:cNvSpPr/>
            <p:nvPr/>
          </p:nvSpPr>
          <p:spPr>
            <a:xfrm>
              <a:off x="1528050" y="3578800"/>
              <a:ext cx="92525" cy="14250"/>
            </a:xfrm>
            <a:custGeom>
              <a:avLst/>
              <a:gdLst/>
              <a:ahLst/>
              <a:cxnLst/>
              <a:rect l="l" t="t" r="r" b="b"/>
              <a:pathLst>
                <a:path w="3701" h="570" extrusionOk="0">
                  <a:moveTo>
                    <a:pt x="2495" y="1"/>
                  </a:moveTo>
                  <a:cubicBezTo>
                    <a:pt x="1649" y="1"/>
                    <a:pt x="825" y="171"/>
                    <a:pt x="0" y="171"/>
                  </a:cubicBezTo>
                  <a:lnTo>
                    <a:pt x="0" y="569"/>
                  </a:lnTo>
                  <a:cubicBezTo>
                    <a:pt x="299" y="430"/>
                    <a:pt x="617" y="450"/>
                    <a:pt x="935" y="410"/>
                  </a:cubicBezTo>
                  <a:cubicBezTo>
                    <a:pt x="1850" y="271"/>
                    <a:pt x="2785" y="171"/>
                    <a:pt x="3700" y="132"/>
                  </a:cubicBezTo>
                  <a:cubicBezTo>
                    <a:pt x="3462" y="52"/>
                    <a:pt x="3283" y="52"/>
                    <a:pt x="3084" y="32"/>
                  </a:cubicBezTo>
                  <a:cubicBezTo>
                    <a:pt x="2886" y="10"/>
                    <a:pt x="2690" y="1"/>
                    <a:pt x="249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 name="Google Shape;884;p3"/>
            <p:cNvSpPr/>
            <p:nvPr/>
          </p:nvSpPr>
          <p:spPr>
            <a:xfrm>
              <a:off x="1505675" y="3521400"/>
              <a:ext cx="13450" cy="23900"/>
            </a:xfrm>
            <a:custGeom>
              <a:avLst/>
              <a:gdLst/>
              <a:ahLst/>
              <a:cxnLst/>
              <a:rect l="l" t="t" r="r" b="b"/>
              <a:pathLst>
                <a:path w="538" h="956" extrusionOk="0">
                  <a:moveTo>
                    <a:pt x="338" y="1"/>
                  </a:moveTo>
                  <a:cubicBezTo>
                    <a:pt x="0" y="319"/>
                    <a:pt x="219" y="598"/>
                    <a:pt x="338" y="896"/>
                  </a:cubicBezTo>
                  <a:cubicBezTo>
                    <a:pt x="368" y="936"/>
                    <a:pt x="398" y="956"/>
                    <a:pt x="428" y="956"/>
                  </a:cubicBezTo>
                  <a:cubicBezTo>
                    <a:pt x="458" y="956"/>
                    <a:pt x="488" y="936"/>
                    <a:pt x="517" y="896"/>
                  </a:cubicBezTo>
                  <a:cubicBezTo>
                    <a:pt x="537" y="637"/>
                    <a:pt x="458" y="399"/>
                    <a:pt x="338" y="180"/>
                  </a:cubicBezTo>
                  <a:lnTo>
                    <a:pt x="398" y="140"/>
                  </a:lnTo>
                  <a:cubicBezTo>
                    <a:pt x="418" y="80"/>
                    <a:pt x="398" y="60"/>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 name="Google Shape;885;p3"/>
            <p:cNvSpPr/>
            <p:nvPr/>
          </p:nvSpPr>
          <p:spPr>
            <a:xfrm>
              <a:off x="1514125" y="3543300"/>
              <a:ext cx="5200" cy="5150"/>
            </a:xfrm>
            <a:custGeom>
              <a:avLst/>
              <a:gdLst/>
              <a:ahLst/>
              <a:cxnLst/>
              <a:rect l="l" t="t" r="r" b="b"/>
              <a:pathLst>
                <a:path w="208" h="206" extrusionOk="0">
                  <a:moveTo>
                    <a:pt x="0" y="0"/>
                  </a:moveTo>
                  <a:cubicBezTo>
                    <a:pt x="0" y="71"/>
                    <a:pt x="16" y="205"/>
                    <a:pt x="48" y="205"/>
                  </a:cubicBezTo>
                  <a:cubicBezTo>
                    <a:pt x="52" y="205"/>
                    <a:pt x="56" y="203"/>
                    <a:pt x="60" y="199"/>
                  </a:cubicBezTo>
                  <a:cubicBezTo>
                    <a:pt x="77" y="203"/>
                    <a:pt x="92" y="205"/>
                    <a:pt x="104" y="205"/>
                  </a:cubicBezTo>
                  <a:cubicBezTo>
                    <a:pt x="207" y="205"/>
                    <a:pt x="162" y="71"/>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 name="Google Shape;886;p3"/>
            <p:cNvSpPr/>
            <p:nvPr/>
          </p:nvSpPr>
          <p:spPr>
            <a:xfrm>
              <a:off x="1514125" y="3520900"/>
              <a:ext cx="5000" cy="5000"/>
            </a:xfrm>
            <a:custGeom>
              <a:avLst/>
              <a:gdLst/>
              <a:ahLst/>
              <a:cxnLst/>
              <a:rect l="l" t="t" r="r" b="b"/>
              <a:pathLst>
                <a:path w="200" h="200" extrusionOk="0">
                  <a:moveTo>
                    <a:pt x="199" y="1"/>
                  </a:moveTo>
                  <a:cubicBezTo>
                    <a:pt x="160" y="1"/>
                    <a:pt x="80" y="21"/>
                    <a:pt x="0" y="21"/>
                  </a:cubicBezTo>
                  <a:lnTo>
                    <a:pt x="0" y="200"/>
                  </a:lnTo>
                  <a:cubicBezTo>
                    <a:pt x="60" y="140"/>
                    <a:pt x="120" y="61"/>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 name="Google Shape;887;p3"/>
            <p:cNvSpPr/>
            <p:nvPr/>
          </p:nvSpPr>
          <p:spPr>
            <a:xfrm>
              <a:off x="2385925" y="4520525"/>
              <a:ext cx="21400" cy="264625"/>
            </a:xfrm>
            <a:custGeom>
              <a:avLst/>
              <a:gdLst/>
              <a:ahLst/>
              <a:cxnLst/>
              <a:rect l="l" t="t" r="r" b="b"/>
              <a:pathLst>
                <a:path w="856" h="10585" extrusionOk="0">
                  <a:moveTo>
                    <a:pt x="498" y="0"/>
                  </a:moveTo>
                  <a:cubicBezTo>
                    <a:pt x="319" y="1134"/>
                    <a:pt x="199" y="2049"/>
                    <a:pt x="199" y="2984"/>
                  </a:cubicBezTo>
                  <a:cubicBezTo>
                    <a:pt x="219" y="4218"/>
                    <a:pt x="279" y="5411"/>
                    <a:pt x="120" y="6625"/>
                  </a:cubicBezTo>
                  <a:cubicBezTo>
                    <a:pt x="100" y="7500"/>
                    <a:pt x="0" y="8355"/>
                    <a:pt x="259" y="9231"/>
                  </a:cubicBezTo>
                  <a:cubicBezTo>
                    <a:pt x="199" y="9708"/>
                    <a:pt x="100" y="10146"/>
                    <a:pt x="338" y="10583"/>
                  </a:cubicBezTo>
                  <a:cubicBezTo>
                    <a:pt x="351" y="10584"/>
                    <a:pt x="363" y="10585"/>
                    <a:pt x="374" y="10585"/>
                  </a:cubicBezTo>
                  <a:cubicBezTo>
                    <a:pt x="555" y="10585"/>
                    <a:pt x="539" y="10436"/>
                    <a:pt x="557" y="10305"/>
                  </a:cubicBezTo>
                  <a:cubicBezTo>
                    <a:pt x="657" y="9986"/>
                    <a:pt x="617" y="9648"/>
                    <a:pt x="697" y="9350"/>
                  </a:cubicBezTo>
                  <a:cubicBezTo>
                    <a:pt x="756" y="9151"/>
                    <a:pt x="697" y="8932"/>
                    <a:pt x="776" y="8733"/>
                  </a:cubicBezTo>
                  <a:cubicBezTo>
                    <a:pt x="776" y="8713"/>
                    <a:pt x="776" y="8654"/>
                    <a:pt x="816" y="8634"/>
                  </a:cubicBezTo>
                  <a:cubicBezTo>
                    <a:pt x="796" y="8634"/>
                    <a:pt x="756" y="8614"/>
                    <a:pt x="756" y="8554"/>
                  </a:cubicBezTo>
                  <a:cubicBezTo>
                    <a:pt x="756" y="8514"/>
                    <a:pt x="756" y="8455"/>
                    <a:pt x="816" y="8415"/>
                  </a:cubicBezTo>
                  <a:cubicBezTo>
                    <a:pt x="816" y="8355"/>
                    <a:pt x="776" y="8335"/>
                    <a:pt x="816" y="8296"/>
                  </a:cubicBezTo>
                  <a:cubicBezTo>
                    <a:pt x="736" y="8136"/>
                    <a:pt x="736" y="8017"/>
                    <a:pt x="816" y="7858"/>
                  </a:cubicBezTo>
                  <a:cubicBezTo>
                    <a:pt x="716" y="6644"/>
                    <a:pt x="557" y="5451"/>
                    <a:pt x="657" y="4237"/>
                  </a:cubicBezTo>
                  <a:cubicBezTo>
                    <a:pt x="736" y="3362"/>
                    <a:pt x="736" y="2527"/>
                    <a:pt x="657" y="1671"/>
                  </a:cubicBezTo>
                  <a:cubicBezTo>
                    <a:pt x="756" y="1174"/>
                    <a:pt x="856" y="677"/>
                    <a:pt x="4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 name="Google Shape;888;p3"/>
            <p:cNvSpPr/>
            <p:nvPr/>
          </p:nvSpPr>
          <p:spPr>
            <a:xfrm>
              <a:off x="2675850" y="4540175"/>
              <a:ext cx="168625" cy="21400"/>
            </a:xfrm>
            <a:custGeom>
              <a:avLst/>
              <a:gdLst/>
              <a:ahLst/>
              <a:cxnLst/>
              <a:rect l="l" t="t" r="r" b="b"/>
              <a:pathLst>
                <a:path w="6745" h="856" extrusionOk="0">
                  <a:moveTo>
                    <a:pt x="6182" y="0"/>
                  </a:moveTo>
                  <a:cubicBezTo>
                    <a:pt x="5826" y="0"/>
                    <a:pt x="5481" y="134"/>
                    <a:pt x="5173" y="269"/>
                  </a:cubicBezTo>
                  <a:cubicBezTo>
                    <a:pt x="4988" y="349"/>
                    <a:pt x="4844" y="403"/>
                    <a:pt x="4700" y="403"/>
                  </a:cubicBezTo>
                  <a:cubicBezTo>
                    <a:pt x="4597" y="403"/>
                    <a:pt x="4494" y="375"/>
                    <a:pt x="4377" y="308"/>
                  </a:cubicBezTo>
                  <a:cubicBezTo>
                    <a:pt x="4321" y="268"/>
                    <a:pt x="4254" y="257"/>
                    <a:pt x="4185" y="257"/>
                  </a:cubicBezTo>
                  <a:cubicBezTo>
                    <a:pt x="4103" y="257"/>
                    <a:pt x="4018" y="272"/>
                    <a:pt x="3939" y="272"/>
                  </a:cubicBezTo>
                  <a:cubicBezTo>
                    <a:pt x="3919" y="272"/>
                    <a:pt x="3899" y="271"/>
                    <a:pt x="3880" y="269"/>
                  </a:cubicBezTo>
                  <a:cubicBezTo>
                    <a:pt x="3659" y="233"/>
                    <a:pt x="3435" y="220"/>
                    <a:pt x="3209" y="220"/>
                  </a:cubicBezTo>
                  <a:cubicBezTo>
                    <a:pt x="2682" y="220"/>
                    <a:pt x="2147" y="288"/>
                    <a:pt x="1632" y="288"/>
                  </a:cubicBezTo>
                  <a:cubicBezTo>
                    <a:pt x="1075" y="288"/>
                    <a:pt x="578" y="368"/>
                    <a:pt x="100" y="666"/>
                  </a:cubicBezTo>
                  <a:cubicBezTo>
                    <a:pt x="100" y="666"/>
                    <a:pt x="80" y="686"/>
                    <a:pt x="1" y="706"/>
                  </a:cubicBezTo>
                  <a:cubicBezTo>
                    <a:pt x="1" y="766"/>
                    <a:pt x="1" y="786"/>
                    <a:pt x="60" y="845"/>
                  </a:cubicBezTo>
                  <a:cubicBezTo>
                    <a:pt x="107" y="852"/>
                    <a:pt x="154" y="855"/>
                    <a:pt x="201" y="855"/>
                  </a:cubicBezTo>
                  <a:cubicBezTo>
                    <a:pt x="539" y="855"/>
                    <a:pt x="874" y="702"/>
                    <a:pt x="1185" y="702"/>
                  </a:cubicBezTo>
                  <a:cubicBezTo>
                    <a:pt x="1215" y="702"/>
                    <a:pt x="1244" y="703"/>
                    <a:pt x="1274" y="706"/>
                  </a:cubicBezTo>
                  <a:cubicBezTo>
                    <a:pt x="1415" y="727"/>
                    <a:pt x="1556" y="735"/>
                    <a:pt x="1697" y="735"/>
                  </a:cubicBezTo>
                  <a:cubicBezTo>
                    <a:pt x="2113" y="735"/>
                    <a:pt x="2523" y="667"/>
                    <a:pt x="2916" y="667"/>
                  </a:cubicBezTo>
                  <a:cubicBezTo>
                    <a:pt x="3026" y="667"/>
                    <a:pt x="3136" y="672"/>
                    <a:pt x="3243" y="686"/>
                  </a:cubicBezTo>
                  <a:cubicBezTo>
                    <a:pt x="3335" y="694"/>
                    <a:pt x="3426" y="698"/>
                    <a:pt x="3515" y="698"/>
                  </a:cubicBezTo>
                  <a:cubicBezTo>
                    <a:pt x="4041" y="698"/>
                    <a:pt x="4528" y="582"/>
                    <a:pt x="5032" y="582"/>
                  </a:cubicBezTo>
                  <a:cubicBezTo>
                    <a:pt x="5092" y="582"/>
                    <a:pt x="5152" y="583"/>
                    <a:pt x="5213" y="587"/>
                  </a:cubicBezTo>
                  <a:cubicBezTo>
                    <a:pt x="5272" y="597"/>
                    <a:pt x="5332" y="597"/>
                    <a:pt x="5389" y="597"/>
                  </a:cubicBezTo>
                  <a:cubicBezTo>
                    <a:pt x="5446" y="597"/>
                    <a:pt x="5501" y="597"/>
                    <a:pt x="5551" y="607"/>
                  </a:cubicBezTo>
                  <a:cubicBezTo>
                    <a:pt x="5686" y="636"/>
                    <a:pt x="5816" y="653"/>
                    <a:pt x="5939" y="653"/>
                  </a:cubicBezTo>
                  <a:cubicBezTo>
                    <a:pt x="6234" y="653"/>
                    <a:pt x="6494" y="555"/>
                    <a:pt x="6705" y="288"/>
                  </a:cubicBezTo>
                  <a:cubicBezTo>
                    <a:pt x="6744" y="249"/>
                    <a:pt x="6744" y="169"/>
                    <a:pt x="6705" y="109"/>
                  </a:cubicBezTo>
                  <a:cubicBezTo>
                    <a:pt x="6530" y="32"/>
                    <a:pt x="6355" y="0"/>
                    <a:pt x="618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 name="Google Shape;889;p3"/>
            <p:cNvSpPr/>
            <p:nvPr/>
          </p:nvSpPr>
          <p:spPr>
            <a:xfrm>
              <a:off x="2464000" y="4662750"/>
              <a:ext cx="107450" cy="79100"/>
            </a:xfrm>
            <a:custGeom>
              <a:avLst/>
              <a:gdLst/>
              <a:ahLst/>
              <a:cxnLst/>
              <a:rect l="l" t="t" r="r" b="b"/>
              <a:pathLst>
                <a:path w="4298" h="3164" extrusionOk="0">
                  <a:moveTo>
                    <a:pt x="4198" y="1"/>
                  </a:moveTo>
                  <a:cubicBezTo>
                    <a:pt x="4163" y="1"/>
                    <a:pt x="4128" y="21"/>
                    <a:pt x="4098" y="60"/>
                  </a:cubicBezTo>
                  <a:cubicBezTo>
                    <a:pt x="4088" y="55"/>
                    <a:pt x="4077" y="53"/>
                    <a:pt x="4066" y="53"/>
                  </a:cubicBezTo>
                  <a:cubicBezTo>
                    <a:pt x="4031" y="53"/>
                    <a:pt x="3994" y="75"/>
                    <a:pt x="3979" y="120"/>
                  </a:cubicBezTo>
                  <a:cubicBezTo>
                    <a:pt x="3899" y="140"/>
                    <a:pt x="3840" y="180"/>
                    <a:pt x="3780" y="239"/>
                  </a:cubicBezTo>
                  <a:cubicBezTo>
                    <a:pt x="3700" y="359"/>
                    <a:pt x="3541" y="319"/>
                    <a:pt x="3462" y="438"/>
                  </a:cubicBezTo>
                  <a:cubicBezTo>
                    <a:pt x="2885" y="677"/>
                    <a:pt x="2348" y="1015"/>
                    <a:pt x="1870" y="1413"/>
                  </a:cubicBezTo>
                  <a:cubicBezTo>
                    <a:pt x="1274" y="1910"/>
                    <a:pt x="617" y="2408"/>
                    <a:pt x="0" y="2905"/>
                  </a:cubicBezTo>
                  <a:cubicBezTo>
                    <a:pt x="100" y="3064"/>
                    <a:pt x="259" y="3144"/>
                    <a:pt x="418" y="3164"/>
                  </a:cubicBezTo>
                  <a:cubicBezTo>
                    <a:pt x="955" y="3104"/>
                    <a:pt x="1373" y="2825"/>
                    <a:pt x="1652" y="2368"/>
                  </a:cubicBezTo>
                  <a:cubicBezTo>
                    <a:pt x="2308" y="1552"/>
                    <a:pt x="3263" y="1115"/>
                    <a:pt x="4138" y="558"/>
                  </a:cubicBezTo>
                  <a:cubicBezTo>
                    <a:pt x="4158" y="558"/>
                    <a:pt x="4158" y="538"/>
                    <a:pt x="4178" y="518"/>
                  </a:cubicBezTo>
                  <a:cubicBezTo>
                    <a:pt x="4198" y="478"/>
                    <a:pt x="4178" y="438"/>
                    <a:pt x="4138" y="418"/>
                  </a:cubicBezTo>
                  <a:cubicBezTo>
                    <a:pt x="4178" y="279"/>
                    <a:pt x="4257" y="180"/>
                    <a:pt x="4297" y="60"/>
                  </a:cubicBezTo>
                  <a:cubicBezTo>
                    <a:pt x="4267" y="21"/>
                    <a:pt x="4233" y="1"/>
                    <a:pt x="41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 name="Google Shape;890;p3"/>
            <p:cNvSpPr/>
            <p:nvPr/>
          </p:nvSpPr>
          <p:spPr>
            <a:xfrm>
              <a:off x="2551525" y="4370325"/>
              <a:ext cx="155675" cy="29200"/>
            </a:xfrm>
            <a:custGeom>
              <a:avLst/>
              <a:gdLst/>
              <a:ahLst/>
              <a:cxnLst/>
              <a:rect l="l" t="t" r="r" b="b"/>
              <a:pathLst>
                <a:path w="6227" h="1168" extrusionOk="0">
                  <a:moveTo>
                    <a:pt x="4984" y="0"/>
                  </a:moveTo>
                  <a:cubicBezTo>
                    <a:pt x="4038" y="0"/>
                    <a:pt x="3113" y="305"/>
                    <a:pt x="2169" y="319"/>
                  </a:cubicBezTo>
                  <a:cubicBezTo>
                    <a:pt x="1413" y="319"/>
                    <a:pt x="836" y="777"/>
                    <a:pt x="120" y="876"/>
                  </a:cubicBezTo>
                  <a:cubicBezTo>
                    <a:pt x="60" y="896"/>
                    <a:pt x="1" y="956"/>
                    <a:pt x="40" y="1095"/>
                  </a:cubicBezTo>
                  <a:cubicBezTo>
                    <a:pt x="99" y="1148"/>
                    <a:pt x="157" y="1168"/>
                    <a:pt x="212" y="1168"/>
                  </a:cubicBezTo>
                  <a:cubicBezTo>
                    <a:pt x="344" y="1168"/>
                    <a:pt x="466" y="1057"/>
                    <a:pt x="577" y="1015"/>
                  </a:cubicBezTo>
                  <a:cubicBezTo>
                    <a:pt x="1055" y="836"/>
                    <a:pt x="1552" y="717"/>
                    <a:pt x="2089" y="717"/>
                  </a:cubicBezTo>
                  <a:cubicBezTo>
                    <a:pt x="2401" y="717"/>
                    <a:pt x="2740" y="777"/>
                    <a:pt x="3051" y="777"/>
                  </a:cubicBezTo>
                  <a:cubicBezTo>
                    <a:pt x="3275" y="777"/>
                    <a:pt x="3486" y="746"/>
                    <a:pt x="3661" y="637"/>
                  </a:cubicBezTo>
                  <a:cubicBezTo>
                    <a:pt x="4116" y="380"/>
                    <a:pt x="4579" y="356"/>
                    <a:pt x="5040" y="356"/>
                  </a:cubicBezTo>
                  <a:cubicBezTo>
                    <a:pt x="5145" y="356"/>
                    <a:pt x="5249" y="358"/>
                    <a:pt x="5354" y="358"/>
                  </a:cubicBezTo>
                  <a:cubicBezTo>
                    <a:pt x="5573" y="358"/>
                    <a:pt x="5791" y="352"/>
                    <a:pt x="6008" y="319"/>
                  </a:cubicBezTo>
                  <a:cubicBezTo>
                    <a:pt x="6068" y="299"/>
                    <a:pt x="6147" y="239"/>
                    <a:pt x="6227" y="220"/>
                  </a:cubicBezTo>
                  <a:cubicBezTo>
                    <a:pt x="5807" y="57"/>
                    <a:pt x="5393" y="0"/>
                    <a:pt x="498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 name="Google Shape;891;p3"/>
            <p:cNvSpPr/>
            <p:nvPr/>
          </p:nvSpPr>
          <p:spPr>
            <a:xfrm>
              <a:off x="2732050" y="4412975"/>
              <a:ext cx="134300" cy="18050"/>
            </a:xfrm>
            <a:custGeom>
              <a:avLst/>
              <a:gdLst/>
              <a:ahLst/>
              <a:cxnLst/>
              <a:rect l="l" t="t" r="r" b="b"/>
              <a:pathLst>
                <a:path w="5372" h="722" extrusionOk="0">
                  <a:moveTo>
                    <a:pt x="3676" y="0"/>
                  </a:moveTo>
                  <a:cubicBezTo>
                    <a:pt x="3549" y="0"/>
                    <a:pt x="3439" y="21"/>
                    <a:pt x="3362" y="85"/>
                  </a:cubicBezTo>
                  <a:cubicBezTo>
                    <a:pt x="3217" y="198"/>
                    <a:pt x="3084" y="235"/>
                    <a:pt x="2959" y="235"/>
                  </a:cubicBezTo>
                  <a:cubicBezTo>
                    <a:pt x="2710" y="235"/>
                    <a:pt x="2494" y="85"/>
                    <a:pt x="2268" y="85"/>
                  </a:cubicBezTo>
                  <a:cubicBezTo>
                    <a:pt x="1806" y="101"/>
                    <a:pt x="1356" y="232"/>
                    <a:pt x="909" y="232"/>
                  </a:cubicBezTo>
                  <a:cubicBezTo>
                    <a:pt x="798" y="232"/>
                    <a:pt x="688" y="224"/>
                    <a:pt x="577" y="204"/>
                  </a:cubicBezTo>
                  <a:cubicBezTo>
                    <a:pt x="520" y="194"/>
                    <a:pt x="462" y="188"/>
                    <a:pt x="406" y="188"/>
                  </a:cubicBezTo>
                  <a:cubicBezTo>
                    <a:pt x="249" y="188"/>
                    <a:pt x="103" y="237"/>
                    <a:pt x="1" y="383"/>
                  </a:cubicBezTo>
                  <a:cubicBezTo>
                    <a:pt x="100" y="622"/>
                    <a:pt x="398" y="582"/>
                    <a:pt x="538" y="722"/>
                  </a:cubicBezTo>
                  <a:cubicBezTo>
                    <a:pt x="1324" y="669"/>
                    <a:pt x="2095" y="555"/>
                    <a:pt x="2877" y="555"/>
                  </a:cubicBezTo>
                  <a:cubicBezTo>
                    <a:pt x="2985" y="555"/>
                    <a:pt x="3094" y="558"/>
                    <a:pt x="3203" y="562"/>
                  </a:cubicBezTo>
                  <a:cubicBezTo>
                    <a:pt x="3303" y="562"/>
                    <a:pt x="3442" y="562"/>
                    <a:pt x="3482" y="403"/>
                  </a:cubicBezTo>
                  <a:cubicBezTo>
                    <a:pt x="3508" y="297"/>
                    <a:pt x="3561" y="244"/>
                    <a:pt x="3623" y="244"/>
                  </a:cubicBezTo>
                  <a:cubicBezTo>
                    <a:pt x="3654" y="244"/>
                    <a:pt x="3687" y="257"/>
                    <a:pt x="3721" y="284"/>
                  </a:cubicBezTo>
                  <a:cubicBezTo>
                    <a:pt x="3891" y="418"/>
                    <a:pt x="4060" y="463"/>
                    <a:pt x="4228" y="463"/>
                  </a:cubicBezTo>
                  <a:cubicBezTo>
                    <a:pt x="4559" y="463"/>
                    <a:pt x="4886" y="291"/>
                    <a:pt x="5220" y="291"/>
                  </a:cubicBezTo>
                  <a:cubicBezTo>
                    <a:pt x="5270" y="291"/>
                    <a:pt x="5321" y="295"/>
                    <a:pt x="5372" y="304"/>
                  </a:cubicBezTo>
                  <a:cubicBezTo>
                    <a:pt x="5126" y="181"/>
                    <a:pt x="4927" y="58"/>
                    <a:pt x="4665" y="58"/>
                  </a:cubicBezTo>
                  <a:cubicBezTo>
                    <a:pt x="4630" y="58"/>
                    <a:pt x="4594" y="60"/>
                    <a:pt x="4556" y="65"/>
                  </a:cubicBezTo>
                  <a:cubicBezTo>
                    <a:pt x="4521" y="69"/>
                    <a:pt x="4486" y="70"/>
                    <a:pt x="4449" y="70"/>
                  </a:cubicBezTo>
                  <a:cubicBezTo>
                    <a:pt x="4200" y="70"/>
                    <a:pt x="3909" y="0"/>
                    <a:pt x="36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 name="Google Shape;892;p3"/>
            <p:cNvSpPr/>
            <p:nvPr/>
          </p:nvSpPr>
          <p:spPr>
            <a:xfrm>
              <a:off x="2837475" y="4468025"/>
              <a:ext cx="120375" cy="14800"/>
            </a:xfrm>
            <a:custGeom>
              <a:avLst/>
              <a:gdLst/>
              <a:ahLst/>
              <a:cxnLst/>
              <a:rect l="l" t="t" r="r" b="b"/>
              <a:pathLst>
                <a:path w="4815" h="592" extrusionOk="0">
                  <a:moveTo>
                    <a:pt x="527" y="1"/>
                  </a:moveTo>
                  <a:cubicBezTo>
                    <a:pt x="351" y="1"/>
                    <a:pt x="236" y="251"/>
                    <a:pt x="80" y="350"/>
                  </a:cubicBezTo>
                  <a:cubicBezTo>
                    <a:pt x="61" y="350"/>
                    <a:pt x="61" y="370"/>
                    <a:pt x="41" y="390"/>
                  </a:cubicBezTo>
                  <a:cubicBezTo>
                    <a:pt x="1" y="449"/>
                    <a:pt x="1" y="469"/>
                    <a:pt x="61" y="509"/>
                  </a:cubicBezTo>
                  <a:cubicBezTo>
                    <a:pt x="377" y="539"/>
                    <a:pt x="688" y="591"/>
                    <a:pt x="996" y="591"/>
                  </a:cubicBezTo>
                  <a:cubicBezTo>
                    <a:pt x="1289" y="591"/>
                    <a:pt x="1580" y="545"/>
                    <a:pt x="1871" y="390"/>
                  </a:cubicBezTo>
                  <a:cubicBezTo>
                    <a:pt x="1907" y="361"/>
                    <a:pt x="1955" y="350"/>
                    <a:pt x="2008" y="350"/>
                  </a:cubicBezTo>
                  <a:cubicBezTo>
                    <a:pt x="2103" y="350"/>
                    <a:pt x="2212" y="384"/>
                    <a:pt x="2288" y="409"/>
                  </a:cubicBezTo>
                  <a:cubicBezTo>
                    <a:pt x="2610" y="522"/>
                    <a:pt x="2938" y="553"/>
                    <a:pt x="3274" y="553"/>
                  </a:cubicBezTo>
                  <a:cubicBezTo>
                    <a:pt x="3696" y="553"/>
                    <a:pt x="4130" y="504"/>
                    <a:pt x="4579" y="504"/>
                  </a:cubicBezTo>
                  <a:cubicBezTo>
                    <a:pt x="4657" y="504"/>
                    <a:pt x="4736" y="505"/>
                    <a:pt x="4815" y="509"/>
                  </a:cubicBezTo>
                  <a:cubicBezTo>
                    <a:pt x="4676" y="310"/>
                    <a:pt x="4656" y="250"/>
                    <a:pt x="4616" y="250"/>
                  </a:cubicBezTo>
                  <a:cubicBezTo>
                    <a:pt x="3770" y="121"/>
                    <a:pt x="2914" y="23"/>
                    <a:pt x="2055" y="23"/>
                  </a:cubicBezTo>
                  <a:cubicBezTo>
                    <a:pt x="1722" y="23"/>
                    <a:pt x="1388" y="38"/>
                    <a:pt x="1055" y="71"/>
                  </a:cubicBezTo>
                  <a:cubicBezTo>
                    <a:pt x="994" y="71"/>
                    <a:pt x="933" y="189"/>
                    <a:pt x="853" y="189"/>
                  </a:cubicBezTo>
                  <a:cubicBezTo>
                    <a:pt x="830" y="189"/>
                    <a:pt x="804" y="178"/>
                    <a:pt x="777" y="151"/>
                  </a:cubicBezTo>
                  <a:cubicBezTo>
                    <a:pt x="679" y="42"/>
                    <a:pt x="598" y="1"/>
                    <a:pt x="52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 name="Google Shape;893;p3"/>
            <p:cNvSpPr/>
            <p:nvPr/>
          </p:nvSpPr>
          <p:spPr>
            <a:xfrm>
              <a:off x="2386925" y="4477250"/>
              <a:ext cx="23875" cy="209400"/>
            </a:xfrm>
            <a:custGeom>
              <a:avLst/>
              <a:gdLst/>
              <a:ahLst/>
              <a:cxnLst/>
              <a:rect l="l" t="t" r="r" b="b"/>
              <a:pathLst>
                <a:path w="955" h="8376" extrusionOk="0">
                  <a:moveTo>
                    <a:pt x="458" y="1"/>
                  </a:moveTo>
                  <a:cubicBezTo>
                    <a:pt x="318" y="1194"/>
                    <a:pt x="119" y="2408"/>
                    <a:pt x="80" y="3601"/>
                  </a:cubicBezTo>
                  <a:cubicBezTo>
                    <a:pt x="0" y="5193"/>
                    <a:pt x="80" y="6784"/>
                    <a:pt x="80" y="8375"/>
                  </a:cubicBezTo>
                  <a:cubicBezTo>
                    <a:pt x="378" y="8097"/>
                    <a:pt x="239" y="7759"/>
                    <a:pt x="239" y="7460"/>
                  </a:cubicBezTo>
                  <a:cubicBezTo>
                    <a:pt x="298" y="5690"/>
                    <a:pt x="159" y="3900"/>
                    <a:pt x="617" y="2129"/>
                  </a:cubicBezTo>
                  <a:lnTo>
                    <a:pt x="617" y="3402"/>
                  </a:lnTo>
                  <a:cubicBezTo>
                    <a:pt x="875" y="2885"/>
                    <a:pt x="776" y="2308"/>
                    <a:pt x="776" y="1791"/>
                  </a:cubicBezTo>
                  <a:cubicBezTo>
                    <a:pt x="497" y="1473"/>
                    <a:pt x="696" y="1115"/>
                    <a:pt x="716" y="776"/>
                  </a:cubicBezTo>
                  <a:cubicBezTo>
                    <a:pt x="736" y="478"/>
                    <a:pt x="955" y="120"/>
                    <a:pt x="4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 name="Google Shape;894;p3"/>
            <p:cNvSpPr/>
            <p:nvPr/>
          </p:nvSpPr>
          <p:spPr>
            <a:xfrm>
              <a:off x="2478925" y="4441750"/>
              <a:ext cx="130800" cy="35525"/>
            </a:xfrm>
            <a:custGeom>
              <a:avLst/>
              <a:gdLst/>
              <a:ahLst/>
              <a:cxnLst/>
              <a:rect l="l" t="t" r="r" b="b"/>
              <a:pathLst>
                <a:path w="5232" h="1421" extrusionOk="0">
                  <a:moveTo>
                    <a:pt x="4703" y="1"/>
                  </a:moveTo>
                  <a:cubicBezTo>
                    <a:pt x="4521" y="1"/>
                    <a:pt x="4342" y="47"/>
                    <a:pt x="4158" y="88"/>
                  </a:cubicBezTo>
                  <a:cubicBezTo>
                    <a:pt x="3064" y="406"/>
                    <a:pt x="1989" y="844"/>
                    <a:pt x="816" y="864"/>
                  </a:cubicBezTo>
                  <a:cubicBezTo>
                    <a:pt x="418" y="864"/>
                    <a:pt x="120" y="1003"/>
                    <a:pt x="0" y="1421"/>
                  </a:cubicBezTo>
                  <a:cubicBezTo>
                    <a:pt x="1810" y="1222"/>
                    <a:pt x="3462" y="506"/>
                    <a:pt x="5232" y="167"/>
                  </a:cubicBezTo>
                  <a:cubicBezTo>
                    <a:pt x="5048" y="42"/>
                    <a:pt x="4874" y="1"/>
                    <a:pt x="470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 name="Google Shape;895;p3"/>
            <p:cNvSpPr/>
            <p:nvPr/>
          </p:nvSpPr>
          <p:spPr>
            <a:xfrm>
              <a:off x="2391875" y="4363300"/>
              <a:ext cx="27400" cy="158250"/>
            </a:xfrm>
            <a:custGeom>
              <a:avLst/>
              <a:gdLst/>
              <a:ahLst/>
              <a:cxnLst/>
              <a:rect l="l" t="t" r="r" b="b"/>
              <a:pathLst>
                <a:path w="1096" h="6330" extrusionOk="0">
                  <a:moveTo>
                    <a:pt x="784" y="1"/>
                  </a:moveTo>
                  <a:cubicBezTo>
                    <a:pt x="599" y="1"/>
                    <a:pt x="498" y="101"/>
                    <a:pt x="498" y="302"/>
                  </a:cubicBezTo>
                  <a:cubicBezTo>
                    <a:pt x="578" y="461"/>
                    <a:pt x="538" y="620"/>
                    <a:pt x="498" y="779"/>
                  </a:cubicBezTo>
                  <a:lnTo>
                    <a:pt x="498" y="2072"/>
                  </a:lnTo>
                  <a:cubicBezTo>
                    <a:pt x="498" y="2191"/>
                    <a:pt x="498" y="2351"/>
                    <a:pt x="379" y="2410"/>
                  </a:cubicBezTo>
                  <a:cubicBezTo>
                    <a:pt x="319" y="2510"/>
                    <a:pt x="319" y="2589"/>
                    <a:pt x="379" y="2689"/>
                  </a:cubicBezTo>
                  <a:cubicBezTo>
                    <a:pt x="220" y="3166"/>
                    <a:pt x="419" y="3683"/>
                    <a:pt x="260" y="4181"/>
                  </a:cubicBezTo>
                  <a:cubicBezTo>
                    <a:pt x="200" y="4300"/>
                    <a:pt x="200" y="4439"/>
                    <a:pt x="260" y="4559"/>
                  </a:cubicBezTo>
                  <a:cubicBezTo>
                    <a:pt x="518" y="4837"/>
                    <a:pt x="339" y="5076"/>
                    <a:pt x="299" y="5374"/>
                  </a:cubicBezTo>
                  <a:cubicBezTo>
                    <a:pt x="260" y="5693"/>
                    <a:pt x="1" y="6150"/>
                    <a:pt x="578" y="6329"/>
                  </a:cubicBezTo>
                  <a:cubicBezTo>
                    <a:pt x="578" y="6269"/>
                    <a:pt x="598" y="6190"/>
                    <a:pt x="638" y="6170"/>
                  </a:cubicBezTo>
                  <a:cubicBezTo>
                    <a:pt x="618" y="6170"/>
                    <a:pt x="578" y="6150"/>
                    <a:pt x="578" y="6130"/>
                  </a:cubicBezTo>
                  <a:cubicBezTo>
                    <a:pt x="538" y="6051"/>
                    <a:pt x="578" y="5991"/>
                    <a:pt x="638" y="5991"/>
                  </a:cubicBezTo>
                  <a:lnTo>
                    <a:pt x="618" y="5991"/>
                  </a:lnTo>
                  <a:cubicBezTo>
                    <a:pt x="817" y="5354"/>
                    <a:pt x="518" y="4658"/>
                    <a:pt x="777" y="4002"/>
                  </a:cubicBezTo>
                  <a:cubicBezTo>
                    <a:pt x="797" y="3962"/>
                    <a:pt x="797" y="3882"/>
                    <a:pt x="797" y="3842"/>
                  </a:cubicBezTo>
                  <a:cubicBezTo>
                    <a:pt x="777" y="3842"/>
                    <a:pt x="777" y="3842"/>
                    <a:pt x="737" y="3783"/>
                  </a:cubicBezTo>
                  <a:cubicBezTo>
                    <a:pt x="717" y="3763"/>
                    <a:pt x="737" y="3703"/>
                    <a:pt x="797" y="3683"/>
                  </a:cubicBezTo>
                  <a:cubicBezTo>
                    <a:pt x="896" y="3504"/>
                    <a:pt x="876" y="3305"/>
                    <a:pt x="797" y="3106"/>
                  </a:cubicBezTo>
                  <a:lnTo>
                    <a:pt x="817" y="3106"/>
                  </a:lnTo>
                  <a:cubicBezTo>
                    <a:pt x="797" y="3106"/>
                    <a:pt x="737" y="3106"/>
                    <a:pt x="737" y="3087"/>
                  </a:cubicBezTo>
                  <a:cubicBezTo>
                    <a:pt x="717" y="3007"/>
                    <a:pt x="737" y="2987"/>
                    <a:pt x="817" y="2987"/>
                  </a:cubicBezTo>
                  <a:lnTo>
                    <a:pt x="797" y="2987"/>
                  </a:lnTo>
                  <a:cubicBezTo>
                    <a:pt x="936" y="2689"/>
                    <a:pt x="777" y="2351"/>
                    <a:pt x="936" y="2072"/>
                  </a:cubicBezTo>
                  <a:cubicBezTo>
                    <a:pt x="1016" y="1893"/>
                    <a:pt x="996" y="1754"/>
                    <a:pt x="976" y="1575"/>
                  </a:cubicBezTo>
                  <a:cubicBezTo>
                    <a:pt x="1095" y="1117"/>
                    <a:pt x="996" y="680"/>
                    <a:pt x="1016" y="222"/>
                  </a:cubicBezTo>
                  <a:cubicBezTo>
                    <a:pt x="996" y="103"/>
                    <a:pt x="936" y="23"/>
                    <a:pt x="836" y="3"/>
                  </a:cubicBezTo>
                  <a:cubicBezTo>
                    <a:pt x="818" y="2"/>
                    <a:pt x="801" y="1"/>
                    <a:pt x="78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 name="Google Shape;896;p3"/>
            <p:cNvSpPr/>
            <p:nvPr/>
          </p:nvSpPr>
          <p:spPr>
            <a:xfrm>
              <a:off x="2601250" y="4169500"/>
              <a:ext cx="109950" cy="32275"/>
            </a:xfrm>
            <a:custGeom>
              <a:avLst/>
              <a:gdLst/>
              <a:ahLst/>
              <a:cxnLst/>
              <a:rect l="l" t="t" r="r" b="b"/>
              <a:pathLst>
                <a:path w="4398" h="1291" extrusionOk="0">
                  <a:moveTo>
                    <a:pt x="4012" y="1"/>
                  </a:moveTo>
                  <a:cubicBezTo>
                    <a:pt x="2547" y="1"/>
                    <a:pt x="1282" y="704"/>
                    <a:pt x="1" y="1290"/>
                  </a:cubicBezTo>
                  <a:cubicBezTo>
                    <a:pt x="1473" y="952"/>
                    <a:pt x="2945" y="494"/>
                    <a:pt x="4397" y="17"/>
                  </a:cubicBezTo>
                  <a:cubicBezTo>
                    <a:pt x="4267" y="6"/>
                    <a:pt x="4139" y="1"/>
                    <a:pt x="401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 name="Google Shape;897;p3"/>
            <p:cNvSpPr/>
            <p:nvPr/>
          </p:nvSpPr>
          <p:spPr>
            <a:xfrm>
              <a:off x="2493825" y="4240950"/>
              <a:ext cx="124875" cy="34750"/>
            </a:xfrm>
            <a:custGeom>
              <a:avLst/>
              <a:gdLst/>
              <a:ahLst/>
              <a:cxnLst/>
              <a:rect l="l" t="t" r="r" b="b"/>
              <a:pathLst>
                <a:path w="4995" h="1390" extrusionOk="0">
                  <a:moveTo>
                    <a:pt x="4316" y="0"/>
                  </a:moveTo>
                  <a:cubicBezTo>
                    <a:pt x="4076" y="0"/>
                    <a:pt x="3853" y="69"/>
                    <a:pt x="3641" y="143"/>
                  </a:cubicBezTo>
                  <a:cubicBezTo>
                    <a:pt x="2547" y="580"/>
                    <a:pt x="1433" y="1038"/>
                    <a:pt x="220" y="1078"/>
                  </a:cubicBezTo>
                  <a:cubicBezTo>
                    <a:pt x="120" y="1078"/>
                    <a:pt x="1" y="1177"/>
                    <a:pt x="81" y="1376"/>
                  </a:cubicBezTo>
                  <a:cubicBezTo>
                    <a:pt x="191" y="1385"/>
                    <a:pt x="301" y="1389"/>
                    <a:pt x="410" y="1389"/>
                  </a:cubicBezTo>
                  <a:cubicBezTo>
                    <a:pt x="1978" y="1389"/>
                    <a:pt x="3338" y="500"/>
                    <a:pt x="4994" y="203"/>
                  </a:cubicBezTo>
                  <a:cubicBezTo>
                    <a:pt x="4752" y="53"/>
                    <a:pt x="4527" y="0"/>
                    <a:pt x="431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 name="Google Shape;898;p3"/>
            <p:cNvSpPr/>
            <p:nvPr/>
          </p:nvSpPr>
          <p:spPr>
            <a:xfrm>
              <a:off x="2536100" y="4152650"/>
              <a:ext cx="109950" cy="38675"/>
            </a:xfrm>
            <a:custGeom>
              <a:avLst/>
              <a:gdLst/>
              <a:ahLst/>
              <a:cxnLst/>
              <a:rect l="l" t="t" r="r" b="b"/>
              <a:pathLst>
                <a:path w="4398" h="1547" extrusionOk="0">
                  <a:moveTo>
                    <a:pt x="4135" y="1"/>
                  </a:moveTo>
                  <a:cubicBezTo>
                    <a:pt x="4041" y="1"/>
                    <a:pt x="3967" y="41"/>
                    <a:pt x="3900" y="74"/>
                  </a:cubicBezTo>
                  <a:cubicBezTo>
                    <a:pt x="3144" y="293"/>
                    <a:pt x="2348" y="532"/>
                    <a:pt x="1572" y="731"/>
                  </a:cubicBezTo>
                  <a:cubicBezTo>
                    <a:pt x="1567" y="731"/>
                    <a:pt x="1561" y="732"/>
                    <a:pt x="1556" y="732"/>
                  </a:cubicBezTo>
                  <a:cubicBezTo>
                    <a:pt x="1452" y="732"/>
                    <a:pt x="1342" y="620"/>
                    <a:pt x="1246" y="620"/>
                  </a:cubicBezTo>
                  <a:cubicBezTo>
                    <a:pt x="1198" y="620"/>
                    <a:pt x="1153" y="648"/>
                    <a:pt x="1115" y="731"/>
                  </a:cubicBezTo>
                  <a:cubicBezTo>
                    <a:pt x="956" y="1069"/>
                    <a:pt x="598" y="1049"/>
                    <a:pt x="299" y="1168"/>
                  </a:cubicBezTo>
                  <a:cubicBezTo>
                    <a:pt x="120" y="1248"/>
                    <a:pt x="21" y="1347"/>
                    <a:pt x="1" y="1546"/>
                  </a:cubicBezTo>
                  <a:cubicBezTo>
                    <a:pt x="797" y="1487"/>
                    <a:pt x="1513" y="1148"/>
                    <a:pt x="2269" y="870"/>
                  </a:cubicBezTo>
                  <a:cubicBezTo>
                    <a:pt x="2965" y="591"/>
                    <a:pt x="3761" y="631"/>
                    <a:pt x="4397" y="94"/>
                  </a:cubicBezTo>
                  <a:cubicBezTo>
                    <a:pt x="4293" y="25"/>
                    <a:pt x="4208" y="1"/>
                    <a:pt x="413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 name="Google Shape;899;p3"/>
            <p:cNvSpPr/>
            <p:nvPr/>
          </p:nvSpPr>
          <p:spPr>
            <a:xfrm>
              <a:off x="2515225" y="4562600"/>
              <a:ext cx="79600" cy="32550"/>
            </a:xfrm>
            <a:custGeom>
              <a:avLst/>
              <a:gdLst/>
              <a:ahLst/>
              <a:cxnLst/>
              <a:rect l="l" t="t" r="r" b="b"/>
              <a:pathLst>
                <a:path w="3184" h="1302" extrusionOk="0">
                  <a:moveTo>
                    <a:pt x="2936" y="0"/>
                  </a:moveTo>
                  <a:cubicBezTo>
                    <a:pt x="2891" y="0"/>
                    <a:pt x="2845" y="16"/>
                    <a:pt x="2805" y="48"/>
                  </a:cubicBezTo>
                  <a:cubicBezTo>
                    <a:pt x="2368" y="346"/>
                    <a:pt x="1910" y="307"/>
                    <a:pt x="1413" y="366"/>
                  </a:cubicBezTo>
                  <a:cubicBezTo>
                    <a:pt x="915" y="406"/>
                    <a:pt x="239" y="545"/>
                    <a:pt x="0" y="1301"/>
                  </a:cubicBezTo>
                  <a:cubicBezTo>
                    <a:pt x="434" y="1150"/>
                    <a:pt x="761" y="981"/>
                    <a:pt x="1167" y="981"/>
                  </a:cubicBezTo>
                  <a:cubicBezTo>
                    <a:pt x="1189" y="981"/>
                    <a:pt x="1211" y="982"/>
                    <a:pt x="1234" y="983"/>
                  </a:cubicBezTo>
                  <a:cubicBezTo>
                    <a:pt x="1275" y="984"/>
                    <a:pt x="1316" y="985"/>
                    <a:pt x="1358" y="985"/>
                  </a:cubicBezTo>
                  <a:cubicBezTo>
                    <a:pt x="1915" y="985"/>
                    <a:pt x="2484" y="856"/>
                    <a:pt x="2984" y="486"/>
                  </a:cubicBezTo>
                  <a:cubicBezTo>
                    <a:pt x="3104" y="386"/>
                    <a:pt x="3183" y="267"/>
                    <a:pt x="3104" y="108"/>
                  </a:cubicBezTo>
                  <a:cubicBezTo>
                    <a:pt x="3068" y="36"/>
                    <a:pt x="3003" y="0"/>
                    <a:pt x="29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 name="Google Shape;900;p3"/>
            <p:cNvSpPr/>
            <p:nvPr/>
          </p:nvSpPr>
          <p:spPr>
            <a:xfrm>
              <a:off x="2469475" y="4512075"/>
              <a:ext cx="91025" cy="36225"/>
            </a:xfrm>
            <a:custGeom>
              <a:avLst/>
              <a:gdLst/>
              <a:ahLst/>
              <a:cxnLst/>
              <a:rect l="l" t="t" r="r" b="b"/>
              <a:pathLst>
                <a:path w="3641" h="1449" extrusionOk="0">
                  <a:moveTo>
                    <a:pt x="3342" y="0"/>
                  </a:moveTo>
                  <a:cubicBezTo>
                    <a:pt x="2188" y="318"/>
                    <a:pt x="1094" y="736"/>
                    <a:pt x="0" y="1293"/>
                  </a:cubicBezTo>
                  <a:cubicBezTo>
                    <a:pt x="164" y="1407"/>
                    <a:pt x="304" y="1448"/>
                    <a:pt x="420" y="1448"/>
                  </a:cubicBezTo>
                  <a:cubicBezTo>
                    <a:pt x="487" y="1448"/>
                    <a:pt x="546" y="1434"/>
                    <a:pt x="597" y="1412"/>
                  </a:cubicBezTo>
                  <a:cubicBezTo>
                    <a:pt x="1353" y="1174"/>
                    <a:pt x="2169" y="1114"/>
                    <a:pt x="2785" y="577"/>
                  </a:cubicBezTo>
                  <a:cubicBezTo>
                    <a:pt x="3044" y="378"/>
                    <a:pt x="3283" y="398"/>
                    <a:pt x="3541" y="378"/>
                  </a:cubicBezTo>
                  <a:cubicBezTo>
                    <a:pt x="3641" y="179"/>
                    <a:pt x="3462" y="100"/>
                    <a:pt x="33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 name="Google Shape;901;p3"/>
            <p:cNvSpPr/>
            <p:nvPr/>
          </p:nvSpPr>
          <p:spPr>
            <a:xfrm>
              <a:off x="2714150" y="4360325"/>
              <a:ext cx="105950" cy="14500"/>
            </a:xfrm>
            <a:custGeom>
              <a:avLst/>
              <a:gdLst/>
              <a:ahLst/>
              <a:cxnLst/>
              <a:rect l="l" t="t" r="r" b="b"/>
              <a:pathLst>
                <a:path w="4238" h="580" extrusionOk="0">
                  <a:moveTo>
                    <a:pt x="3526" y="0"/>
                  </a:moveTo>
                  <a:cubicBezTo>
                    <a:pt x="1278" y="0"/>
                    <a:pt x="588" y="120"/>
                    <a:pt x="0" y="580"/>
                  </a:cubicBezTo>
                  <a:cubicBezTo>
                    <a:pt x="1293" y="500"/>
                    <a:pt x="2427" y="440"/>
                    <a:pt x="3581" y="381"/>
                  </a:cubicBezTo>
                  <a:cubicBezTo>
                    <a:pt x="3616" y="334"/>
                    <a:pt x="3651" y="315"/>
                    <a:pt x="3690" y="315"/>
                  </a:cubicBezTo>
                  <a:cubicBezTo>
                    <a:pt x="3718" y="315"/>
                    <a:pt x="3747" y="325"/>
                    <a:pt x="3780" y="341"/>
                  </a:cubicBezTo>
                  <a:lnTo>
                    <a:pt x="3939" y="341"/>
                  </a:lnTo>
                  <a:cubicBezTo>
                    <a:pt x="4039" y="242"/>
                    <a:pt x="4238" y="202"/>
                    <a:pt x="4118" y="3"/>
                  </a:cubicBezTo>
                  <a:cubicBezTo>
                    <a:pt x="3910" y="1"/>
                    <a:pt x="3713" y="0"/>
                    <a:pt x="352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 name="Google Shape;902;p3"/>
            <p:cNvSpPr/>
            <p:nvPr/>
          </p:nvSpPr>
          <p:spPr>
            <a:xfrm>
              <a:off x="2556500" y="4279325"/>
              <a:ext cx="101975" cy="20925"/>
            </a:xfrm>
            <a:custGeom>
              <a:avLst/>
              <a:gdLst/>
              <a:ahLst/>
              <a:cxnLst/>
              <a:rect l="l" t="t" r="r" b="b"/>
              <a:pathLst>
                <a:path w="4079" h="837" extrusionOk="0">
                  <a:moveTo>
                    <a:pt x="3558" y="1"/>
                  </a:moveTo>
                  <a:cubicBezTo>
                    <a:pt x="2603" y="1"/>
                    <a:pt x="925" y="365"/>
                    <a:pt x="0" y="836"/>
                  </a:cubicBezTo>
                  <a:cubicBezTo>
                    <a:pt x="25" y="836"/>
                    <a:pt x="50" y="836"/>
                    <a:pt x="74" y="836"/>
                  </a:cubicBezTo>
                  <a:cubicBezTo>
                    <a:pt x="1591" y="836"/>
                    <a:pt x="2786" y="236"/>
                    <a:pt x="4078" y="60"/>
                  </a:cubicBezTo>
                  <a:cubicBezTo>
                    <a:pt x="3954" y="20"/>
                    <a:pt x="3774" y="1"/>
                    <a:pt x="35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 name="Google Shape;903;p3"/>
            <p:cNvSpPr/>
            <p:nvPr/>
          </p:nvSpPr>
          <p:spPr>
            <a:xfrm>
              <a:off x="2764875" y="4307675"/>
              <a:ext cx="95000" cy="13825"/>
            </a:xfrm>
            <a:custGeom>
              <a:avLst/>
              <a:gdLst/>
              <a:ahLst/>
              <a:cxnLst/>
              <a:rect l="l" t="t" r="r" b="b"/>
              <a:pathLst>
                <a:path w="3800" h="553" extrusionOk="0">
                  <a:moveTo>
                    <a:pt x="3681" y="0"/>
                  </a:moveTo>
                  <a:cubicBezTo>
                    <a:pt x="2487" y="40"/>
                    <a:pt x="1294" y="120"/>
                    <a:pt x="100" y="159"/>
                  </a:cubicBezTo>
                  <a:cubicBezTo>
                    <a:pt x="1" y="299"/>
                    <a:pt x="1" y="398"/>
                    <a:pt x="100" y="517"/>
                  </a:cubicBezTo>
                  <a:cubicBezTo>
                    <a:pt x="314" y="542"/>
                    <a:pt x="528" y="553"/>
                    <a:pt x="743" y="553"/>
                  </a:cubicBezTo>
                  <a:cubicBezTo>
                    <a:pt x="1722" y="553"/>
                    <a:pt x="2701" y="338"/>
                    <a:pt x="3681" y="338"/>
                  </a:cubicBezTo>
                  <a:cubicBezTo>
                    <a:pt x="3780" y="219"/>
                    <a:pt x="3800" y="100"/>
                    <a:pt x="36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 name="Google Shape;904;p3"/>
            <p:cNvSpPr/>
            <p:nvPr/>
          </p:nvSpPr>
          <p:spPr>
            <a:xfrm>
              <a:off x="2721600" y="4156200"/>
              <a:ext cx="95525" cy="15925"/>
            </a:xfrm>
            <a:custGeom>
              <a:avLst/>
              <a:gdLst/>
              <a:ahLst/>
              <a:cxnLst/>
              <a:rect l="l" t="t" r="r" b="b"/>
              <a:pathLst>
                <a:path w="3821" h="637" extrusionOk="0">
                  <a:moveTo>
                    <a:pt x="3210" y="0"/>
                  </a:moveTo>
                  <a:cubicBezTo>
                    <a:pt x="2116" y="0"/>
                    <a:pt x="1058" y="282"/>
                    <a:pt x="1" y="449"/>
                  </a:cubicBezTo>
                  <a:cubicBezTo>
                    <a:pt x="167" y="592"/>
                    <a:pt x="330" y="637"/>
                    <a:pt x="492" y="637"/>
                  </a:cubicBezTo>
                  <a:cubicBezTo>
                    <a:pt x="738" y="637"/>
                    <a:pt x="982" y="533"/>
                    <a:pt x="1234" y="509"/>
                  </a:cubicBezTo>
                  <a:cubicBezTo>
                    <a:pt x="1616" y="457"/>
                    <a:pt x="2013" y="299"/>
                    <a:pt x="2438" y="299"/>
                  </a:cubicBezTo>
                  <a:cubicBezTo>
                    <a:pt x="2500" y="299"/>
                    <a:pt x="2563" y="303"/>
                    <a:pt x="2627" y="310"/>
                  </a:cubicBezTo>
                  <a:cubicBezTo>
                    <a:pt x="2685" y="313"/>
                    <a:pt x="2744" y="315"/>
                    <a:pt x="2803" y="315"/>
                  </a:cubicBezTo>
                  <a:cubicBezTo>
                    <a:pt x="3165" y="315"/>
                    <a:pt x="3530" y="254"/>
                    <a:pt x="3820" y="32"/>
                  </a:cubicBezTo>
                  <a:cubicBezTo>
                    <a:pt x="3615" y="10"/>
                    <a:pt x="3412" y="0"/>
                    <a:pt x="321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 name="Google Shape;905;p3"/>
            <p:cNvSpPr/>
            <p:nvPr/>
          </p:nvSpPr>
          <p:spPr>
            <a:xfrm>
              <a:off x="2996125" y="4207200"/>
              <a:ext cx="21900" cy="72650"/>
            </a:xfrm>
            <a:custGeom>
              <a:avLst/>
              <a:gdLst/>
              <a:ahLst/>
              <a:cxnLst/>
              <a:rect l="l" t="t" r="r" b="b"/>
              <a:pathLst>
                <a:path w="876" h="2906" extrusionOk="0">
                  <a:moveTo>
                    <a:pt x="60" y="1"/>
                  </a:moveTo>
                  <a:lnTo>
                    <a:pt x="60" y="1"/>
                  </a:lnTo>
                  <a:cubicBezTo>
                    <a:pt x="1" y="558"/>
                    <a:pt x="1" y="996"/>
                    <a:pt x="100" y="1314"/>
                  </a:cubicBezTo>
                  <a:cubicBezTo>
                    <a:pt x="259" y="1851"/>
                    <a:pt x="100" y="2468"/>
                    <a:pt x="518" y="2905"/>
                  </a:cubicBezTo>
                  <a:cubicBezTo>
                    <a:pt x="577" y="2766"/>
                    <a:pt x="697" y="2647"/>
                    <a:pt x="876" y="2567"/>
                  </a:cubicBezTo>
                  <a:cubicBezTo>
                    <a:pt x="757" y="2308"/>
                    <a:pt x="717" y="2070"/>
                    <a:pt x="677" y="1791"/>
                  </a:cubicBezTo>
                  <a:cubicBezTo>
                    <a:pt x="577" y="1234"/>
                    <a:pt x="577" y="598"/>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 name="Google Shape;906;p3"/>
            <p:cNvSpPr/>
            <p:nvPr/>
          </p:nvSpPr>
          <p:spPr>
            <a:xfrm>
              <a:off x="2494325" y="4331800"/>
              <a:ext cx="88050" cy="22400"/>
            </a:xfrm>
            <a:custGeom>
              <a:avLst/>
              <a:gdLst/>
              <a:ahLst/>
              <a:cxnLst/>
              <a:rect l="l" t="t" r="r" b="b"/>
              <a:pathLst>
                <a:path w="3522" h="896" extrusionOk="0">
                  <a:moveTo>
                    <a:pt x="3164" y="0"/>
                  </a:moveTo>
                  <a:cubicBezTo>
                    <a:pt x="3069" y="0"/>
                    <a:pt x="2975" y="30"/>
                    <a:pt x="2885" y="90"/>
                  </a:cubicBezTo>
                  <a:cubicBezTo>
                    <a:pt x="1891" y="229"/>
                    <a:pt x="996" y="726"/>
                    <a:pt x="1" y="885"/>
                  </a:cubicBezTo>
                  <a:cubicBezTo>
                    <a:pt x="106" y="892"/>
                    <a:pt x="211" y="896"/>
                    <a:pt x="315" y="896"/>
                  </a:cubicBezTo>
                  <a:cubicBezTo>
                    <a:pt x="1394" y="896"/>
                    <a:pt x="2426" y="541"/>
                    <a:pt x="3442" y="269"/>
                  </a:cubicBezTo>
                  <a:cubicBezTo>
                    <a:pt x="3462" y="269"/>
                    <a:pt x="3482" y="249"/>
                    <a:pt x="3482" y="229"/>
                  </a:cubicBezTo>
                  <a:cubicBezTo>
                    <a:pt x="3522" y="169"/>
                    <a:pt x="3482" y="149"/>
                    <a:pt x="3442" y="90"/>
                  </a:cubicBezTo>
                  <a:cubicBezTo>
                    <a:pt x="3353" y="30"/>
                    <a:pt x="3258" y="0"/>
                    <a:pt x="316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 name="Google Shape;907;p3"/>
            <p:cNvSpPr/>
            <p:nvPr/>
          </p:nvSpPr>
          <p:spPr>
            <a:xfrm>
              <a:off x="2986675" y="4044450"/>
              <a:ext cx="20925" cy="60825"/>
            </a:xfrm>
            <a:custGeom>
              <a:avLst/>
              <a:gdLst/>
              <a:ahLst/>
              <a:cxnLst/>
              <a:rect l="l" t="t" r="r" b="b"/>
              <a:pathLst>
                <a:path w="837" h="2433" extrusionOk="0">
                  <a:moveTo>
                    <a:pt x="541" y="1"/>
                  </a:moveTo>
                  <a:cubicBezTo>
                    <a:pt x="471" y="1"/>
                    <a:pt x="407" y="25"/>
                    <a:pt x="359" y="86"/>
                  </a:cubicBezTo>
                  <a:cubicBezTo>
                    <a:pt x="239" y="245"/>
                    <a:pt x="80" y="444"/>
                    <a:pt x="60" y="623"/>
                  </a:cubicBezTo>
                  <a:cubicBezTo>
                    <a:pt x="1" y="1200"/>
                    <a:pt x="40" y="1737"/>
                    <a:pt x="40" y="2433"/>
                  </a:cubicBezTo>
                  <a:cubicBezTo>
                    <a:pt x="379" y="2174"/>
                    <a:pt x="578" y="1896"/>
                    <a:pt x="538" y="1577"/>
                  </a:cubicBezTo>
                  <a:cubicBezTo>
                    <a:pt x="398" y="1100"/>
                    <a:pt x="438" y="702"/>
                    <a:pt x="757" y="324"/>
                  </a:cubicBezTo>
                  <a:cubicBezTo>
                    <a:pt x="836" y="225"/>
                    <a:pt x="796" y="105"/>
                    <a:pt x="677" y="26"/>
                  </a:cubicBezTo>
                  <a:cubicBezTo>
                    <a:pt x="631" y="10"/>
                    <a:pt x="585" y="1"/>
                    <a:pt x="54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 name="Google Shape;908;p3"/>
            <p:cNvSpPr/>
            <p:nvPr/>
          </p:nvSpPr>
          <p:spPr>
            <a:xfrm>
              <a:off x="2812625" y="4360825"/>
              <a:ext cx="73125" cy="12200"/>
            </a:xfrm>
            <a:custGeom>
              <a:avLst/>
              <a:gdLst/>
              <a:ahLst/>
              <a:cxnLst/>
              <a:rect l="l" t="t" r="r" b="b"/>
              <a:pathLst>
                <a:path w="2925" h="488" extrusionOk="0">
                  <a:moveTo>
                    <a:pt x="1881" y="0"/>
                  </a:moveTo>
                  <a:cubicBezTo>
                    <a:pt x="1813" y="0"/>
                    <a:pt x="1743" y="7"/>
                    <a:pt x="1671" y="23"/>
                  </a:cubicBezTo>
                  <a:cubicBezTo>
                    <a:pt x="1504" y="55"/>
                    <a:pt x="1341" y="66"/>
                    <a:pt x="1180" y="66"/>
                  </a:cubicBezTo>
                  <a:cubicBezTo>
                    <a:pt x="843" y="66"/>
                    <a:pt x="516" y="16"/>
                    <a:pt x="179" y="3"/>
                  </a:cubicBezTo>
                  <a:cubicBezTo>
                    <a:pt x="139" y="122"/>
                    <a:pt x="60" y="222"/>
                    <a:pt x="0" y="361"/>
                  </a:cubicBezTo>
                  <a:cubicBezTo>
                    <a:pt x="251" y="455"/>
                    <a:pt x="504" y="487"/>
                    <a:pt x="757" y="487"/>
                  </a:cubicBezTo>
                  <a:cubicBezTo>
                    <a:pt x="1307" y="487"/>
                    <a:pt x="1860" y="335"/>
                    <a:pt x="2409" y="335"/>
                  </a:cubicBezTo>
                  <a:cubicBezTo>
                    <a:pt x="2568" y="335"/>
                    <a:pt x="2727" y="348"/>
                    <a:pt x="2885" y="381"/>
                  </a:cubicBezTo>
                  <a:cubicBezTo>
                    <a:pt x="2885" y="381"/>
                    <a:pt x="2885" y="321"/>
                    <a:pt x="2924" y="261"/>
                  </a:cubicBezTo>
                  <a:cubicBezTo>
                    <a:pt x="2556" y="194"/>
                    <a:pt x="2243" y="0"/>
                    <a:pt x="18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 name="Google Shape;909;p3"/>
            <p:cNvSpPr/>
            <p:nvPr/>
          </p:nvSpPr>
          <p:spPr>
            <a:xfrm>
              <a:off x="2478425" y="4220325"/>
              <a:ext cx="67650" cy="35150"/>
            </a:xfrm>
            <a:custGeom>
              <a:avLst/>
              <a:gdLst/>
              <a:ahLst/>
              <a:cxnLst/>
              <a:rect l="l" t="t" r="r" b="b"/>
              <a:pathLst>
                <a:path w="2706" h="1406" extrusionOk="0">
                  <a:moveTo>
                    <a:pt x="2548" y="1"/>
                  </a:moveTo>
                  <a:cubicBezTo>
                    <a:pt x="2528" y="1"/>
                    <a:pt x="2508" y="4"/>
                    <a:pt x="2487" y="13"/>
                  </a:cubicBezTo>
                  <a:cubicBezTo>
                    <a:pt x="1532" y="172"/>
                    <a:pt x="776" y="650"/>
                    <a:pt x="0" y="1207"/>
                  </a:cubicBezTo>
                  <a:lnTo>
                    <a:pt x="0" y="1405"/>
                  </a:lnTo>
                  <a:cubicBezTo>
                    <a:pt x="418" y="1226"/>
                    <a:pt x="776" y="1107"/>
                    <a:pt x="1094" y="948"/>
                  </a:cubicBezTo>
                  <a:cubicBezTo>
                    <a:pt x="1592" y="669"/>
                    <a:pt x="1990" y="272"/>
                    <a:pt x="2586" y="252"/>
                  </a:cubicBezTo>
                  <a:cubicBezTo>
                    <a:pt x="2666" y="252"/>
                    <a:pt x="2706" y="212"/>
                    <a:pt x="2686" y="132"/>
                  </a:cubicBezTo>
                  <a:cubicBezTo>
                    <a:pt x="2670" y="54"/>
                    <a:pt x="2618" y="1"/>
                    <a:pt x="254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 name="Google Shape;910;p3"/>
            <p:cNvSpPr/>
            <p:nvPr/>
          </p:nvSpPr>
          <p:spPr>
            <a:xfrm>
              <a:off x="2650000" y="4317900"/>
              <a:ext cx="52250" cy="19025"/>
            </a:xfrm>
            <a:custGeom>
              <a:avLst/>
              <a:gdLst/>
              <a:ahLst/>
              <a:cxnLst/>
              <a:rect l="l" t="t" r="r" b="b"/>
              <a:pathLst>
                <a:path w="2090" h="761" extrusionOk="0">
                  <a:moveTo>
                    <a:pt x="1743" y="0"/>
                  </a:moveTo>
                  <a:cubicBezTo>
                    <a:pt x="1709" y="0"/>
                    <a:pt x="1673" y="18"/>
                    <a:pt x="1631" y="49"/>
                  </a:cubicBezTo>
                  <a:cubicBezTo>
                    <a:pt x="1154" y="427"/>
                    <a:pt x="577" y="248"/>
                    <a:pt x="80" y="447"/>
                  </a:cubicBezTo>
                  <a:cubicBezTo>
                    <a:pt x="40" y="447"/>
                    <a:pt x="40" y="486"/>
                    <a:pt x="20" y="506"/>
                  </a:cubicBezTo>
                  <a:cubicBezTo>
                    <a:pt x="0" y="546"/>
                    <a:pt x="20" y="566"/>
                    <a:pt x="80" y="626"/>
                  </a:cubicBezTo>
                  <a:cubicBezTo>
                    <a:pt x="339" y="722"/>
                    <a:pt x="590" y="760"/>
                    <a:pt x="838" y="760"/>
                  </a:cubicBezTo>
                  <a:cubicBezTo>
                    <a:pt x="1255" y="760"/>
                    <a:pt x="1664" y="651"/>
                    <a:pt x="2089" y="526"/>
                  </a:cubicBezTo>
                  <a:cubicBezTo>
                    <a:pt x="1927" y="143"/>
                    <a:pt x="1841" y="0"/>
                    <a:pt x="17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 name="Google Shape;911;p3"/>
            <p:cNvSpPr/>
            <p:nvPr/>
          </p:nvSpPr>
          <p:spPr>
            <a:xfrm>
              <a:off x="2634575" y="4484675"/>
              <a:ext cx="58700" cy="17150"/>
            </a:xfrm>
            <a:custGeom>
              <a:avLst/>
              <a:gdLst/>
              <a:ahLst/>
              <a:cxnLst/>
              <a:rect l="l" t="t" r="r" b="b"/>
              <a:pathLst>
                <a:path w="2348" h="686" extrusionOk="0">
                  <a:moveTo>
                    <a:pt x="1934" y="1"/>
                  </a:moveTo>
                  <a:cubicBezTo>
                    <a:pt x="1886" y="1"/>
                    <a:pt x="1832" y="13"/>
                    <a:pt x="1771" y="42"/>
                  </a:cubicBezTo>
                  <a:cubicBezTo>
                    <a:pt x="1254" y="300"/>
                    <a:pt x="697" y="320"/>
                    <a:pt x="1" y="499"/>
                  </a:cubicBezTo>
                  <a:cubicBezTo>
                    <a:pt x="287" y="636"/>
                    <a:pt x="552" y="686"/>
                    <a:pt x="804" y="686"/>
                  </a:cubicBezTo>
                  <a:cubicBezTo>
                    <a:pt x="1355" y="686"/>
                    <a:pt x="1842" y="448"/>
                    <a:pt x="2348" y="380"/>
                  </a:cubicBezTo>
                  <a:cubicBezTo>
                    <a:pt x="2221" y="190"/>
                    <a:pt x="2120" y="1"/>
                    <a:pt x="193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 name="Google Shape;912;p3"/>
            <p:cNvSpPr/>
            <p:nvPr/>
          </p:nvSpPr>
          <p:spPr>
            <a:xfrm>
              <a:off x="2398850" y="4298725"/>
              <a:ext cx="21900" cy="66650"/>
            </a:xfrm>
            <a:custGeom>
              <a:avLst/>
              <a:gdLst/>
              <a:ahLst/>
              <a:cxnLst/>
              <a:rect l="l" t="t" r="r" b="b"/>
              <a:pathLst>
                <a:path w="876" h="2666" extrusionOk="0">
                  <a:moveTo>
                    <a:pt x="299" y="0"/>
                  </a:moveTo>
                  <a:cubicBezTo>
                    <a:pt x="259" y="100"/>
                    <a:pt x="259" y="199"/>
                    <a:pt x="259" y="299"/>
                  </a:cubicBezTo>
                  <a:cubicBezTo>
                    <a:pt x="259" y="1094"/>
                    <a:pt x="0" y="1890"/>
                    <a:pt x="478" y="2666"/>
                  </a:cubicBezTo>
                  <a:lnTo>
                    <a:pt x="617" y="2666"/>
                  </a:lnTo>
                  <a:cubicBezTo>
                    <a:pt x="876" y="1910"/>
                    <a:pt x="737" y="1194"/>
                    <a:pt x="697" y="478"/>
                  </a:cubicBezTo>
                  <a:cubicBezTo>
                    <a:pt x="717" y="418"/>
                    <a:pt x="717" y="378"/>
                    <a:pt x="697" y="338"/>
                  </a:cubicBezTo>
                  <a:cubicBezTo>
                    <a:pt x="538" y="239"/>
                    <a:pt x="418" y="119"/>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 name="Google Shape;913;p3"/>
            <p:cNvSpPr/>
            <p:nvPr/>
          </p:nvSpPr>
          <p:spPr>
            <a:xfrm>
              <a:off x="2463000" y="4585100"/>
              <a:ext cx="43800" cy="22475"/>
            </a:xfrm>
            <a:custGeom>
              <a:avLst/>
              <a:gdLst/>
              <a:ahLst/>
              <a:cxnLst/>
              <a:rect l="l" t="t" r="r" b="b"/>
              <a:pathLst>
                <a:path w="1752" h="899" extrusionOk="0">
                  <a:moveTo>
                    <a:pt x="1549" y="0"/>
                  </a:moveTo>
                  <a:cubicBezTo>
                    <a:pt x="915" y="0"/>
                    <a:pt x="780" y="119"/>
                    <a:pt x="1" y="899"/>
                  </a:cubicBezTo>
                  <a:cubicBezTo>
                    <a:pt x="617" y="739"/>
                    <a:pt x="1254" y="560"/>
                    <a:pt x="1751" y="3"/>
                  </a:cubicBezTo>
                  <a:cubicBezTo>
                    <a:pt x="1678" y="2"/>
                    <a:pt x="1612" y="0"/>
                    <a:pt x="154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 name="Google Shape;914;p3"/>
            <p:cNvSpPr/>
            <p:nvPr/>
          </p:nvSpPr>
          <p:spPr>
            <a:xfrm>
              <a:off x="2641050" y="4426400"/>
              <a:ext cx="66650" cy="14225"/>
            </a:xfrm>
            <a:custGeom>
              <a:avLst/>
              <a:gdLst/>
              <a:ahLst/>
              <a:cxnLst/>
              <a:rect l="l" t="t" r="r" b="b"/>
              <a:pathLst>
                <a:path w="2666" h="569" extrusionOk="0">
                  <a:moveTo>
                    <a:pt x="2109" y="1"/>
                  </a:moveTo>
                  <a:cubicBezTo>
                    <a:pt x="2079" y="1"/>
                    <a:pt x="2049" y="16"/>
                    <a:pt x="2029" y="45"/>
                  </a:cubicBezTo>
                  <a:cubicBezTo>
                    <a:pt x="1774" y="215"/>
                    <a:pt x="1493" y="255"/>
                    <a:pt x="1201" y="255"/>
                  </a:cubicBezTo>
                  <a:cubicBezTo>
                    <a:pt x="952" y="255"/>
                    <a:pt x="694" y="226"/>
                    <a:pt x="437" y="226"/>
                  </a:cubicBezTo>
                  <a:cubicBezTo>
                    <a:pt x="291" y="226"/>
                    <a:pt x="145" y="235"/>
                    <a:pt x="0" y="264"/>
                  </a:cubicBezTo>
                  <a:cubicBezTo>
                    <a:pt x="216" y="513"/>
                    <a:pt x="459" y="568"/>
                    <a:pt x="707" y="568"/>
                  </a:cubicBezTo>
                  <a:cubicBezTo>
                    <a:pt x="756" y="568"/>
                    <a:pt x="806" y="566"/>
                    <a:pt x="856" y="563"/>
                  </a:cubicBezTo>
                  <a:cubicBezTo>
                    <a:pt x="1432" y="523"/>
                    <a:pt x="1989" y="543"/>
                    <a:pt x="2566" y="384"/>
                  </a:cubicBezTo>
                  <a:cubicBezTo>
                    <a:pt x="2666" y="65"/>
                    <a:pt x="2348" y="165"/>
                    <a:pt x="2188" y="45"/>
                  </a:cubicBezTo>
                  <a:cubicBezTo>
                    <a:pt x="2169" y="16"/>
                    <a:pt x="2139" y="1"/>
                    <a:pt x="21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 name="Google Shape;915;p3"/>
            <p:cNvSpPr/>
            <p:nvPr/>
          </p:nvSpPr>
          <p:spPr>
            <a:xfrm>
              <a:off x="2782775" y="4467650"/>
              <a:ext cx="51750" cy="14675"/>
            </a:xfrm>
            <a:custGeom>
              <a:avLst/>
              <a:gdLst/>
              <a:ahLst/>
              <a:cxnLst/>
              <a:rect l="l" t="t" r="r" b="b"/>
              <a:pathLst>
                <a:path w="2070" h="587" extrusionOk="0">
                  <a:moveTo>
                    <a:pt x="1156" y="0"/>
                  </a:moveTo>
                  <a:cubicBezTo>
                    <a:pt x="923" y="0"/>
                    <a:pt x="689" y="49"/>
                    <a:pt x="458" y="186"/>
                  </a:cubicBezTo>
                  <a:cubicBezTo>
                    <a:pt x="379" y="325"/>
                    <a:pt x="1" y="206"/>
                    <a:pt x="100" y="524"/>
                  </a:cubicBezTo>
                  <a:cubicBezTo>
                    <a:pt x="321" y="553"/>
                    <a:pt x="533" y="586"/>
                    <a:pt x="740" y="586"/>
                  </a:cubicBezTo>
                  <a:cubicBezTo>
                    <a:pt x="961" y="586"/>
                    <a:pt x="1177" y="548"/>
                    <a:pt x="1393" y="424"/>
                  </a:cubicBezTo>
                  <a:cubicBezTo>
                    <a:pt x="1435" y="401"/>
                    <a:pt x="1475" y="392"/>
                    <a:pt x="1514" y="392"/>
                  </a:cubicBezTo>
                  <a:cubicBezTo>
                    <a:pt x="1646" y="392"/>
                    <a:pt x="1768" y="493"/>
                    <a:pt x="1890" y="524"/>
                  </a:cubicBezTo>
                  <a:cubicBezTo>
                    <a:pt x="1990" y="424"/>
                    <a:pt x="2069" y="305"/>
                    <a:pt x="2069" y="166"/>
                  </a:cubicBezTo>
                  <a:cubicBezTo>
                    <a:pt x="1774" y="86"/>
                    <a:pt x="1466" y="0"/>
                    <a:pt x="11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 name="Google Shape;916;p3"/>
            <p:cNvSpPr/>
            <p:nvPr/>
          </p:nvSpPr>
          <p:spPr>
            <a:xfrm>
              <a:off x="2495325" y="4394150"/>
              <a:ext cx="49750" cy="12725"/>
            </a:xfrm>
            <a:custGeom>
              <a:avLst/>
              <a:gdLst/>
              <a:ahLst/>
              <a:cxnLst/>
              <a:rect l="l" t="t" r="r" b="b"/>
              <a:pathLst>
                <a:path w="1990" h="509" extrusionOk="0">
                  <a:moveTo>
                    <a:pt x="1557" y="0"/>
                  </a:moveTo>
                  <a:cubicBezTo>
                    <a:pt x="996" y="0"/>
                    <a:pt x="511" y="301"/>
                    <a:pt x="1" y="460"/>
                  </a:cubicBezTo>
                  <a:cubicBezTo>
                    <a:pt x="110" y="494"/>
                    <a:pt x="246" y="509"/>
                    <a:pt x="396" y="509"/>
                  </a:cubicBezTo>
                  <a:cubicBezTo>
                    <a:pt x="960" y="509"/>
                    <a:pt x="1723" y="298"/>
                    <a:pt x="1990" y="62"/>
                  </a:cubicBezTo>
                  <a:cubicBezTo>
                    <a:pt x="1840" y="19"/>
                    <a:pt x="1696" y="0"/>
                    <a:pt x="155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 name="Google Shape;917;p3"/>
            <p:cNvSpPr/>
            <p:nvPr/>
          </p:nvSpPr>
          <p:spPr>
            <a:xfrm>
              <a:off x="2415750" y="4747200"/>
              <a:ext cx="38325" cy="31725"/>
            </a:xfrm>
            <a:custGeom>
              <a:avLst/>
              <a:gdLst/>
              <a:ahLst/>
              <a:cxnLst/>
              <a:rect l="l" t="t" r="r" b="b"/>
              <a:pathLst>
                <a:path w="1533" h="1269" extrusionOk="0">
                  <a:moveTo>
                    <a:pt x="1261" y="0"/>
                  </a:moveTo>
                  <a:cubicBezTo>
                    <a:pt x="1193" y="0"/>
                    <a:pt x="1124" y="50"/>
                    <a:pt x="1055" y="84"/>
                  </a:cubicBezTo>
                  <a:cubicBezTo>
                    <a:pt x="995" y="144"/>
                    <a:pt x="936" y="183"/>
                    <a:pt x="856" y="243"/>
                  </a:cubicBezTo>
                  <a:cubicBezTo>
                    <a:pt x="816" y="263"/>
                    <a:pt x="797" y="283"/>
                    <a:pt x="737" y="283"/>
                  </a:cubicBezTo>
                  <a:cubicBezTo>
                    <a:pt x="637" y="303"/>
                    <a:pt x="558" y="362"/>
                    <a:pt x="538" y="462"/>
                  </a:cubicBezTo>
                  <a:cubicBezTo>
                    <a:pt x="419" y="581"/>
                    <a:pt x="259" y="721"/>
                    <a:pt x="200" y="860"/>
                  </a:cubicBezTo>
                  <a:cubicBezTo>
                    <a:pt x="140" y="959"/>
                    <a:pt x="61" y="1059"/>
                    <a:pt x="1" y="1158"/>
                  </a:cubicBezTo>
                  <a:cubicBezTo>
                    <a:pt x="21" y="1158"/>
                    <a:pt x="41" y="1178"/>
                    <a:pt x="80" y="1258"/>
                  </a:cubicBezTo>
                  <a:cubicBezTo>
                    <a:pt x="126" y="1265"/>
                    <a:pt x="170" y="1268"/>
                    <a:pt x="213" y="1268"/>
                  </a:cubicBezTo>
                  <a:cubicBezTo>
                    <a:pt x="396" y="1268"/>
                    <a:pt x="560" y="1210"/>
                    <a:pt x="737" y="1178"/>
                  </a:cubicBezTo>
                  <a:cubicBezTo>
                    <a:pt x="816" y="1178"/>
                    <a:pt x="876" y="1158"/>
                    <a:pt x="956" y="1138"/>
                  </a:cubicBezTo>
                  <a:cubicBezTo>
                    <a:pt x="1035" y="1098"/>
                    <a:pt x="1075" y="1079"/>
                    <a:pt x="1155" y="1039"/>
                  </a:cubicBezTo>
                  <a:cubicBezTo>
                    <a:pt x="1354" y="860"/>
                    <a:pt x="1513" y="681"/>
                    <a:pt x="1533" y="402"/>
                  </a:cubicBezTo>
                  <a:cubicBezTo>
                    <a:pt x="1533" y="243"/>
                    <a:pt x="1493" y="84"/>
                    <a:pt x="1294" y="4"/>
                  </a:cubicBezTo>
                  <a:cubicBezTo>
                    <a:pt x="1283" y="2"/>
                    <a:pt x="1272" y="0"/>
                    <a:pt x="126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 name="Google Shape;918;p3"/>
            <p:cNvSpPr/>
            <p:nvPr/>
          </p:nvSpPr>
          <p:spPr>
            <a:xfrm>
              <a:off x="2414275" y="4310150"/>
              <a:ext cx="6975" cy="92025"/>
            </a:xfrm>
            <a:custGeom>
              <a:avLst/>
              <a:gdLst/>
              <a:ahLst/>
              <a:cxnLst/>
              <a:rect l="l" t="t" r="r" b="b"/>
              <a:pathLst>
                <a:path w="279" h="3681" extrusionOk="0">
                  <a:moveTo>
                    <a:pt x="60" y="1"/>
                  </a:moveTo>
                  <a:cubicBezTo>
                    <a:pt x="60" y="737"/>
                    <a:pt x="20" y="1453"/>
                    <a:pt x="0" y="2209"/>
                  </a:cubicBezTo>
                  <a:cubicBezTo>
                    <a:pt x="20" y="2686"/>
                    <a:pt x="60" y="3184"/>
                    <a:pt x="60" y="3681"/>
                  </a:cubicBezTo>
                  <a:cubicBezTo>
                    <a:pt x="219" y="2447"/>
                    <a:pt x="279" y="1214"/>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 name="Google Shape;919;p3"/>
            <p:cNvSpPr/>
            <p:nvPr/>
          </p:nvSpPr>
          <p:spPr>
            <a:xfrm>
              <a:off x="2668400" y="4138325"/>
              <a:ext cx="54725" cy="12750"/>
            </a:xfrm>
            <a:custGeom>
              <a:avLst/>
              <a:gdLst/>
              <a:ahLst/>
              <a:cxnLst/>
              <a:rect l="l" t="t" r="r" b="b"/>
              <a:pathLst>
                <a:path w="2189" h="510" extrusionOk="0">
                  <a:moveTo>
                    <a:pt x="1696" y="1"/>
                  </a:moveTo>
                  <a:cubicBezTo>
                    <a:pt x="1138" y="1"/>
                    <a:pt x="599" y="237"/>
                    <a:pt x="60" y="329"/>
                  </a:cubicBezTo>
                  <a:cubicBezTo>
                    <a:pt x="40" y="329"/>
                    <a:pt x="40" y="349"/>
                    <a:pt x="0" y="369"/>
                  </a:cubicBezTo>
                  <a:cubicBezTo>
                    <a:pt x="0" y="428"/>
                    <a:pt x="0" y="448"/>
                    <a:pt x="60" y="508"/>
                  </a:cubicBezTo>
                  <a:cubicBezTo>
                    <a:pt x="87" y="509"/>
                    <a:pt x="114" y="509"/>
                    <a:pt x="140" y="509"/>
                  </a:cubicBezTo>
                  <a:cubicBezTo>
                    <a:pt x="847" y="509"/>
                    <a:pt x="1518" y="262"/>
                    <a:pt x="2189" y="70"/>
                  </a:cubicBezTo>
                  <a:cubicBezTo>
                    <a:pt x="2022" y="21"/>
                    <a:pt x="1858" y="1"/>
                    <a:pt x="169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 name="Google Shape;920;p3"/>
            <p:cNvSpPr/>
            <p:nvPr/>
          </p:nvSpPr>
          <p:spPr>
            <a:xfrm>
              <a:off x="2474450" y="4306650"/>
              <a:ext cx="43775" cy="13050"/>
            </a:xfrm>
            <a:custGeom>
              <a:avLst/>
              <a:gdLst/>
              <a:ahLst/>
              <a:cxnLst/>
              <a:rect l="l" t="t" r="r" b="b"/>
              <a:pathLst>
                <a:path w="1751" h="522" extrusionOk="0">
                  <a:moveTo>
                    <a:pt x="1512" y="1"/>
                  </a:moveTo>
                  <a:cubicBezTo>
                    <a:pt x="996" y="1"/>
                    <a:pt x="483" y="31"/>
                    <a:pt x="0" y="479"/>
                  </a:cubicBezTo>
                  <a:cubicBezTo>
                    <a:pt x="191" y="505"/>
                    <a:pt x="371" y="522"/>
                    <a:pt x="543" y="522"/>
                  </a:cubicBezTo>
                  <a:cubicBezTo>
                    <a:pt x="1015" y="522"/>
                    <a:pt x="1415" y="396"/>
                    <a:pt x="1751" y="1"/>
                  </a:cubicBezTo>
                  <a:cubicBezTo>
                    <a:pt x="1671" y="1"/>
                    <a:pt x="1592" y="1"/>
                    <a:pt x="151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 name="Google Shape;921;p3"/>
            <p:cNvSpPr/>
            <p:nvPr/>
          </p:nvSpPr>
          <p:spPr>
            <a:xfrm>
              <a:off x="2718625" y="4311975"/>
              <a:ext cx="45275" cy="13325"/>
            </a:xfrm>
            <a:custGeom>
              <a:avLst/>
              <a:gdLst/>
              <a:ahLst/>
              <a:cxnLst/>
              <a:rect l="l" t="t" r="r" b="b"/>
              <a:pathLst>
                <a:path w="1811" h="533" extrusionOk="0">
                  <a:moveTo>
                    <a:pt x="721" y="0"/>
                  </a:moveTo>
                  <a:cubicBezTo>
                    <a:pt x="466" y="0"/>
                    <a:pt x="226" y="120"/>
                    <a:pt x="0" y="345"/>
                  </a:cubicBezTo>
                  <a:lnTo>
                    <a:pt x="80" y="425"/>
                  </a:lnTo>
                  <a:cubicBezTo>
                    <a:pt x="119" y="419"/>
                    <a:pt x="156" y="416"/>
                    <a:pt x="193" y="416"/>
                  </a:cubicBezTo>
                  <a:cubicBezTo>
                    <a:pt x="384" y="416"/>
                    <a:pt x="553" y="491"/>
                    <a:pt x="737" y="524"/>
                  </a:cubicBezTo>
                  <a:cubicBezTo>
                    <a:pt x="787" y="516"/>
                    <a:pt x="838" y="512"/>
                    <a:pt x="891" y="512"/>
                  </a:cubicBezTo>
                  <a:cubicBezTo>
                    <a:pt x="1021" y="512"/>
                    <a:pt x="1158" y="532"/>
                    <a:pt x="1294" y="532"/>
                  </a:cubicBezTo>
                  <a:cubicBezTo>
                    <a:pt x="1471" y="532"/>
                    <a:pt x="1648" y="499"/>
                    <a:pt x="1811" y="345"/>
                  </a:cubicBezTo>
                  <a:cubicBezTo>
                    <a:pt x="1678" y="180"/>
                    <a:pt x="1518" y="166"/>
                    <a:pt x="1353" y="166"/>
                  </a:cubicBezTo>
                  <a:cubicBezTo>
                    <a:pt x="1320" y="166"/>
                    <a:pt x="1287" y="166"/>
                    <a:pt x="1254" y="166"/>
                  </a:cubicBezTo>
                  <a:cubicBezTo>
                    <a:pt x="1070" y="54"/>
                    <a:pt x="892" y="0"/>
                    <a:pt x="7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 name="Google Shape;922;p3"/>
            <p:cNvSpPr/>
            <p:nvPr/>
          </p:nvSpPr>
          <p:spPr>
            <a:xfrm>
              <a:off x="2493350" y="4191300"/>
              <a:ext cx="42275" cy="22400"/>
            </a:xfrm>
            <a:custGeom>
              <a:avLst/>
              <a:gdLst/>
              <a:ahLst/>
              <a:cxnLst/>
              <a:rect l="l" t="t" r="r" b="b"/>
              <a:pathLst>
                <a:path w="1691" h="896" extrusionOk="0">
                  <a:moveTo>
                    <a:pt x="1691" y="0"/>
                  </a:moveTo>
                  <a:cubicBezTo>
                    <a:pt x="1114" y="120"/>
                    <a:pt x="438" y="20"/>
                    <a:pt x="40" y="716"/>
                  </a:cubicBezTo>
                  <a:cubicBezTo>
                    <a:pt x="40" y="716"/>
                    <a:pt x="20" y="716"/>
                    <a:pt x="0" y="776"/>
                  </a:cubicBezTo>
                  <a:cubicBezTo>
                    <a:pt x="0" y="816"/>
                    <a:pt x="0" y="836"/>
                    <a:pt x="80" y="895"/>
                  </a:cubicBezTo>
                  <a:cubicBezTo>
                    <a:pt x="617" y="557"/>
                    <a:pt x="1214" y="418"/>
                    <a:pt x="16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 name="Google Shape;923;p3"/>
            <p:cNvSpPr/>
            <p:nvPr/>
          </p:nvSpPr>
          <p:spPr>
            <a:xfrm>
              <a:off x="2598325" y="4562750"/>
              <a:ext cx="30300" cy="14000"/>
            </a:xfrm>
            <a:custGeom>
              <a:avLst/>
              <a:gdLst/>
              <a:ahLst/>
              <a:cxnLst/>
              <a:rect l="l" t="t" r="r" b="b"/>
              <a:pathLst>
                <a:path w="1212" h="560" extrusionOk="0">
                  <a:moveTo>
                    <a:pt x="208" y="1"/>
                  </a:moveTo>
                  <a:cubicBezTo>
                    <a:pt x="0" y="1"/>
                    <a:pt x="18" y="209"/>
                    <a:pt x="18" y="380"/>
                  </a:cubicBezTo>
                  <a:cubicBezTo>
                    <a:pt x="18" y="441"/>
                    <a:pt x="65" y="526"/>
                    <a:pt x="123" y="526"/>
                  </a:cubicBezTo>
                  <a:cubicBezTo>
                    <a:pt x="140" y="526"/>
                    <a:pt x="159" y="518"/>
                    <a:pt x="177" y="499"/>
                  </a:cubicBezTo>
                  <a:cubicBezTo>
                    <a:pt x="456" y="201"/>
                    <a:pt x="953" y="559"/>
                    <a:pt x="1212" y="102"/>
                  </a:cubicBezTo>
                  <a:cubicBezTo>
                    <a:pt x="1043" y="22"/>
                    <a:pt x="879" y="7"/>
                    <a:pt x="717" y="7"/>
                  </a:cubicBezTo>
                  <a:cubicBezTo>
                    <a:pt x="620" y="7"/>
                    <a:pt x="524" y="13"/>
                    <a:pt x="428" y="13"/>
                  </a:cubicBezTo>
                  <a:cubicBezTo>
                    <a:pt x="364" y="13"/>
                    <a:pt x="301" y="10"/>
                    <a:pt x="237" y="2"/>
                  </a:cubicBezTo>
                  <a:cubicBezTo>
                    <a:pt x="227" y="1"/>
                    <a:pt x="217" y="1"/>
                    <a:pt x="20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 name="Google Shape;924;p3"/>
            <p:cNvSpPr/>
            <p:nvPr/>
          </p:nvSpPr>
          <p:spPr>
            <a:xfrm>
              <a:off x="2844450" y="4541150"/>
              <a:ext cx="34825" cy="16200"/>
            </a:xfrm>
            <a:custGeom>
              <a:avLst/>
              <a:gdLst/>
              <a:ahLst/>
              <a:cxnLst/>
              <a:rect l="l" t="t" r="r" b="b"/>
              <a:pathLst>
                <a:path w="1393" h="648" extrusionOk="0">
                  <a:moveTo>
                    <a:pt x="271" y="1"/>
                  </a:moveTo>
                  <a:cubicBezTo>
                    <a:pt x="179" y="1"/>
                    <a:pt x="90" y="31"/>
                    <a:pt x="0" y="90"/>
                  </a:cubicBezTo>
                  <a:lnTo>
                    <a:pt x="0" y="269"/>
                  </a:lnTo>
                  <a:cubicBezTo>
                    <a:pt x="159" y="349"/>
                    <a:pt x="259" y="468"/>
                    <a:pt x="358" y="627"/>
                  </a:cubicBezTo>
                  <a:cubicBezTo>
                    <a:pt x="657" y="647"/>
                    <a:pt x="955" y="647"/>
                    <a:pt x="1254" y="647"/>
                  </a:cubicBezTo>
                  <a:cubicBezTo>
                    <a:pt x="1393" y="468"/>
                    <a:pt x="1273" y="409"/>
                    <a:pt x="1154" y="329"/>
                  </a:cubicBezTo>
                  <a:cubicBezTo>
                    <a:pt x="995" y="249"/>
                    <a:pt x="796" y="269"/>
                    <a:pt x="697" y="110"/>
                  </a:cubicBezTo>
                  <a:lnTo>
                    <a:pt x="557" y="90"/>
                  </a:lnTo>
                  <a:cubicBezTo>
                    <a:pt x="458" y="31"/>
                    <a:pt x="363" y="1"/>
                    <a:pt x="2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 name="Google Shape;925;p3"/>
            <p:cNvSpPr/>
            <p:nvPr/>
          </p:nvSpPr>
          <p:spPr>
            <a:xfrm>
              <a:off x="2444600" y="4735350"/>
              <a:ext cx="28875" cy="22900"/>
            </a:xfrm>
            <a:custGeom>
              <a:avLst/>
              <a:gdLst/>
              <a:ahLst/>
              <a:cxnLst/>
              <a:rect l="l" t="t" r="r" b="b"/>
              <a:pathLst>
                <a:path w="1155" h="916" extrusionOk="0">
                  <a:moveTo>
                    <a:pt x="757" y="1"/>
                  </a:moveTo>
                  <a:cubicBezTo>
                    <a:pt x="637" y="41"/>
                    <a:pt x="538" y="120"/>
                    <a:pt x="398" y="160"/>
                  </a:cubicBezTo>
                  <a:cubicBezTo>
                    <a:pt x="339" y="319"/>
                    <a:pt x="140" y="240"/>
                    <a:pt x="80" y="399"/>
                  </a:cubicBezTo>
                  <a:lnTo>
                    <a:pt x="40" y="439"/>
                  </a:lnTo>
                  <a:cubicBezTo>
                    <a:pt x="1" y="458"/>
                    <a:pt x="40" y="518"/>
                    <a:pt x="80" y="538"/>
                  </a:cubicBezTo>
                  <a:cubicBezTo>
                    <a:pt x="219" y="638"/>
                    <a:pt x="259" y="757"/>
                    <a:pt x="259" y="916"/>
                  </a:cubicBezTo>
                  <a:cubicBezTo>
                    <a:pt x="737" y="896"/>
                    <a:pt x="1095" y="737"/>
                    <a:pt x="1154" y="200"/>
                  </a:cubicBezTo>
                  <a:cubicBezTo>
                    <a:pt x="1075" y="41"/>
                    <a:pt x="896" y="21"/>
                    <a:pt x="7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 name="Google Shape;926;p3"/>
            <p:cNvSpPr/>
            <p:nvPr/>
          </p:nvSpPr>
          <p:spPr>
            <a:xfrm>
              <a:off x="2630600" y="4231025"/>
              <a:ext cx="30350" cy="12525"/>
            </a:xfrm>
            <a:custGeom>
              <a:avLst/>
              <a:gdLst/>
              <a:ahLst/>
              <a:cxnLst/>
              <a:rect l="l" t="t" r="r" b="b"/>
              <a:pathLst>
                <a:path w="1214" h="501" extrusionOk="0">
                  <a:moveTo>
                    <a:pt x="177" y="1"/>
                  </a:moveTo>
                  <a:cubicBezTo>
                    <a:pt x="70" y="1"/>
                    <a:pt x="0" y="130"/>
                    <a:pt x="0" y="241"/>
                  </a:cubicBezTo>
                  <a:cubicBezTo>
                    <a:pt x="0" y="366"/>
                    <a:pt x="61" y="466"/>
                    <a:pt x="145" y="466"/>
                  </a:cubicBezTo>
                  <a:cubicBezTo>
                    <a:pt x="168" y="466"/>
                    <a:pt x="193" y="458"/>
                    <a:pt x="219" y="440"/>
                  </a:cubicBezTo>
                  <a:cubicBezTo>
                    <a:pt x="557" y="281"/>
                    <a:pt x="935" y="500"/>
                    <a:pt x="1214" y="182"/>
                  </a:cubicBezTo>
                  <a:cubicBezTo>
                    <a:pt x="1055" y="62"/>
                    <a:pt x="881" y="47"/>
                    <a:pt x="707" y="47"/>
                  </a:cubicBezTo>
                  <a:cubicBezTo>
                    <a:pt x="649" y="47"/>
                    <a:pt x="591" y="49"/>
                    <a:pt x="533" y="49"/>
                  </a:cubicBezTo>
                  <a:cubicBezTo>
                    <a:pt x="418" y="49"/>
                    <a:pt x="305" y="43"/>
                    <a:pt x="199" y="3"/>
                  </a:cubicBezTo>
                  <a:cubicBezTo>
                    <a:pt x="192" y="1"/>
                    <a:pt x="184" y="1"/>
                    <a:pt x="1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 name="Google Shape;927;p3"/>
            <p:cNvSpPr/>
            <p:nvPr/>
          </p:nvSpPr>
          <p:spPr>
            <a:xfrm>
              <a:off x="2640550" y="4555600"/>
              <a:ext cx="37825" cy="8675"/>
            </a:xfrm>
            <a:custGeom>
              <a:avLst/>
              <a:gdLst/>
              <a:ahLst/>
              <a:cxnLst/>
              <a:rect l="l" t="t" r="r" b="b"/>
              <a:pathLst>
                <a:path w="1513" h="347" extrusionOk="0">
                  <a:moveTo>
                    <a:pt x="855" y="1"/>
                  </a:moveTo>
                  <a:cubicBezTo>
                    <a:pt x="574" y="1"/>
                    <a:pt x="290" y="37"/>
                    <a:pt x="0" y="149"/>
                  </a:cubicBezTo>
                  <a:cubicBezTo>
                    <a:pt x="125" y="299"/>
                    <a:pt x="251" y="347"/>
                    <a:pt x="375" y="347"/>
                  </a:cubicBezTo>
                  <a:cubicBezTo>
                    <a:pt x="594" y="347"/>
                    <a:pt x="811" y="199"/>
                    <a:pt x="1023" y="199"/>
                  </a:cubicBezTo>
                  <a:cubicBezTo>
                    <a:pt x="1073" y="199"/>
                    <a:pt x="1124" y="207"/>
                    <a:pt x="1174" y="228"/>
                  </a:cubicBezTo>
                  <a:cubicBezTo>
                    <a:pt x="1224" y="278"/>
                    <a:pt x="1278" y="303"/>
                    <a:pt x="1336" y="303"/>
                  </a:cubicBezTo>
                  <a:cubicBezTo>
                    <a:pt x="1393" y="303"/>
                    <a:pt x="1452" y="278"/>
                    <a:pt x="1512" y="228"/>
                  </a:cubicBezTo>
                  <a:lnTo>
                    <a:pt x="1512" y="49"/>
                  </a:lnTo>
                  <a:cubicBezTo>
                    <a:pt x="1294" y="23"/>
                    <a:pt x="1075" y="1"/>
                    <a:pt x="85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 name="Google Shape;928;p3"/>
            <p:cNvSpPr/>
            <p:nvPr/>
          </p:nvSpPr>
          <p:spPr>
            <a:xfrm>
              <a:off x="2580375" y="4331050"/>
              <a:ext cx="36325" cy="7500"/>
            </a:xfrm>
            <a:custGeom>
              <a:avLst/>
              <a:gdLst/>
              <a:ahLst/>
              <a:cxnLst/>
              <a:rect l="l" t="t" r="r" b="b"/>
              <a:pathLst>
                <a:path w="1453" h="300" extrusionOk="0">
                  <a:moveTo>
                    <a:pt x="906" y="0"/>
                  </a:moveTo>
                  <a:cubicBezTo>
                    <a:pt x="581" y="0"/>
                    <a:pt x="286" y="107"/>
                    <a:pt x="0" y="120"/>
                  </a:cubicBezTo>
                  <a:lnTo>
                    <a:pt x="0" y="299"/>
                  </a:lnTo>
                  <a:cubicBezTo>
                    <a:pt x="65" y="293"/>
                    <a:pt x="130" y="291"/>
                    <a:pt x="196" y="291"/>
                  </a:cubicBezTo>
                  <a:cubicBezTo>
                    <a:pt x="334" y="291"/>
                    <a:pt x="475" y="299"/>
                    <a:pt x="621" y="299"/>
                  </a:cubicBezTo>
                  <a:cubicBezTo>
                    <a:pt x="882" y="299"/>
                    <a:pt x="1159" y="272"/>
                    <a:pt x="1452" y="120"/>
                  </a:cubicBezTo>
                  <a:cubicBezTo>
                    <a:pt x="1260" y="30"/>
                    <a:pt x="1079" y="0"/>
                    <a:pt x="90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 name="Google Shape;929;p3"/>
            <p:cNvSpPr/>
            <p:nvPr/>
          </p:nvSpPr>
          <p:spPr>
            <a:xfrm>
              <a:off x="3000600" y="4280325"/>
              <a:ext cx="17425" cy="30850"/>
            </a:xfrm>
            <a:custGeom>
              <a:avLst/>
              <a:gdLst/>
              <a:ahLst/>
              <a:cxnLst/>
              <a:rect l="l" t="t" r="r" b="b"/>
              <a:pathLst>
                <a:path w="697" h="1234" extrusionOk="0">
                  <a:moveTo>
                    <a:pt x="319" y="0"/>
                  </a:moveTo>
                  <a:cubicBezTo>
                    <a:pt x="1" y="458"/>
                    <a:pt x="319" y="855"/>
                    <a:pt x="498" y="1233"/>
                  </a:cubicBezTo>
                  <a:cubicBezTo>
                    <a:pt x="697" y="1094"/>
                    <a:pt x="657" y="875"/>
                    <a:pt x="657" y="696"/>
                  </a:cubicBezTo>
                  <a:cubicBezTo>
                    <a:pt x="538" y="597"/>
                    <a:pt x="637" y="458"/>
                    <a:pt x="657" y="338"/>
                  </a:cubicBezTo>
                  <a:cubicBezTo>
                    <a:pt x="617" y="239"/>
                    <a:pt x="538" y="119"/>
                    <a:pt x="4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 name="Google Shape;930;p3"/>
            <p:cNvSpPr/>
            <p:nvPr/>
          </p:nvSpPr>
          <p:spPr>
            <a:xfrm>
              <a:off x="2696750" y="4422750"/>
              <a:ext cx="32850" cy="13775"/>
            </a:xfrm>
            <a:custGeom>
              <a:avLst/>
              <a:gdLst/>
              <a:ahLst/>
              <a:cxnLst/>
              <a:rect l="l" t="t" r="r" b="b"/>
              <a:pathLst>
                <a:path w="1314" h="551" extrusionOk="0">
                  <a:moveTo>
                    <a:pt x="757" y="1"/>
                  </a:moveTo>
                  <a:cubicBezTo>
                    <a:pt x="500" y="1"/>
                    <a:pt x="246" y="31"/>
                    <a:pt x="0" y="191"/>
                  </a:cubicBezTo>
                  <a:lnTo>
                    <a:pt x="338" y="530"/>
                  </a:lnTo>
                  <a:cubicBezTo>
                    <a:pt x="456" y="530"/>
                    <a:pt x="573" y="550"/>
                    <a:pt x="685" y="550"/>
                  </a:cubicBezTo>
                  <a:cubicBezTo>
                    <a:pt x="820" y="550"/>
                    <a:pt x="946" y="520"/>
                    <a:pt x="1055" y="390"/>
                  </a:cubicBezTo>
                  <a:lnTo>
                    <a:pt x="1015" y="331"/>
                  </a:lnTo>
                  <a:cubicBezTo>
                    <a:pt x="972" y="279"/>
                    <a:pt x="973" y="265"/>
                    <a:pt x="989" y="265"/>
                  </a:cubicBezTo>
                  <a:cubicBezTo>
                    <a:pt x="1009" y="265"/>
                    <a:pt x="1055" y="291"/>
                    <a:pt x="1055" y="291"/>
                  </a:cubicBezTo>
                  <a:cubicBezTo>
                    <a:pt x="1214" y="231"/>
                    <a:pt x="1313" y="191"/>
                    <a:pt x="1234" y="12"/>
                  </a:cubicBezTo>
                  <a:cubicBezTo>
                    <a:pt x="1074" y="12"/>
                    <a:pt x="915" y="1"/>
                    <a:pt x="7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 name="Google Shape;931;p3"/>
            <p:cNvSpPr/>
            <p:nvPr/>
          </p:nvSpPr>
          <p:spPr>
            <a:xfrm>
              <a:off x="2660925" y="4226100"/>
              <a:ext cx="33850" cy="10475"/>
            </a:xfrm>
            <a:custGeom>
              <a:avLst/>
              <a:gdLst/>
              <a:ahLst/>
              <a:cxnLst/>
              <a:rect l="l" t="t" r="r" b="b"/>
              <a:pathLst>
                <a:path w="1354" h="419" extrusionOk="0">
                  <a:moveTo>
                    <a:pt x="1354" y="1"/>
                  </a:moveTo>
                  <a:lnTo>
                    <a:pt x="1354" y="1"/>
                  </a:lnTo>
                  <a:cubicBezTo>
                    <a:pt x="1221" y="15"/>
                    <a:pt x="1092" y="19"/>
                    <a:pt x="965" y="19"/>
                  </a:cubicBezTo>
                  <a:cubicBezTo>
                    <a:pt x="826" y="19"/>
                    <a:pt x="691" y="15"/>
                    <a:pt x="558" y="15"/>
                  </a:cubicBezTo>
                  <a:cubicBezTo>
                    <a:pt x="484" y="15"/>
                    <a:pt x="411" y="16"/>
                    <a:pt x="339" y="21"/>
                  </a:cubicBezTo>
                  <a:cubicBezTo>
                    <a:pt x="100" y="41"/>
                    <a:pt x="41" y="180"/>
                    <a:pt x="1" y="379"/>
                  </a:cubicBezTo>
                  <a:cubicBezTo>
                    <a:pt x="399" y="120"/>
                    <a:pt x="956" y="419"/>
                    <a:pt x="13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 name="Google Shape;932;p3"/>
            <p:cNvSpPr/>
            <p:nvPr/>
          </p:nvSpPr>
          <p:spPr>
            <a:xfrm>
              <a:off x="2401825" y="4462825"/>
              <a:ext cx="11475" cy="49750"/>
            </a:xfrm>
            <a:custGeom>
              <a:avLst/>
              <a:gdLst/>
              <a:ahLst/>
              <a:cxnLst/>
              <a:rect l="l" t="t" r="r" b="b"/>
              <a:pathLst>
                <a:path w="459" h="1990" extrusionOk="0">
                  <a:moveTo>
                    <a:pt x="359" y="1"/>
                  </a:moveTo>
                  <a:lnTo>
                    <a:pt x="359" y="1"/>
                  </a:lnTo>
                  <a:cubicBezTo>
                    <a:pt x="1" y="657"/>
                    <a:pt x="259" y="1314"/>
                    <a:pt x="200" y="1990"/>
                  </a:cubicBezTo>
                  <a:cubicBezTo>
                    <a:pt x="458" y="1353"/>
                    <a:pt x="319" y="677"/>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 name="Google Shape;933;p3"/>
            <p:cNvSpPr/>
            <p:nvPr/>
          </p:nvSpPr>
          <p:spPr>
            <a:xfrm>
              <a:off x="2713150" y="4423050"/>
              <a:ext cx="31850" cy="9975"/>
            </a:xfrm>
            <a:custGeom>
              <a:avLst/>
              <a:gdLst/>
              <a:ahLst/>
              <a:cxnLst/>
              <a:rect l="l" t="t" r="r" b="b"/>
              <a:pathLst>
                <a:path w="1274" h="399" extrusionOk="0">
                  <a:moveTo>
                    <a:pt x="578" y="0"/>
                  </a:moveTo>
                  <a:cubicBezTo>
                    <a:pt x="458" y="259"/>
                    <a:pt x="160" y="100"/>
                    <a:pt x="1" y="279"/>
                  </a:cubicBezTo>
                  <a:cubicBezTo>
                    <a:pt x="120" y="398"/>
                    <a:pt x="279" y="358"/>
                    <a:pt x="399" y="378"/>
                  </a:cubicBezTo>
                  <a:cubicBezTo>
                    <a:pt x="548" y="368"/>
                    <a:pt x="697" y="363"/>
                    <a:pt x="844" y="363"/>
                  </a:cubicBezTo>
                  <a:cubicBezTo>
                    <a:pt x="990" y="363"/>
                    <a:pt x="1135" y="368"/>
                    <a:pt x="1274" y="378"/>
                  </a:cubicBezTo>
                  <a:cubicBezTo>
                    <a:pt x="1194" y="120"/>
                    <a:pt x="995" y="0"/>
                    <a:pt x="75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 name="Google Shape;934;p3"/>
            <p:cNvSpPr/>
            <p:nvPr/>
          </p:nvSpPr>
          <p:spPr>
            <a:xfrm>
              <a:off x="2665900" y="4270375"/>
              <a:ext cx="19425" cy="11000"/>
            </a:xfrm>
            <a:custGeom>
              <a:avLst/>
              <a:gdLst/>
              <a:ahLst/>
              <a:cxnLst/>
              <a:rect l="l" t="t" r="r" b="b"/>
              <a:pathLst>
                <a:path w="777" h="440" extrusionOk="0">
                  <a:moveTo>
                    <a:pt x="777" y="0"/>
                  </a:moveTo>
                  <a:lnTo>
                    <a:pt x="777" y="0"/>
                  </a:lnTo>
                  <a:cubicBezTo>
                    <a:pt x="718" y="9"/>
                    <a:pt x="656" y="10"/>
                    <a:pt x="594" y="10"/>
                  </a:cubicBezTo>
                  <a:cubicBezTo>
                    <a:pt x="567" y="10"/>
                    <a:pt x="540" y="10"/>
                    <a:pt x="514" y="10"/>
                  </a:cubicBezTo>
                  <a:cubicBezTo>
                    <a:pt x="311" y="10"/>
                    <a:pt x="118" y="23"/>
                    <a:pt x="21" y="259"/>
                  </a:cubicBezTo>
                  <a:cubicBezTo>
                    <a:pt x="1" y="299"/>
                    <a:pt x="21" y="418"/>
                    <a:pt x="61" y="418"/>
                  </a:cubicBezTo>
                  <a:cubicBezTo>
                    <a:pt x="111" y="433"/>
                    <a:pt x="159" y="440"/>
                    <a:pt x="204" y="440"/>
                  </a:cubicBezTo>
                  <a:cubicBezTo>
                    <a:pt x="458" y="440"/>
                    <a:pt x="625" y="220"/>
                    <a:pt x="7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 name="Google Shape;935;p3"/>
            <p:cNvSpPr/>
            <p:nvPr/>
          </p:nvSpPr>
          <p:spPr>
            <a:xfrm>
              <a:off x="2856875" y="4307675"/>
              <a:ext cx="27875" cy="8475"/>
            </a:xfrm>
            <a:custGeom>
              <a:avLst/>
              <a:gdLst/>
              <a:ahLst/>
              <a:cxnLst/>
              <a:rect l="l" t="t" r="r" b="b"/>
              <a:pathLst>
                <a:path w="1115" h="339" extrusionOk="0">
                  <a:moveTo>
                    <a:pt x="1" y="0"/>
                  </a:moveTo>
                  <a:lnTo>
                    <a:pt x="1" y="338"/>
                  </a:lnTo>
                  <a:cubicBezTo>
                    <a:pt x="79" y="280"/>
                    <a:pt x="168" y="263"/>
                    <a:pt x="262" y="263"/>
                  </a:cubicBezTo>
                  <a:cubicBezTo>
                    <a:pt x="386" y="263"/>
                    <a:pt x="519" y="292"/>
                    <a:pt x="648" y="292"/>
                  </a:cubicBezTo>
                  <a:cubicBezTo>
                    <a:pt x="820" y="292"/>
                    <a:pt x="986" y="241"/>
                    <a:pt x="11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 name="Google Shape;936;p3"/>
            <p:cNvSpPr/>
            <p:nvPr/>
          </p:nvSpPr>
          <p:spPr>
            <a:xfrm>
              <a:off x="2714650" y="4266225"/>
              <a:ext cx="21900" cy="10125"/>
            </a:xfrm>
            <a:custGeom>
              <a:avLst/>
              <a:gdLst/>
              <a:ahLst/>
              <a:cxnLst/>
              <a:rect l="l" t="t" r="r" b="b"/>
              <a:pathLst>
                <a:path w="876" h="405" extrusionOk="0">
                  <a:moveTo>
                    <a:pt x="686" y="1"/>
                  </a:moveTo>
                  <a:cubicBezTo>
                    <a:pt x="483" y="1"/>
                    <a:pt x="262" y="62"/>
                    <a:pt x="0" y="405"/>
                  </a:cubicBezTo>
                  <a:cubicBezTo>
                    <a:pt x="72" y="386"/>
                    <a:pt x="142" y="380"/>
                    <a:pt x="209" y="380"/>
                  </a:cubicBezTo>
                  <a:cubicBezTo>
                    <a:pt x="324" y="380"/>
                    <a:pt x="430" y="398"/>
                    <a:pt x="527" y="398"/>
                  </a:cubicBezTo>
                  <a:cubicBezTo>
                    <a:pt x="670" y="398"/>
                    <a:pt x="789" y="359"/>
                    <a:pt x="876" y="166"/>
                  </a:cubicBezTo>
                  <a:cubicBezTo>
                    <a:pt x="876" y="107"/>
                    <a:pt x="836" y="7"/>
                    <a:pt x="816" y="7"/>
                  </a:cubicBezTo>
                  <a:cubicBezTo>
                    <a:pt x="773" y="4"/>
                    <a:pt x="730" y="1"/>
                    <a:pt x="68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 name="Google Shape;937;p3"/>
            <p:cNvSpPr/>
            <p:nvPr/>
          </p:nvSpPr>
          <p:spPr>
            <a:xfrm>
              <a:off x="2769850" y="4472025"/>
              <a:ext cx="24400" cy="8975"/>
            </a:xfrm>
            <a:custGeom>
              <a:avLst/>
              <a:gdLst/>
              <a:ahLst/>
              <a:cxnLst/>
              <a:rect l="l" t="t" r="r" b="b"/>
              <a:pathLst>
                <a:path w="976" h="359" extrusionOk="0">
                  <a:moveTo>
                    <a:pt x="563" y="0"/>
                  </a:moveTo>
                  <a:cubicBezTo>
                    <a:pt x="363" y="0"/>
                    <a:pt x="164" y="39"/>
                    <a:pt x="0" y="249"/>
                  </a:cubicBezTo>
                  <a:cubicBezTo>
                    <a:pt x="100" y="339"/>
                    <a:pt x="204" y="359"/>
                    <a:pt x="309" y="359"/>
                  </a:cubicBezTo>
                  <a:cubicBezTo>
                    <a:pt x="392" y="359"/>
                    <a:pt x="476" y="346"/>
                    <a:pt x="557" y="346"/>
                  </a:cubicBezTo>
                  <a:cubicBezTo>
                    <a:pt x="577" y="346"/>
                    <a:pt x="597" y="347"/>
                    <a:pt x="617" y="349"/>
                  </a:cubicBezTo>
                  <a:lnTo>
                    <a:pt x="975" y="11"/>
                  </a:lnTo>
                  <a:lnTo>
                    <a:pt x="975" y="11"/>
                  </a:lnTo>
                  <a:cubicBezTo>
                    <a:pt x="952" y="12"/>
                    <a:pt x="928" y="13"/>
                    <a:pt x="904" y="13"/>
                  </a:cubicBezTo>
                  <a:cubicBezTo>
                    <a:pt x="794" y="13"/>
                    <a:pt x="678" y="0"/>
                    <a:pt x="56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 name="Google Shape;938;p3"/>
            <p:cNvSpPr/>
            <p:nvPr/>
          </p:nvSpPr>
          <p:spPr>
            <a:xfrm>
              <a:off x="2604250" y="4498850"/>
              <a:ext cx="23900" cy="8750"/>
            </a:xfrm>
            <a:custGeom>
              <a:avLst/>
              <a:gdLst/>
              <a:ahLst/>
              <a:cxnLst/>
              <a:rect l="l" t="t" r="r" b="b"/>
              <a:pathLst>
                <a:path w="956" h="350" extrusionOk="0">
                  <a:moveTo>
                    <a:pt x="556" y="1"/>
                  </a:moveTo>
                  <a:cubicBezTo>
                    <a:pt x="351" y="1"/>
                    <a:pt x="176" y="63"/>
                    <a:pt x="0" y="251"/>
                  </a:cubicBezTo>
                  <a:cubicBezTo>
                    <a:pt x="123" y="319"/>
                    <a:pt x="233" y="349"/>
                    <a:pt x="340" y="349"/>
                  </a:cubicBezTo>
                  <a:cubicBezTo>
                    <a:pt x="544" y="349"/>
                    <a:pt x="732" y="235"/>
                    <a:pt x="955" y="52"/>
                  </a:cubicBezTo>
                  <a:cubicBezTo>
                    <a:pt x="808" y="22"/>
                    <a:pt x="677" y="1"/>
                    <a:pt x="55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 name="Google Shape;939;p3"/>
            <p:cNvSpPr/>
            <p:nvPr/>
          </p:nvSpPr>
          <p:spPr>
            <a:xfrm>
              <a:off x="2397350" y="4738850"/>
              <a:ext cx="11975" cy="37325"/>
            </a:xfrm>
            <a:custGeom>
              <a:avLst/>
              <a:gdLst/>
              <a:ahLst/>
              <a:cxnLst/>
              <a:rect l="l" t="t" r="r" b="b"/>
              <a:pathLst>
                <a:path w="479" h="1493" extrusionOk="0">
                  <a:moveTo>
                    <a:pt x="319" y="0"/>
                  </a:moveTo>
                  <a:cubicBezTo>
                    <a:pt x="120" y="139"/>
                    <a:pt x="279" y="398"/>
                    <a:pt x="200" y="577"/>
                  </a:cubicBezTo>
                  <a:cubicBezTo>
                    <a:pt x="1" y="796"/>
                    <a:pt x="140" y="1074"/>
                    <a:pt x="100" y="1313"/>
                  </a:cubicBezTo>
                  <a:cubicBezTo>
                    <a:pt x="100" y="1413"/>
                    <a:pt x="160" y="1492"/>
                    <a:pt x="259" y="1492"/>
                  </a:cubicBezTo>
                  <a:cubicBezTo>
                    <a:pt x="478" y="1015"/>
                    <a:pt x="379" y="498"/>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 name="Google Shape;940;p3"/>
            <p:cNvSpPr/>
            <p:nvPr/>
          </p:nvSpPr>
          <p:spPr>
            <a:xfrm>
              <a:off x="2394875" y="4774950"/>
              <a:ext cx="16425" cy="28100"/>
            </a:xfrm>
            <a:custGeom>
              <a:avLst/>
              <a:gdLst/>
              <a:ahLst/>
              <a:cxnLst/>
              <a:rect l="l" t="t" r="r" b="b"/>
              <a:pathLst>
                <a:path w="657" h="1124" extrusionOk="0">
                  <a:moveTo>
                    <a:pt x="201" y="0"/>
                  </a:moveTo>
                  <a:cubicBezTo>
                    <a:pt x="158" y="0"/>
                    <a:pt x="140" y="40"/>
                    <a:pt x="140" y="108"/>
                  </a:cubicBezTo>
                  <a:cubicBezTo>
                    <a:pt x="140" y="207"/>
                    <a:pt x="100" y="307"/>
                    <a:pt x="100" y="406"/>
                  </a:cubicBezTo>
                  <a:cubicBezTo>
                    <a:pt x="60" y="426"/>
                    <a:pt x="0" y="506"/>
                    <a:pt x="0" y="545"/>
                  </a:cubicBezTo>
                  <a:cubicBezTo>
                    <a:pt x="0" y="625"/>
                    <a:pt x="60" y="665"/>
                    <a:pt x="100" y="725"/>
                  </a:cubicBezTo>
                  <a:cubicBezTo>
                    <a:pt x="259" y="804"/>
                    <a:pt x="279" y="943"/>
                    <a:pt x="299" y="1102"/>
                  </a:cubicBezTo>
                  <a:cubicBezTo>
                    <a:pt x="327" y="1117"/>
                    <a:pt x="355" y="1123"/>
                    <a:pt x="383" y="1123"/>
                  </a:cubicBezTo>
                  <a:cubicBezTo>
                    <a:pt x="435" y="1123"/>
                    <a:pt x="486" y="1101"/>
                    <a:pt x="537" y="1063"/>
                  </a:cubicBezTo>
                  <a:cubicBezTo>
                    <a:pt x="657" y="904"/>
                    <a:pt x="657" y="705"/>
                    <a:pt x="597" y="506"/>
                  </a:cubicBezTo>
                  <a:cubicBezTo>
                    <a:pt x="577" y="426"/>
                    <a:pt x="537" y="366"/>
                    <a:pt x="458" y="327"/>
                  </a:cubicBezTo>
                  <a:cubicBezTo>
                    <a:pt x="279" y="267"/>
                    <a:pt x="339" y="148"/>
                    <a:pt x="358" y="48"/>
                  </a:cubicBezTo>
                  <a:lnTo>
                    <a:pt x="279" y="28"/>
                  </a:lnTo>
                  <a:cubicBezTo>
                    <a:pt x="247" y="9"/>
                    <a:pt x="221" y="0"/>
                    <a:pt x="2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 name="Google Shape;941;p3"/>
            <p:cNvSpPr/>
            <p:nvPr/>
          </p:nvSpPr>
          <p:spPr>
            <a:xfrm>
              <a:off x="2653975" y="4146525"/>
              <a:ext cx="15925" cy="8575"/>
            </a:xfrm>
            <a:custGeom>
              <a:avLst/>
              <a:gdLst/>
              <a:ahLst/>
              <a:cxnLst/>
              <a:rect l="l" t="t" r="r" b="b"/>
              <a:pathLst>
                <a:path w="637" h="343" extrusionOk="0">
                  <a:moveTo>
                    <a:pt x="637" y="1"/>
                  </a:moveTo>
                  <a:cubicBezTo>
                    <a:pt x="498" y="1"/>
                    <a:pt x="418" y="1"/>
                    <a:pt x="279" y="21"/>
                  </a:cubicBezTo>
                  <a:cubicBezTo>
                    <a:pt x="160" y="21"/>
                    <a:pt x="0" y="21"/>
                    <a:pt x="0" y="180"/>
                  </a:cubicBezTo>
                  <a:cubicBezTo>
                    <a:pt x="0" y="322"/>
                    <a:pt x="112" y="342"/>
                    <a:pt x="219" y="342"/>
                  </a:cubicBezTo>
                  <a:cubicBezTo>
                    <a:pt x="262" y="342"/>
                    <a:pt x="305" y="339"/>
                    <a:pt x="339" y="339"/>
                  </a:cubicBezTo>
                  <a:cubicBezTo>
                    <a:pt x="458" y="339"/>
                    <a:pt x="557" y="279"/>
                    <a:pt x="637" y="180"/>
                  </a:cubicBezTo>
                  <a:lnTo>
                    <a:pt x="637"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 name="Google Shape;942;p3"/>
            <p:cNvSpPr/>
            <p:nvPr/>
          </p:nvSpPr>
          <p:spPr>
            <a:xfrm>
              <a:off x="2617675" y="4434875"/>
              <a:ext cx="15425" cy="10100"/>
            </a:xfrm>
            <a:custGeom>
              <a:avLst/>
              <a:gdLst/>
              <a:ahLst/>
              <a:cxnLst/>
              <a:rect l="l" t="t" r="r" b="b"/>
              <a:pathLst>
                <a:path w="617" h="404" extrusionOk="0">
                  <a:moveTo>
                    <a:pt x="467" y="0"/>
                  </a:moveTo>
                  <a:cubicBezTo>
                    <a:pt x="398" y="0"/>
                    <a:pt x="332" y="45"/>
                    <a:pt x="239" y="45"/>
                  </a:cubicBezTo>
                  <a:cubicBezTo>
                    <a:pt x="140" y="64"/>
                    <a:pt x="0" y="104"/>
                    <a:pt x="20" y="243"/>
                  </a:cubicBezTo>
                  <a:cubicBezTo>
                    <a:pt x="56" y="364"/>
                    <a:pt x="128" y="404"/>
                    <a:pt x="211" y="404"/>
                  </a:cubicBezTo>
                  <a:cubicBezTo>
                    <a:pt x="265" y="404"/>
                    <a:pt x="323" y="386"/>
                    <a:pt x="378" y="363"/>
                  </a:cubicBezTo>
                  <a:cubicBezTo>
                    <a:pt x="498" y="323"/>
                    <a:pt x="617" y="224"/>
                    <a:pt x="577" y="45"/>
                  </a:cubicBezTo>
                  <a:cubicBezTo>
                    <a:pt x="537" y="11"/>
                    <a:pt x="502" y="0"/>
                    <a:pt x="46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 name="Google Shape;943;p3"/>
            <p:cNvSpPr/>
            <p:nvPr/>
          </p:nvSpPr>
          <p:spPr>
            <a:xfrm>
              <a:off x="2743000" y="4263050"/>
              <a:ext cx="12450" cy="8825"/>
            </a:xfrm>
            <a:custGeom>
              <a:avLst/>
              <a:gdLst/>
              <a:ahLst/>
              <a:cxnLst/>
              <a:rect l="l" t="t" r="r" b="b"/>
              <a:pathLst>
                <a:path w="498" h="353" extrusionOk="0">
                  <a:moveTo>
                    <a:pt x="171" y="0"/>
                  </a:moveTo>
                  <a:cubicBezTo>
                    <a:pt x="80" y="0"/>
                    <a:pt x="0" y="49"/>
                    <a:pt x="0" y="154"/>
                  </a:cubicBezTo>
                  <a:cubicBezTo>
                    <a:pt x="0" y="313"/>
                    <a:pt x="139" y="313"/>
                    <a:pt x="259" y="333"/>
                  </a:cubicBezTo>
                  <a:cubicBezTo>
                    <a:pt x="358" y="313"/>
                    <a:pt x="498" y="353"/>
                    <a:pt x="498" y="174"/>
                  </a:cubicBezTo>
                  <a:cubicBezTo>
                    <a:pt x="478" y="55"/>
                    <a:pt x="378" y="15"/>
                    <a:pt x="259" y="15"/>
                  </a:cubicBezTo>
                  <a:cubicBezTo>
                    <a:pt x="230" y="5"/>
                    <a:pt x="200" y="0"/>
                    <a:pt x="1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 name="Google Shape;944;p3"/>
            <p:cNvSpPr/>
            <p:nvPr/>
          </p:nvSpPr>
          <p:spPr>
            <a:xfrm>
              <a:off x="2879750" y="4003500"/>
              <a:ext cx="33350" cy="4125"/>
            </a:xfrm>
            <a:custGeom>
              <a:avLst/>
              <a:gdLst/>
              <a:ahLst/>
              <a:cxnLst/>
              <a:rect l="l" t="t" r="r" b="b"/>
              <a:pathLst>
                <a:path w="1334" h="165" extrusionOk="0">
                  <a:moveTo>
                    <a:pt x="631" y="0"/>
                  </a:moveTo>
                  <a:cubicBezTo>
                    <a:pt x="420" y="0"/>
                    <a:pt x="210" y="28"/>
                    <a:pt x="1" y="152"/>
                  </a:cubicBezTo>
                  <a:cubicBezTo>
                    <a:pt x="145" y="158"/>
                    <a:pt x="288" y="165"/>
                    <a:pt x="429" y="165"/>
                  </a:cubicBezTo>
                  <a:cubicBezTo>
                    <a:pt x="735" y="165"/>
                    <a:pt x="1034" y="135"/>
                    <a:pt x="1334" y="13"/>
                  </a:cubicBezTo>
                  <a:lnTo>
                    <a:pt x="1334" y="13"/>
                  </a:lnTo>
                  <a:cubicBezTo>
                    <a:pt x="1277" y="18"/>
                    <a:pt x="1221" y="20"/>
                    <a:pt x="1165" y="20"/>
                  </a:cubicBezTo>
                  <a:cubicBezTo>
                    <a:pt x="984" y="20"/>
                    <a:pt x="807" y="0"/>
                    <a:pt x="63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 name="Google Shape;945;p3"/>
            <p:cNvSpPr/>
            <p:nvPr/>
          </p:nvSpPr>
          <p:spPr>
            <a:xfrm>
              <a:off x="2723100" y="4479250"/>
              <a:ext cx="17425" cy="7600"/>
            </a:xfrm>
            <a:custGeom>
              <a:avLst/>
              <a:gdLst/>
              <a:ahLst/>
              <a:cxnLst/>
              <a:rect l="l" t="t" r="r" b="b"/>
              <a:pathLst>
                <a:path w="697" h="304" extrusionOk="0">
                  <a:moveTo>
                    <a:pt x="398" y="1"/>
                  </a:moveTo>
                  <a:cubicBezTo>
                    <a:pt x="263" y="1"/>
                    <a:pt x="125" y="103"/>
                    <a:pt x="1" y="159"/>
                  </a:cubicBezTo>
                  <a:cubicBezTo>
                    <a:pt x="155" y="201"/>
                    <a:pt x="320" y="303"/>
                    <a:pt x="487" y="303"/>
                  </a:cubicBezTo>
                  <a:cubicBezTo>
                    <a:pt x="557" y="303"/>
                    <a:pt x="627" y="286"/>
                    <a:pt x="697" y="239"/>
                  </a:cubicBezTo>
                  <a:cubicBezTo>
                    <a:pt x="603" y="59"/>
                    <a:pt x="501" y="1"/>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 name="Google Shape;946;p3"/>
            <p:cNvSpPr/>
            <p:nvPr/>
          </p:nvSpPr>
          <p:spPr>
            <a:xfrm>
              <a:off x="2553525" y="4512575"/>
              <a:ext cx="17925" cy="10900"/>
            </a:xfrm>
            <a:custGeom>
              <a:avLst/>
              <a:gdLst/>
              <a:ahLst/>
              <a:cxnLst/>
              <a:rect l="l" t="t" r="r" b="b"/>
              <a:pathLst>
                <a:path w="717" h="436" extrusionOk="0">
                  <a:moveTo>
                    <a:pt x="0" y="0"/>
                  </a:moveTo>
                  <a:cubicBezTo>
                    <a:pt x="40" y="99"/>
                    <a:pt x="119" y="219"/>
                    <a:pt x="179" y="358"/>
                  </a:cubicBezTo>
                  <a:cubicBezTo>
                    <a:pt x="242" y="411"/>
                    <a:pt x="305" y="435"/>
                    <a:pt x="368" y="435"/>
                  </a:cubicBezTo>
                  <a:cubicBezTo>
                    <a:pt x="425" y="435"/>
                    <a:pt x="481" y="416"/>
                    <a:pt x="537" y="378"/>
                  </a:cubicBezTo>
                  <a:cubicBezTo>
                    <a:pt x="716" y="199"/>
                    <a:pt x="696" y="80"/>
                    <a:pt x="458" y="20"/>
                  </a:cubicBezTo>
                  <a:cubicBezTo>
                    <a:pt x="298" y="0"/>
                    <a:pt x="159"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 name="Google Shape;947;p3"/>
            <p:cNvSpPr/>
            <p:nvPr/>
          </p:nvSpPr>
          <p:spPr>
            <a:xfrm>
              <a:off x="2746975" y="4476750"/>
              <a:ext cx="12450" cy="7500"/>
            </a:xfrm>
            <a:custGeom>
              <a:avLst/>
              <a:gdLst/>
              <a:ahLst/>
              <a:cxnLst/>
              <a:rect l="l" t="t" r="r" b="b"/>
              <a:pathLst>
                <a:path w="498" h="300" extrusionOk="0">
                  <a:moveTo>
                    <a:pt x="299" y="1"/>
                  </a:moveTo>
                  <a:cubicBezTo>
                    <a:pt x="179" y="1"/>
                    <a:pt x="60" y="21"/>
                    <a:pt x="20" y="140"/>
                  </a:cubicBezTo>
                  <a:cubicBezTo>
                    <a:pt x="0" y="239"/>
                    <a:pt x="40" y="299"/>
                    <a:pt x="179" y="299"/>
                  </a:cubicBezTo>
                  <a:cubicBezTo>
                    <a:pt x="299" y="259"/>
                    <a:pt x="438" y="239"/>
                    <a:pt x="498" y="60"/>
                  </a:cubicBezTo>
                  <a:cubicBezTo>
                    <a:pt x="438" y="41"/>
                    <a:pt x="378" y="1"/>
                    <a:pt x="2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 name="Google Shape;948;p3"/>
            <p:cNvSpPr/>
            <p:nvPr/>
          </p:nvSpPr>
          <p:spPr>
            <a:xfrm>
              <a:off x="2407800" y="4414600"/>
              <a:ext cx="8975" cy="22900"/>
            </a:xfrm>
            <a:custGeom>
              <a:avLst/>
              <a:gdLst/>
              <a:ahLst/>
              <a:cxnLst/>
              <a:rect l="l" t="t" r="r" b="b"/>
              <a:pathLst>
                <a:path w="359" h="916" extrusionOk="0">
                  <a:moveTo>
                    <a:pt x="319" y="0"/>
                  </a:moveTo>
                  <a:cubicBezTo>
                    <a:pt x="1" y="259"/>
                    <a:pt x="160" y="597"/>
                    <a:pt x="160" y="915"/>
                  </a:cubicBezTo>
                  <a:cubicBezTo>
                    <a:pt x="359" y="617"/>
                    <a:pt x="319" y="299"/>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 name="Google Shape;949;p3"/>
            <p:cNvSpPr/>
            <p:nvPr/>
          </p:nvSpPr>
          <p:spPr>
            <a:xfrm>
              <a:off x="2749950" y="4310400"/>
              <a:ext cx="17925" cy="11225"/>
            </a:xfrm>
            <a:custGeom>
              <a:avLst/>
              <a:gdLst/>
              <a:ahLst/>
              <a:cxnLst/>
              <a:rect l="l" t="t" r="r" b="b"/>
              <a:pathLst>
                <a:path w="717" h="449" extrusionOk="0">
                  <a:moveTo>
                    <a:pt x="637" y="1"/>
                  </a:moveTo>
                  <a:cubicBezTo>
                    <a:pt x="607" y="1"/>
                    <a:pt x="578" y="11"/>
                    <a:pt x="558" y="30"/>
                  </a:cubicBezTo>
                  <a:cubicBezTo>
                    <a:pt x="399" y="209"/>
                    <a:pt x="160" y="50"/>
                    <a:pt x="1" y="209"/>
                  </a:cubicBezTo>
                  <a:cubicBezTo>
                    <a:pt x="120" y="448"/>
                    <a:pt x="359" y="389"/>
                    <a:pt x="558" y="408"/>
                  </a:cubicBezTo>
                  <a:cubicBezTo>
                    <a:pt x="598" y="408"/>
                    <a:pt x="637" y="408"/>
                    <a:pt x="717" y="389"/>
                  </a:cubicBezTo>
                  <a:lnTo>
                    <a:pt x="717" y="30"/>
                  </a:lnTo>
                  <a:cubicBezTo>
                    <a:pt x="697" y="11"/>
                    <a:pt x="667" y="1"/>
                    <a:pt x="63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 name="Google Shape;950;p3"/>
            <p:cNvSpPr/>
            <p:nvPr/>
          </p:nvSpPr>
          <p:spPr>
            <a:xfrm>
              <a:off x="2708175" y="4319100"/>
              <a:ext cx="13450" cy="8725"/>
            </a:xfrm>
            <a:custGeom>
              <a:avLst/>
              <a:gdLst/>
              <a:ahLst/>
              <a:cxnLst/>
              <a:rect l="l" t="t" r="r" b="b"/>
              <a:pathLst>
                <a:path w="538" h="349" extrusionOk="0">
                  <a:moveTo>
                    <a:pt x="438" y="21"/>
                  </a:moveTo>
                  <a:cubicBezTo>
                    <a:pt x="279" y="60"/>
                    <a:pt x="140" y="1"/>
                    <a:pt x="41" y="120"/>
                  </a:cubicBezTo>
                  <a:cubicBezTo>
                    <a:pt x="1" y="160"/>
                    <a:pt x="41" y="259"/>
                    <a:pt x="80" y="279"/>
                  </a:cubicBezTo>
                  <a:cubicBezTo>
                    <a:pt x="143" y="326"/>
                    <a:pt x="197" y="349"/>
                    <a:pt x="244" y="349"/>
                  </a:cubicBezTo>
                  <a:cubicBezTo>
                    <a:pt x="318" y="349"/>
                    <a:pt x="378" y="296"/>
                    <a:pt x="438" y="200"/>
                  </a:cubicBezTo>
                  <a:cubicBezTo>
                    <a:pt x="458" y="200"/>
                    <a:pt x="478" y="200"/>
                    <a:pt x="498" y="160"/>
                  </a:cubicBezTo>
                  <a:cubicBezTo>
                    <a:pt x="538" y="120"/>
                    <a:pt x="498" y="100"/>
                    <a:pt x="458" y="60"/>
                  </a:cubicBezTo>
                  <a:lnTo>
                    <a:pt x="438" y="2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 name="Google Shape;951;p3"/>
            <p:cNvSpPr/>
            <p:nvPr/>
          </p:nvSpPr>
          <p:spPr>
            <a:xfrm>
              <a:off x="2630100" y="4329050"/>
              <a:ext cx="21900" cy="4500"/>
            </a:xfrm>
            <a:custGeom>
              <a:avLst/>
              <a:gdLst/>
              <a:ahLst/>
              <a:cxnLst/>
              <a:rect l="l" t="t" r="r" b="b"/>
              <a:pathLst>
                <a:path w="876" h="180" extrusionOk="0">
                  <a:moveTo>
                    <a:pt x="876" y="1"/>
                  </a:moveTo>
                  <a:cubicBezTo>
                    <a:pt x="816" y="11"/>
                    <a:pt x="755" y="12"/>
                    <a:pt x="692" y="12"/>
                  </a:cubicBezTo>
                  <a:cubicBezTo>
                    <a:pt x="670" y="12"/>
                    <a:pt x="649" y="12"/>
                    <a:pt x="627" y="12"/>
                  </a:cubicBezTo>
                  <a:cubicBezTo>
                    <a:pt x="451" y="12"/>
                    <a:pt x="253" y="20"/>
                    <a:pt x="1" y="180"/>
                  </a:cubicBezTo>
                  <a:lnTo>
                    <a:pt x="876" y="180"/>
                  </a:lnTo>
                  <a:lnTo>
                    <a:pt x="876"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 name="Google Shape;952;p3"/>
            <p:cNvSpPr/>
            <p:nvPr/>
          </p:nvSpPr>
          <p:spPr>
            <a:xfrm>
              <a:off x="2943900" y="4003500"/>
              <a:ext cx="24400" cy="4050"/>
            </a:xfrm>
            <a:custGeom>
              <a:avLst/>
              <a:gdLst/>
              <a:ahLst/>
              <a:cxnLst/>
              <a:rect l="l" t="t" r="r" b="b"/>
              <a:pathLst>
                <a:path w="976" h="162" extrusionOk="0">
                  <a:moveTo>
                    <a:pt x="517" y="0"/>
                  </a:moveTo>
                  <a:cubicBezTo>
                    <a:pt x="385" y="0"/>
                    <a:pt x="251" y="20"/>
                    <a:pt x="121" y="20"/>
                  </a:cubicBezTo>
                  <a:cubicBezTo>
                    <a:pt x="80" y="20"/>
                    <a:pt x="40" y="18"/>
                    <a:pt x="1" y="13"/>
                  </a:cubicBezTo>
                  <a:lnTo>
                    <a:pt x="1" y="13"/>
                  </a:lnTo>
                  <a:cubicBezTo>
                    <a:pt x="236" y="130"/>
                    <a:pt x="482" y="161"/>
                    <a:pt x="723" y="161"/>
                  </a:cubicBezTo>
                  <a:cubicBezTo>
                    <a:pt x="808" y="161"/>
                    <a:pt x="892" y="157"/>
                    <a:pt x="976" y="152"/>
                  </a:cubicBezTo>
                  <a:cubicBezTo>
                    <a:pt x="833" y="28"/>
                    <a:pt x="676" y="0"/>
                    <a:pt x="5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 name="Google Shape;953;p3"/>
            <p:cNvSpPr/>
            <p:nvPr/>
          </p:nvSpPr>
          <p:spPr>
            <a:xfrm>
              <a:off x="2584850" y="4650825"/>
              <a:ext cx="8975" cy="7250"/>
            </a:xfrm>
            <a:custGeom>
              <a:avLst/>
              <a:gdLst/>
              <a:ahLst/>
              <a:cxnLst/>
              <a:rect l="l" t="t" r="r" b="b"/>
              <a:pathLst>
                <a:path w="359" h="290" extrusionOk="0">
                  <a:moveTo>
                    <a:pt x="358" y="0"/>
                  </a:moveTo>
                  <a:cubicBezTo>
                    <a:pt x="219" y="0"/>
                    <a:pt x="100" y="40"/>
                    <a:pt x="0" y="139"/>
                  </a:cubicBezTo>
                  <a:cubicBezTo>
                    <a:pt x="93" y="247"/>
                    <a:pt x="161" y="290"/>
                    <a:pt x="210" y="290"/>
                  </a:cubicBezTo>
                  <a:cubicBezTo>
                    <a:pt x="299" y="290"/>
                    <a:pt x="333" y="153"/>
                    <a:pt x="3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 name="Google Shape;954;p3"/>
            <p:cNvSpPr/>
            <p:nvPr/>
          </p:nvSpPr>
          <p:spPr>
            <a:xfrm>
              <a:off x="2831025" y="4471775"/>
              <a:ext cx="8475" cy="8975"/>
            </a:xfrm>
            <a:custGeom>
              <a:avLst/>
              <a:gdLst/>
              <a:ahLst/>
              <a:cxnLst/>
              <a:rect l="l" t="t" r="r" b="b"/>
              <a:pathLst>
                <a:path w="339" h="359" extrusionOk="0">
                  <a:moveTo>
                    <a:pt x="159" y="1"/>
                  </a:moveTo>
                  <a:cubicBezTo>
                    <a:pt x="20" y="60"/>
                    <a:pt x="0" y="220"/>
                    <a:pt x="0" y="359"/>
                  </a:cubicBezTo>
                  <a:lnTo>
                    <a:pt x="338" y="359"/>
                  </a:lnTo>
                  <a:lnTo>
                    <a:pt x="338" y="200"/>
                  </a:lnTo>
                  <a:cubicBezTo>
                    <a:pt x="299" y="120"/>
                    <a:pt x="219" y="60"/>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 name="Google Shape;955;p3"/>
            <p:cNvSpPr/>
            <p:nvPr/>
          </p:nvSpPr>
          <p:spPr>
            <a:xfrm>
              <a:off x="2719125" y="4320000"/>
              <a:ext cx="17925" cy="6975"/>
            </a:xfrm>
            <a:custGeom>
              <a:avLst/>
              <a:gdLst/>
              <a:ahLst/>
              <a:cxnLst/>
              <a:rect l="l" t="t" r="r" b="b"/>
              <a:pathLst>
                <a:path w="717" h="279" extrusionOk="0">
                  <a:moveTo>
                    <a:pt x="350" y="1"/>
                  </a:moveTo>
                  <a:cubicBezTo>
                    <a:pt x="240" y="1"/>
                    <a:pt x="126" y="24"/>
                    <a:pt x="20" y="24"/>
                  </a:cubicBezTo>
                  <a:cubicBezTo>
                    <a:pt x="0" y="64"/>
                    <a:pt x="0" y="124"/>
                    <a:pt x="0" y="164"/>
                  </a:cubicBezTo>
                  <a:cubicBezTo>
                    <a:pt x="120" y="203"/>
                    <a:pt x="219" y="203"/>
                    <a:pt x="339" y="203"/>
                  </a:cubicBezTo>
                  <a:cubicBezTo>
                    <a:pt x="398" y="253"/>
                    <a:pt x="463" y="278"/>
                    <a:pt x="528" y="278"/>
                  </a:cubicBezTo>
                  <a:cubicBezTo>
                    <a:pt x="592" y="278"/>
                    <a:pt x="657" y="253"/>
                    <a:pt x="717" y="203"/>
                  </a:cubicBezTo>
                  <a:cubicBezTo>
                    <a:pt x="617" y="38"/>
                    <a:pt x="487" y="1"/>
                    <a:pt x="35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 name="Google Shape;956;p3"/>
            <p:cNvSpPr/>
            <p:nvPr/>
          </p:nvSpPr>
          <p:spPr>
            <a:xfrm>
              <a:off x="3006575" y="4311150"/>
              <a:ext cx="6975" cy="17925"/>
            </a:xfrm>
            <a:custGeom>
              <a:avLst/>
              <a:gdLst/>
              <a:ahLst/>
              <a:cxnLst/>
              <a:rect l="l" t="t" r="r" b="b"/>
              <a:pathLst>
                <a:path w="279" h="717" extrusionOk="0">
                  <a:moveTo>
                    <a:pt x="279" y="0"/>
                  </a:moveTo>
                  <a:cubicBezTo>
                    <a:pt x="40" y="259"/>
                    <a:pt x="0" y="498"/>
                    <a:pt x="279" y="717"/>
                  </a:cubicBezTo>
                  <a:lnTo>
                    <a:pt x="2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 name="Google Shape;957;p3"/>
            <p:cNvSpPr/>
            <p:nvPr/>
          </p:nvSpPr>
          <p:spPr>
            <a:xfrm>
              <a:off x="2990150" y="4119675"/>
              <a:ext cx="5500" cy="7000"/>
            </a:xfrm>
            <a:custGeom>
              <a:avLst/>
              <a:gdLst/>
              <a:ahLst/>
              <a:cxnLst/>
              <a:rect l="l" t="t" r="r" b="b"/>
              <a:pathLst>
                <a:path w="220" h="280" extrusionOk="0">
                  <a:moveTo>
                    <a:pt x="220" y="1"/>
                  </a:moveTo>
                  <a:lnTo>
                    <a:pt x="220" y="1"/>
                  </a:lnTo>
                  <a:cubicBezTo>
                    <a:pt x="120" y="60"/>
                    <a:pt x="21" y="100"/>
                    <a:pt x="1" y="200"/>
                  </a:cubicBezTo>
                  <a:cubicBezTo>
                    <a:pt x="1" y="220"/>
                    <a:pt x="61" y="279"/>
                    <a:pt x="100" y="279"/>
                  </a:cubicBezTo>
                  <a:cubicBezTo>
                    <a:pt x="220" y="220"/>
                    <a:pt x="220" y="100"/>
                    <a:pt x="2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 name="Google Shape;958;p3"/>
            <p:cNvSpPr/>
            <p:nvPr/>
          </p:nvSpPr>
          <p:spPr>
            <a:xfrm>
              <a:off x="2843450" y="4539225"/>
              <a:ext cx="13450" cy="4700"/>
            </a:xfrm>
            <a:custGeom>
              <a:avLst/>
              <a:gdLst/>
              <a:ahLst/>
              <a:cxnLst/>
              <a:rect l="l" t="t" r="r" b="b"/>
              <a:pathLst>
                <a:path w="538" h="188" extrusionOk="0">
                  <a:moveTo>
                    <a:pt x="271" y="1"/>
                  </a:moveTo>
                  <a:cubicBezTo>
                    <a:pt x="186" y="1"/>
                    <a:pt x="98" y="61"/>
                    <a:pt x="1" y="187"/>
                  </a:cubicBezTo>
                  <a:lnTo>
                    <a:pt x="538" y="187"/>
                  </a:lnTo>
                  <a:cubicBezTo>
                    <a:pt x="446" y="66"/>
                    <a:pt x="360" y="1"/>
                    <a:pt x="2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 name="Google Shape;959;p3"/>
            <p:cNvSpPr/>
            <p:nvPr/>
          </p:nvSpPr>
          <p:spPr>
            <a:xfrm>
              <a:off x="2843950" y="4547875"/>
              <a:ext cx="8475" cy="8975"/>
            </a:xfrm>
            <a:custGeom>
              <a:avLst/>
              <a:gdLst/>
              <a:ahLst/>
              <a:cxnLst/>
              <a:rect l="l" t="t" r="r" b="b"/>
              <a:pathLst>
                <a:path w="339" h="359" extrusionOk="0">
                  <a:moveTo>
                    <a:pt x="0" y="0"/>
                  </a:moveTo>
                  <a:cubicBezTo>
                    <a:pt x="80" y="179"/>
                    <a:pt x="179" y="299"/>
                    <a:pt x="339" y="358"/>
                  </a:cubicBezTo>
                  <a:cubicBezTo>
                    <a:pt x="339" y="140"/>
                    <a:pt x="219"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 name="Google Shape;960;p3"/>
            <p:cNvSpPr/>
            <p:nvPr/>
          </p:nvSpPr>
          <p:spPr>
            <a:xfrm>
              <a:off x="2411275" y="4440450"/>
              <a:ext cx="5000" cy="14450"/>
            </a:xfrm>
            <a:custGeom>
              <a:avLst/>
              <a:gdLst/>
              <a:ahLst/>
              <a:cxnLst/>
              <a:rect l="l" t="t" r="r" b="b"/>
              <a:pathLst>
                <a:path w="200" h="578" extrusionOk="0">
                  <a:moveTo>
                    <a:pt x="1" y="1"/>
                  </a:moveTo>
                  <a:lnTo>
                    <a:pt x="1" y="577"/>
                  </a:lnTo>
                  <a:cubicBezTo>
                    <a:pt x="140" y="379"/>
                    <a:pt x="200" y="18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 name="Google Shape;961;p3"/>
            <p:cNvSpPr/>
            <p:nvPr/>
          </p:nvSpPr>
          <p:spPr>
            <a:xfrm>
              <a:off x="2420725" y="4758725"/>
              <a:ext cx="8475" cy="9975"/>
            </a:xfrm>
            <a:custGeom>
              <a:avLst/>
              <a:gdLst/>
              <a:ahLst/>
              <a:cxnLst/>
              <a:rect l="l" t="t" r="r" b="b"/>
              <a:pathLst>
                <a:path w="339" h="399" extrusionOk="0">
                  <a:moveTo>
                    <a:pt x="339" y="1"/>
                  </a:moveTo>
                  <a:lnTo>
                    <a:pt x="339" y="1"/>
                  </a:lnTo>
                  <a:cubicBezTo>
                    <a:pt x="140" y="21"/>
                    <a:pt x="21" y="160"/>
                    <a:pt x="1" y="399"/>
                  </a:cubicBezTo>
                  <a:cubicBezTo>
                    <a:pt x="160" y="319"/>
                    <a:pt x="319" y="220"/>
                    <a:pt x="3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 name="Google Shape;962;p3"/>
            <p:cNvSpPr/>
            <p:nvPr/>
          </p:nvSpPr>
          <p:spPr>
            <a:xfrm>
              <a:off x="2566450" y="4329425"/>
              <a:ext cx="13950" cy="4125"/>
            </a:xfrm>
            <a:custGeom>
              <a:avLst/>
              <a:gdLst/>
              <a:ahLst/>
              <a:cxnLst/>
              <a:rect l="l" t="t" r="r" b="b"/>
              <a:pathLst>
                <a:path w="558" h="165" extrusionOk="0">
                  <a:moveTo>
                    <a:pt x="286" y="1"/>
                  </a:moveTo>
                  <a:cubicBezTo>
                    <a:pt x="194" y="1"/>
                    <a:pt x="100" y="55"/>
                    <a:pt x="0" y="165"/>
                  </a:cubicBezTo>
                  <a:lnTo>
                    <a:pt x="557" y="165"/>
                  </a:lnTo>
                  <a:cubicBezTo>
                    <a:pt x="468" y="55"/>
                    <a:pt x="378" y="1"/>
                    <a:pt x="28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 name="Google Shape;963;p3"/>
            <p:cNvSpPr/>
            <p:nvPr/>
          </p:nvSpPr>
          <p:spPr>
            <a:xfrm>
              <a:off x="2524675" y="4300175"/>
              <a:ext cx="16925" cy="7900"/>
            </a:xfrm>
            <a:custGeom>
              <a:avLst/>
              <a:gdLst/>
              <a:ahLst/>
              <a:cxnLst/>
              <a:rect l="l" t="t" r="r" b="b"/>
              <a:pathLst>
                <a:path w="677" h="316" extrusionOk="0">
                  <a:moveTo>
                    <a:pt x="415" y="1"/>
                  </a:moveTo>
                  <a:cubicBezTo>
                    <a:pt x="364" y="1"/>
                    <a:pt x="311" y="18"/>
                    <a:pt x="259" y="61"/>
                  </a:cubicBezTo>
                  <a:cubicBezTo>
                    <a:pt x="199" y="81"/>
                    <a:pt x="140" y="81"/>
                    <a:pt x="80" y="81"/>
                  </a:cubicBezTo>
                  <a:cubicBezTo>
                    <a:pt x="80" y="81"/>
                    <a:pt x="60" y="121"/>
                    <a:pt x="40" y="121"/>
                  </a:cubicBezTo>
                  <a:cubicBezTo>
                    <a:pt x="0" y="141"/>
                    <a:pt x="40" y="181"/>
                    <a:pt x="80" y="221"/>
                  </a:cubicBezTo>
                  <a:cubicBezTo>
                    <a:pt x="140" y="241"/>
                    <a:pt x="199" y="241"/>
                    <a:pt x="259" y="241"/>
                  </a:cubicBezTo>
                  <a:cubicBezTo>
                    <a:pt x="319" y="290"/>
                    <a:pt x="373" y="315"/>
                    <a:pt x="428" y="315"/>
                  </a:cubicBezTo>
                  <a:cubicBezTo>
                    <a:pt x="483" y="315"/>
                    <a:pt x="537" y="290"/>
                    <a:pt x="597" y="241"/>
                  </a:cubicBezTo>
                  <a:cubicBezTo>
                    <a:pt x="597" y="241"/>
                    <a:pt x="637" y="241"/>
                    <a:pt x="657" y="181"/>
                  </a:cubicBezTo>
                  <a:cubicBezTo>
                    <a:pt x="677" y="141"/>
                    <a:pt x="657" y="121"/>
                    <a:pt x="597" y="61"/>
                  </a:cubicBezTo>
                  <a:cubicBezTo>
                    <a:pt x="541" y="28"/>
                    <a:pt x="480" y="1"/>
                    <a:pt x="4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 name="Google Shape;964;p3"/>
            <p:cNvSpPr/>
            <p:nvPr/>
          </p:nvSpPr>
          <p:spPr>
            <a:xfrm>
              <a:off x="2517200" y="4300250"/>
              <a:ext cx="9475" cy="6450"/>
            </a:xfrm>
            <a:custGeom>
              <a:avLst/>
              <a:gdLst/>
              <a:ahLst/>
              <a:cxnLst/>
              <a:rect l="l" t="t" r="r" b="b"/>
              <a:pathLst>
                <a:path w="379" h="258" extrusionOk="0">
                  <a:moveTo>
                    <a:pt x="236" y="0"/>
                  </a:moveTo>
                  <a:cubicBezTo>
                    <a:pt x="131" y="0"/>
                    <a:pt x="104" y="184"/>
                    <a:pt x="1" y="257"/>
                  </a:cubicBezTo>
                  <a:lnTo>
                    <a:pt x="379" y="257"/>
                  </a:lnTo>
                  <a:lnTo>
                    <a:pt x="379" y="78"/>
                  </a:lnTo>
                  <a:cubicBezTo>
                    <a:pt x="317" y="22"/>
                    <a:pt x="272" y="0"/>
                    <a:pt x="2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 name="Google Shape;965;p3"/>
            <p:cNvSpPr/>
            <p:nvPr/>
          </p:nvSpPr>
          <p:spPr>
            <a:xfrm>
              <a:off x="2540575" y="4300650"/>
              <a:ext cx="8000" cy="6050"/>
            </a:xfrm>
            <a:custGeom>
              <a:avLst/>
              <a:gdLst/>
              <a:ahLst/>
              <a:cxnLst/>
              <a:rect l="l" t="t" r="r" b="b"/>
              <a:pathLst>
                <a:path w="320" h="242" extrusionOk="0">
                  <a:moveTo>
                    <a:pt x="212" y="0"/>
                  </a:moveTo>
                  <a:cubicBezTo>
                    <a:pt x="151" y="0"/>
                    <a:pt x="67" y="62"/>
                    <a:pt x="1" y="62"/>
                  </a:cubicBezTo>
                  <a:lnTo>
                    <a:pt x="1" y="241"/>
                  </a:lnTo>
                  <a:cubicBezTo>
                    <a:pt x="120" y="222"/>
                    <a:pt x="319" y="241"/>
                    <a:pt x="279" y="62"/>
                  </a:cubicBezTo>
                  <a:cubicBezTo>
                    <a:pt x="266" y="16"/>
                    <a:pt x="242" y="0"/>
                    <a:pt x="21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 name="Google Shape;966;p3"/>
            <p:cNvSpPr/>
            <p:nvPr/>
          </p:nvSpPr>
          <p:spPr>
            <a:xfrm>
              <a:off x="2749950" y="4311575"/>
              <a:ext cx="13950" cy="4725"/>
            </a:xfrm>
            <a:custGeom>
              <a:avLst/>
              <a:gdLst/>
              <a:ahLst/>
              <a:cxnLst/>
              <a:rect l="l" t="t" r="r" b="b"/>
              <a:pathLst>
                <a:path w="558" h="189" extrusionOk="0">
                  <a:moveTo>
                    <a:pt x="393" y="1"/>
                  </a:moveTo>
                  <a:cubicBezTo>
                    <a:pt x="240" y="1"/>
                    <a:pt x="88" y="22"/>
                    <a:pt x="1" y="182"/>
                  </a:cubicBezTo>
                  <a:cubicBezTo>
                    <a:pt x="67" y="182"/>
                    <a:pt x="136" y="189"/>
                    <a:pt x="203" y="189"/>
                  </a:cubicBezTo>
                  <a:cubicBezTo>
                    <a:pt x="337" y="189"/>
                    <a:pt x="465" y="162"/>
                    <a:pt x="558" y="3"/>
                  </a:cubicBezTo>
                  <a:cubicBezTo>
                    <a:pt x="505" y="3"/>
                    <a:pt x="449" y="1"/>
                    <a:pt x="39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 name="Google Shape;967;p3"/>
            <p:cNvSpPr/>
            <p:nvPr/>
          </p:nvSpPr>
          <p:spPr>
            <a:xfrm>
              <a:off x="2866325" y="4004425"/>
              <a:ext cx="8475" cy="3375"/>
            </a:xfrm>
            <a:custGeom>
              <a:avLst/>
              <a:gdLst/>
              <a:ahLst/>
              <a:cxnLst/>
              <a:rect l="l" t="t" r="r" b="b"/>
              <a:pathLst>
                <a:path w="339" h="135" extrusionOk="0">
                  <a:moveTo>
                    <a:pt x="162" y="1"/>
                  </a:moveTo>
                  <a:cubicBezTo>
                    <a:pt x="105" y="1"/>
                    <a:pt x="50" y="45"/>
                    <a:pt x="1" y="135"/>
                  </a:cubicBezTo>
                  <a:cubicBezTo>
                    <a:pt x="60" y="125"/>
                    <a:pt x="115" y="120"/>
                    <a:pt x="170" y="120"/>
                  </a:cubicBezTo>
                  <a:cubicBezTo>
                    <a:pt x="224" y="120"/>
                    <a:pt x="279" y="125"/>
                    <a:pt x="339" y="135"/>
                  </a:cubicBezTo>
                  <a:cubicBezTo>
                    <a:pt x="279" y="45"/>
                    <a:pt x="219" y="1"/>
                    <a:pt x="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 name="Google Shape;968;p3"/>
            <p:cNvSpPr/>
            <p:nvPr/>
          </p:nvSpPr>
          <p:spPr>
            <a:xfrm>
              <a:off x="2999100" y="4007775"/>
              <a:ext cx="9975" cy="4025"/>
            </a:xfrm>
            <a:custGeom>
              <a:avLst/>
              <a:gdLst/>
              <a:ahLst/>
              <a:cxnLst/>
              <a:rect l="l" t="t" r="r" b="b"/>
              <a:pathLst>
                <a:path w="399" h="161" extrusionOk="0">
                  <a:moveTo>
                    <a:pt x="399" y="1"/>
                  </a:moveTo>
                  <a:cubicBezTo>
                    <a:pt x="260" y="21"/>
                    <a:pt x="140" y="21"/>
                    <a:pt x="1" y="21"/>
                  </a:cubicBezTo>
                  <a:cubicBezTo>
                    <a:pt x="140" y="100"/>
                    <a:pt x="260" y="160"/>
                    <a:pt x="399" y="160"/>
                  </a:cubicBezTo>
                  <a:lnTo>
                    <a:pt x="39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 name="Google Shape;969;p3"/>
            <p:cNvSpPr/>
            <p:nvPr/>
          </p:nvSpPr>
          <p:spPr>
            <a:xfrm>
              <a:off x="2703200" y="4267875"/>
              <a:ext cx="3525" cy="2525"/>
            </a:xfrm>
            <a:custGeom>
              <a:avLst/>
              <a:gdLst/>
              <a:ahLst/>
              <a:cxnLst/>
              <a:rect l="l" t="t" r="r" b="b"/>
              <a:pathLst>
                <a:path w="141" h="101" extrusionOk="0">
                  <a:moveTo>
                    <a:pt x="60" y="1"/>
                  </a:moveTo>
                  <a:cubicBezTo>
                    <a:pt x="1" y="41"/>
                    <a:pt x="1" y="60"/>
                    <a:pt x="80" y="100"/>
                  </a:cubicBezTo>
                  <a:cubicBezTo>
                    <a:pt x="80" y="100"/>
                    <a:pt x="100" y="60"/>
                    <a:pt x="140" y="60"/>
                  </a:cubicBezTo>
                  <a:lnTo>
                    <a:pt x="140" y="21"/>
                  </a:lnTo>
                  <a:cubicBezTo>
                    <a:pt x="100" y="1"/>
                    <a:pt x="80" y="1"/>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 name="Google Shape;970;p3"/>
            <p:cNvSpPr/>
            <p:nvPr/>
          </p:nvSpPr>
          <p:spPr>
            <a:xfrm>
              <a:off x="2490350" y="4208200"/>
              <a:ext cx="5500" cy="5000"/>
            </a:xfrm>
            <a:custGeom>
              <a:avLst/>
              <a:gdLst/>
              <a:ahLst/>
              <a:cxnLst/>
              <a:rect l="l" t="t" r="r" b="b"/>
              <a:pathLst>
                <a:path w="220" h="200" extrusionOk="0">
                  <a:moveTo>
                    <a:pt x="220" y="21"/>
                  </a:moveTo>
                  <a:cubicBezTo>
                    <a:pt x="140" y="40"/>
                    <a:pt x="1" y="1"/>
                    <a:pt x="21" y="140"/>
                  </a:cubicBezTo>
                  <a:cubicBezTo>
                    <a:pt x="21" y="160"/>
                    <a:pt x="140" y="160"/>
                    <a:pt x="220" y="200"/>
                  </a:cubicBezTo>
                  <a:lnTo>
                    <a:pt x="220" y="2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 name="Google Shape;971;p3"/>
            <p:cNvSpPr/>
            <p:nvPr/>
          </p:nvSpPr>
          <p:spPr>
            <a:xfrm>
              <a:off x="2615675" y="4241350"/>
              <a:ext cx="6500" cy="3175"/>
            </a:xfrm>
            <a:custGeom>
              <a:avLst/>
              <a:gdLst/>
              <a:ahLst/>
              <a:cxnLst/>
              <a:rect l="l" t="t" r="r" b="b"/>
              <a:pathLst>
                <a:path w="260" h="127" extrusionOk="0">
                  <a:moveTo>
                    <a:pt x="175" y="0"/>
                  </a:moveTo>
                  <a:cubicBezTo>
                    <a:pt x="159" y="0"/>
                    <a:pt x="140" y="2"/>
                    <a:pt x="120" y="7"/>
                  </a:cubicBezTo>
                  <a:lnTo>
                    <a:pt x="1" y="127"/>
                  </a:lnTo>
                  <a:cubicBezTo>
                    <a:pt x="80" y="127"/>
                    <a:pt x="120" y="107"/>
                    <a:pt x="180" y="107"/>
                  </a:cubicBezTo>
                  <a:cubicBezTo>
                    <a:pt x="200" y="107"/>
                    <a:pt x="259" y="87"/>
                    <a:pt x="259" y="67"/>
                  </a:cubicBezTo>
                  <a:cubicBezTo>
                    <a:pt x="259" y="22"/>
                    <a:pt x="226" y="0"/>
                    <a:pt x="1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 name="Google Shape;972;p3"/>
            <p:cNvSpPr/>
            <p:nvPr/>
          </p:nvSpPr>
          <p:spPr>
            <a:xfrm>
              <a:off x="2710675" y="4225600"/>
              <a:ext cx="2500" cy="2525"/>
            </a:xfrm>
            <a:custGeom>
              <a:avLst/>
              <a:gdLst/>
              <a:ahLst/>
              <a:cxnLst/>
              <a:rect l="l" t="t" r="r" b="b"/>
              <a:pathLst>
                <a:path w="100" h="101" extrusionOk="0">
                  <a:moveTo>
                    <a:pt x="80" y="1"/>
                  </a:moveTo>
                  <a:cubicBezTo>
                    <a:pt x="60" y="1"/>
                    <a:pt x="20" y="21"/>
                    <a:pt x="0" y="21"/>
                  </a:cubicBezTo>
                  <a:cubicBezTo>
                    <a:pt x="0" y="41"/>
                    <a:pt x="0" y="61"/>
                    <a:pt x="20" y="100"/>
                  </a:cubicBezTo>
                  <a:cubicBezTo>
                    <a:pt x="60" y="100"/>
                    <a:pt x="80" y="61"/>
                    <a:pt x="100" y="61"/>
                  </a:cubicBezTo>
                  <a:cubicBezTo>
                    <a:pt x="100" y="41"/>
                    <a:pt x="80" y="2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 name="Google Shape;973;p3"/>
            <p:cNvSpPr/>
            <p:nvPr/>
          </p:nvSpPr>
          <p:spPr>
            <a:xfrm>
              <a:off x="2702225" y="4225600"/>
              <a:ext cx="2500" cy="2025"/>
            </a:xfrm>
            <a:custGeom>
              <a:avLst/>
              <a:gdLst/>
              <a:ahLst/>
              <a:cxnLst/>
              <a:rect l="l" t="t" r="r" b="b"/>
              <a:pathLst>
                <a:path w="100" h="81" extrusionOk="0">
                  <a:moveTo>
                    <a:pt x="20" y="1"/>
                  </a:moveTo>
                  <a:cubicBezTo>
                    <a:pt x="20" y="21"/>
                    <a:pt x="0" y="41"/>
                    <a:pt x="0" y="61"/>
                  </a:cubicBezTo>
                  <a:cubicBezTo>
                    <a:pt x="0" y="61"/>
                    <a:pt x="40" y="80"/>
                    <a:pt x="60" y="80"/>
                  </a:cubicBezTo>
                  <a:cubicBezTo>
                    <a:pt x="60" y="61"/>
                    <a:pt x="99" y="41"/>
                    <a:pt x="99" y="21"/>
                  </a:cubicBezTo>
                  <a:cubicBezTo>
                    <a:pt x="99" y="21"/>
                    <a:pt x="40" y="1"/>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 name="Google Shape;974;p3"/>
            <p:cNvSpPr/>
            <p:nvPr/>
          </p:nvSpPr>
          <p:spPr>
            <a:xfrm>
              <a:off x="2531125" y="4307675"/>
              <a:ext cx="8975" cy="2825"/>
            </a:xfrm>
            <a:custGeom>
              <a:avLst/>
              <a:gdLst/>
              <a:ahLst/>
              <a:cxnLst/>
              <a:rect l="l" t="t" r="r" b="b"/>
              <a:pathLst>
                <a:path w="359" h="113" extrusionOk="0">
                  <a:moveTo>
                    <a:pt x="1" y="0"/>
                  </a:moveTo>
                  <a:cubicBezTo>
                    <a:pt x="59" y="77"/>
                    <a:pt x="121" y="112"/>
                    <a:pt x="181" y="112"/>
                  </a:cubicBezTo>
                  <a:cubicBezTo>
                    <a:pt x="246" y="112"/>
                    <a:pt x="308" y="72"/>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 name="Google Shape;975;p3"/>
            <p:cNvSpPr/>
            <p:nvPr/>
          </p:nvSpPr>
          <p:spPr>
            <a:xfrm>
              <a:off x="2727575" y="4325575"/>
              <a:ext cx="9475" cy="2625"/>
            </a:xfrm>
            <a:custGeom>
              <a:avLst/>
              <a:gdLst/>
              <a:ahLst/>
              <a:cxnLst/>
              <a:rect l="l" t="t" r="r" b="b"/>
              <a:pathLst>
                <a:path w="379" h="105" extrusionOk="0">
                  <a:moveTo>
                    <a:pt x="1" y="0"/>
                  </a:moveTo>
                  <a:cubicBezTo>
                    <a:pt x="60" y="70"/>
                    <a:pt x="125" y="105"/>
                    <a:pt x="190" y="105"/>
                  </a:cubicBezTo>
                  <a:cubicBezTo>
                    <a:pt x="254" y="105"/>
                    <a:pt x="319" y="70"/>
                    <a:pt x="3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 name="Google Shape;976;p3"/>
            <p:cNvSpPr/>
            <p:nvPr/>
          </p:nvSpPr>
          <p:spPr>
            <a:xfrm>
              <a:off x="2531625" y="4299225"/>
              <a:ext cx="8975" cy="3000"/>
            </a:xfrm>
            <a:custGeom>
              <a:avLst/>
              <a:gdLst/>
              <a:ahLst/>
              <a:cxnLst/>
              <a:rect l="l" t="t" r="r" b="b"/>
              <a:pathLst>
                <a:path w="359" h="120" extrusionOk="0">
                  <a:moveTo>
                    <a:pt x="172" y="0"/>
                  </a:moveTo>
                  <a:cubicBezTo>
                    <a:pt x="110" y="0"/>
                    <a:pt x="51" y="40"/>
                    <a:pt x="1" y="119"/>
                  </a:cubicBezTo>
                  <a:lnTo>
                    <a:pt x="359" y="119"/>
                  </a:lnTo>
                  <a:cubicBezTo>
                    <a:pt x="299" y="40"/>
                    <a:pt x="235" y="0"/>
                    <a:pt x="1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 name="Google Shape;977;p3"/>
            <p:cNvSpPr/>
            <p:nvPr/>
          </p:nvSpPr>
          <p:spPr>
            <a:xfrm>
              <a:off x="2549525" y="4668225"/>
              <a:ext cx="8500" cy="5000"/>
            </a:xfrm>
            <a:custGeom>
              <a:avLst/>
              <a:gdLst/>
              <a:ahLst/>
              <a:cxnLst/>
              <a:rect l="l" t="t" r="r" b="b"/>
              <a:pathLst>
                <a:path w="340" h="200" extrusionOk="0">
                  <a:moveTo>
                    <a:pt x="339" y="0"/>
                  </a:moveTo>
                  <a:cubicBezTo>
                    <a:pt x="180" y="0"/>
                    <a:pt x="81" y="60"/>
                    <a:pt x="1" y="199"/>
                  </a:cubicBezTo>
                  <a:cubicBezTo>
                    <a:pt x="160" y="199"/>
                    <a:pt x="279" y="14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 name="Google Shape;978;p3"/>
            <p:cNvSpPr/>
            <p:nvPr/>
          </p:nvSpPr>
          <p:spPr>
            <a:xfrm>
              <a:off x="2565950" y="4658775"/>
              <a:ext cx="9475" cy="5500"/>
            </a:xfrm>
            <a:custGeom>
              <a:avLst/>
              <a:gdLst/>
              <a:ahLst/>
              <a:cxnLst/>
              <a:rect l="l" t="t" r="r" b="b"/>
              <a:pathLst>
                <a:path w="379" h="220" extrusionOk="0">
                  <a:moveTo>
                    <a:pt x="378" y="0"/>
                  </a:moveTo>
                  <a:cubicBezTo>
                    <a:pt x="219" y="20"/>
                    <a:pt x="100" y="80"/>
                    <a:pt x="0" y="199"/>
                  </a:cubicBezTo>
                  <a:cubicBezTo>
                    <a:pt x="80" y="199"/>
                    <a:pt x="160" y="219"/>
                    <a:pt x="219" y="219"/>
                  </a:cubicBezTo>
                  <a:cubicBezTo>
                    <a:pt x="319" y="180"/>
                    <a:pt x="378" y="100"/>
                    <a:pt x="3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 name="Google Shape;979;p3"/>
            <p:cNvSpPr/>
            <p:nvPr/>
          </p:nvSpPr>
          <p:spPr>
            <a:xfrm>
              <a:off x="2597275" y="4646725"/>
              <a:ext cx="9975" cy="3675"/>
            </a:xfrm>
            <a:custGeom>
              <a:avLst/>
              <a:gdLst/>
              <a:ahLst/>
              <a:cxnLst/>
              <a:rect l="l" t="t" r="r" b="b"/>
              <a:pathLst>
                <a:path w="399" h="147" extrusionOk="0">
                  <a:moveTo>
                    <a:pt x="322" y="0"/>
                  </a:moveTo>
                  <a:cubicBezTo>
                    <a:pt x="200" y="0"/>
                    <a:pt x="100" y="42"/>
                    <a:pt x="1" y="124"/>
                  </a:cubicBezTo>
                  <a:cubicBezTo>
                    <a:pt x="47" y="138"/>
                    <a:pt x="96" y="147"/>
                    <a:pt x="144" y="147"/>
                  </a:cubicBezTo>
                  <a:cubicBezTo>
                    <a:pt x="239" y="147"/>
                    <a:pt x="332" y="111"/>
                    <a:pt x="399" y="5"/>
                  </a:cubicBezTo>
                  <a:cubicBezTo>
                    <a:pt x="372" y="2"/>
                    <a:pt x="347" y="0"/>
                    <a:pt x="32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 name="Google Shape;980;p3"/>
            <p:cNvSpPr/>
            <p:nvPr/>
          </p:nvSpPr>
          <p:spPr>
            <a:xfrm>
              <a:off x="2447100" y="4739350"/>
              <a:ext cx="7975" cy="5975"/>
            </a:xfrm>
            <a:custGeom>
              <a:avLst/>
              <a:gdLst/>
              <a:ahLst/>
              <a:cxnLst/>
              <a:rect l="l" t="t" r="r" b="b"/>
              <a:pathLst>
                <a:path w="319" h="239" extrusionOk="0">
                  <a:moveTo>
                    <a:pt x="318" y="0"/>
                  </a:moveTo>
                  <a:cubicBezTo>
                    <a:pt x="159" y="0"/>
                    <a:pt x="60" y="60"/>
                    <a:pt x="0" y="239"/>
                  </a:cubicBezTo>
                  <a:cubicBezTo>
                    <a:pt x="159" y="199"/>
                    <a:pt x="279" y="159"/>
                    <a:pt x="3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 name="Google Shape;981;p3"/>
            <p:cNvSpPr/>
            <p:nvPr/>
          </p:nvSpPr>
          <p:spPr>
            <a:xfrm>
              <a:off x="2401825" y="4716950"/>
              <a:ext cx="3525" cy="10975"/>
            </a:xfrm>
            <a:custGeom>
              <a:avLst/>
              <a:gdLst/>
              <a:ahLst/>
              <a:cxnLst/>
              <a:rect l="l" t="t" r="r" b="b"/>
              <a:pathLst>
                <a:path w="141" h="439" extrusionOk="0">
                  <a:moveTo>
                    <a:pt x="140" y="1"/>
                  </a:moveTo>
                  <a:cubicBezTo>
                    <a:pt x="21" y="140"/>
                    <a:pt x="1" y="279"/>
                    <a:pt x="140" y="439"/>
                  </a:cubicBezTo>
                  <a:lnTo>
                    <a:pt x="14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 name="Google Shape;982;p3"/>
            <p:cNvSpPr/>
            <p:nvPr/>
          </p:nvSpPr>
          <p:spPr>
            <a:xfrm>
              <a:off x="2558000" y="4521525"/>
              <a:ext cx="8475" cy="3000"/>
            </a:xfrm>
            <a:custGeom>
              <a:avLst/>
              <a:gdLst/>
              <a:ahLst/>
              <a:cxnLst/>
              <a:rect l="l" t="t" r="r" b="b"/>
              <a:pathLst>
                <a:path w="339" h="120" extrusionOk="0">
                  <a:moveTo>
                    <a:pt x="0" y="0"/>
                  </a:moveTo>
                  <a:cubicBezTo>
                    <a:pt x="60" y="80"/>
                    <a:pt x="119" y="119"/>
                    <a:pt x="177" y="119"/>
                  </a:cubicBezTo>
                  <a:cubicBezTo>
                    <a:pt x="234" y="119"/>
                    <a:pt x="289" y="80"/>
                    <a:pt x="3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 name="Google Shape;983;p3"/>
            <p:cNvSpPr/>
            <p:nvPr/>
          </p:nvSpPr>
          <p:spPr>
            <a:xfrm>
              <a:off x="2669875" y="4561800"/>
              <a:ext cx="8500" cy="3375"/>
            </a:xfrm>
            <a:custGeom>
              <a:avLst/>
              <a:gdLst/>
              <a:ahLst/>
              <a:cxnLst/>
              <a:rect l="l" t="t" r="r" b="b"/>
              <a:pathLst>
                <a:path w="340" h="135" extrusionOk="0">
                  <a:moveTo>
                    <a:pt x="1" y="0"/>
                  </a:moveTo>
                  <a:cubicBezTo>
                    <a:pt x="61" y="90"/>
                    <a:pt x="120" y="135"/>
                    <a:pt x="178" y="135"/>
                  </a:cubicBezTo>
                  <a:cubicBezTo>
                    <a:pt x="235" y="135"/>
                    <a:pt x="289" y="9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 name="Google Shape;984;p3"/>
            <p:cNvSpPr/>
            <p:nvPr/>
          </p:nvSpPr>
          <p:spPr>
            <a:xfrm>
              <a:off x="2803675" y="4367225"/>
              <a:ext cx="4000" cy="2625"/>
            </a:xfrm>
            <a:custGeom>
              <a:avLst/>
              <a:gdLst/>
              <a:ahLst/>
              <a:cxnLst/>
              <a:rect l="l" t="t" r="r" b="b"/>
              <a:pathLst>
                <a:path w="160" h="105" extrusionOk="0">
                  <a:moveTo>
                    <a:pt x="80" y="0"/>
                  </a:moveTo>
                  <a:cubicBezTo>
                    <a:pt x="50" y="0"/>
                    <a:pt x="20" y="35"/>
                    <a:pt x="0" y="105"/>
                  </a:cubicBezTo>
                  <a:lnTo>
                    <a:pt x="159" y="105"/>
                  </a:lnTo>
                  <a:cubicBezTo>
                    <a:pt x="139" y="35"/>
                    <a:pt x="110" y="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 name="Google Shape;985;p3"/>
            <p:cNvSpPr/>
            <p:nvPr/>
          </p:nvSpPr>
          <p:spPr>
            <a:xfrm>
              <a:off x="3013525" y="4329050"/>
              <a:ext cx="2025" cy="2150"/>
            </a:xfrm>
            <a:custGeom>
              <a:avLst/>
              <a:gdLst/>
              <a:ahLst/>
              <a:cxnLst/>
              <a:rect l="l" t="t" r="r" b="b"/>
              <a:pathLst>
                <a:path w="81" h="86" extrusionOk="0">
                  <a:moveTo>
                    <a:pt x="1" y="1"/>
                  </a:moveTo>
                  <a:lnTo>
                    <a:pt x="1" y="1"/>
                  </a:lnTo>
                  <a:cubicBezTo>
                    <a:pt x="13" y="62"/>
                    <a:pt x="33" y="85"/>
                    <a:pt x="51" y="85"/>
                  </a:cubicBezTo>
                  <a:cubicBezTo>
                    <a:pt x="62" y="85"/>
                    <a:pt x="73" y="76"/>
                    <a:pt x="80" y="60"/>
                  </a:cubicBezTo>
                  <a:cubicBezTo>
                    <a:pt x="80" y="40"/>
                    <a:pt x="21" y="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 name="Google Shape;986;p3"/>
            <p:cNvSpPr/>
            <p:nvPr/>
          </p:nvSpPr>
          <p:spPr>
            <a:xfrm>
              <a:off x="2763875" y="4309400"/>
              <a:ext cx="4000" cy="2275"/>
            </a:xfrm>
            <a:custGeom>
              <a:avLst/>
              <a:gdLst/>
              <a:ahLst/>
              <a:cxnLst/>
              <a:rect l="l" t="t" r="r" b="b"/>
              <a:pathLst>
                <a:path w="160" h="91" extrusionOk="0">
                  <a:moveTo>
                    <a:pt x="65" y="1"/>
                  </a:moveTo>
                  <a:cubicBezTo>
                    <a:pt x="41" y="1"/>
                    <a:pt x="21" y="31"/>
                    <a:pt x="1" y="90"/>
                  </a:cubicBezTo>
                  <a:lnTo>
                    <a:pt x="160" y="90"/>
                  </a:lnTo>
                  <a:cubicBezTo>
                    <a:pt x="120" y="31"/>
                    <a:pt x="90" y="1"/>
                    <a:pt x="6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 name="Google Shape;987;p3"/>
            <p:cNvSpPr/>
            <p:nvPr/>
          </p:nvSpPr>
          <p:spPr>
            <a:xfrm>
              <a:off x="2403825" y="4512575"/>
              <a:ext cx="3000" cy="4500"/>
            </a:xfrm>
            <a:custGeom>
              <a:avLst/>
              <a:gdLst/>
              <a:ahLst/>
              <a:cxnLst/>
              <a:rect l="l" t="t" r="r" b="b"/>
              <a:pathLst>
                <a:path w="120" h="180" extrusionOk="0">
                  <a:moveTo>
                    <a:pt x="120" y="0"/>
                  </a:moveTo>
                  <a:cubicBezTo>
                    <a:pt x="0" y="60"/>
                    <a:pt x="0" y="99"/>
                    <a:pt x="120" y="179"/>
                  </a:cubicBezTo>
                  <a:lnTo>
                    <a:pt x="12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 name="Google Shape;988;p3"/>
            <p:cNvSpPr/>
            <p:nvPr/>
          </p:nvSpPr>
          <p:spPr>
            <a:xfrm>
              <a:off x="2408800" y="4436975"/>
              <a:ext cx="3500" cy="3500"/>
            </a:xfrm>
            <a:custGeom>
              <a:avLst/>
              <a:gdLst/>
              <a:ahLst/>
              <a:cxnLst/>
              <a:rect l="l" t="t" r="r" b="b"/>
              <a:pathLst>
                <a:path w="140" h="140" extrusionOk="0">
                  <a:moveTo>
                    <a:pt x="120" y="0"/>
                  </a:moveTo>
                  <a:cubicBezTo>
                    <a:pt x="80" y="20"/>
                    <a:pt x="40" y="40"/>
                    <a:pt x="0" y="60"/>
                  </a:cubicBezTo>
                  <a:cubicBezTo>
                    <a:pt x="40" y="100"/>
                    <a:pt x="80" y="120"/>
                    <a:pt x="120" y="140"/>
                  </a:cubicBezTo>
                  <a:cubicBezTo>
                    <a:pt x="140" y="100"/>
                    <a:pt x="140" y="4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 name="Google Shape;989;p3"/>
            <p:cNvSpPr/>
            <p:nvPr/>
          </p:nvSpPr>
          <p:spPr>
            <a:xfrm>
              <a:off x="2692275" y="4425275"/>
              <a:ext cx="4500" cy="2275"/>
            </a:xfrm>
            <a:custGeom>
              <a:avLst/>
              <a:gdLst/>
              <a:ahLst/>
              <a:cxnLst/>
              <a:rect l="l" t="t" r="r" b="b"/>
              <a:pathLst>
                <a:path w="180" h="91" extrusionOk="0">
                  <a:moveTo>
                    <a:pt x="82" y="1"/>
                  </a:moveTo>
                  <a:cubicBezTo>
                    <a:pt x="50" y="1"/>
                    <a:pt x="20" y="31"/>
                    <a:pt x="0" y="90"/>
                  </a:cubicBezTo>
                  <a:lnTo>
                    <a:pt x="179" y="90"/>
                  </a:lnTo>
                  <a:cubicBezTo>
                    <a:pt x="149" y="31"/>
                    <a:pt x="115" y="1"/>
                    <a:pt x="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 name="Google Shape;990;p3"/>
            <p:cNvSpPr/>
            <p:nvPr/>
          </p:nvSpPr>
          <p:spPr>
            <a:xfrm>
              <a:off x="2408300" y="4454375"/>
              <a:ext cx="3000" cy="4000"/>
            </a:xfrm>
            <a:custGeom>
              <a:avLst/>
              <a:gdLst/>
              <a:ahLst/>
              <a:cxnLst/>
              <a:rect l="l" t="t" r="r" b="b"/>
              <a:pathLst>
                <a:path w="120" h="160" extrusionOk="0">
                  <a:moveTo>
                    <a:pt x="120" y="1"/>
                  </a:moveTo>
                  <a:cubicBezTo>
                    <a:pt x="0" y="40"/>
                    <a:pt x="0" y="100"/>
                    <a:pt x="120" y="160"/>
                  </a:cubicBezTo>
                  <a:lnTo>
                    <a:pt x="12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 name="Google Shape;991;p3"/>
            <p:cNvSpPr/>
            <p:nvPr/>
          </p:nvSpPr>
          <p:spPr>
            <a:xfrm>
              <a:off x="2403325" y="4730875"/>
              <a:ext cx="3000" cy="5500"/>
            </a:xfrm>
            <a:custGeom>
              <a:avLst/>
              <a:gdLst/>
              <a:ahLst/>
              <a:cxnLst/>
              <a:rect l="l" t="t" r="r" b="b"/>
              <a:pathLst>
                <a:path w="120" h="220" extrusionOk="0">
                  <a:moveTo>
                    <a:pt x="80" y="1"/>
                  </a:moveTo>
                  <a:cubicBezTo>
                    <a:pt x="1" y="80"/>
                    <a:pt x="1" y="140"/>
                    <a:pt x="80" y="220"/>
                  </a:cubicBezTo>
                  <a:cubicBezTo>
                    <a:pt x="80" y="140"/>
                    <a:pt x="120" y="4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 name="Google Shape;992;p3"/>
            <p:cNvSpPr/>
            <p:nvPr/>
          </p:nvSpPr>
          <p:spPr>
            <a:xfrm>
              <a:off x="2429175" y="4753750"/>
              <a:ext cx="5000" cy="4500"/>
            </a:xfrm>
            <a:custGeom>
              <a:avLst/>
              <a:gdLst/>
              <a:ahLst/>
              <a:cxnLst/>
              <a:rect l="l" t="t" r="r" b="b"/>
              <a:pathLst>
                <a:path w="200" h="180" extrusionOk="0">
                  <a:moveTo>
                    <a:pt x="200" y="1"/>
                  </a:moveTo>
                  <a:cubicBezTo>
                    <a:pt x="100" y="21"/>
                    <a:pt x="21" y="81"/>
                    <a:pt x="1" y="180"/>
                  </a:cubicBezTo>
                  <a:cubicBezTo>
                    <a:pt x="100" y="160"/>
                    <a:pt x="180" y="10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 name="Google Shape;993;p3"/>
            <p:cNvSpPr/>
            <p:nvPr/>
          </p:nvSpPr>
          <p:spPr>
            <a:xfrm>
              <a:off x="2442125" y="4745300"/>
              <a:ext cx="5000" cy="3525"/>
            </a:xfrm>
            <a:custGeom>
              <a:avLst/>
              <a:gdLst/>
              <a:ahLst/>
              <a:cxnLst/>
              <a:rect l="l" t="t" r="r" b="b"/>
              <a:pathLst>
                <a:path w="200" h="141" extrusionOk="0">
                  <a:moveTo>
                    <a:pt x="199" y="1"/>
                  </a:moveTo>
                  <a:cubicBezTo>
                    <a:pt x="100" y="1"/>
                    <a:pt x="20" y="41"/>
                    <a:pt x="0" y="140"/>
                  </a:cubicBezTo>
                  <a:lnTo>
                    <a:pt x="199" y="140"/>
                  </a:lnTo>
                  <a:lnTo>
                    <a:pt x="19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 name="Google Shape;994;p3"/>
            <p:cNvSpPr/>
            <p:nvPr/>
          </p:nvSpPr>
          <p:spPr>
            <a:xfrm>
              <a:off x="2437150" y="4748800"/>
              <a:ext cx="5000" cy="4000"/>
            </a:xfrm>
            <a:custGeom>
              <a:avLst/>
              <a:gdLst/>
              <a:ahLst/>
              <a:cxnLst/>
              <a:rect l="l" t="t" r="r" b="b"/>
              <a:pathLst>
                <a:path w="200" h="160" extrusionOk="0">
                  <a:moveTo>
                    <a:pt x="199" y="0"/>
                  </a:moveTo>
                  <a:cubicBezTo>
                    <a:pt x="100" y="0"/>
                    <a:pt x="40" y="80"/>
                    <a:pt x="0" y="159"/>
                  </a:cubicBezTo>
                  <a:cubicBezTo>
                    <a:pt x="100" y="159"/>
                    <a:pt x="179" y="10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 name="Google Shape;995;p3"/>
            <p:cNvSpPr/>
            <p:nvPr/>
          </p:nvSpPr>
          <p:spPr>
            <a:xfrm>
              <a:off x="2575400" y="4655800"/>
              <a:ext cx="5000" cy="3500"/>
            </a:xfrm>
            <a:custGeom>
              <a:avLst/>
              <a:gdLst/>
              <a:ahLst/>
              <a:cxnLst/>
              <a:rect l="l" t="t" r="r" b="b"/>
              <a:pathLst>
                <a:path w="200" h="140" extrusionOk="0">
                  <a:moveTo>
                    <a:pt x="199" y="0"/>
                  </a:moveTo>
                  <a:cubicBezTo>
                    <a:pt x="100" y="0"/>
                    <a:pt x="20" y="20"/>
                    <a:pt x="0" y="139"/>
                  </a:cubicBezTo>
                  <a:cubicBezTo>
                    <a:pt x="100" y="119"/>
                    <a:pt x="140" y="10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 name="Google Shape;996;p3"/>
            <p:cNvSpPr/>
            <p:nvPr/>
          </p:nvSpPr>
          <p:spPr>
            <a:xfrm>
              <a:off x="2557500" y="4664750"/>
              <a:ext cx="5000" cy="3500"/>
            </a:xfrm>
            <a:custGeom>
              <a:avLst/>
              <a:gdLst/>
              <a:ahLst/>
              <a:cxnLst/>
              <a:rect l="l" t="t" r="r" b="b"/>
              <a:pathLst>
                <a:path w="200" h="140" extrusionOk="0">
                  <a:moveTo>
                    <a:pt x="199" y="0"/>
                  </a:moveTo>
                  <a:cubicBezTo>
                    <a:pt x="120" y="0"/>
                    <a:pt x="40" y="60"/>
                    <a:pt x="0" y="139"/>
                  </a:cubicBezTo>
                  <a:cubicBezTo>
                    <a:pt x="60" y="100"/>
                    <a:pt x="120" y="6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 name="Google Shape;997;p3"/>
            <p:cNvSpPr/>
            <p:nvPr/>
          </p:nvSpPr>
          <p:spPr>
            <a:xfrm>
              <a:off x="2611200" y="4643350"/>
              <a:ext cx="5000" cy="3025"/>
            </a:xfrm>
            <a:custGeom>
              <a:avLst/>
              <a:gdLst/>
              <a:ahLst/>
              <a:cxnLst/>
              <a:rect l="l" t="t" r="r" b="b"/>
              <a:pathLst>
                <a:path w="200" h="121" extrusionOk="0">
                  <a:moveTo>
                    <a:pt x="200" y="1"/>
                  </a:moveTo>
                  <a:lnTo>
                    <a:pt x="200" y="1"/>
                  </a:lnTo>
                  <a:cubicBezTo>
                    <a:pt x="140" y="21"/>
                    <a:pt x="60" y="60"/>
                    <a:pt x="1" y="120"/>
                  </a:cubicBezTo>
                  <a:cubicBezTo>
                    <a:pt x="80" y="120"/>
                    <a:pt x="160" y="6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 name="Google Shape;998;p3"/>
            <p:cNvSpPr/>
            <p:nvPr/>
          </p:nvSpPr>
          <p:spPr>
            <a:xfrm>
              <a:off x="2406300" y="4780125"/>
              <a:ext cx="7000" cy="5375"/>
            </a:xfrm>
            <a:custGeom>
              <a:avLst/>
              <a:gdLst/>
              <a:ahLst/>
              <a:cxnLst/>
              <a:rect l="l" t="t" r="r" b="b"/>
              <a:pathLst>
                <a:path w="280" h="215" extrusionOk="0">
                  <a:moveTo>
                    <a:pt x="140" y="0"/>
                  </a:moveTo>
                  <a:cubicBezTo>
                    <a:pt x="100" y="40"/>
                    <a:pt x="41" y="60"/>
                    <a:pt x="1" y="120"/>
                  </a:cubicBezTo>
                  <a:cubicBezTo>
                    <a:pt x="1" y="140"/>
                    <a:pt x="21" y="159"/>
                    <a:pt x="41" y="199"/>
                  </a:cubicBezTo>
                  <a:cubicBezTo>
                    <a:pt x="70" y="209"/>
                    <a:pt x="105" y="214"/>
                    <a:pt x="138" y="214"/>
                  </a:cubicBezTo>
                  <a:cubicBezTo>
                    <a:pt x="170" y="214"/>
                    <a:pt x="200" y="209"/>
                    <a:pt x="220" y="199"/>
                  </a:cubicBezTo>
                  <a:cubicBezTo>
                    <a:pt x="240" y="140"/>
                    <a:pt x="279" y="100"/>
                    <a:pt x="240" y="20"/>
                  </a:cubicBezTo>
                  <a:cubicBezTo>
                    <a:pt x="200" y="20"/>
                    <a:pt x="180" y="0"/>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 name="Google Shape;999;p3"/>
            <p:cNvSpPr/>
            <p:nvPr/>
          </p:nvSpPr>
          <p:spPr>
            <a:xfrm>
              <a:off x="2409800" y="4775650"/>
              <a:ext cx="6975" cy="4500"/>
            </a:xfrm>
            <a:custGeom>
              <a:avLst/>
              <a:gdLst/>
              <a:ahLst/>
              <a:cxnLst/>
              <a:rect l="l" t="t" r="r" b="b"/>
              <a:pathLst>
                <a:path w="279" h="180" extrusionOk="0">
                  <a:moveTo>
                    <a:pt x="239" y="0"/>
                  </a:moveTo>
                  <a:cubicBezTo>
                    <a:pt x="159" y="40"/>
                    <a:pt x="80" y="120"/>
                    <a:pt x="0" y="179"/>
                  </a:cubicBezTo>
                  <a:cubicBezTo>
                    <a:pt x="60" y="179"/>
                    <a:pt x="80" y="179"/>
                    <a:pt x="119" y="140"/>
                  </a:cubicBezTo>
                  <a:cubicBezTo>
                    <a:pt x="199" y="140"/>
                    <a:pt x="259" y="100"/>
                    <a:pt x="279" y="40"/>
                  </a:cubicBezTo>
                  <a:lnTo>
                    <a:pt x="23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 name="Google Shape;1000;p3"/>
            <p:cNvSpPr/>
            <p:nvPr/>
          </p:nvSpPr>
          <p:spPr>
            <a:xfrm>
              <a:off x="2993650" y="4113200"/>
              <a:ext cx="2000" cy="2025"/>
            </a:xfrm>
            <a:custGeom>
              <a:avLst/>
              <a:gdLst/>
              <a:ahLst/>
              <a:cxnLst/>
              <a:rect l="l" t="t" r="r" b="b"/>
              <a:pathLst>
                <a:path w="80" h="81" extrusionOk="0">
                  <a:moveTo>
                    <a:pt x="34" y="0"/>
                  </a:moveTo>
                  <a:cubicBezTo>
                    <a:pt x="21" y="0"/>
                    <a:pt x="9" y="15"/>
                    <a:pt x="0" y="41"/>
                  </a:cubicBezTo>
                  <a:cubicBezTo>
                    <a:pt x="0" y="61"/>
                    <a:pt x="60" y="61"/>
                    <a:pt x="80" y="81"/>
                  </a:cubicBezTo>
                  <a:cubicBezTo>
                    <a:pt x="69" y="25"/>
                    <a:pt x="51" y="0"/>
                    <a:pt x="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 name="Google Shape;1001;p3"/>
            <p:cNvSpPr/>
            <p:nvPr/>
          </p:nvSpPr>
          <p:spPr>
            <a:xfrm>
              <a:off x="2995625" y="4115200"/>
              <a:ext cx="3025" cy="4500"/>
            </a:xfrm>
            <a:custGeom>
              <a:avLst/>
              <a:gdLst/>
              <a:ahLst/>
              <a:cxnLst/>
              <a:rect l="l" t="t" r="r" b="b"/>
              <a:pathLst>
                <a:path w="121" h="180" extrusionOk="0">
                  <a:moveTo>
                    <a:pt x="1" y="1"/>
                  </a:moveTo>
                  <a:lnTo>
                    <a:pt x="1" y="180"/>
                  </a:lnTo>
                  <a:cubicBezTo>
                    <a:pt x="120" y="100"/>
                    <a:pt x="120" y="6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 name="Google Shape;1002;p3"/>
            <p:cNvSpPr/>
            <p:nvPr/>
          </p:nvSpPr>
          <p:spPr>
            <a:xfrm>
              <a:off x="1537000" y="3827750"/>
              <a:ext cx="88550" cy="60200"/>
            </a:xfrm>
            <a:custGeom>
              <a:avLst/>
              <a:gdLst/>
              <a:ahLst/>
              <a:cxnLst/>
              <a:rect l="l" t="t" r="r" b="b"/>
              <a:pathLst>
                <a:path w="3542" h="2408" extrusionOk="0">
                  <a:moveTo>
                    <a:pt x="358" y="1"/>
                  </a:moveTo>
                  <a:cubicBezTo>
                    <a:pt x="339" y="1"/>
                    <a:pt x="279" y="21"/>
                    <a:pt x="259" y="21"/>
                  </a:cubicBezTo>
                  <a:cubicBezTo>
                    <a:pt x="239" y="100"/>
                    <a:pt x="199" y="160"/>
                    <a:pt x="160" y="220"/>
                  </a:cubicBezTo>
                  <a:cubicBezTo>
                    <a:pt x="0" y="558"/>
                    <a:pt x="60" y="936"/>
                    <a:pt x="140" y="1294"/>
                  </a:cubicBezTo>
                  <a:cubicBezTo>
                    <a:pt x="160" y="1652"/>
                    <a:pt x="100" y="2050"/>
                    <a:pt x="299" y="2408"/>
                  </a:cubicBezTo>
                  <a:cubicBezTo>
                    <a:pt x="299" y="2030"/>
                    <a:pt x="339" y="1632"/>
                    <a:pt x="339" y="1254"/>
                  </a:cubicBezTo>
                  <a:cubicBezTo>
                    <a:pt x="358" y="418"/>
                    <a:pt x="358" y="418"/>
                    <a:pt x="1154" y="418"/>
                  </a:cubicBezTo>
                  <a:lnTo>
                    <a:pt x="3183" y="418"/>
                  </a:lnTo>
                  <a:cubicBezTo>
                    <a:pt x="3283" y="299"/>
                    <a:pt x="3422" y="200"/>
                    <a:pt x="3541" y="60"/>
                  </a:cubicBezTo>
                  <a:cubicBezTo>
                    <a:pt x="2467" y="60"/>
                    <a:pt x="1433" y="41"/>
                    <a:pt x="3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 name="Google Shape;1003;p3"/>
            <p:cNvSpPr/>
            <p:nvPr/>
          </p:nvSpPr>
          <p:spPr>
            <a:xfrm>
              <a:off x="1534500" y="3792950"/>
              <a:ext cx="9000" cy="36325"/>
            </a:xfrm>
            <a:custGeom>
              <a:avLst/>
              <a:gdLst/>
              <a:ahLst/>
              <a:cxnLst/>
              <a:rect l="l" t="t" r="r" b="b"/>
              <a:pathLst>
                <a:path w="360" h="1453" extrusionOk="0">
                  <a:moveTo>
                    <a:pt x="100" y="0"/>
                  </a:moveTo>
                  <a:cubicBezTo>
                    <a:pt x="1" y="498"/>
                    <a:pt x="61" y="955"/>
                    <a:pt x="81" y="1452"/>
                  </a:cubicBezTo>
                  <a:lnTo>
                    <a:pt x="260" y="1452"/>
                  </a:lnTo>
                  <a:cubicBezTo>
                    <a:pt x="359" y="1333"/>
                    <a:pt x="359" y="1214"/>
                    <a:pt x="279" y="1094"/>
                  </a:cubicBezTo>
                  <a:cubicBezTo>
                    <a:pt x="120" y="736"/>
                    <a:pt x="299" y="338"/>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 name="Google Shape;1004;p3"/>
            <p:cNvSpPr/>
            <p:nvPr/>
          </p:nvSpPr>
          <p:spPr>
            <a:xfrm>
              <a:off x="1540475" y="3820300"/>
              <a:ext cx="5500" cy="10475"/>
            </a:xfrm>
            <a:custGeom>
              <a:avLst/>
              <a:gdLst/>
              <a:ahLst/>
              <a:cxnLst/>
              <a:rect l="l" t="t" r="r" b="b"/>
              <a:pathLst>
                <a:path w="220" h="419" extrusionOk="0">
                  <a:moveTo>
                    <a:pt x="21" y="0"/>
                  </a:moveTo>
                  <a:cubicBezTo>
                    <a:pt x="21" y="120"/>
                    <a:pt x="1" y="239"/>
                    <a:pt x="1" y="358"/>
                  </a:cubicBezTo>
                  <a:lnTo>
                    <a:pt x="60" y="418"/>
                  </a:lnTo>
                  <a:lnTo>
                    <a:pt x="140" y="378"/>
                  </a:lnTo>
                  <a:lnTo>
                    <a:pt x="219" y="319"/>
                  </a:lnTo>
                  <a:cubicBezTo>
                    <a:pt x="140" y="219"/>
                    <a:pt x="100" y="100"/>
                    <a:pt x="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 name="Google Shape;1005;p3"/>
            <p:cNvSpPr/>
            <p:nvPr/>
          </p:nvSpPr>
          <p:spPr>
            <a:xfrm>
              <a:off x="1540475" y="3952075"/>
              <a:ext cx="9975" cy="47275"/>
            </a:xfrm>
            <a:custGeom>
              <a:avLst/>
              <a:gdLst/>
              <a:ahLst/>
              <a:cxnLst/>
              <a:rect l="l" t="t" r="r" b="b"/>
              <a:pathLst>
                <a:path w="399" h="1891" extrusionOk="0">
                  <a:moveTo>
                    <a:pt x="219" y="1"/>
                  </a:moveTo>
                  <a:lnTo>
                    <a:pt x="219" y="1"/>
                  </a:lnTo>
                  <a:cubicBezTo>
                    <a:pt x="239" y="637"/>
                    <a:pt x="1" y="1294"/>
                    <a:pt x="399" y="1891"/>
                  </a:cubicBezTo>
                  <a:cubicBezTo>
                    <a:pt x="339" y="1234"/>
                    <a:pt x="399" y="618"/>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 name="Google Shape;1006;p3"/>
            <p:cNvSpPr/>
            <p:nvPr/>
          </p:nvSpPr>
          <p:spPr>
            <a:xfrm>
              <a:off x="1533525" y="3833725"/>
              <a:ext cx="7475" cy="26875"/>
            </a:xfrm>
            <a:custGeom>
              <a:avLst/>
              <a:gdLst/>
              <a:ahLst/>
              <a:cxnLst/>
              <a:rect l="l" t="t" r="r" b="b"/>
              <a:pathLst>
                <a:path w="299" h="1075" extrusionOk="0">
                  <a:moveTo>
                    <a:pt x="299" y="0"/>
                  </a:moveTo>
                  <a:cubicBezTo>
                    <a:pt x="0" y="339"/>
                    <a:pt x="40" y="717"/>
                    <a:pt x="279" y="1075"/>
                  </a:cubicBezTo>
                  <a:cubicBezTo>
                    <a:pt x="279" y="717"/>
                    <a:pt x="299" y="339"/>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 name="Google Shape;1007;p3"/>
            <p:cNvSpPr/>
            <p:nvPr/>
          </p:nvSpPr>
          <p:spPr>
            <a:xfrm>
              <a:off x="1546450" y="4012250"/>
              <a:ext cx="3000" cy="4500"/>
            </a:xfrm>
            <a:custGeom>
              <a:avLst/>
              <a:gdLst/>
              <a:ahLst/>
              <a:cxnLst/>
              <a:rect l="l" t="t" r="r" b="b"/>
              <a:pathLst>
                <a:path w="120" h="180" extrusionOk="0">
                  <a:moveTo>
                    <a:pt x="120" y="1"/>
                  </a:moveTo>
                  <a:cubicBezTo>
                    <a:pt x="0" y="80"/>
                    <a:pt x="0" y="140"/>
                    <a:pt x="120" y="180"/>
                  </a:cubicBezTo>
                  <a:lnTo>
                    <a:pt x="12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 name="Google Shape;1008;p3"/>
            <p:cNvSpPr/>
            <p:nvPr/>
          </p:nvSpPr>
          <p:spPr>
            <a:xfrm>
              <a:off x="1540475" y="3829750"/>
              <a:ext cx="3500" cy="4500"/>
            </a:xfrm>
            <a:custGeom>
              <a:avLst/>
              <a:gdLst/>
              <a:ahLst/>
              <a:cxnLst/>
              <a:rect l="l" t="t" r="r" b="b"/>
              <a:pathLst>
                <a:path w="140" h="180" extrusionOk="0">
                  <a:moveTo>
                    <a:pt x="1" y="0"/>
                  </a:moveTo>
                  <a:cubicBezTo>
                    <a:pt x="1" y="60"/>
                    <a:pt x="1" y="120"/>
                    <a:pt x="21" y="179"/>
                  </a:cubicBezTo>
                  <a:cubicBezTo>
                    <a:pt x="40" y="140"/>
                    <a:pt x="100" y="80"/>
                    <a:pt x="140" y="40"/>
                  </a:cubicBezTo>
                  <a:cubicBezTo>
                    <a:pt x="100" y="40"/>
                    <a:pt x="40" y="4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 name="Google Shape;1009;p3"/>
            <p:cNvSpPr/>
            <p:nvPr/>
          </p:nvSpPr>
          <p:spPr>
            <a:xfrm>
              <a:off x="2412275" y="4823250"/>
              <a:ext cx="59700" cy="37950"/>
            </a:xfrm>
            <a:custGeom>
              <a:avLst/>
              <a:gdLst/>
              <a:ahLst/>
              <a:cxnLst/>
              <a:rect l="l" t="t" r="r" b="b"/>
              <a:pathLst>
                <a:path w="2388" h="1518" extrusionOk="0">
                  <a:moveTo>
                    <a:pt x="2058" y="0"/>
                  </a:moveTo>
                  <a:cubicBezTo>
                    <a:pt x="2003" y="0"/>
                    <a:pt x="1942" y="20"/>
                    <a:pt x="1870" y="66"/>
                  </a:cubicBezTo>
                  <a:cubicBezTo>
                    <a:pt x="1731" y="424"/>
                    <a:pt x="1373" y="563"/>
                    <a:pt x="1035" y="682"/>
                  </a:cubicBezTo>
                  <a:cubicBezTo>
                    <a:pt x="959" y="797"/>
                    <a:pt x="887" y="852"/>
                    <a:pt x="818" y="852"/>
                  </a:cubicBezTo>
                  <a:cubicBezTo>
                    <a:pt x="742" y="852"/>
                    <a:pt x="670" y="787"/>
                    <a:pt x="597" y="662"/>
                  </a:cubicBezTo>
                  <a:cubicBezTo>
                    <a:pt x="534" y="639"/>
                    <a:pt x="471" y="625"/>
                    <a:pt x="411" y="625"/>
                  </a:cubicBezTo>
                  <a:cubicBezTo>
                    <a:pt x="319" y="625"/>
                    <a:pt x="232" y="658"/>
                    <a:pt x="160" y="742"/>
                  </a:cubicBezTo>
                  <a:cubicBezTo>
                    <a:pt x="180" y="1020"/>
                    <a:pt x="80" y="1279"/>
                    <a:pt x="1" y="1518"/>
                  </a:cubicBezTo>
                  <a:cubicBezTo>
                    <a:pt x="510" y="1461"/>
                    <a:pt x="983" y="1297"/>
                    <a:pt x="1488" y="1297"/>
                  </a:cubicBezTo>
                  <a:cubicBezTo>
                    <a:pt x="1516" y="1297"/>
                    <a:pt x="1544" y="1298"/>
                    <a:pt x="1572" y="1299"/>
                  </a:cubicBezTo>
                  <a:cubicBezTo>
                    <a:pt x="1831" y="1060"/>
                    <a:pt x="2069" y="822"/>
                    <a:pt x="2328" y="583"/>
                  </a:cubicBezTo>
                  <a:cubicBezTo>
                    <a:pt x="2288" y="563"/>
                    <a:pt x="2288" y="523"/>
                    <a:pt x="2308" y="483"/>
                  </a:cubicBezTo>
                  <a:cubicBezTo>
                    <a:pt x="2288" y="384"/>
                    <a:pt x="2388" y="304"/>
                    <a:pt x="2348" y="205"/>
                  </a:cubicBezTo>
                  <a:cubicBezTo>
                    <a:pt x="2254" y="84"/>
                    <a:pt x="2170" y="0"/>
                    <a:pt x="20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 name="Google Shape;1010;p3"/>
            <p:cNvSpPr/>
            <p:nvPr/>
          </p:nvSpPr>
          <p:spPr>
            <a:xfrm>
              <a:off x="3075700" y="4824450"/>
              <a:ext cx="31850" cy="5850"/>
            </a:xfrm>
            <a:custGeom>
              <a:avLst/>
              <a:gdLst/>
              <a:ahLst/>
              <a:cxnLst/>
              <a:rect l="l" t="t" r="r" b="b"/>
              <a:pathLst>
                <a:path w="1274" h="234" extrusionOk="0">
                  <a:moveTo>
                    <a:pt x="648" y="0"/>
                  </a:moveTo>
                  <a:cubicBezTo>
                    <a:pt x="431" y="0"/>
                    <a:pt x="213" y="75"/>
                    <a:pt x="0" y="217"/>
                  </a:cubicBezTo>
                  <a:cubicBezTo>
                    <a:pt x="89" y="229"/>
                    <a:pt x="176" y="234"/>
                    <a:pt x="263" y="234"/>
                  </a:cubicBezTo>
                  <a:cubicBezTo>
                    <a:pt x="502" y="234"/>
                    <a:pt x="739" y="199"/>
                    <a:pt x="991" y="199"/>
                  </a:cubicBezTo>
                  <a:cubicBezTo>
                    <a:pt x="1083" y="199"/>
                    <a:pt x="1177" y="204"/>
                    <a:pt x="1274" y="217"/>
                  </a:cubicBezTo>
                  <a:cubicBezTo>
                    <a:pt x="1068" y="70"/>
                    <a:pt x="858" y="0"/>
                    <a:pt x="64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 name="Google Shape;1011;p3"/>
            <p:cNvSpPr/>
            <p:nvPr/>
          </p:nvSpPr>
          <p:spPr>
            <a:xfrm>
              <a:off x="2414775" y="4868650"/>
              <a:ext cx="25875" cy="14450"/>
            </a:xfrm>
            <a:custGeom>
              <a:avLst/>
              <a:gdLst/>
              <a:ahLst/>
              <a:cxnLst/>
              <a:rect l="l" t="t" r="r" b="b"/>
              <a:pathLst>
                <a:path w="1035" h="578" extrusionOk="0">
                  <a:moveTo>
                    <a:pt x="199" y="0"/>
                  </a:moveTo>
                  <a:lnTo>
                    <a:pt x="199" y="0"/>
                  </a:lnTo>
                  <a:cubicBezTo>
                    <a:pt x="0" y="279"/>
                    <a:pt x="179" y="438"/>
                    <a:pt x="378" y="577"/>
                  </a:cubicBezTo>
                  <a:cubicBezTo>
                    <a:pt x="497" y="577"/>
                    <a:pt x="597" y="557"/>
                    <a:pt x="736" y="557"/>
                  </a:cubicBezTo>
                  <a:cubicBezTo>
                    <a:pt x="836" y="458"/>
                    <a:pt x="1034" y="398"/>
                    <a:pt x="895" y="179"/>
                  </a:cubicBezTo>
                  <a:cubicBezTo>
                    <a:pt x="676" y="139"/>
                    <a:pt x="438" y="6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 name="Google Shape;1012;p3"/>
            <p:cNvSpPr/>
            <p:nvPr/>
          </p:nvSpPr>
          <p:spPr>
            <a:xfrm>
              <a:off x="2411275" y="4864675"/>
              <a:ext cx="12950" cy="22900"/>
            </a:xfrm>
            <a:custGeom>
              <a:avLst/>
              <a:gdLst/>
              <a:ahLst/>
              <a:cxnLst/>
              <a:rect l="l" t="t" r="r" b="b"/>
              <a:pathLst>
                <a:path w="518" h="916" extrusionOk="0">
                  <a:moveTo>
                    <a:pt x="1" y="0"/>
                  </a:moveTo>
                  <a:lnTo>
                    <a:pt x="299" y="895"/>
                  </a:lnTo>
                  <a:cubicBezTo>
                    <a:pt x="359" y="895"/>
                    <a:pt x="438" y="915"/>
                    <a:pt x="518" y="915"/>
                  </a:cubicBezTo>
                  <a:lnTo>
                    <a:pt x="518" y="736"/>
                  </a:lnTo>
                  <a:cubicBezTo>
                    <a:pt x="438" y="537"/>
                    <a:pt x="319" y="398"/>
                    <a:pt x="339" y="159"/>
                  </a:cubicBezTo>
                  <a:cubicBezTo>
                    <a:pt x="259" y="40"/>
                    <a:pt x="14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 name="Google Shape;1013;p3"/>
            <p:cNvSpPr/>
            <p:nvPr/>
          </p:nvSpPr>
          <p:spPr>
            <a:xfrm>
              <a:off x="2433175" y="4873625"/>
              <a:ext cx="13450" cy="9025"/>
            </a:xfrm>
            <a:custGeom>
              <a:avLst/>
              <a:gdLst/>
              <a:ahLst/>
              <a:cxnLst/>
              <a:rect l="l" t="t" r="r" b="b"/>
              <a:pathLst>
                <a:path w="538" h="361" extrusionOk="0">
                  <a:moveTo>
                    <a:pt x="159" y="0"/>
                  </a:moveTo>
                  <a:cubicBezTo>
                    <a:pt x="119" y="100"/>
                    <a:pt x="40" y="239"/>
                    <a:pt x="0" y="358"/>
                  </a:cubicBezTo>
                  <a:cubicBezTo>
                    <a:pt x="19" y="360"/>
                    <a:pt x="37" y="360"/>
                    <a:pt x="55" y="360"/>
                  </a:cubicBezTo>
                  <a:cubicBezTo>
                    <a:pt x="284" y="360"/>
                    <a:pt x="445" y="243"/>
                    <a:pt x="537" y="40"/>
                  </a:cubicBezTo>
                  <a:cubicBezTo>
                    <a:pt x="418" y="40"/>
                    <a:pt x="298" y="0"/>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 name="Google Shape;1014;p3"/>
            <p:cNvSpPr/>
            <p:nvPr/>
          </p:nvSpPr>
          <p:spPr>
            <a:xfrm>
              <a:off x="2732050" y="4847325"/>
              <a:ext cx="17925" cy="4500"/>
            </a:xfrm>
            <a:custGeom>
              <a:avLst/>
              <a:gdLst/>
              <a:ahLst/>
              <a:cxnLst/>
              <a:rect l="l" t="t" r="r" b="b"/>
              <a:pathLst>
                <a:path w="717" h="180" extrusionOk="0">
                  <a:moveTo>
                    <a:pt x="359" y="0"/>
                  </a:moveTo>
                  <a:cubicBezTo>
                    <a:pt x="229" y="0"/>
                    <a:pt x="104" y="33"/>
                    <a:pt x="1" y="157"/>
                  </a:cubicBezTo>
                  <a:cubicBezTo>
                    <a:pt x="114" y="157"/>
                    <a:pt x="237" y="180"/>
                    <a:pt x="356" y="180"/>
                  </a:cubicBezTo>
                  <a:cubicBezTo>
                    <a:pt x="486" y="180"/>
                    <a:pt x="613" y="152"/>
                    <a:pt x="717" y="38"/>
                  </a:cubicBezTo>
                  <a:cubicBezTo>
                    <a:pt x="602" y="28"/>
                    <a:pt x="478" y="0"/>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 name="Google Shape;1015;p3"/>
            <p:cNvSpPr/>
            <p:nvPr/>
          </p:nvSpPr>
          <p:spPr>
            <a:xfrm>
              <a:off x="2862350" y="4824875"/>
              <a:ext cx="17925" cy="4500"/>
            </a:xfrm>
            <a:custGeom>
              <a:avLst/>
              <a:gdLst/>
              <a:ahLst/>
              <a:cxnLst/>
              <a:rect l="l" t="t" r="r" b="b"/>
              <a:pathLst>
                <a:path w="717" h="180" extrusionOk="0">
                  <a:moveTo>
                    <a:pt x="359" y="1"/>
                  </a:moveTo>
                  <a:cubicBezTo>
                    <a:pt x="199" y="1"/>
                    <a:pt x="80" y="1"/>
                    <a:pt x="0" y="140"/>
                  </a:cubicBezTo>
                  <a:cubicBezTo>
                    <a:pt x="239" y="160"/>
                    <a:pt x="458" y="160"/>
                    <a:pt x="717" y="180"/>
                  </a:cubicBezTo>
                  <a:cubicBezTo>
                    <a:pt x="657" y="40"/>
                    <a:pt x="498" y="21"/>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 name="Google Shape;1016;p3"/>
            <p:cNvSpPr/>
            <p:nvPr/>
          </p:nvSpPr>
          <p:spPr>
            <a:xfrm>
              <a:off x="3035925" y="4824750"/>
              <a:ext cx="12950" cy="5250"/>
            </a:xfrm>
            <a:custGeom>
              <a:avLst/>
              <a:gdLst/>
              <a:ahLst/>
              <a:cxnLst/>
              <a:rect l="l" t="t" r="r" b="b"/>
              <a:pathLst>
                <a:path w="518" h="210" extrusionOk="0">
                  <a:moveTo>
                    <a:pt x="266" y="1"/>
                  </a:moveTo>
                  <a:cubicBezTo>
                    <a:pt x="179" y="1"/>
                    <a:pt x="90" y="55"/>
                    <a:pt x="0" y="165"/>
                  </a:cubicBezTo>
                  <a:lnTo>
                    <a:pt x="358" y="165"/>
                  </a:lnTo>
                  <a:cubicBezTo>
                    <a:pt x="378" y="195"/>
                    <a:pt x="408" y="210"/>
                    <a:pt x="438" y="210"/>
                  </a:cubicBezTo>
                  <a:cubicBezTo>
                    <a:pt x="467" y="210"/>
                    <a:pt x="497" y="195"/>
                    <a:pt x="517" y="165"/>
                  </a:cubicBezTo>
                  <a:cubicBezTo>
                    <a:pt x="438" y="55"/>
                    <a:pt x="353" y="1"/>
                    <a:pt x="2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 name="Google Shape;1017;p3"/>
            <p:cNvSpPr/>
            <p:nvPr/>
          </p:nvSpPr>
          <p:spPr>
            <a:xfrm>
              <a:off x="2652475" y="4834450"/>
              <a:ext cx="8475" cy="3375"/>
            </a:xfrm>
            <a:custGeom>
              <a:avLst/>
              <a:gdLst/>
              <a:ahLst/>
              <a:cxnLst/>
              <a:rect l="l" t="t" r="r" b="b"/>
              <a:pathLst>
                <a:path w="339" h="135" extrusionOk="0">
                  <a:moveTo>
                    <a:pt x="170" y="1"/>
                  </a:moveTo>
                  <a:cubicBezTo>
                    <a:pt x="115" y="1"/>
                    <a:pt x="60" y="45"/>
                    <a:pt x="1" y="135"/>
                  </a:cubicBezTo>
                  <a:lnTo>
                    <a:pt x="339" y="135"/>
                  </a:lnTo>
                  <a:cubicBezTo>
                    <a:pt x="279" y="45"/>
                    <a:pt x="225" y="1"/>
                    <a:pt x="1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 name="Google Shape;1018;p3"/>
            <p:cNvSpPr/>
            <p:nvPr/>
          </p:nvSpPr>
          <p:spPr>
            <a:xfrm>
              <a:off x="3044875" y="4829850"/>
              <a:ext cx="4000" cy="1900"/>
            </a:xfrm>
            <a:custGeom>
              <a:avLst/>
              <a:gdLst/>
              <a:ahLst/>
              <a:cxnLst/>
              <a:rect l="l" t="t" r="r" b="b"/>
              <a:pathLst>
                <a:path w="160" h="76" extrusionOk="0">
                  <a:moveTo>
                    <a:pt x="0" y="1"/>
                  </a:moveTo>
                  <a:cubicBezTo>
                    <a:pt x="20" y="50"/>
                    <a:pt x="50" y="75"/>
                    <a:pt x="80" y="75"/>
                  </a:cubicBezTo>
                  <a:cubicBezTo>
                    <a:pt x="109" y="75"/>
                    <a:pt x="139" y="50"/>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 name="Google Shape;1019;p3"/>
            <p:cNvSpPr/>
            <p:nvPr/>
          </p:nvSpPr>
          <p:spPr>
            <a:xfrm>
              <a:off x="2486875" y="4856200"/>
              <a:ext cx="4500" cy="1900"/>
            </a:xfrm>
            <a:custGeom>
              <a:avLst/>
              <a:gdLst/>
              <a:ahLst/>
              <a:cxnLst/>
              <a:rect l="l" t="t" r="r" b="b"/>
              <a:pathLst>
                <a:path w="180" h="76" extrusionOk="0">
                  <a:moveTo>
                    <a:pt x="0" y="1"/>
                  </a:moveTo>
                  <a:cubicBezTo>
                    <a:pt x="30" y="51"/>
                    <a:pt x="55" y="75"/>
                    <a:pt x="83" y="75"/>
                  </a:cubicBezTo>
                  <a:cubicBezTo>
                    <a:pt x="110" y="75"/>
                    <a:pt x="140" y="51"/>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 name="Google Shape;1020;p3"/>
            <p:cNvSpPr/>
            <p:nvPr/>
          </p:nvSpPr>
          <p:spPr>
            <a:xfrm>
              <a:off x="3124925" y="4422575"/>
              <a:ext cx="5150" cy="4975"/>
            </a:xfrm>
            <a:custGeom>
              <a:avLst/>
              <a:gdLst/>
              <a:ahLst/>
              <a:cxnLst/>
              <a:rect l="l" t="t" r="r" b="b"/>
              <a:pathLst>
                <a:path w="206" h="199" extrusionOk="0">
                  <a:moveTo>
                    <a:pt x="115" y="1"/>
                  </a:moveTo>
                  <a:cubicBezTo>
                    <a:pt x="97" y="1"/>
                    <a:pt x="73" y="6"/>
                    <a:pt x="41" y="19"/>
                  </a:cubicBezTo>
                  <a:cubicBezTo>
                    <a:pt x="1" y="39"/>
                    <a:pt x="100" y="139"/>
                    <a:pt x="180" y="198"/>
                  </a:cubicBezTo>
                  <a:cubicBezTo>
                    <a:pt x="130" y="148"/>
                    <a:pt x="205" y="1"/>
                    <a:pt x="1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 name="Google Shape;1021;p3"/>
            <p:cNvSpPr/>
            <p:nvPr/>
          </p:nvSpPr>
          <p:spPr>
            <a:xfrm>
              <a:off x="2638550" y="4860475"/>
              <a:ext cx="14450" cy="10875"/>
            </a:xfrm>
            <a:custGeom>
              <a:avLst/>
              <a:gdLst/>
              <a:ahLst/>
              <a:cxnLst/>
              <a:rect l="l" t="t" r="r" b="b"/>
              <a:pathLst>
                <a:path w="578" h="435" extrusionOk="0">
                  <a:moveTo>
                    <a:pt x="247" y="1"/>
                  </a:moveTo>
                  <a:cubicBezTo>
                    <a:pt x="91" y="1"/>
                    <a:pt x="33" y="151"/>
                    <a:pt x="1" y="327"/>
                  </a:cubicBezTo>
                  <a:cubicBezTo>
                    <a:pt x="52" y="400"/>
                    <a:pt x="115" y="434"/>
                    <a:pt x="180" y="434"/>
                  </a:cubicBezTo>
                  <a:cubicBezTo>
                    <a:pt x="239" y="434"/>
                    <a:pt x="301" y="404"/>
                    <a:pt x="359" y="347"/>
                  </a:cubicBezTo>
                  <a:cubicBezTo>
                    <a:pt x="478" y="248"/>
                    <a:pt x="578" y="108"/>
                    <a:pt x="379" y="29"/>
                  </a:cubicBezTo>
                  <a:cubicBezTo>
                    <a:pt x="328" y="9"/>
                    <a:pt x="285" y="1"/>
                    <a:pt x="24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 name="Google Shape;1022;p3"/>
            <p:cNvSpPr/>
            <p:nvPr/>
          </p:nvSpPr>
          <p:spPr>
            <a:xfrm>
              <a:off x="2638550" y="4868650"/>
              <a:ext cx="8975" cy="3875"/>
            </a:xfrm>
            <a:custGeom>
              <a:avLst/>
              <a:gdLst/>
              <a:ahLst/>
              <a:cxnLst/>
              <a:rect l="l" t="t" r="r" b="b"/>
              <a:pathLst>
                <a:path w="359" h="155" extrusionOk="0">
                  <a:moveTo>
                    <a:pt x="1" y="0"/>
                  </a:moveTo>
                  <a:cubicBezTo>
                    <a:pt x="53" y="105"/>
                    <a:pt x="117" y="155"/>
                    <a:pt x="183" y="155"/>
                  </a:cubicBezTo>
                  <a:cubicBezTo>
                    <a:pt x="242" y="155"/>
                    <a:pt x="302" y="115"/>
                    <a:pt x="359" y="40"/>
                  </a:cubicBezTo>
                  <a:cubicBezTo>
                    <a:pt x="220" y="40"/>
                    <a:pt x="12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 name="Google Shape;1023;p3"/>
            <p:cNvSpPr/>
            <p:nvPr/>
          </p:nvSpPr>
          <p:spPr>
            <a:xfrm>
              <a:off x="2587825" y="4876225"/>
              <a:ext cx="2025" cy="1900"/>
            </a:xfrm>
            <a:custGeom>
              <a:avLst/>
              <a:gdLst/>
              <a:ahLst/>
              <a:cxnLst/>
              <a:rect l="l" t="t" r="r" b="b"/>
              <a:pathLst>
                <a:path w="81" h="76" extrusionOk="0">
                  <a:moveTo>
                    <a:pt x="11" y="1"/>
                  </a:moveTo>
                  <a:cubicBezTo>
                    <a:pt x="4" y="1"/>
                    <a:pt x="1" y="12"/>
                    <a:pt x="1" y="35"/>
                  </a:cubicBezTo>
                  <a:cubicBezTo>
                    <a:pt x="1" y="55"/>
                    <a:pt x="40" y="55"/>
                    <a:pt x="80" y="75"/>
                  </a:cubicBezTo>
                  <a:cubicBezTo>
                    <a:pt x="44" y="27"/>
                    <a:pt x="23" y="1"/>
                    <a:pt x="1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 name="Google Shape;1024;p3"/>
            <p:cNvSpPr/>
            <p:nvPr/>
          </p:nvSpPr>
          <p:spPr>
            <a:xfrm>
              <a:off x="2755425" y="3615400"/>
              <a:ext cx="24400" cy="57225"/>
            </a:xfrm>
            <a:custGeom>
              <a:avLst/>
              <a:gdLst/>
              <a:ahLst/>
              <a:cxnLst/>
              <a:rect l="l" t="t" r="r" b="b"/>
              <a:pathLst>
                <a:path w="976" h="2289" extrusionOk="0">
                  <a:moveTo>
                    <a:pt x="856" y="1"/>
                  </a:moveTo>
                  <a:cubicBezTo>
                    <a:pt x="259" y="299"/>
                    <a:pt x="1" y="796"/>
                    <a:pt x="140" y="1492"/>
                  </a:cubicBezTo>
                  <a:cubicBezTo>
                    <a:pt x="199" y="1870"/>
                    <a:pt x="339" y="2268"/>
                    <a:pt x="975" y="2288"/>
                  </a:cubicBezTo>
                  <a:cubicBezTo>
                    <a:pt x="438" y="1791"/>
                    <a:pt x="458" y="1294"/>
                    <a:pt x="498" y="796"/>
                  </a:cubicBezTo>
                  <a:cubicBezTo>
                    <a:pt x="538" y="498"/>
                    <a:pt x="856" y="319"/>
                    <a:pt x="85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 name="Google Shape;1025;p3"/>
            <p:cNvSpPr/>
            <p:nvPr/>
          </p:nvSpPr>
          <p:spPr>
            <a:xfrm>
              <a:off x="2717625" y="3597000"/>
              <a:ext cx="10475" cy="108850"/>
            </a:xfrm>
            <a:custGeom>
              <a:avLst/>
              <a:gdLst/>
              <a:ahLst/>
              <a:cxnLst/>
              <a:rect l="l" t="t" r="r" b="b"/>
              <a:pathLst>
                <a:path w="419" h="4354" extrusionOk="0">
                  <a:moveTo>
                    <a:pt x="399" y="0"/>
                  </a:moveTo>
                  <a:cubicBezTo>
                    <a:pt x="359" y="20"/>
                    <a:pt x="279" y="20"/>
                    <a:pt x="220" y="20"/>
                  </a:cubicBezTo>
                  <a:cubicBezTo>
                    <a:pt x="21" y="199"/>
                    <a:pt x="80" y="438"/>
                    <a:pt x="100" y="657"/>
                  </a:cubicBezTo>
                  <a:cubicBezTo>
                    <a:pt x="100" y="1592"/>
                    <a:pt x="220" y="2527"/>
                    <a:pt x="80" y="3442"/>
                  </a:cubicBezTo>
                  <a:cubicBezTo>
                    <a:pt x="259" y="3701"/>
                    <a:pt x="1" y="4039"/>
                    <a:pt x="220" y="4297"/>
                  </a:cubicBezTo>
                  <a:cubicBezTo>
                    <a:pt x="248" y="4325"/>
                    <a:pt x="276" y="4354"/>
                    <a:pt x="318" y="4354"/>
                  </a:cubicBezTo>
                  <a:cubicBezTo>
                    <a:pt x="335" y="4354"/>
                    <a:pt x="355" y="4349"/>
                    <a:pt x="379" y="4337"/>
                  </a:cubicBezTo>
                  <a:cubicBezTo>
                    <a:pt x="399" y="4317"/>
                    <a:pt x="399" y="4297"/>
                    <a:pt x="418" y="4277"/>
                  </a:cubicBezTo>
                  <a:cubicBezTo>
                    <a:pt x="418" y="2845"/>
                    <a:pt x="399" y="1413"/>
                    <a:pt x="3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 name="Google Shape;1026;p3"/>
            <p:cNvSpPr/>
            <p:nvPr/>
          </p:nvSpPr>
          <p:spPr>
            <a:xfrm>
              <a:off x="2735025" y="3703925"/>
              <a:ext cx="89050" cy="8875"/>
            </a:xfrm>
            <a:custGeom>
              <a:avLst/>
              <a:gdLst/>
              <a:ahLst/>
              <a:cxnLst/>
              <a:rect l="l" t="t" r="r" b="b"/>
              <a:pathLst>
                <a:path w="3562" h="355" extrusionOk="0">
                  <a:moveTo>
                    <a:pt x="279" y="0"/>
                  </a:moveTo>
                  <a:cubicBezTo>
                    <a:pt x="200" y="60"/>
                    <a:pt x="100" y="100"/>
                    <a:pt x="21" y="160"/>
                  </a:cubicBezTo>
                  <a:cubicBezTo>
                    <a:pt x="1" y="239"/>
                    <a:pt x="21" y="299"/>
                    <a:pt x="81" y="339"/>
                  </a:cubicBezTo>
                  <a:lnTo>
                    <a:pt x="458" y="339"/>
                  </a:lnTo>
                  <a:cubicBezTo>
                    <a:pt x="508" y="309"/>
                    <a:pt x="563" y="294"/>
                    <a:pt x="618" y="294"/>
                  </a:cubicBezTo>
                  <a:cubicBezTo>
                    <a:pt x="672" y="294"/>
                    <a:pt x="727" y="309"/>
                    <a:pt x="777" y="339"/>
                  </a:cubicBezTo>
                  <a:cubicBezTo>
                    <a:pt x="914" y="350"/>
                    <a:pt x="1050" y="355"/>
                    <a:pt x="1187" y="355"/>
                  </a:cubicBezTo>
                  <a:cubicBezTo>
                    <a:pt x="1767" y="355"/>
                    <a:pt x="2350" y="268"/>
                    <a:pt x="2945" y="219"/>
                  </a:cubicBezTo>
                  <a:cubicBezTo>
                    <a:pt x="3084" y="199"/>
                    <a:pt x="3263" y="199"/>
                    <a:pt x="3462" y="140"/>
                  </a:cubicBezTo>
                  <a:cubicBezTo>
                    <a:pt x="3482" y="140"/>
                    <a:pt x="3502" y="120"/>
                    <a:pt x="3542" y="100"/>
                  </a:cubicBezTo>
                  <a:cubicBezTo>
                    <a:pt x="3562" y="60"/>
                    <a:pt x="3542" y="20"/>
                    <a:pt x="34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 name="Google Shape;1027;p3"/>
            <p:cNvSpPr/>
            <p:nvPr/>
          </p:nvSpPr>
          <p:spPr>
            <a:xfrm>
              <a:off x="2777300" y="3607400"/>
              <a:ext cx="26900" cy="22375"/>
            </a:xfrm>
            <a:custGeom>
              <a:avLst/>
              <a:gdLst/>
              <a:ahLst/>
              <a:cxnLst/>
              <a:rect l="l" t="t" r="r" b="b"/>
              <a:pathLst>
                <a:path w="1076" h="895" extrusionOk="0">
                  <a:moveTo>
                    <a:pt x="554" y="1"/>
                  </a:moveTo>
                  <a:cubicBezTo>
                    <a:pt x="415" y="1"/>
                    <a:pt x="241" y="107"/>
                    <a:pt x="1" y="301"/>
                  </a:cubicBezTo>
                  <a:lnTo>
                    <a:pt x="1" y="321"/>
                  </a:lnTo>
                  <a:cubicBezTo>
                    <a:pt x="34" y="318"/>
                    <a:pt x="66" y="317"/>
                    <a:pt x="98" y="317"/>
                  </a:cubicBezTo>
                  <a:cubicBezTo>
                    <a:pt x="351" y="317"/>
                    <a:pt x="556" y="396"/>
                    <a:pt x="697" y="679"/>
                  </a:cubicBezTo>
                  <a:cubicBezTo>
                    <a:pt x="775" y="756"/>
                    <a:pt x="828" y="895"/>
                    <a:pt x="952" y="895"/>
                  </a:cubicBezTo>
                  <a:cubicBezTo>
                    <a:pt x="987" y="895"/>
                    <a:pt x="1027" y="884"/>
                    <a:pt x="1075" y="858"/>
                  </a:cubicBezTo>
                  <a:cubicBezTo>
                    <a:pt x="905" y="262"/>
                    <a:pt x="772" y="1"/>
                    <a:pt x="5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 name="Google Shape;1028;p3"/>
            <p:cNvSpPr/>
            <p:nvPr/>
          </p:nvSpPr>
          <p:spPr>
            <a:xfrm>
              <a:off x="2793725" y="3624350"/>
              <a:ext cx="9975" cy="11250"/>
            </a:xfrm>
            <a:custGeom>
              <a:avLst/>
              <a:gdLst/>
              <a:ahLst/>
              <a:cxnLst/>
              <a:rect l="l" t="t" r="r" b="b"/>
              <a:pathLst>
                <a:path w="399" h="450" extrusionOk="0">
                  <a:moveTo>
                    <a:pt x="40" y="1"/>
                  </a:moveTo>
                  <a:lnTo>
                    <a:pt x="40" y="1"/>
                  </a:lnTo>
                  <a:cubicBezTo>
                    <a:pt x="60" y="140"/>
                    <a:pt x="0" y="379"/>
                    <a:pt x="159" y="438"/>
                  </a:cubicBezTo>
                  <a:cubicBezTo>
                    <a:pt x="184" y="446"/>
                    <a:pt x="206" y="449"/>
                    <a:pt x="225" y="449"/>
                  </a:cubicBezTo>
                  <a:cubicBezTo>
                    <a:pt x="359" y="449"/>
                    <a:pt x="363" y="284"/>
                    <a:pt x="398" y="180"/>
                  </a:cubicBezTo>
                  <a:cubicBezTo>
                    <a:pt x="299" y="120"/>
                    <a:pt x="159" y="40"/>
                    <a:pt x="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 name="Google Shape;1029;p3"/>
            <p:cNvSpPr/>
            <p:nvPr/>
          </p:nvSpPr>
          <p:spPr>
            <a:xfrm>
              <a:off x="2727275" y="3703925"/>
              <a:ext cx="13750" cy="7000"/>
            </a:xfrm>
            <a:custGeom>
              <a:avLst/>
              <a:gdLst/>
              <a:ahLst/>
              <a:cxnLst/>
              <a:rect l="l" t="t" r="r" b="b"/>
              <a:pathLst>
                <a:path w="550" h="280" extrusionOk="0">
                  <a:moveTo>
                    <a:pt x="32" y="0"/>
                  </a:moveTo>
                  <a:lnTo>
                    <a:pt x="13" y="20"/>
                  </a:lnTo>
                  <a:cubicBezTo>
                    <a:pt x="1" y="210"/>
                    <a:pt x="52" y="280"/>
                    <a:pt x="138" y="280"/>
                  </a:cubicBezTo>
                  <a:cubicBezTo>
                    <a:pt x="196" y="280"/>
                    <a:pt x="270" y="248"/>
                    <a:pt x="351" y="199"/>
                  </a:cubicBezTo>
                  <a:cubicBezTo>
                    <a:pt x="430" y="140"/>
                    <a:pt x="490" y="80"/>
                    <a:pt x="550" y="20"/>
                  </a:cubicBezTo>
                  <a:cubicBezTo>
                    <a:pt x="391" y="20"/>
                    <a:pt x="211" y="20"/>
                    <a:pt x="3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 name="Google Shape;1030;p3"/>
            <p:cNvSpPr/>
            <p:nvPr/>
          </p:nvSpPr>
          <p:spPr>
            <a:xfrm>
              <a:off x="2821075" y="3704750"/>
              <a:ext cx="9975" cy="4325"/>
            </a:xfrm>
            <a:custGeom>
              <a:avLst/>
              <a:gdLst/>
              <a:ahLst/>
              <a:cxnLst/>
              <a:rect l="l" t="t" r="r" b="b"/>
              <a:pathLst>
                <a:path w="399" h="173" extrusionOk="0">
                  <a:moveTo>
                    <a:pt x="172" y="1"/>
                  </a:moveTo>
                  <a:cubicBezTo>
                    <a:pt x="115" y="1"/>
                    <a:pt x="56" y="7"/>
                    <a:pt x="0" y="7"/>
                  </a:cubicBezTo>
                  <a:lnTo>
                    <a:pt x="0" y="166"/>
                  </a:lnTo>
                  <a:cubicBezTo>
                    <a:pt x="56" y="166"/>
                    <a:pt x="115" y="173"/>
                    <a:pt x="172" y="173"/>
                  </a:cubicBezTo>
                  <a:cubicBezTo>
                    <a:pt x="257" y="173"/>
                    <a:pt x="339" y="158"/>
                    <a:pt x="398" y="87"/>
                  </a:cubicBezTo>
                  <a:cubicBezTo>
                    <a:pt x="339" y="15"/>
                    <a:pt x="257" y="1"/>
                    <a:pt x="17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 name="Google Shape;1031;p3"/>
            <p:cNvSpPr/>
            <p:nvPr/>
          </p:nvSpPr>
          <p:spPr>
            <a:xfrm>
              <a:off x="2705700" y="3534150"/>
              <a:ext cx="19425" cy="162350"/>
            </a:xfrm>
            <a:custGeom>
              <a:avLst/>
              <a:gdLst/>
              <a:ahLst/>
              <a:cxnLst/>
              <a:rect l="l" t="t" r="r" b="b"/>
              <a:pathLst>
                <a:path w="777" h="6494" extrusionOk="0">
                  <a:moveTo>
                    <a:pt x="601" y="0"/>
                  </a:moveTo>
                  <a:cubicBezTo>
                    <a:pt x="569" y="0"/>
                    <a:pt x="533" y="10"/>
                    <a:pt x="498" y="28"/>
                  </a:cubicBezTo>
                  <a:cubicBezTo>
                    <a:pt x="475" y="144"/>
                    <a:pt x="449" y="183"/>
                    <a:pt x="420" y="183"/>
                  </a:cubicBezTo>
                  <a:cubicBezTo>
                    <a:pt x="359" y="183"/>
                    <a:pt x="287" y="12"/>
                    <a:pt x="224" y="12"/>
                  </a:cubicBezTo>
                  <a:cubicBezTo>
                    <a:pt x="208" y="12"/>
                    <a:pt x="193" y="22"/>
                    <a:pt x="179" y="48"/>
                  </a:cubicBezTo>
                  <a:cubicBezTo>
                    <a:pt x="60" y="525"/>
                    <a:pt x="219" y="1042"/>
                    <a:pt x="0" y="1480"/>
                  </a:cubicBezTo>
                  <a:cubicBezTo>
                    <a:pt x="20" y="3151"/>
                    <a:pt x="20" y="4822"/>
                    <a:pt x="20" y="6493"/>
                  </a:cubicBezTo>
                  <a:lnTo>
                    <a:pt x="179" y="6493"/>
                  </a:lnTo>
                  <a:cubicBezTo>
                    <a:pt x="199" y="5180"/>
                    <a:pt x="199" y="3827"/>
                    <a:pt x="199" y="2514"/>
                  </a:cubicBezTo>
                  <a:cubicBezTo>
                    <a:pt x="378" y="2236"/>
                    <a:pt x="120" y="1858"/>
                    <a:pt x="319" y="1659"/>
                  </a:cubicBezTo>
                  <a:lnTo>
                    <a:pt x="319" y="1659"/>
                  </a:lnTo>
                  <a:cubicBezTo>
                    <a:pt x="219" y="1918"/>
                    <a:pt x="259" y="2216"/>
                    <a:pt x="358" y="2514"/>
                  </a:cubicBezTo>
                  <a:cubicBezTo>
                    <a:pt x="398" y="3688"/>
                    <a:pt x="478" y="4822"/>
                    <a:pt x="557" y="5996"/>
                  </a:cubicBezTo>
                  <a:cubicBezTo>
                    <a:pt x="776" y="5638"/>
                    <a:pt x="677" y="5240"/>
                    <a:pt x="697" y="4862"/>
                  </a:cubicBezTo>
                  <a:cubicBezTo>
                    <a:pt x="736" y="4106"/>
                    <a:pt x="697" y="3310"/>
                    <a:pt x="697" y="2534"/>
                  </a:cubicBezTo>
                  <a:lnTo>
                    <a:pt x="697" y="48"/>
                  </a:lnTo>
                  <a:cubicBezTo>
                    <a:pt x="675" y="15"/>
                    <a:pt x="641" y="0"/>
                    <a:pt x="6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 name="Google Shape;1032;p3"/>
            <p:cNvSpPr/>
            <p:nvPr/>
          </p:nvSpPr>
          <p:spPr>
            <a:xfrm>
              <a:off x="2703700" y="3731275"/>
              <a:ext cx="10475" cy="44775"/>
            </a:xfrm>
            <a:custGeom>
              <a:avLst/>
              <a:gdLst/>
              <a:ahLst/>
              <a:cxnLst/>
              <a:rect l="l" t="t" r="r" b="b"/>
              <a:pathLst>
                <a:path w="419" h="1791" extrusionOk="0">
                  <a:moveTo>
                    <a:pt x="60" y="1"/>
                  </a:moveTo>
                  <a:lnTo>
                    <a:pt x="60" y="180"/>
                  </a:lnTo>
                  <a:cubicBezTo>
                    <a:pt x="319" y="697"/>
                    <a:pt x="1" y="1274"/>
                    <a:pt x="239" y="1791"/>
                  </a:cubicBezTo>
                  <a:lnTo>
                    <a:pt x="418" y="1791"/>
                  </a:lnTo>
                  <a:lnTo>
                    <a:pt x="418" y="398"/>
                  </a:lnTo>
                  <a:cubicBezTo>
                    <a:pt x="418" y="140"/>
                    <a:pt x="319" y="20"/>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 name="Google Shape;1033;p3"/>
            <p:cNvSpPr/>
            <p:nvPr/>
          </p:nvSpPr>
          <p:spPr>
            <a:xfrm>
              <a:off x="2708175" y="3574625"/>
              <a:ext cx="7000" cy="21900"/>
            </a:xfrm>
            <a:custGeom>
              <a:avLst/>
              <a:gdLst/>
              <a:ahLst/>
              <a:cxnLst/>
              <a:rect l="l" t="t" r="r" b="b"/>
              <a:pathLst>
                <a:path w="280" h="876" extrusionOk="0">
                  <a:moveTo>
                    <a:pt x="160" y="0"/>
                  </a:moveTo>
                  <a:cubicBezTo>
                    <a:pt x="1" y="299"/>
                    <a:pt x="80" y="597"/>
                    <a:pt x="80" y="876"/>
                  </a:cubicBezTo>
                  <a:lnTo>
                    <a:pt x="200" y="876"/>
                  </a:lnTo>
                  <a:cubicBezTo>
                    <a:pt x="239" y="597"/>
                    <a:pt x="279" y="299"/>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 name="Google Shape;1034;p3"/>
            <p:cNvSpPr/>
            <p:nvPr/>
          </p:nvSpPr>
          <p:spPr>
            <a:xfrm>
              <a:off x="2722600" y="3704425"/>
              <a:ext cx="13450" cy="8975"/>
            </a:xfrm>
            <a:custGeom>
              <a:avLst/>
              <a:gdLst/>
              <a:ahLst/>
              <a:cxnLst/>
              <a:rect l="l" t="t" r="r" b="b"/>
              <a:pathLst>
                <a:path w="538" h="359" extrusionOk="0">
                  <a:moveTo>
                    <a:pt x="1" y="0"/>
                  </a:moveTo>
                  <a:lnTo>
                    <a:pt x="1" y="358"/>
                  </a:lnTo>
                  <a:lnTo>
                    <a:pt x="538" y="358"/>
                  </a:lnTo>
                  <a:lnTo>
                    <a:pt x="538" y="179"/>
                  </a:lnTo>
                  <a:cubicBezTo>
                    <a:pt x="418" y="159"/>
                    <a:pt x="279" y="12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 name="Google Shape;1035;p3"/>
            <p:cNvSpPr/>
            <p:nvPr/>
          </p:nvSpPr>
          <p:spPr>
            <a:xfrm>
              <a:off x="2709175" y="3695975"/>
              <a:ext cx="6500" cy="15925"/>
            </a:xfrm>
            <a:custGeom>
              <a:avLst/>
              <a:gdLst/>
              <a:ahLst/>
              <a:cxnLst/>
              <a:rect l="l" t="t" r="r" b="b"/>
              <a:pathLst>
                <a:path w="260" h="637" extrusionOk="0">
                  <a:moveTo>
                    <a:pt x="40" y="0"/>
                  </a:moveTo>
                  <a:cubicBezTo>
                    <a:pt x="40" y="159"/>
                    <a:pt x="1" y="358"/>
                    <a:pt x="160" y="637"/>
                  </a:cubicBezTo>
                  <a:cubicBezTo>
                    <a:pt x="219" y="318"/>
                    <a:pt x="259" y="139"/>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 name="Google Shape;1036;p3"/>
            <p:cNvSpPr/>
            <p:nvPr/>
          </p:nvSpPr>
          <p:spPr>
            <a:xfrm>
              <a:off x="2702225" y="3735750"/>
              <a:ext cx="11950" cy="53250"/>
            </a:xfrm>
            <a:custGeom>
              <a:avLst/>
              <a:gdLst/>
              <a:ahLst/>
              <a:cxnLst/>
              <a:rect l="l" t="t" r="r" b="b"/>
              <a:pathLst>
                <a:path w="478" h="2130" extrusionOk="0">
                  <a:moveTo>
                    <a:pt x="119" y="1"/>
                  </a:moveTo>
                  <a:cubicBezTo>
                    <a:pt x="0" y="717"/>
                    <a:pt x="60" y="1413"/>
                    <a:pt x="80" y="2129"/>
                  </a:cubicBezTo>
                  <a:cubicBezTo>
                    <a:pt x="318" y="2030"/>
                    <a:pt x="279" y="1811"/>
                    <a:pt x="298" y="1612"/>
                  </a:cubicBezTo>
                  <a:cubicBezTo>
                    <a:pt x="219" y="1055"/>
                    <a:pt x="477" y="498"/>
                    <a:pt x="1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 name="Google Shape;1037;p3"/>
            <p:cNvSpPr/>
            <p:nvPr/>
          </p:nvSpPr>
          <p:spPr>
            <a:xfrm>
              <a:off x="2700225" y="3788475"/>
              <a:ext cx="10475" cy="23400"/>
            </a:xfrm>
            <a:custGeom>
              <a:avLst/>
              <a:gdLst/>
              <a:ahLst/>
              <a:cxnLst/>
              <a:rect l="l" t="t" r="r" b="b"/>
              <a:pathLst>
                <a:path w="419" h="936" extrusionOk="0">
                  <a:moveTo>
                    <a:pt x="179" y="0"/>
                  </a:moveTo>
                  <a:cubicBezTo>
                    <a:pt x="0" y="318"/>
                    <a:pt x="20" y="637"/>
                    <a:pt x="179" y="935"/>
                  </a:cubicBezTo>
                  <a:cubicBezTo>
                    <a:pt x="199" y="637"/>
                    <a:pt x="418" y="318"/>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 name="Google Shape;1038;p3"/>
            <p:cNvSpPr/>
            <p:nvPr/>
          </p:nvSpPr>
          <p:spPr>
            <a:xfrm>
              <a:off x="2704700" y="3811850"/>
              <a:ext cx="5500" cy="8975"/>
            </a:xfrm>
            <a:custGeom>
              <a:avLst/>
              <a:gdLst/>
              <a:ahLst/>
              <a:cxnLst/>
              <a:rect l="l" t="t" r="r" b="b"/>
              <a:pathLst>
                <a:path w="220" h="359" extrusionOk="0">
                  <a:moveTo>
                    <a:pt x="0" y="0"/>
                  </a:moveTo>
                  <a:cubicBezTo>
                    <a:pt x="0" y="139"/>
                    <a:pt x="20" y="219"/>
                    <a:pt x="20" y="358"/>
                  </a:cubicBezTo>
                  <a:cubicBezTo>
                    <a:pt x="219" y="219"/>
                    <a:pt x="199" y="10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 name="Google Shape;1039;p3"/>
            <p:cNvSpPr/>
            <p:nvPr/>
          </p:nvSpPr>
          <p:spPr>
            <a:xfrm>
              <a:off x="2711650" y="3842175"/>
              <a:ext cx="2525" cy="6000"/>
            </a:xfrm>
            <a:custGeom>
              <a:avLst/>
              <a:gdLst/>
              <a:ahLst/>
              <a:cxnLst/>
              <a:rect l="l" t="t" r="r" b="b"/>
              <a:pathLst>
                <a:path w="101" h="240" extrusionOk="0">
                  <a:moveTo>
                    <a:pt x="100" y="1"/>
                  </a:moveTo>
                  <a:cubicBezTo>
                    <a:pt x="1" y="80"/>
                    <a:pt x="1" y="160"/>
                    <a:pt x="100" y="239"/>
                  </a:cubicBezTo>
                  <a:lnTo>
                    <a:pt x="10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 name="Google Shape;1040;p3"/>
            <p:cNvSpPr/>
            <p:nvPr/>
          </p:nvSpPr>
          <p:spPr>
            <a:xfrm>
              <a:off x="2746475" y="3709375"/>
              <a:ext cx="7975" cy="3025"/>
            </a:xfrm>
            <a:custGeom>
              <a:avLst/>
              <a:gdLst/>
              <a:ahLst/>
              <a:cxnLst/>
              <a:rect l="l" t="t" r="r" b="b"/>
              <a:pathLst>
                <a:path w="319" h="121" extrusionOk="0">
                  <a:moveTo>
                    <a:pt x="155" y="1"/>
                  </a:moveTo>
                  <a:cubicBezTo>
                    <a:pt x="96" y="1"/>
                    <a:pt x="43" y="47"/>
                    <a:pt x="0" y="121"/>
                  </a:cubicBezTo>
                  <a:lnTo>
                    <a:pt x="319" y="121"/>
                  </a:lnTo>
                  <a:cubicBezTo>
                    <a:pt x="263" y="37"/>
                    <a:pt x="207" y="1"/>
                    <a:pt x="15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 name="Google Shape;1041;p3"/>
            <p:cNvSpPr/>
            <p:nvPr/>
          </p:nvSpPr>
          <p:spPr>
            <a:xfrm>
              <a:off x="2310325" y="4849075"/>
              <a:ext cx="31350" cy="16400"/>
            </a:xfrm>
            <a:custGeom>
              <a:avLst/>
              <a:gdLst/>
              <a:ahLst/>
              <a:cxnLst/>
              <a:rect l="l" t="t" r="r" b="b"/>
              <a:pathLst>
                <a:path w="1254" h="656" extrusionOk="0">
                  <a:moveTo>
                    <a:pt x="279" y="0"/>
                  </a:moveTo>
                  <a:cubicBezTo>
                    <a:pt x="233" y="0"/>
                    <a:pt x="186" y="8"/>
                    <a:pt x="140" y="27"/>
                  </a:cubicBezTo>
                  <a:cubicBezTo>
                    <a:pt x="60" y="67"/>
                    <a:pt x="40" y="147"/>
                    <a:pt x="1" y="226"/>
                  </a:cubicBezTo>
                  <a:cubicBezTo>
                    <a:pt x="40" y="266"/>
                    <a:pt x="40" y="286"/>
                    <a:pt x="40" y="346"/>
                  </a:cubicBezTo>
                  <a:cubicBezTo>
                    <a:pt x="80" y="445"/>
                    <a:pt x="180" y="544"/>
                    <a:pt x="259" y="624"/>
                  </a:cubicBezTo>
                  <a:cubicBezTo>
                    <a:pt x="405" y="633"/>
                    <a:pt x="554" y="656"/>
                    <a:pt x="699" y="656"/>
                  </a:cubicBezTo>
                  <a:cubicBezTo>
                    <a:pt x="891" y="656"/>
                    <a:pt x="1075" y="615"/>
                    <a:pt x="1234" y="445"/>
                  </a:cubicBezTo>
                  <a:cubicBezTo>
                    <a:pt x="1194" y="385"/>
                    <a:pt x="1194" y="346"/>
                    <a:pt x="1194" y="286"/>
                  </a:cubicBezTo>
                  <a:cubicBezTo>
                    <a:pt x="1254" y="226"/>
                    <a:pt x="1254" y="147"/>
                    <a:pt x="1174" y="67"/>
                  </a:cubicBezTo>
                  <a:cubicBezTo>
                    <a:pt x="1083" y="135"/>
                    <a:pt x="995" y="159"/>
                    <a:pt x="909" y="159"/>
                  </a:cubicBezTo>
                  <a:cubicBezTo>
                    <a:pt x="690" y="159"/>
                    <a:pt x="486" y="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 name="Google Shape;1042;p3"/>
            <p:cNvSpPr/>
            <p:nvPr/>
          </p:nvSpPr>
          <p:spPr>
            <a:xfrm>
              <a:off x="2303850" y="4856625"/>
              <a:ext cx="13475" cy="9100"/>
            </a:xfrm>
            <a:custGeom>
              <a:avLst/>
              <a:gdLst/>
              <a:ahLst/>
              <a:cxnLst/>
              <a:rect l="l" t="t" r="r" b="b"/>
              <a:pathLst>
                <a:path w="539" h="364" extrusionOk="0">
                  <a:moveTo>
                    <a:pt x="270" y="1"/>
                  </a:moveTo>
                  <a:cubicBezTo>
                    <a:pt x="159" y="1"/>
                    <a:pt x="74" y="60"/>
                    <a:pt x="1" y="163"/>
                  </a:cubicBezTo>
                  <a:lnTo>
                    <a:pt x="1" y="342"/>
                  </a:lnTo>
                  <a:cubicBezTo>
                    <a:pt x="62" y="357"/>
                    <a:pt x="125" y="364"/>
                    <a:pt x="191" y="364"/>
                  </a:cubicBezTo>
                  <a:cubicBezTo>
                    <a:pt x="297" y="364"/>
                    <a:pt x="408" y="347"/>
                    <a:pt x="518" y="322"/>
                  </a:cubicBezTo>
                  <a:cubicBezTo>
                    <a:pt x="538" y="183"/>
                    <a:pt x="518" y="83"/>
                    <a:pt x="399" y="24"/>
                  </a:cubicBezTo>
                  <a:cubicBezTo>
                    <a:pt x="352" y="8"/>
                    <a:pt x="309" y="1"/>
                    <a:pt x="2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 name="Google Shape;1043;p3"/>
            <p:cNvSpPr/>
            <p:nvPr/>
          </p:nvSpPr>
          <p:spPr>
            <a:xfrm>
              <a:off x="2263075" y="4833325"/>
              <a:ext cx="38325" cy="22900"/>
            </a:xfrm>
            <a:custGeom>
              <a:avLst/>
              <a:gdLst/>
              <a:ahLst/>
              <a:cxnLst/>
              <a:rect l="l" t="t" r="r" b="b"/>
              <a:pathLst>
                <a:path w="1533" h="916" extrusionOk="0">
                  <a:moveTo>
                    <a:pt x="1254" y="1"/>
                  </a:moveTo>
                  <a:cubicBezTo>
                    <a:pt x="1105" y="46"/>
                    <a:pt x="1068" y="337"/>
                    <a:pt x="907" y="337"/>
                  </a:cubicBezTo>
                  <a:cubicBezTo>
                    <a:pt x="854" y="337"/>
                    <a:pt x="787" y="304"/>
                    <a:pt x="697" y="220"/>
                  </a:cubicBezTo>
                  <a:cubicBezTo>
                    <a:pt x="664" y="143"/>
                    <a:pt x="607" y="114"/>
                    <a:pt x="542" y="114"/>
                  </a:cubicBezTo>
                  <a:cubicBezTo>
                    <a:pt x="490" y="114"/>
                    <a:pt x="432" y="133"/>
                    <a:pt x="379" y="160"/>
                  </a:cubicBezTo>
                  <a:lnTo>
                    <a:pt x="359" y="220"/>
                  </a:lnTo>
                  <a:cubicBezTo>
                    <a:pt x="239" y="379"/>
                    <a:pt x="140" y="558"/>
                    <a:pt x="1" y="697"/>
                  </a:cubicBezTo>
                  <a:cubicBezTo>
                    <a:pt x="200" y="717"/>
                    <a:pt x="438" y="697"/>
                    <a:pt x="578" y="916"/>
                  </a:cubicBezTo>
                  <a:cubicBezTo>
                    <a:pt x="637" y="916"/>
                    <a:pt x="697" y="916"/>
                    <a:pt x="757" y="896"/>
                  </a:cubicBezTo>
                  <a:cubicBezTo>
                    <a:pt x="836" y="836"/>
                    <a:pt x="896" y="816"/>
                    <a:pt x="976" y="777"/>
                  </a:cubicBezTo>
                  <a:cubicBezTo>
                    <a:pt x="1000" y="757"/>
                    <a:pt x="1023" y="749"/>
                    <a:pt x="1043" y="749"/>
                  </a:cubicBezTo>
                  <a:cubicBezTo>
                    <a:pt x="1105" y="749"/>
                    <a:pt x="1150" y="816"/>
                    <a:pt x="1194" y="816"/>
                  </a:cubicBezTo>
                  <a:cubicBezTo>
                    <a:pt x="1274" y="816"/>
                    <a:pt x="1373" y="816"/>
                    <a:pt x="1473" y="777"/>
                  </a:cubicBezTo>
                  <a:cubicBezTo>
                    <a:pt x="1493" y="717"/>
                    <a:pt x="1533" y="657"/>
                    <a:pt x="1533" y="578"/>
                  </a:cubicBezTo>
                  <a:cubicBezTo>
                    <a:pt x="1493" y="558"/>
                    <a:pt x="1493" y="498"/>
                    <a:pt x="1493" y="478"/>
                  </a:cubicBezTo>
                  <a:cubicBezTo>
                    <a:pt x="1453" y="299"/>
                    <a:pt x="1433" y="100"/>
                    <a:pt x="12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 name="Google Shape;1044;p3"/>
            <p:cNvSpPr/>
            <p:nvPr/>
          </p:nvSpPr>
          <p:spPr>
            <a:xfrm>
              <a:off x="2281475" y="4850575"/>
              <a:ext cx="18425" cy="6650"/>
            </a:xfrm>
            <a:custGeom>
              <a:avLst/>
              <a:gdLst/>
              <a:ahLst/>
              <a:cxnLst/>
              <a:rect l="l" t="t" r="r" b="b"/>
              <a:pathLst>
                <a:path w="737" h="266" extrusionOk="0">
                  <a:moveTo>
                    <a:pt x="282" y="1"/>
                  </a:moveTo>
                  <a:cubicBezTo>
                    <a:pt x="253" y="1"/>
                    <a:pt x="223" y="20"/>
                    <a:pt x="200" y="67"/>
                  </a:cubicBezTo>
                  <a:cubicBezTo>
                    <a:pt x="120" y="107"/>
                    <a:pt x="60" y="146"/>
                    <a:pt x="1" y="206"/>
                  </a:cubicBezTo>
                  <a:cubicBezTo>
                    <a:pt x="220" y="226"/>
                    <a:pt x="458" y="226"/>
                    <a:pt x="697" y="266"/>
                  </a:cubicBezTo>
                  <a:cubicBezTo>
                    <a:pt x="697" y="206"/>
                    <a:pt x="717" y="186"/>
                    <a:pt x="737" y="166"/>
                  </a:cubicBezTo>
                  <a:cubicBezTo>
                    <a:pt x="717" y="126"/>
                    <a:pt x="717" y="87"/>
                    <a:pt x="697" y="67"/>
                  </a:cubicBezTo>
                  <a:cubicBezTo>
                    <a:pt x="598" y="27"/>
                    <a:pt x="458" y="27"/>
                    <a:pt x="339" y="27"/>
                  </a:cubicBezTo>
                  <a:cubicBezTo>
                    <a:pt x="322" y="10"/>
                    <a:pt x="303" y="1"/>
                    <a:pt x="2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 name="Google Shape;1045;p3"/>
            <p:cNvSpPr/>
            <p:nvPr/>
          </p:nvSpPr>
          <p:spPr>
            <a:xfrm>
              <a:off x="2299375" y="4853700"/>
              <a:ext cx="14450" cy="7000"/>
            </a:xfrm>
            <a:custGeom>
              <a:avLst/>
              <a:gdLst/>
              <a:ahLst/>
              <a:cxnLst/>
              <a:rect l="l" t="t" r="r" b="b"/>
              <a:pathLst>
                <a:path w="578" h="280" extrusionOk="0">
                  <a:moveTo>
                    <a:pt x="274" y="1"/>
                  </a:moveTo>
                  <a:cubicBezTo>
                    <a:pt x="201" y="1"/>
                    <a:pt x="123" y="26"/>
                    <a:pt x="41" y="81"/>
                  </a:cubicBezTo>
                  <a:lnTo>
                    <a:pt x="1" y="141"/>
                  </a:lnTo>
                  <a:cubicBezTo>
                    <a:pt x="81" y="180"/>
                    <a:pt x="120" y="240"/>
                    <a:pt x="200" y="280"/>
                  </a:cubicBezTo>
                  <a:cubicBezTo>
                    <a:pt x="319" y="260"/>
                    <a:pt x="478" y="240"/>
                    <a:pt x="578" y="141"/>
                  </a:cubicBezTo>
                  <a:lnTo>
                    <a:pt x="518" y="101"/>
                  </a:lnTo>
                  <a:cubicBezTo>
                    <a:pt x="443" y="36"/>
                    <a:pt x="362" y="1"/>
                    <a:pt x="2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 name="Google Shape;1046;p3"/>
            <p:cNvSpPr/>
            <p:nvPr/>
          </p:nvSpPr>
          <p:spPr>
            <a:xfrm>
              <a:off x="3080175" y="4257925"/>
              <a:ext cx="8475" cy="17950"/>
            </a:xfrm>
            <a:custGeom>
              <a:avLst/>
              <a:gdLst/>
              <a:ahLst/>
              <a:cxnLst/>
              <a:rect l="l" t="t" r="r" b="b"/>
              <a:pathLst>
                <a:path w="339" h="718" extrusionOk="0">
                  <a:moveTo>
                    <a:pt x="0" y="1"/>
                  </a:moveTo>
                  <a:lnTo>
                    <a:pt x="0" y="1"/>
                  </a:lnTo>
                  <a:cubicBezTo>
                    <a:pt x="20" y="260"/>
                    <a:pt x="140" y="518"/>
                    <a:pt x="339" y="717"/>
                  </a:cubicBezTo>
                  <a:cubicBezTo>
                    <a:pt x="319" y="518"/>
                    <a:pt x="319" y="319"/>
                    <a:pt x="319" y="120"/>
                  </a:cubicBezTo>
                  <a:cubicBezTo>
                    <a:pt x="199" y="61"/>
                    <a:pt x="100" y="4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 name="Google Shape;1047;p3"/>
            <p:cNvSpPr/>
            <p:nvPr/>
          </p:nvSpPr>
          <p:spPr>
            <a:xfrm>
              <a:off x="3120450" y="4847250"/>
              <a:ext cx="9975" cy="3800"/>
            </a:xfrm>
            <a:custGeom>
              <a:avLst/>
              <a:gdLst/>
              <a:ahLst/>
              <a:cxnLst/>
              <a:rect l="l" t="t" r="r" b="b"/>
              <a:pathLst>
                <a:path w="399" h="152" extrusionOk="0">
                  <a:moveTo>
                    <a:pt x="160" y="1"/>
                  </a:moveTo>
                  <a:cubicBezTo>
                    <a:pt x="100" y="1"/>
                    <a:pt x="1" y="41"/>
                    <a:pt x="1" y="41"/>
                  </a:cubicBezTo>
                  <a:cubicBezTo>
                    <a:pt x="12" y="132"/>
                    <a:pt x="62" y="151"/>
                    <a:pt x="122" y="151"/>
                  </a:cubicBezTo>
                  <a:cubicBezTo>
                    <a:pt x="167" y="151"/>
                    <a:pt x="217" y="140"/>
                    <a:pt x="259" y="140"/>
                  </a:cubicBezTo>
                  <a:cubicBezTo>
                    <a:pt x="299" y="140"/>
                    <a:pt x="319" y="100"/>
                    <a:pt x="399" y="41"/>
                  </a:cubicBezTo>
                  <a:cubicBezTo>
                    <a:pt x="299" y="41"/>
                    <a:pt x="220" y="1"/>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 name="Google Shape;1048;p3"/>
            <p:cNvSpPr/>
            <p:nvPr/>
          </p:nvSpPr>
          <p:spPr>
            <a:xfrm>
              <a:off x="2715150" y="3521500"/>
              <a:ext cx="12450" cy="13350"/>
            </a:xfrm>
            <a:custGeom>
              <a:avLst/>
              <a:gdLst/>
              <a:ahLst/>
              <a:cxnLst/>
              <a:rect l="l" t="t" r="r" b="b"/>
              <a:pathLst>
                <a:path w="498" h="534" extrusionOk="0">
                  <a:moveTo>
                    <a:pt x="220" y="1"/>
                  </a:moveTo>
                  <a:cubicBezTo>
                    <a:pt x="158" y="1"/>
                    <a:pt x="108" y="33"/>
                    <a:pt x="80" y="76"/>
                  </a:cubicBezTo>
                  <a:cubicBezTo>
                    <a:pt x="0" y="255"/>
                    <a:pt x="0" y="395"/>
                    <a:pt x="179" y="534"/>
                  </a:cubicBezTo>
                  <a:lnTo>
                    <a:pt x="319" y="534"/>
                  </a:lnTo>
                  <a:cubicBezTo>
                    <a:pt x="398" y="474"/>
                    <a:pt x="458" y="395"/>
                    <a:pt x="498" y="355"/>
                  </a:cubicBezTo>
                  <a:cubicBezTo>
                    <a:pt x="418" y="236"/>
                    <a:pt x="378" y="136"/>
                    <a:pt x="299" y="17"/>
                  </a:cubicBezTo>
                  <a:cubicBezTo>
                    <a:pt x="271" y="6"/>
                    <a:pt x="245" y="1"/>
                    <a:pt x="2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 name="Google Shape;1049;p3"/>
            <p:cNvSpPr/>
            <p:nvPr/>
          </p:nvSpPr>
          <p:spPr>
            <a:xfrm>
              <a:off x="2337175" y="4809025"/>
              <a:ext cx="47775" cy="43225"/>
            </a:xfrm>
            <a:custGeom>
              <a:avLst/>
              <a:gdLst/>
              <a:ahLst/>
              <a:cxnLst/>
              <a:rect l="l" t="t" r="r" b="b"/>
              <a:pathLst>
                <a:path w="1911" h="1729" extrusionOk="0">
                  <a:moveTo>
                    <a:pt x="1582" y="0"/>
                  </a:moveTo>
                  <a:cubicBezTo>
                    <a:pt x="1495" y="0"/>
                    <a:pt x="1381" y="84"/>
                    <a:pt x="1174" y="237"/>
                  </a:cubicBezTo>
                  <a:cubicBezTo>
                    <a:pt x="1132" y="262"/>
                    <a:pt x="1086" y="270"/>
                    <a:pt x="1036" y="270"/>
                  </a:cubicBezTo>
                  <a:cubicBezTo>
                    <a:pt x="969" y="270"/>
                    <a:pt x="896" y="257"/>
                    <a:pt x="816" y="257"/>
                  </a:cubicBezTo>
                  <a:cubicBezTo>
                    <a:pt x="779" y="243"/>
                    <a:pt x="747" y="237"/>
                    <a:pt x="719" y="237"/>
                  </a:cubicBezTo>
                  <a:cubicBezTo>
                    <a:pt x="583" y="237"/>
                    <a:pt x="548" y="380"/>
                    <a:pt x="498" y="495"/>
                  </a:cubicBezTo>
                  <a:cubicBezTo>
                    <a:pt x="419" y="853"/>
                    <a:pt x="1" y="953"/>
                    <a:pt x="1" y="1331"/>
                  </a:cubicBezTo>
                  <a:cubicBezTo>
                    <a:pt x="1" y="1470"/>
                    <a:pt x="80" y="1570"/>
                    <a:pt x="180" y="1649"/>
                  </a:cubicBezTo>
                  <a:cubicBezTo>
                    <a:pt x="200" y="1669"/>
                    <a:pt x="239" y="1689"/>
                    <a:pt x="279" y="1729"/>
                  </a:cubicBezTo>
                  <a:cubicBezTo>
                    <a:pt x="896" y="1450"/>
                    <a:pt x="1612" y="1351"/>
                    <a:pt x="1771" y="495"/>
                  </a:cubicBezTo>
                  <a:cubicBezTo>
                    <a:pt x="1771" y="456"/>
                    <a:pt x="1871" y="436"/>
                    <a:pt x="1910" y="396"/>
                  </a:cubicBezTo>
                  <a:cubicBezTo>
                    <a:pt x="1758" y="123"/>
                    <a:pt x="1689" y="0"/>
                    <a:pt x="158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 name="Google Shape;1050;p3"/>
            <p:cNvSpPr/>
            <p:nvPr/>
          </p:nvSpPr>
          <p:spPr>
            <a:xfrm>
              <a:off x="2396850" y="4800975"/>
              <a:ext cx="35350" cy="36850"/>
            </a:xfrm>
            <a:custGeom>
              <a:avLst/>
              <a:gdLst/>
              <a:ahLst/>
              <a:cxnLst/>
              <a:rect l="l" t="t" r="r" b="b"/>
              <a:pathLst>
                <a:path w="1414" h="1474" extrusionOk="0">
                  <a:moveTo>
                    <a:pt x="519" y="1"/>
                  </a:moveTo>
                  <a:cubicBezTo>
                    <a:pt x="473" y="1"/>
                    <a:pt x="430" y="23"/>
                    <a:pt x="379" y="61"/>
                  </a:cubicBezTo>
                  <a:cubicBezTo>
                    <a:pt x="319" y="81"/>
                    <a:pt x="279" y="81"/>
                    <a:pt x="220" y="81"/>
                  </a:cubicBezTo>
                  <a:lnTo>
                    <a:pt x="1" y="599"/>
                  </a:lnTo>
                  <a:cubicBezTo>
                    <a:pt x="160" y="698"/>
                    <a:pt x="399" y="738"/>
                    <a:pt x="160" y="996"/>
                  </a:cubicBezTo>
                  <a:cubicBezTo>
                    <a:pt x="80" y="1096"/>
                    <a:pt x="180" y="1195"/>
                    <a:pt x="200" y="1295"/>
                  </a:cubicBezTo>
                  <a:cubicBezTo>
                    <a:pt x="260" y="1335"/>
                    <a:pt x="299" y="1414"/>
                    <a:pt x="379" y="1474"/>
                  </a:cubicBezTo>
                  <a:lnTo>
                    <a:pt x="558" y="1474"/>
                  </a:lnTo>
                  <a:cubicBezTo>
                    <a:pt x="996" y="1315"/>
                    <a:pt x="1413" y="1195"/>
                    <a:pt x="1334" y="599"/>
                  </a:cubicBezTo>
                  <a:cubicBezTo>
                    <a:pt x="1115" y="380"/>
                    <a:pt x="637" y="479"/>
                    <a:pt x="598" y="22"/>
                  </a:cubicBezTo>
                  <a:cubicBezTo>
                    <a:pt x="569" y="8"/>
                    <a:pt x="544" y="1"/>
                    <a:pt x="5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 name="Google Shape;1051;p3"/>
            <p:cNvSpPr/>
            <p:nvPr/>
          </p:nvSpPr>
          <p:spPr>
            <a:xfrm>
              <a:off x="2410775" y="4813950"/>
              <a:ext cx="36350" cy="30550"/>
            </a:xfrm>
            <a:custGeom>
              <a:avLst/>
              <a:gdLst/>
              <a:ahLst/>
              <a:cxnLst/>
              <a:rect l="l" t="t" r="r" b="b"/>
              <a:pathLst>
                <a:path w="1454" h="1222" extrusionOk="0">
                  <a:moveTo>
                    <a:pt x="936" y="0"/>
                  </a:moveTo>
                  <a:cubicBezTo>
                    <a:pt x="856" y="0"/>
                    <a:pt x="777" y="40"/>
                    <a:pt x="737" y="99"/>
                  </a:cubicBezTo>
                  <a:cubicBezTo>
                    <a:pt x="618" y="477"/>
                    <a:pt x="220" y="656"/>
                    <a:pt x="1" y="955"/>
                  </a:cubicBezTo>
                  <a:cubicBezTo>
                    <a:pt x="61" y="1034"/>
                    <a:pt x="120" y="1074"/>
                    <a:pt x="140" y="1174"/>
                  </a:cubicBezTo>
                  <a:lnTo>
                    <a:pt x="697" y="1174"/>
                  </a:lnTo>
                  <a:cubicBezTo>
                    <a:pt x="730" y="1207"/>
                    <a:pt x="769" y="1221"/>
                    <a:pt x="810" y="1221"/>
                  </a:cubicBezTo>
                  <a:cubicBezTo>
                    <a:pt x="844" y="1221"/>
                    <a:pt x="880" y="1211"/>
                    <a:pt x="916" y="1194"/>
                  </a:cubicBezTo>
                  <a:cubicBezTo>
                    <a:pt x="996" y="1094"/>
                    <a:pt x="1075" y="1034"/>
                    <a:pt x="1155" y="935"/>
                  </a:cubicBezTo>
                  <a:cubicBezTo>
                    <a:pt x="1274" y="577"/>
                    <a:pt x="1453" y="199"/>
                    <a:pt x="9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 name="Google Shape;1052;p3"/>
            <p:cNvSpPr/>
            <p:nvPr/>
          </p:nvSpPr>
          <p:spPr>
            <a:xfrm>
              <a:off x="2339675" y="4849950"/>
              <a:ext cx="5000" cy="6275"/>
            </a:xfrm>
            <a:custGeom>
              <a:avLst/>
              <a:gdLst/>
              <a:ahLst/>
              <a:cxnLst/>
              <a:rect l="l" t="t" r="r" b="b"/>
              <a:pathLst>
                <a:path w="200" h="251" extrusionOk="0">
                  <a:moveTo>
                    <a:pt x="81" y="0"/>
                  </a:moveTo>
                  <a:cubicBezTo>
                    <a:pt x="41" y="0"/>
                    <a:pt x="13" y="14"/>
                    <a:pt x="0" y="52"/>
                  </a:cubicBezTo>
                  <a:cubicBezTo>
                    <a:pt x="0" y="132"/>
                    <a:pt x="20" y="191"/>
                    <a:pt x="20" y="251"/>
                  </a:cubicBezTo>
                  <a:cubicBezTo>
                    <a:pt x="80" y="211"/>
                    <a:pt x="120" y="132"/>
                    <a:pt x="199" y="92"/>
                  </a:cubicBezTo>
                  <a:lnTo>
                    <a:pt x="159" y="12"/>
                  </a:lnTo>
                  <a:cubicBezTo>
                    <a:pt x="130" y="5"/>
                    <a:pt x="104" y="0"/>
                    <a:pt x="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 name="Google Shape;1053;p3"/>
            <p:cNvSpPr/>
            <p:nvPr/>
          </p:nvSpPr>
          <p:spPr>
            <a:xfrm>
              <a:off x="2401825" y="4833325"/>
              <a:ext cx="4500" cy="4500"/>
            </a:xfrm>
            <a:custGeom>
              <a:avLst/>
              <a:gdLst/>
              <a:ahLst/>
              <a:cxnLst/>
              <a:rect l="l" t="t" r="r" b="b"/>
              <a:pathLst>
                <a:path w="180" h="180" extrusionOk="0">
                  <a:moveTo>
                    <a:pt x="1" y="1"/>
                  </a:moveTo>
                  <a:lnTo>
                    <a:pt x="180" y="180"/>
                  </a:lnTo>
                  <a:cubicBezTo>
                    <a:pt x="120" y="120"/>
                    <a:pt x="80" y="6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 name="Google Shape;1054;p3"/>
            <p:cNvSpPr/>
            <p:nvPr/>
          </p:nvSpPr>
          <p:spPr>
            <a:xfrm>
              <a:off x="1546950" y="3468200"/>
              <a:ext cx="29850" cy="57700"/>
            </a:xfrm>
            <a:custGeom>
              <a:avLst/>
              <a:gdLst/>
              <a:ahLst/>
              <a:cxnLst/>
              <a:rect l="l" t="t" r="r" b="b"/>
              <a:pathLst>
                <a:path w="1194" h="2308" extrusionOk="0">
                  <a:moveTo>
                    <a:pt x="995" y="0"/>
                  </a:moveTo>
                  <a:cubicBezTo>
                    <a:pt x="478" y="179"/>
                    <a:pt x="378" y="637"/>
                    <a:pt x="199" y="1074"/>
                  </a:cubicBezTo>
                  <a:cubicBezTo>
                    <a:pt x="0" y="1612"/>
                    <a:pt x="100" y="2029"/>
                    <a:pt x="657" y="2308"/>
                  </a:cubicBezTo>
                  <a:cubicBezTo>
                    <a:pt x="697" y="2248"/>
                    <a:pt x="836" y="2208"/>
                    <a:pt x="856" y="2109"/>
                  </a:cubicBezTo>
                  <a:cubicBezTo>
                    <a:pt x="338" y="1393"/>
                    <a:pt x="458" y="796"/>
                    <a:pt x="1194" y="199"/>
                  </a:cubicBezTo>
                  <a:cubicBezTo>
                    <a:pt x="1174" y="100"/>
                    <a:pt x="1074" y="80"/>
                    <a:pt x="99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 name="Google Shape;1055;p3"/>
            <p:cNvSpPr/>
            <p:nvPr/>
          </p:nvSpPr>
          <p:spPr>
            <a:xfrm>
              <a:off x="1580275" y="3471225"/>
              <a:ext cx="15425" cy="20875"/>
            </a:xfrm>
            <a:custGeom>
              <a:avLst/>
              <a:gdLst/>
              <a:ahLst/>
              <a:cxnLst/>
              <a:rect l="l" t="t" r="r" b="b"/>
              <a:pathLst>
                <a:path w="617" h="835" extrusionOk="0">
                  <a:moveTo>
                    <a:pt x="98" y="1"/>
                  </a:moveTo>
                  <a:cubicBezTo>
                    <a:pt x="63" y="1"/>
                    <a:pt x="32" y="26"/>
                    <a:pt x="0" y="78"/>
                  </a:cubicBezTo>
                  <a:cubicBezTo>
                    <a:pt x="159" y="297"/>
                    <a:pt x="318" y="556"/>
                    <a:pt x="517" y="834"/>
                  </a:cubicBezTo>
                  <a:cubicBezTo>
                    <a:pt x="617" y="416"/>
                    <a:pt x="517" y="178"/>
                    <a:pt x="199" y="58"/>
                  </a:cubicBezTo>
                  <a:cubicBezTo>
                    <a:pt x="161" y="21"/>
                    <a:pt x="128" y="1"/>
                    <a:pt x="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 name="Google Shape;1056;p3"/>
            <p:cNvSpPr/>
            <p:nvPr/>
          </p:nvSpPr>
          <p:spPr>
            <a:xfrm>
              <a:off x="1563350" y="3516225"/>
              <a:ext cx="27525" cy="10275"/>
            </a:xfrm>
            <a:custGeom>
              <a:avLst/>
              <a:gdLst/>
              <a:ahLst/>
              <a:cxnLst/>
              <a:rect l="l" t="t" r="r" b="b"/>
              <a:pathLst>
                <a:path w="1101" h="411" extrusionOk="0">
                  <a:moveTo>
                    <a:pt x="1012" y="0"/>
                  </a:moveTo>
                  <a:cubicBezTo>
                    <a:pt x="983" y="0"/>
                    <a:pt x="945" y="9"/>
                    <a:pt x="896" y="29"/>
                  </a:cubicBezTo>
                  <a:cubicBezTo>
                    <a:pt x="816" y="29"/>
                    <a:pt x="777" y="29"/>
                    <a:pt x="717" y="49"/>
                  </a:cubicBezTo>
                  <a:cubicBezTo>
                    <a:pt x="617" y="148"/>
                    <a:pt x="478" y="128"/>
                    <a:pt x="339" y="188"/>
                  </a:cubicBezTo>
                  <a:lnTo>
                    <a:pt x="200" y="188"/>
                  </a:lnTo>
                  <a:lnTo>
                    <a:pt x="1" y="387"/>
                  </a:lnTo>
                  <a:cubicBezTo>
                    <a:pt x="123" y="400"/>
                    <a:pt x="241" y="410"/>
                    <a:pt x="356" y="410"/>
                  </a:cubicBezTo>
                  <a:cubicBezTo>
                    <a:pt x="597" y="410"/>
                    <a:pt x="826" y="363"/>
                    <a:pt x="1055" y="188"/>
                  </a:cubicBezTo>
                  <a:cubicBezTo>
                    <a:pt x="1100" y="83"/>
                    <a:pt x="1100" y="0"/>
                    <a:pt x="101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 name="Google Shape;1057;p3"/>
            <p:cNvSpPr/>
            <p:nvPr/>
          </p:nvSpPr>
          <p:spPr>
            <a:xfrm>
              <a:off x="1585250" y="3512925"/>
              <a:ext cx="15425" cy="9000"/>
            </a:xfrm>
            <a:custGeom>
              <a:avLst/>
              <a:gdLst/>
              <a:ahLst/>
              <a:cxnLst/>
              <a:rect l="l" t="t" r="r" b="b"/>
              <a:pathLst>
                <a:path w="617" h="360" extrusionOk="0">
                  <a:moveTo>
                    <a:pt x="381" y="0"/>
                  </a:moveTo>
                  <a:cubicBezTo>
                    <a:pt x="352" y="0"/>
                    <a:pt x="323" y="2"/>
                    <a:pt x="298" y="2"/>
                  </a:cubicBezTo>
                  <a:cubicBezTo>
                    <a:pt x="159" y="22"/>
                    <a:pt x="60" y="81"/>
                    <a:pt x="0" y="181"/>
                  </a:cubicBezTo>
                  <a:lnTo>
                    <a:pt x="159" y="360"/>
                  </a:lnTo>
                  <a:cubicBezTo>
                    <a:pt x="239" y="320"/>
                    <a:pt x="298" y="320"/>
                    <a:pt x="358" y="320"/>
                  </a:cubicBezTo>
                  <a:cubicBezTo>
                    <a:pt x="458" y="300"/>
                    <a:pt x="617" y="220"/>
                    <a:pt x="577" y="101"/>
                  </a:cubicBezTo>
                  <a:cubicBezTo>
                    <a:pt x="562" y="12"/>
                    <a:pt x="469" y="0"/>
                    <a:pt x="3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 name="Google Shape;1058;p3"/>
            <p:cNvSpPr/>
            <p:nvPr/>
          </p:nvSpPr>
          <p:spPr>
            <a:xfrm>
              <a:off x="1571800" y="3467550"/>
              <a:ext cx="13475" cy="5650"/>
            </a:xfrm>
            <a:custGeom>
              <a:avLst/>
              <a:gdLst/>
              <a:ahLst/>
              <a:cxnLst/>
              <a:rect l="l" t="t" r="r" b="b"/>
              <a:pathLst>
                <a:path w="539" h="226" extrusionOk="0">
                  <a:moveTo>
                    <a:pt x="238" y="0"/>
                  </a:moveTo>
                  <a:cubicBezTo>
                    <a:pt x="162" y="0"/>
                    <a:pt x="81" y="18"/>
                    <a:pt x="1" y="26"/>
                  </a:cubicBezTo>
                  <a:cubicBezTo>
                    <a:pt x="80" y="66"/>
                    <a:pt x="140" y="146"/>
                    <a:pt x="200" y="225"/>
                  </a:cubicBezTo>
                  <a:lnTo>
                    <a:pt x="359" y="225"/>
                  </a:lnTo>
                  <a:cubicBezTo>
                    <a:pt x="399" y="225"/>
                    <a:pt x="478" y="205"/>
                    <a:pt x="538" y="205"/>
                  </a:cubicBezTo>
                  <a:cubicBezTo>
                    <a:pt x="455" y="39"/>
                    <a:pt x="351" y="0"/>
                    <a:pt x="2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 name="Google Shape;1059;p3"/>
            <p:cNvSpPr/>
            <p:nvPr/>
          </p:nvSpPr>
          <p:spPr>
            <a:xfrm>
              <a:off x="1571325" y="3517425"/>
              <a:ext cx="9450" cy="3500"/>
            </a:xfrm>
            <a:custGeom>
              <a:avLst/>
              <a:gdLst/>
              <a:ahLst/>
              <a:cxnLst/>
              <a:rect l="l" t="t" r="r" b="b"/>
              <a:pathLst>
                <a:path w="378" h="140" extrusionOk="0">
                  <a:moveTo>
                    <a:pt x="378" y="1"/>
                  </a:moveTo>
                  <a:cubicBezTo>
                    <a:pt x="219" y="1"/>
                    <a:pt x="99" y="21"/>
                    <a:pt x="0" y="140"/>
                  </a:cubicBezTo>
                  <a:cubicBezTo>
                    <a:pt x="139" y="140"/>
                    <a:pt x="279" y="120"/>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 name="Google Shape;1060;p3"/>
            <p:cNvSpPr/>
            <p:nvPr/>
          </p:nvSpPr>
          <p:spPr>
            <a:xfrm>
              <a:off x="1611600" y="4078925"/>
              <a:ext cx="36825" cy="9275"/>
            </a:xfrm>
            <a:custGeom>
              <a:avLst/>
              <a:gdLst/>
              <a:ahLst/>
              <a:cxnLst/>
              <a:rect l="l" t="t" r="r" b="b"/>
              <a:pathLst>
                <a:path w="1473" h="371" extrusionOk="0">
                  <a:moveTo>
                    <a:pt x="598" y="1"/>
                  </a:moveTo>
                  <a:cubicBezTo>
                    <a:pt x="384" y="1"/>
                    <a:pt x="188" y="35"/>
                    <a:pt x="0" y="179"/>
                  </a:cubicBezTo>
                  <a:cubicBezTo>
                    <a:pt x="120" y="179"/>
                    <a:pt x="279" y="218"/>
                    <a:pt x="358" y="358"/>
                  </a:cubicBezTo>
                  <a:cubicBezTo>
                    <a:pt x="390" y="354"/>
                    <a:pt x="422" y="352"/>
                    <a:pt x="455" y="352"/>
                  </a:cubicBezTo>
                  <a:cubicBezTo>
                    <a:pt x="571" y="352"/>
                    <a:pt x="693" y="371"/>
                    <a:pt x="817" y="371"/>
                  </a:cubicBezTo>
                  <a:cubicBezTo>
                    <a:pt x="1032" y="371"/>
                    <a:pt x="1255" y="316"/>
                    <a:pt x="1472" y="19"/>
                  </a:cubicBezTo>
                  <a:lnTo>
                    <a:pt x="1472" y="19"/>
                  </a:lnTo>
                  <a:cubicBezTo>
                    <a:pt x="1393" y="27"/>
                    <a:pt x="1316" y="30"/>
                    <a:pt x="1241" y="30"/>
                  </a:cubicBezTo>
                  <a:cubicBezTo>
                    <a:pt x="1007" y="30"/>
                    <a:pt x="795" y="1"/>
                    <a:pt x="5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 name="Google Shape;1061;p3"/>
            <p:cNvSpPr/>
            <p:nvPr/>
          </p:nvSpPr>
          <p:spPr>
            <a:xfrm>
              <a:off x="1678725" y="4204225"/>
              <a:ext cx="5000" cy="8975"/>
            </a:xfrm>
            <a:custGeom>
              <a:avLst/>
              <a:gdLst/>
              <a:ahLst/>
              <a:cxnLst/>
              <a:rect l="l" t="t" r="r" b="b"/>
              <a:pathLst>
                <a:path w="200" h="359" extrusionOk="0">
                  <a:moveTo>
                    <a:pt x="1" y="1"/>
                  </a:moveTo>
                  <a:lnTo>
                    <a:pt x="1" y="359"/>
                  </a:lnTo>
                  <a:cubicBezTo>
                    <a:pt x="200" y="219"/>
                    <a:pt x="200" y="10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 name="Google Shape;1062;p3"/>
            <p:cNvSpPr/>
            <p:nvPr/>
          </p:nvSpPr>
          <p:spPr>
            <a:xfrm>
              <a:off x="1713050" y="3628825"/>
              <a:ext cx="149675" cy="45275"/>
            </a:xfrm>
            <a:custGeom>
              <a:avLst/>
              <a:gdLst/>
              <a:ahLst/>
              <a:cxnLst/>
              <a:rect l="l" t="t" r="r" b="b"/>
              <a:pathLst>
                <a:path w="5987" h="1811" extrusionOk="0">
                  <a:moveTo>
                    <a:pt x="100" y="1"/>
                  </a:moveTo>
                  <a:lnTo>
                    <a:pt x="100" y="1"/>
                  </a:lnTo>
                  <a:cubicBezTo>
                    <a:pt x="120" y="597"/>
                    <a:pt x="0" y="1214"/>
                    <a:pt x="219" y="1811"/>
                  </a:cubicBezTo>
                  <a:cubicBezTo>
                    <a:pt x="259" y="1692"/>
                    <a:pt x="279" y="1532"/>
                    <a:pt x="279" y="1393"/>
                  </a:cubicBezTo>
                  <a:cubicBezTo>
                    <a:pt x="299" y="737"/>
                    <a:pt x="299" y="737"/>
                    <a:pt x="975" y="737"/>
                  </a:cubicBezTo>
                  <a:lnTo>
                    <a:pt x="2368" y="737"/>
                  </a:lnTo>
                  <a:cubicBezTo>
                    <a:pt x="2407" y="766"/>
                    <a:pt x="2442" y="781"/>
                    <a:pt x="2475" y="781"/>
                  </a:cubicBezTo>
                  <a:cubicBezTo>
                    <a:pt x="2507" y="781"/>
                    <a:pt x="2537" y="766"/>
                    <a:pt x="2567" y="737"/>
                  </a:cubicBezTo>
                  <a:cubicBezTo>
                    <a:pt x="3177" y="573"/>
                    <a:pt x="3800" y="547"/>
                    <a:pt x="4422" y="547"/>
                  </a:cubicBezTo>
                  <a:cubicBezTo>
                    <a:pt x="4712" y="547"/>
                    <a:pt x="5003" y="553"/>
                    <a:pt x="5292" y="553"/>
                  </a:cubicBezTo>
                  <a:cubicBezTo>
                    <a:pt x="5512" y="553"/>
                    <a:pt x="5731" y="549"/>
                    <a:pt x="5948" y="538"/>
                  </a:cubicBezTo>
                  <a:cubicBezTo>
                    <a:pt x="5987" y="307"/>
                    <a:pt x="5891" y="272"/>
                    <a:pt x="5770" y="272"/>
                  </a:cubicBezTo>
                  <a:cubicBezTo>
                    <a:pt x="5716" y="272"/>
                    <a:pt x="5656" y="279"/>
                    <a:pt x="5601" y="279"/>
                  </a:cubicBezTo>
                  <a:cubicBezTo>
                    <a:pt x="5526" y="279"/>
                    <a:pt x="5461" y="265"/>
                    <a:pt x="5431" y="200"/>
                  </a:cubicBezTo>
                  <a:cubicBezTo>
                    <a:pt x="5175" y="156"/>
                    <a:pt x="4921" y="140"/>
                    <a:pt x="4668" y="140"/>
                  </a:cubicBezTo>
                  <a:cubicBezTo>
                    <a:pt x="3881" y="140"/>
                    <a:pt x="3106" y="299"/>
                    <a:pt x="2308" y="299"/>
                  </a:cubicBezTo>
                  <a:cubicBezTo>
                    <a:pt x="1811" y="299"/>
                    <a:pt x="1313" y="319"/>
                    <a:pt x="816" y="398"/>
                  </a:cubicBezTo>
                  <a:cubicBezTo>
                    <a:pt x="784" y="402"/>
                    <a:pt x="754" y="404"/>
                    <a:pt x="725" y="404"/>
                  </a:cubicBezTo>
                  <a:cubicBezTo>
                    <a:pt x="441" y="404"/>
                    <a:pt x="262" y="235"/>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 name="Google Shape;1063;p3"/>
            <p:cNvSpPr/>
            <p:nvPr/>
          </p:nvSpPr>
          <p:spPr>
            <a:xfrm>
              <a:off x="1712550" y="3587550"/>
              <a:ext cx="57225" cy="14450"/>
            </a:xfrm>
            <a:custGeom>
              <a:avLst/>
              <a:gdLst/>
              <a:ahLst/>
              <a:cxnLst/>
              <a:rect l="l" t="t" r="r" b="b"/>
              <a:pathLst>
                <a:path w="2289" h="578" extrusionOk="0">
                  <a:moveTo>
                    <a:pt x="120" y="1"/>
                  </a:moveTo>
                  <a:cubicBezTo>
                    <a:pt x="20" y="60"/>
                    <a:pt x="1" y="100"/>
                    <a:pt x="40" y="199"/>
                  </a:cubicBezTo>
                  <a:lnTo>
                    <a:pt x="40" y="398"/>
                  </a:lnTo>
                  <a:cubicBezTo>
                    <a:pt x="20" y="458"/>
                    <a:pt x="20" y="518"/>
                    <a:pt x="40" y="577"/>
                  </a:cubicBezTo>
                  <a:lnTo>
                    <a:pt x="120" y="577"/>
                  </a:lnTo>
                  <a:cubicBezTo>
                    <a:pt x="260" y="461"/>
                    <a:pt x="427" y="413"/>
                    <a:pt x="593" y="413"/>
                  </a:cubicBezTo>
                  <a:cubicBezTo>
                    <a:pt x="711" y="413"/>
                    <a:pt x="828" y="437"/>
                    <a:pt x="936" y="478"/>
                  </a:cubicBezTo>
                  <a:cubicBezTo>
                    <a:pt x="1177" y="549"/>
                    <a:pt x="1388" y="559"/>
                    <a:pt x="1612" y="559"/>
                  </a:cubicBezTo>
                  <a:cubicBezTo>
                    <a:pt x="1702" y="559"/>
                    <a:pt x="1794" y="558"/>
                    <a:pt x="1890" y="558"/>
                  </a:cubicBezTo>
                  <a:cubicBezTo>
                    <a:pt x="1990" y="458"/>
                    <a:pt x="2189" y="518"/>
                    <a:pt x="2288" y="359"/>
                  </a:cubicBezTo>
                  <a:cubicBezTo>
                    <a:pt x="1592" y="80"/>
                    <a:pt x="816" y="180"/>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 name="Google Shape;1064;p3"/>
            <p:cNvSpPr/>
            <p:nvPr/>
          </p:nvSpPr>
          <p:spPr>
            <a:xfrm>
              <a:off x="1715050" y="3846650"/>
              <a:ext cx="8475" cy="39325"/>
            </a:xfrm>
            <a:custGeom>
              <a:avLst/>
              <a:gdLst/>
              <a:ahLst/>
              <a:cxnLst/>
              <a:rect l="l" t="t" r="r" b="b"/>
              <a:pathLst>
                <a:path w="339" h="1573" extrusionOk="0">
                  <a:moveTo>
                    <a:pt x="338" y="1"/>
                  </a:moveTo>
                  <a:cubicBezTo>
                    <a:pt x="0" y="538"/>
                    <a:pt x="219" y="1055"/>
                    <a:pt x="139" y="1572"/>
                  </a:cubicBezTo>
                  <a:lnTo>
                    <a:pt x="338" y="1572"/>
                  </a:lnTo>
                  <a:lnTo>
                    <a:pt x="338"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 name="Google Shape;1065;p3"/>
            <p:cNvSpPr/>
            <p:nvPr/>
          </p:nvSpPr>
          <p:spPr>
            <a:xfrm>
              <a:off x="1707075" y="3552750"/>
              <a:ext cx="9975" cy="40300"/>
            </a:xfrm>
            <a:custGeom>
              <a:avLst/>
              <a:gdLst/>
              <a:ahLst/>
              <a:cxnLst/>
              <a:rect l="l" t="t" r="r" b="b"/>
              <a:pathLst>
                <a:path w="399" h="1612" extrusionOk="0">
                  <a:moveTo>
                    <a:pt x="140" y="0"/>
                  </a:moveTo>
                  <a:cubicBezTo>
                    <a:pt x="140" y="557"/>
                    <a:pt x="1" y="1094"/>
                    <a:pt x="259" y="1611"/>
                  </a:cubicBezTo>
                  <a:cubicBezTo>
                    <a:pt x="299" y="1552"/>
                    <a:pt x="319" y="1492"/>
                    <a:pt x="339" y="1412"/>
                  </a:cubicBezTo>
                  <a:cubicBezTo>
                    <a:pt x="160" y="955"/>
                    <a:pt x="399" y="418"/>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 name="Google Shape;1066;p3"/>
            <p:cNvSpPr/>
            <p:nvPr/>
          </p:nvSpPr>
          <p:spPr>
            <a:xfrm>
              <a:off x="1708075" y="3605950"/>
              <a:ext cx="6000" cy="22900"/>
            </a:xfrm>
            <a:custGeom>
              <a:avLst/>
              <a:gdLst/>
              <a:ahLst/>
              <a:cxnLst/>
              <a:rect l="l" t="t" r="r" b="b"/>
              <a:pathLst>
                <a:path w="240" h="916" extrusionOk="0">
                  <a:moveTo>
                    <a:pt x="239" y="1"/>
                  </a:moveTo>
                  <a:cubicBezTo>
                    <a:pt x="1" y="319"/>
                    <a:pt x="1" y="617"/>
                    <a:pt x="239" y="916"/>
                  </a:cubicBezTo>
                  <a:lnTo>
                    <a:pt x="23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 name="Google Shape;1067;p3"/>
            <p:cNvSpPr/>
            <p:nvPr/>
          </p:nvSpPr>
          <p:spPr>
            <a:xfrm>
              <a:off x="1712550" y="3597500"/>
              <a:ext cx="1025" cy="4500"/>
            </a:xfrm>
            <a:custGeom>
              <a:avLst/>
              <a:gdLst/>
              <a:ahLst/>
              <a:cxnLst/>
              <a:rect l="l" t="t" r="r" b="b"/>
              <a:pathLst>
                <a:path w="41" h="180" extrusionOk="0">
                  <a:moveTo>
                    <a:pt x="40" y="0"/>
                  </a:moveTo>
                  <a:cubicBezTo>
                    <a:pt x="20" y="20"/>
                    <a:pt x="1" y="20"/>
                    <a:pt x="1" y="60"/>
                  </a:cubicBezTo>
                  <a:cubicBezTo>
                    <a:pt x="1" y="100"/>
                    <a:pt x="20" y="120"/>
                    <a:pt x="40" y="179"/>
                  </a:cubicBezTo>
                  <a:lnTo>
                    <a:pt x="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 name="Google Shape;1068;p3"/>
            <p:cNvSpPr/>
            <p:nvPr/>
          </p:nvSpPr>
          <p:spPr>
            <a:xfrm>
              <a:off x="1747375" y="4153000"/>
              <a:ext cx="9450" cy="19925"/>
            </a:xfrm>
            <a:custGeom>
              <a:avLst/>
              <a:gdLst/>
              <a:ahLst/>
              <a:cxnLst/>
              <a:rect l="l" t="t" r="r" b="b"/>
              <a:pathLst>
                <a:path w="378" h="797" extrusionOk="0">
                  <a:moveTo>
                    <a:pt x="219" y="1"/>
                  </a:moveTo>
                  <a:cubicBezTo>
                    <a:pt x="199" y="60"/>
                    <a:pt x="159" y="100"/>
                    <a:pt x="139" y="140"/>
                  </a:cubicBezTo>
                  <a:cubicBezTo>
                    <a:pt x="139" y="180"/>
                    <a:pt x="139" y="199"/>
                    <a:pt x="119" y="259"/>
                  </a:cubicBezTo>
                  <a:cubicBezTo>
                    <a:pt x="0" y="418"/>
                    <a:pt x="40" y="577"/>
                    <a:pt x="40" y="737"/>
                  </a:cubicBezTo>
                  <a:cubicBezTo>
                    <a:pt x="80" y="756"/>
                    <a:pt x="119" y="776"/>
                    <a:pt x="139" y="796"/>
                  </a:cubicBezTo>
                  <a:cubicBezTo>
                    <a:pt x="378" y="597"/>
                    <a:pt x="279" y="339"/>
                    <a:pt x="318" y="80"/>
                  </a:cubicBezTo>
                  <a:cubicBezTo>
                    <a:pt x="298" y="60"/>
                    <a:pt x="239" y="4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 name="Google Shape;1069;p3"/>
            <p:cNvSpPr/>
            <p:nvPr/>
          </p:nvSpPr>
          <p:spPr>
            <a:xfrm>
              <a:off x="1762775" y="4113300"/>
              <a:ext cx="10975" cy="14850"/>
            </a:xfrm>
            <a:custGeom>
              <a:avLst/>
              <a:gdLst/>
              <a:ahLst/>
              <a:cxnLst/>
              <a:rect l="l" t="t" r="r" b="b"/>
              <a:pathLst>
                <a:path w="439" h="594" extrusionOk="0">
                  <a:moveTo>
                    <a:pt x="314" y="1"/>
                  </a:moveTo>
                  <a:cubicBezTo>
                    <a:pt x="279" y="1"/>
                    <a:pt x="246" y="22"/>
                    <a:pt x="200" y="57"/>
                  </a:cubicBezTo>
                  <a:cubicBezTo>
                    <a:pt x="41" y="236"/>
                    <a:pt x="1" y="415"/>
                    <a:pt x="21" y="594"/>
                  </a:cubicBezTo>
                  <a:cubicBezTo>
                    <a:pt x="160" y="475"/>
                    <a:pt x="279" y="375"/>
                    <a:pt x="379" y="236"/>
                  </a:cubicBezTo>
                  <a:cubicBezTo>
                    <a:pt x="399" y="196"/>
                    <a:pt x="418" y="156"/>
                    <a:pt x="438" y="136"/>
                  </a:cubicBezTo>
                  <a:cubicBezTo>
                    <a:pt x="418" y="97"/>
                    <a:pt x="418" y="57"/>
                    <a:pt x="399" y="37"/>
                  </a:cubicBezTo>
                  <a:cubicBezTo>
                    <a:pt x="365" y="12"/>
                    <a:pt x="339" y="1"/>
                    <a:pt x="31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 name="Google Shape;1070;p3"/>
            <p:cNvSpPr/>
            <p:nvPr/>
          </p:nvSpPr>
          <p:spPr>
            <a:xfrm>
              <a:off x="1753325" y="4181850"/>
              <a:ext cx="6000" cy="14450"/>
            </a:xfrm>
            <a:custGeom>
              <a:avLst/>
              <a:gdLst/>
              <a:ahLst/>
              <a:cxnLst/>
              <a:rect l="l" t="t" r="r" b="b"/>
              <a:pathLst>
                <a:path w="240" h="578" extrusionOk="0">
                  <a:moveTo>
                    <a:pt x="200" y="0"/>
                  </a:moveTo>
                  <a:lnTo>
                    <a:pt x="200" y="0"/>
                  </a:lnTo>
                  <a:cubicBezTo>
                    <a:pt x="1" y="179"/>
                    <a:pt x="60" y="378"/>
                    <a:pt x="80" y="577"/>
                  </a:cubicBezTo>
                  <a:cubicBezTo>
                    <a:pt x="200" y="418"/>
                    <a:pt x="239" y="19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 name="Google Shape;1071;p3"/>
            <p:cNvSpPr/>
            <p:nvPr/>
          </p:nvSpPr>
          <p:spPr>
            <a:xfrm>
              <a:off x="1753325" y="4142050"/>
              <a:ext cx="6500" cy="14450"/>
            </a:xfrm>
            <a:custGeom>
              <a:avLst/>
              <a:gdLst/>
              <a:ahLst/>
              <a:cxnLst/>
              <a:rect l="l" t="t" r="r" b="b"/>
              <a:pathLst>
                <a:path w="260" h="578" extrusionOk="0">
                  <a:moveTo>
                    <a:pt x="239" y="1"/>
                  </a:moveTo>
                  <a:cubicBezTo>
                    <a:pt x="160" y="100"/>
                    <a:pt x="100" y="220"/>
                    <a:pt x="41" y="359"/>
                  </a:cubicBezTo>
                  <a:cubicBezTo>
                    <a:pt x="1" y="359"/>
                    <a:pt x="1" y="379"/>
                    <a:pt x="1" y="419"/>
                  </a:cubicBezTo>
                  <a:cubicBezTo>
                    <a:pt x="1" y="478"/>
                    <a:pt x="1" y="518"/>
                    <a:pt x="60" y="538"/>
                  </a:cubicBezTo>
                  <a:lnTo>
                    <a:pt x="80" y="578"/>
                  </a:lnTo>
                  <a:cubicBezTo>
                    <a:pt x="259" y="399"/>
                    <a:pt x="259" y="200"/>
                    <a:pt x="2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 name="Google Shape;1072;p3"/>
            <p:cNvSpPr/>
            <p:nvPr/>
          </p:nvSpPr>
          <p:spPr>
            <a:xfrm>
              <a:off x="1691175" y="4382775"/>
              <a:ext cx="6475" cy="12950"/>
            </a:xfrm>
            <a:custGeom>
              <a:avLst/>
              <a:gdLst/>
              <a:ahLst/>
              <a:cxnLst/>
              <a:rect l="l" t="t" r="r" b="b"/>
              <a:pathLst>
                <a:path w="259" h="518" extrusionOk="0">
                  <a:moveTo>
                    <a:pt x="239" y="0"/>
                  </a:moveTo>
                  <a:cubicBezTo>
                    <a:pt x="0" y="119"/>
                    <a:pt x="60" y="338"/>
                    <a:pt x="40" y="517"/>
                  </a:cubicBezTo>
                  <a:cubicBezTo>
                    <a:pt x="199" y="398"/>
                    <a:pt x="259" y="199"/>
                    <a:pt x="2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 name="Google Shape;1073;p3"/>
            <p:cNvSpPr/>
            <p:nvPr/>
          </p:nvSpPr>
          <p:spPr>
            <a:xfrm>
              <a:off x="1709575" y="4329050"/>
              <a:ext cx="5975" cy="14950"/>
            </a:xfrm>
            <a:custGeom>
              <a:avLst/>
              <a:gdLst/>
              <a:ahLst/>
              <a:cxnLst/>
              <a:rect l="l" t="t" r="r" b="b"/>
              <a:pathLst>
                <a:path w="239" h="598" extrusionOk="0">
                  <a:moveTo>
                    <a:pt x="219" y="1"/>
                  </a:moveTo>
                  <a:lnTo>
                    <a:pt x="219" y="1"/>
                  </a:lnTo>
                  <a:cubicBezTo>
                    <a:pt x="0" y="160"/>
                    <a:pt x="40" y="379"/>
                    <a:pt x="40" y="597"/>
                  </a:cubicBezTo>
                  <a:cubicBezTo>
                    <a:pt x="219" y="438"/>
                    <a:pt x="239" y="239"/>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 name="Google Shape;1074;p3"/>
            <p:cNvSpPr/>
            <p:nvPr/>
          </p:nvSpPr>
          <p:spPr>
            <a:xfrm>
              <a:off x="1718025" y="4298225"/>
              <a:ext cx="6000" cy="14450"/>
            </a:xfrm>
            <a:custGeom>
              <a:avLst/>
              <a:gdLst/>
              <a:ahLst/>
              <a:cxnLst/>
              <a:rect l="l" t="t" r="r" b="b"/>
              <a:pathLst>
                <a:path w="240" h="578" extrusionOk="0">
                  <a:moveTo>
                    <a:pt x="219" y="0"/>
                  </a:moveTo>
                  <a:lnTo>
                    <a:pt x="219" y="0"/>
                  </a:lnTo>
                  <a:cubicBezTo>
                    <a:pt x="0" y="139"/>
                    <a:pt x="60" y="378"/>
                    <a:pt x="60" y="577"/>
                  </a:cubicBezTo>
                  <a:cubicBezTo>
                    <a:pt x="179" y="398"/>
                    <a:pt x="239" y="219"/>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 name="Google Shape;1075;p3"/>
            <p:cNvSpPr/>
            <p:nvPr/>
          </p:nvSpPr>
          <p:spPr>
            <a:xfrm>
              <a:off x="1697125" y="4373800"/>
              <a:ext cx="3525" cy="9475"/>
            </a:xfrm>
            <a:custGeom>
              <a:avLst/>
              <a:gdLst/>
              <a:ahLst/>
              <a:cxnLst/>
              <a:rect l="l" t="t" r="r" b="b"/>
              <a:pathLst>
                <a:path w="141" h="379" extrusionOk="0">
                  <a:moveTo>
                    <a:pt x="140" y="1"/>
                  </a:moveTo>
                  <a:lnTo>
                    <a:pt x="140" y="1"/>
                  </a:lnTo>
                  <a:cubicBezTo>
                    <a:pt x="21" y="100"/>
                    <a:pt x="1" y="240"/>
                    <a:pt x="1" y="379"/>
                  </a:cubicBezTo>
                  <a:cubicBezTo>
                    <a:pt x="120" y="279"/>
                    <a:pt x="140" y="160"/>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 name="Google Shape;1076;p3"/>
            <p:cNvSpPr/>
            <p:nvPr/>
          </p:nvSpPr>
          <p:spPr>
            <a:xfrm>
              <a:off x="1701125" y="4360875"/>
              <a:ext cx="4500" cy="9975"/>
            </a:xfrm>
            <a:custGeom>
              <a:avLst/>
              <a:gdLst/>
              <a:ahLst/>
              <a:cxnLst/>
              <a:rect l="l" t="t" r="r" b="b"/>
              <a:pathLst>
                <a:path w="180" h="399" extrusionOk="0">
                  <a:moveTo>
                    <a:pt x="179" y="1"/>
                  </a:moveTo>
                  <a:lnTo>
                    <a:pt x="179" y="1"/>
                  </a:lnTo>
                  <a:cubicBezTo>
                    <a:pt x="0" y="80"/>
                    <a:pt x="0" y="220"/>
                    <a:pt x="40" y="399"/>
                  </a:cubicBezTo>
                  <a:cubicBezTo>
                    <a:pt x="139" y="299"/>
                    <a:pt x="179" y="16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 name="Google Shape;1077;p3"/>
            <p:cNvSpPr/>
            <p:nvPr/>
          </p:nvSpPr>
          <p:spPr>
            <a:xfrm>
              <a:off x="1705600" y="4347450"/>
              <a:ext cx="4975" cy="10475"/>
            </a:xfrm>
            <a:custGeom>
              <a:avLst/>
              <a:gdLst/>
              <a:ahLst/>
              <a:cxnLst/>
              <a:rect l="l" t="t" r="r" b="b"/>
              <a:pathLst>
                <a:path w="199" h="419" extrusionOk="0">
                  <a:moveTo>
                    <a:pt x="179" y="1"/>
                  </a:moveTo>
                  <a:cubicBezTo>
                    <a:pt x="0" y="100"/>
                    <a:pt x="0" y="239"/>
                    <a:pt x="20" y="418"/>
                  </a:cubicBezTo>
                  <a:cubicBezTo>
                    <a:pt x="159" y="299"/>
                    <a:pt x="199" y="14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 name="Google Shape;1078;p3"/>
            <p:cNvSpPr/>
            <p:nvPr/>
          </p:nvSpPr>
          <p:spPr>
            <a:xfrm>
              <a:off x="1758300" y="4130625"/>
              <a:ext cx="5000" cy="10975"/>
            </a:xfrm>
            <a:custGeom>
              <a:avLst/>
              <a:gdLst/>
              <a:ahLst/>
              <a:cxnLst/>
              <a:rect l="l" t="t" r="r" b="b"/>
              <a:pathLst>
                <a:path w="200" h="439" extrusionOk="0">
                  <a:moveTo>
                    <a:pt x="200" y="0"/>
                  </a:moveTo>
                  <a:lnTo>
                    <a:pt x="200" y="0"/>
                  </a:lnTo>
                  <a:cubicBezTo>
                    <a:pt x="80" y="140"/>
                    <a:pt x="1" y="259"/>
                    <a:pt x="40" y="438"/>
                  </a:cubicBezTo>
                  <a:cubicBezTo>
                    <a:pt x="200" y="358"/>
                    <a:pt x="200" y="21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 name="Google Shape;1079;p3"/>
            <p:cNvSpPr/>
            <p:nvPr/>
          </p:nvSpPr>
          <p:spPr>
            <a:xfrm>
              <a:off x="1768250" y="4132600"/>
              <a:ext cx="4500" cy="10975"/>
            </a:xfrm>
            <a:custGeom>
              <a:avLst/>
              <a:gdLst/>
              <a:ahLst/>
              <a:cxnLst/>
              <a:rect l="l" t="t" r="r" b="b"/>
              <a:pathLst>
                <a:path w="180" h="439" extrusionOk="0">
                  <a:moveTo>
                    <a:pt x="180" y="1"/>
                  </a:moveTo>
                  <a:cubicBezTo>
                    <a:pt x="1" y="100"/>
                    <a:pt x="1" y="260"/>
                    <a:pt x="1" y="439"/>
                  </a:cubicBezTo>
                  <a:cubicBezTo>
                    <a:pt x="140" y="299"/>
                    <a:pt x="180" y="18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 name="Google Shape;1080;p3"/>
            <p:cNvSpPr/>
            <p:nvPr/>
          </p:nvSpPr>
          <p:spPr>
            <a:xfrm>
              <a:off x="1745875" y="4213675"/>
              <a:ext cx="5000" cy="10475"/>
            </a:xfrm>
            <a:custGeom>
              <a:avLst/>
              <a:gdLst/>
              <a:ahLst/>
              <a:cxnLst/>
              <a:rect l="l" t="t" r="r" b="b"/>
              <a:pathLst>
                <a:path w="200" h="419" extrusionOk="0">
                  <a:moveTo>
                    <a:pt x="179" y="0"/>
                  </a:moveTo>
                  <a:lnTo>
                    <a:pt x="179" y="0"/>
                  </a:lnTo>
                  <a:cubicBezTo>
                    <a:pt x="0" y="100"/>
                    <a:pt x="0" y="239"/>
                    <a:pt x="40" y="418"/>
                  </a:cubicBezTo>
                  <a:cubicBezTo>
                    <a:pt x="160" y="299"/>
                    <a:pt x="199" y="180"/>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 name="Google Shape;1081;p3"/>
            <p:cNvSpPr/>
            <p:nvPr/>
          </p:nvSpPr>
          <p:spPr>
            <a:xfrm>
              <a:off x="1750350" y="4199750"/>
              <a:ext cx="4500" cy="9975"/>
            </a:xfrm>
            <a:custGeom>
              <a:avLst/>
              <a:gdLst/>
              <a:ahLst/>
              <a:cxnLst/>
              <a:rect l="l" t="t" r="r" b="b"/>
              <a:pathLst>
                <a:path w="180" h="399" extrusionOk="0">
                  <a:moveTo>
                    <a:pt x="160" y="0"/>
                  </a:moveTo>
                  <a:cubicBezTo>
                    <a:pt x="0" y="100"/>
                    <a:pt x="0" y="259"/>
                    <a:pt x="0" y="398"/>
                  </a:cubicBezTo>
                  <a:cubicBezTo>
                    <a:pt x="120" y="299"/>
                    <a:pt x="179" y="160"/>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 name="Google Shape;1082;p3"/>
            <p:cNvSpPr/>
            <p:nvPr/>
          </p:nvSpPr>
          <p:spPr>
            <a:xfrm>
              <a:off x="1759300" y="4164450"/>
              <a:ext cx="4000" cy="9950"/>
            </a:xfrm>
            <a:custGeom>
              <a:avLst/>
              <a:gdLst/>
              <a:ahLst/>
              <a:cxnLst/>
              <a:rect l="l" t="t" r="r" b="b"/>
              <a:pathLst>
                <a:path w="160" h="398" extrusionOk="0">
                  <a:moveTo>
                    <a:pt x="140" y="0"/>
                  </a:moveTo>
                  <a:lnTo>
                    <a:pt x="140" y="0"/>
                  </a:lnTo>
                  <a:cubicBezTo>
                    <a:pt x="0" y="100"/>
                    <a:pt x="0" y="259"/>
                    <a:pt x="20" y="398"/>
                  </a:cubicBezTo>
                  <a:cubicBezTo>
                    <a:pt x="120" y="298"/>
                    <a:pt x="160" y="159"/>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 name="Google Shape;1083;p3"/>
            <p:cNvSpPr/>
            <p:nvPr/>
          </p:nvSpPr>
          <p:spPr>
            <a:xfrm>
              <a:off x="1746875" y="4171750"/>
              <a:ext cx="4000" cy="10125"/>
            </a:xfrm>
            <a:custGeom>
              <a:avLst/>
              <a:gdLst/>
              <a:ahLst/>
              <a:cxnLst/>
              <a:rect l="l" t="t" r="r" b="b"/>
              <a:pathLst>
                <a:path w="160" h="405" extrusionOk="0">
                  <a:moveTo>
                    <a:pt x="54" y="1"/>
                  </a:moveTo>
                  <a:cubicBezTo>
                    <a:pt x="28" y="1"/>
                    <a:pt x="11" y="31"/>
                    <a:pt x="0" y="86"/>
                  </a:cubicBezTo>
                  <a:lnTo>
                    <a:pt x="0" y="404"/>
                  </a:lnTo>
                  <a:cubicBezTo>
                    <a:pt x="120" y="325"/>
                    <a:pt x="139" y="205"/>
                    <a:pt x="159" y="86"/>
                  </a:cubicBezTo>
                  <a:lnTo>
                    <a:pt x="139" y="66"/>
                  </a:lnTo>
                  <a:cubicBezTo>
                    <a:pt x="104" y="21"/>
                    <a:pt x="76" y="1"/>
                    <a:pt x="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 name="Google Shape;1084;p3"/>
            <p:cNvSpPr/>
            <p:nvPr/>
          </p:nvSpPr>
          <p:spPr>
            <a:xfrm>
              <a:off x="1772725" y="4118200"/>
              <a:ext cx="5000" cy="12450"/>
            </a:xfrm>
            <a:custGeom>
              <a:avLst/>
              <a:gdLst/>
              <a:ahLst/>
              <a:cxnLst/>
              <a:rect l="l" t="t" r="r" b="b"/>
              <a:pathLst>
                <a:path w="200" h="498" extrusionOk="0">
                  <a:moveTo>
                    <a:pt x="83" y="0"/>
                  </a:moveTo>
                  <a:cubicBezTo>
                    <a:pt x="55" y="0"/>
                    <a:pt x="30" y="20"/>
                    <a:pt x="1" y="60"/>
                  </a:cubicBezTo>
                  <a:cubicBezTo>
                    <a:pt x="1" y="199"/>
                    <a:pt x="20" y="358"/>
                    <a:pt x="20" y="497"/>
                  </a:cubicBezTo>
                  <a:cubicBezTo>
                    <a:pt x="160" y="378"/>
                    <a:pt x="199" y="239"/>
                    <a:pt x="180" y="60"/>
                  </a:cubicBezTo>
                  <a:cubicBezTo>
                    <a:pt x="140" y="20"/>
                    <a:pt x="110" y="0"/>
                    <a:pt x="8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 name="Google Shape;1085;p3"/>
            <p:cNvSpPr/>
            <p:nvPr/>
          </p:nvSpPr>
          <p:spPr>
            <a:xfrm>
              <a:off x="1715525" y="4320600"/>
              <a:ext cx="3025" cy="6975"/>
            </a:xfrm>
            <a:custGeom>
              <a:avLst/>
              <a:gdLst/>
              <a:ahLst/>
              <a:cxnLst/>
              <a:rect l="l" t="t" r="r" b="b"/>
              <a:pathLst>
                <a:path w="121" h="279" extrusionOk="0">
                  <a:moveTo>
                    <a:pt x="120" y="0"/>
                  </a:moveTo>
                  <a:lnTo>
                    <a:pt x="120" y="0"/>
                  </a:lnTo>
                  <a:cubicBezTo>
                    <a:pt x="21" y="40"/>
                    <a:pt x="1" y="140"/>
                    <a:pt x="1" y="279"/>
                  </a:cubicBezTo>
                  <a:cubicBezTo>
                    <a:pt x="100" y="199"/>
                    <a:pt x="120" y="120"/>
                    <a:pt x="1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 name="Google Shape;1086;p3"/>
            <p:cNvSpPr/>
            <p:nvPr/>
          </p:nvSpPr>
          <p:spPr>
            <a:xfrm>
              <a:off x="1763775" y="4151000"/>
              <a:ext cx="4000" cy="6500"/>
            </a:xfrm>
            <a:custGeom>
              <a:avLst/>
              <a:gdLst/>
              <a:ahLst/>
              <a:cxnLst/>
              <a:rect l="l" t="t" r="r" b="b"/>
              <a:pathLst>
                <a:path w="160" h="260" extrusionOk="0">
                  <a:moveTo>
                    <a:pt x="140" y="1"/>
                  </a:moveTo>
                  <a:lnTo>
                    <a:pt x="140" y="1"/>
                  </a:lnTo>
                  <a:cubicBezTo>
                    <a:pt x="60" y="61"/>
                    <a:pt x="1" y="160"/>
                    <a:pt x="1" y="260"/>
                  </a:cubicBezTo>
                  <a:cubicBezTo>
                    <a:pt x="120" y="180"/>
                    <a:pt x="160" y="120"/>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 name="Google Shape;1087;p3"/>
            <p:cNvSpPr/>
            <p:nvPr/>
          </p:nvSpPr>
          <p:spPr>
            <a:xfrm>
              <a:off x="1672775" y="3954075"/>
              <a:ext cx="12950" cy="26875"/>
            </a:xfrm>
            <a:custGeom>
              <a:avLst/>
              <a:gdLst/>
              <a:ahLst/>
              <a:cxnLst/>
              <a:rect l="l" t="t" r="r" b="b"/>
              <a:pathLst>
                <a:path w="518" h="1075" extrusionOk="0">
                  <a:moveTo>
                    <a:pt x="80" y="0"/>
                  </a:moveTo>
                  <a:lnTo>
                    <a:pt x="80" y="0"/>
                  </a:lnTo>
                  <a:cubicBezTo>
                    <a:pt x="100" y="359"/>
                    <a:pt x="0" y="717"/>
                    <a:pt x="239" y="1075"/>
                  </a:cubicBezTo>
                  <a:cubicBezTo>
                    <a:pt x="517" y="756"/>
                    <a:pt x="398" y="458"/>
                    <a:pt x="398" y="180"/>
                  </a:cubicBezTo>
                  <a:cubicBezTo>
                    <a:pt x="299" y="140"/>
                    <a:pt x="179" y="6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 name="Google Shape;1088;p3"/>
            <p:cNvSpPr/>
            <p:nvPr/>
          </p:nvSpPr>
          <p:spPr>
            <a:xfrm>
              <a:off x="1671275" y="3997850"/>
              <a:ext cx="12450" cy="23875"/>
            </a:xfrm>
            <a:custGeom>
              <a:avLst/>
              <a:gdLst/>
              <a:ahLst/>
              <a:cxnLst/>
              <a:rect l="l" t="t" r="r" b="b"/>
              <a:pathLst>
                <a:path w="498" h="955" extrusionOk="0">
                  <a:moveTo>
                    <a:pt x="391" y="0"/>
                  </a:moveTo>
                  <a:cubicBezTo>
                    <a:pt x="373" y="0"/>
                    <a:pt x="359" y="20"/>
                    <a:pt x="339" y="60"/>
                  </a:cubicBezTo>
                  <a:cubicBezTo>
                    <a:pt x="299" y="358"/>
                    <a:pt x="0" y="656"/>
                    <a:pt x="299" y="955"/>
                  </a:cubicBezTo>
                  <a:cubicBezTo>
                    <a:pt x="458" y="875"/>
                    <a:pt x="478" y="696"/>
                    <a:pt x="498" y="557"/>
                  </a:cubicBezTo>
                  <a:cubicBezTo>
                    <a:pt x="478" y="378"/>
                    <a:pt x="458" y="219"/>
                    <a:pt x="458" y="60"/>
                  </a:cubicBezTo>
                  <a:cubicBezTo>
                    <a:pt x="428" y="20"/>
                    <a:pt x="408" y="0"/>
                    <a:pt x="3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 name="Google Shape;1089;p3"/>
            <p:cNvSpPr/>
            <p:nvPr/>
          </p:nvSpPr>
          <p:spPr>
            <a:xfrm>
              <a:off x="1678225" y="3988400"/>
              <a:ext cx="5500" cy="10950"/>
            </a:xfrm>
            <a:custGeom>
              <a:avLst/>
              <a:gdLst/>
              <a:ahLst/>
              <a:cxnLst/>
              <a:rect l="l" t="t" r="r" b="b"/>
              <a:pathLst>
                <a:path w="220" h="438" extrusionOk="0">
                  <a:moveTo>
                    <a:pt x="100" y="0"/>
                  </a:moveTo>
                  <a:cubicBezTo>
                    <a:pt x="61" y="40"/>
                    <a:pt x="21" y="80"/>
                    <a:pt x="1" y="100"/>
                  </a:cubicBezTo>
                  <a:cubicBezTo>
                    <a:pt x="21" y="199"/>
                    <a:pt x="21" y="338"/>
                    <a:pt x="61" y="438"/>
                  </a:cubicBezTo>
                  <a:lnTo>
                    <a:pt x="180" y="438"/>
                  </a:lnTo>
                  <a:cubicBezTo>
                    <a:pt x="180" y="298"/>
                    <a:pt x="200" y="179"/>
                    <a:pt x="220" y="80"/>
                  </a:cubicBezTo>
                  <a:cubicBezTo>
                    <a:pt x="180" y="60"/>
                    <a:pt x="160" y="4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 name="Google Shape;1090;p3"/>
            <p:cNvSpPr/>
            <p:nvPr/>
          </p:nvSpPr>
          <p:spPr>
            <a:xfrm>
              <a:off x="1675250" y="3985900"/>
              <a:ext cx="5000" cy="5000"/>
            </a:xfrm>
            <a:custGeom>
              <a:avLst/>
              <a:gdLst/>
              <a:ahLst/>
              <a:cxnLst/>
              <a:rect l="l" t="t" r="r" b="b"/>
              <a:pathLst>
                <a:path w="200" h="200" extrusionOk="0">
                  <a:moveTo>
                    <a:pt x="140" y="1"/>
                  </a:moveTo>
                  <a:cubicBezTo>
                    <a:pt x="1" y="60"/>
                    <a:pt x="1" y="140"/>
                    <a:pt x="120" y="200"/>
                  </a:cubicBezTo>
                  <a:lnTo>
                    <a:pt x="140" y="180"/>
                  </a:lnTo>
                  <a:cubicBezTo>
                    <a:pt x="180" y="180"/>
                    <a:pt x="180" y="180"/>
                    <a:pt x="200" y="140"/>
                  </a:cubicBezTo>
                  <a:cubicBezTo>
                    <a:pt x="200" y="80"/>
                    <a:pt x="200" y="60"/>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 name="Google Shape;1091;p3"/>
            <p:cNvSpPr/>
            <p:nvPr/>
          </p:nvSpPr>
          <p:spPr>
            <a:xfrm>
              <a:off x="1678725" y="3985900"/>
              <a:ext cx="4500" cy="4500"/>
            </a:xfrm>
            <a:custGeom>
              <a:avLst/>
              <a:gdLst/>
              <a:ahLst/>
              <a:cxnLst/>
              <a:rect l="l" t="t" r="r" b="b"/>
              <a:pathLst>
                <a:path w="180" h="180" extrusionOk="0">
                  <a:moveTo>
                    <a:pt x="1" y="1"/>
                  </a:moveTo>
                  <a:lnTo>
                    <a:pt x="1" y="180"/>
                  </a:lnTo>
                  <a:lnTo>
                    <a:pt x="180" y="180"/>
                  </a:lnTo>
                  <a:cubicBezTo>
                    <a:pt x="180" y="80"/>
                    <a:pt x="100"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 name="Google Shape;1092;p3"/>
            <p:cNvSpPr/>
            <p:nvPr/>
          </p:nvSpPr>
          <p:spPr>
            <a:xfrm>
              <a:off x="1666300" y="3547275"/>
              <a:ext cx="2500" cy="2650"/>
            </a:xfrm>
            <a:custGeom>
              <a:avLst/>
              <a:gdLst/>
              <a:ahLst/>
              <a:cxnLst/>
              <a:rect l="l" t="t" r="r" b="b"/>
              <a:pathLst>
                <a:path w="100" h="106" extrusionOk="0">
                  <a:moveTo>
                    <a:pt x="40" y="0"/>
                  </a:moveTo>
                  <a:cubicBezTo>
                    <a:pt x="1" y="20"/>
                    <a:pt x="1" y="40"/>
                    <a:pt x="1" y="80"/>
                  </a:cubicBezTo>
                  <a:cubicBezTo>
                    <a:pt x="25" y="96"/>
                    <a:pt x="43" y="106"/>
                    <a:pt x="57" y="106"/>
                  </a:cubicBezTo>
                  <a:cubicBezTo>
                    <a:pt x="77" y="106"/>
                    <a:pt x="88" y="87"/>
                    <a:pt x="100" y="40"/>
                  </a:cubicBezTo>
                  <a:cubicBezTo>
                    <a:pt x="100" y="40"/>
                    <a:pt x="80" y="2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 name="Google Shape;1093;p3"/>
            <p:cNvSpPr/>
            <p:nvPr/>
          </p:nvSpPr>
          <p:spPr>
            <a:xfrm>
              <a:off x="1730950" y="3998325"/>
              <a:ext cx="11475" cy="89550"/>
            </a:xfrm>
            <a:custGeom>
              <a:avLst/>
              <a:gdLst/>
              <a:ahLst/>
              <a:cxnLst/>
              <a:rect l="l" t="t" r="r" b="b"/>
              <a:pathLst>
                <a:path w="459" h="3582" extrusionOk="0">
                  <a:moveTo>
                    <a:pt x="80" y="1"/>
                  </a:moveTo>
                  <a:cubicBezTo>
                    <a:pt x="80" y="558"/>
                    <a:pt x="1" y="1135"/>
                    <a:pt x="100" y="1672"/>
                  </a:cubicBezTo>
                  <a:cubicBezTo>
                    <a:pt x="180" y="2328"/>
                    <a:pt x="120" y="2985"/>
                    <a:pt x="458" y="3582"/>
                  </a:cubicBezTo>
                  <a:cubicBezTo>
                    <a:pt x="438" y="3323"/>
                    <a:pt x="458" y="3045"/>
                    <a:pt x="398" y="2786"/>
                  </a:cubicBezTo>
                  <a:cubicBezTo>
                    <a:pt x="200" y="1871"/>
                    <a:pt x="359" y="936"/>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 name="Google Shape;1094;p3"/>
            <p:cNvSpPr/>
            <p:nvPr/>
          </p:nvSpPr>
          <p:spPr>
            <a:xfrm>
              <a:off x="1726475" y="3927225"/>
              <a:ext cx="7000" cy="72125"/>
            </a:xfrm>
            <a:custGeom>
              <a:avLst/>
              <a:gdLst/>
              <a:ahLst/>
              <a:cxnLst/>
              <a:rect l="l" t="t" r="r" b="b"/>
              <a:pathLst>
                <a:path w="280" h="2885" extrusionOk="0">
                  <a:moveTo>
                    <a:pt x="80" y="0"/>
                  </a:moveTo>
                  <a:cubicBezTo>
                    <a:pt x="60" y="736"/>
                    <a:pt x="60" y="1492"/>
                    <a:pt x="60" y="2248"/>
                  </a:cubicBezTo>
                  <a:cubicBezTo>
                    <a:pt x="60" y="2487"/>
                    <a:pt x="1" y="2726"/>
                    <a:pt x="259" y="2885"/>
                  </a:cubicBezTo>
                  <a:cubicBezTo>
                    <a:pt x="219" y="1910"/>
                    <a:pt x="279" y="935"/>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 name="Google Shape;1095;p3"/>
            <p:cNvSpPr/>
            <p:nvPr/>
          </p:nvSpPr>
          <p:spPr>
            <a:xfrm>
              <a:off x="1734425" y="4101775"/>
              <a:ext cx="12975" cy="13450"/>
            </a:xfrm>
            <a:custGeom>
              <a:avLst/>
              <a:gdLst/>
              <a:ahLst/>
              <a:cxnLst/>
              <a:rect l="l" t="t" r="r" b="b"/>
              <a:pathLst>
                <a:path w="519" h="538" extrusionOk="0">
                  <a:moveTo>
                    <a:pt x="319" y="1"/>
                  </a:moveTo>
                  <a:lnTo>
                    <a:pt x="319" y="1"/>
                  </a:lnTo>
                  <a:cubicBezTo>
                    <a:pt x="1" y="180"/>
                    <a:pt x="220" y="339"/>
                    <a:pt x="299" y="538"/>
                  </a:cubicBezTo>
                  <a:cubicBezTo>
                    <a:pt x="518" y="379"/>
                    <a:pt x="438" y="180"/>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 name="Google Shape;1096;p3"/>
            <p:cNvSpPr/>
            <p:nvPr/>
          </p:nvSpPr>
          <p:spPr>
            <a:xfrm>
              <a:off x="1742400" y="4087850"/>
              <a:ext cx="3500" cy="10975"/>
            </a:xfrm>
            <a:custGeom>
              <a:avLst/>
              <a:gdLst/>
              <a:ahLst/>
              <a:cxnLst/>
              <a:rect l="l" t="t" r="r" b="b"/>
              <a:pathLst>
                <a:path w="140" h="439" extrusionOk="0">
                  <a:moveTo>
                    <a:pt x="0" y="1"/>
                  </a:moveTo>
                  <a:lnTo>
                    <a:pt x="0" y="438"/>
                  </a:lnTo>
                  <a:cubicBezTo>
                    <a:pt x="100" y="279"/>
                    <a:pt x="139" y="16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 name="Google Shape;1097;p3"/>
            <p:cNvSpPr/>
            <p:nvPr/>
          </p:nvSpPr>
          <p:spPr>
            <a:xfrm>
              <a:off x="1737425" y="4115200"/>
              <a:ext cx="5000" cy="4500"/>
            </a:xfrm>
            <a:custGeom>
              <a:avLst/>
              <a:gdLst/>
              <a:ahLst/>
              <a:cxnLst/>
              <a:rect l="l" t="t" r="r" b="b"/>
              <a:pathLst>
                <a:path w="200" h="180" extrusionOk="0">
                  <a:moveTo>
                    <a:pt x="179" y="1"/>
                  </a:moveTo>
                  <a:cubicBezTo>
                    <a:pt x="0" y="60"/>
                    <a:pt x="20" y="100"/>
                    <a:pt x="179" y="180"/>
                  </a:cubicBezTo>
                  <a:cubicBezTo>
                    <a:pt x="199" y="140"/>
                    <a:pt x="199" y="6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 name="Google Shape;1098;p3"/>
            <p:cNvSpPr/>
            <p:nvPr/>
          </p:nvSpPr>
          <p:spPr>
            <a:xfrm>
              <a:off x="1708575" y="3463225"/>
              <a:ext cx="42175" cy="62675"/>
            </a:xfrm>
            <a:custGeom>
              <a:avLst/>
              <a:gdLst/>
              <a:ahLst/>
              <a:cxnLst/>
              <a:rect l="l" t="t" r="r" b="b"/>
              <a:pathLst>
                <a:path w="1687" h="2507" extrusionOk="0">
                  <a:moveTo>
                    <a:pt x="80" y="0"/>
                  </a:moveTo>
                  <a:lnTo>
                    <a:pt x="0" y="378"/>
                  </a:lnTo>
                  <a:cubicBezTo>
                    <a:pt x="80" y="1094"/>
                    <a:pt x="160" y="1791"/>
                    <a:pt x="219" y="2507"/>
                  </a:cubicBezTo>
                  <a:cubicBezTo>
                    <a:pt x="597" y="2089"/>
                    <a:pt x="259" y="1453"/>
                    <a:pt x="677" y="1075"/>
                  </a:cubicBezTo>
                  <a:lnTo>
                    <a:pt x="1671" y="1075"/>
                  </a:lnTo>
                  <a:cubicBezTo>
                    <a:pt x="1686" y="956"/>
                    <a:pt x="1679" y="859"/>
                    <a:pt x="1583" y="859"/>
                  </a:cubicBezTo>
                  <a:cubicBezTo>
                    <a:pt x="1551" y="859"/>
                    <a:pt x="1508" y="870"/>
                    <a:pt x="1453" y="896"/>
                  </a:cubicBezTo>
                  <a:cubicBezTo>
                    <a:pt x="896" y="736"/>
                    <a:pt x="179" y="876"/>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 name="Google Shape;1099;p3"/>
            <p:cNvSpPr/>
            <p:nvPr/>
          </p:nvSpPr>
          <p:spPr>
            <a:xfrm>
              <a:off x="1657850" y="3404050"/>
              <a:ext cx="2500" cy="2500"/>
            </a:xfrm>
            <a:custGeom>
              <a:avLst/>
              <a:gdLst/>
              <a:ahLst/>
              <a:cxnLst/>
              <a:rect l="l" t="t" r="r" b="b"/>
              <a:pathLst>
                <a:path w="100" h="100" extrusionOk="0">
                  <a:moveTo>
                    <a:pt x="20" y="0"/>
                  </a:moveTo>
                  <a:cubicBezTo>
                    <a:pt x="20" y="40"/>
                    <a:pt x="0" y="60"/>
                    <a:pt x="0" y="80"/>
                  </a:cubicBezTo>
                  <a:cubicBezTo>
                    <a:pt x="0" y="80"/>
                    <a:pt x="40" y="100"/>
                    <a:pt x="80" y="100"/>
                  </a:cubicBezTo>
                  <a:cubicBezTo>
                    <a:pt x="80" y="80"/>
                    <a:pt x="100" y="60"/>
                    <a:pt x="100" y="40"/>
                  </a:cubicBezTo>
                  <a:cubicBezTo>
                    <a:pt x="100" y="40"/>
                    <a:pt x="40" y="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 name="Google Shape;1100;p3"/>
            <p:cNvSpPr/>
            <p:nvPr/>
          </p:nvSpPr>
          <p:spPr>
            <a:xfrm>
              <a:off x="1655850" y="3415975"/>
              <a:ext cx="525" cy="525"/>
            </a:xfrm>
            <a:custGeom>
              <a:avLst/>
              <a:gdLst/>
              <a:ahLst/>
              <a:cxnLst/>
              <a:rect l="l" t="t" r="r" b="b"/>
              <a:pathLst>
                <a:path w="21" h="21" extrusionOk="0">
                  <a:moveTo>
                    <a:pt x="21" y="20"/>
                  </a:moveTo>
                  <a:cubicBezTo>
                    <a:pt x="21" y="20"/>
                    <a:pt x="1" y="1"/>
                    <a:pt x="21" y="20"/>
                  </a:cubicBezTo>
                  <a:cubicBezTo>
                    <a:pt x="1" y="20"/>
                    <a:pt x="21" y="20"/>
                    <a:pt x="21" y="2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 name="Google Shape;1101;p3"/>
            <p:cNvSpPr/>
            <p:nvPr/>
          </p:nvSpPr>
          <p:spPr>
            <a:xfrm>
              <a:off x="1658850" y="3391600"/>
              <a:ext cx="2500" cy="2025"/>
            </a:xfrm>
            <a:custGeom>
              <a:avLst/>
              <a:gdLst/>
              <a:ahLst/>
              <a:cxnLst/>
              <a:rect l="l" t="t" r="r" b="b"/>
              <a:pathLst>
                <a:path w="100" h="81" extrusionOk="0">
                  <a:moveTo>
                    <a:pt x="100" y="1"/>
                  </a:moveTo>
                  <a:lnTo>
                    <a:pt x="100" y="1"/>
                  </a:lnTo>
                  <a:cubicBezTo>
                    <a:pt x="0" y="60"/>
                    <a:pt x="0" y="80"/>
                    <a:pt x="60" y="80"/>
                  </a:cubicBezTo>
                  <a:cubicBezTo>
                    <a:pt x="80" y="80"/>
                    <a:pt x="80" y="41"/>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 name="Google Shape;1102;p3"/>
            <p:cNvSpPr/>
            <p:nvPr/>
          </p:nvSpPr>
          <p:spPr>
            <a:xfrm>
              <a:off x="1705600" y="3383150"/>
              <a:ext cx="4975" cy="13450"/>
            </a:xfrm>
            <a:custGeom>
              <a:avLst/>
              <a:gdLst/>
              <a:ahLst/>
              <a:cxnLst/>
              <a:rect l="l" t="t" r="r" b="b"/>
              <a:pathLst>
                <a:path w="199" h="538" extrusionOk="0">
                  <a:moveTo>
                    <a:pt x="0" y="1"/>
                  </a:moveTo>
                  <a:cubicBezTo>
                    <a:pt x="0" y="120"/>
                    <a:pt x="0" y="219"/>
                    <a:pt x="20" y="339"/>
                  </a:cubicBezTo>
                  <a:cubicBezTo>
                    <a:pt x="80" y="418"/>
                    <a:pt x="159" y="458"/>
                    <a:pt x="199" y="538"/>
                  </a:cubicBezTo>
                  <a:cubicBezTo>
                    <a:pt x="179" y="339"/>
                    <a:pt x="179" y="18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 name="Google Shape;1103;p3"/>
            <p:cNvSpPr/>
            <p:nvPr/>
          </p:nvSpPr>
          <p:spPr>
            <a:xfrm>
              <a:off x="1655850" y="4694825"/>
              <a:ext cx="24400" cy="13700"/>
            </a:xfrm>
            <a:custGeom>
              <a:avLst/>
              <a:gdLst/>
              <a:ahLst/>
              <a:cxnLst/>
              <a:rect l="l" t="t" r="r" b="b"/>
              <a:pathLst>
                <a:path w="976" h="548" extrusionOk="0">
                  <a:moveTo>
                    <a:pt x="488" y="1"/>
                  </a:moveTo>
                  <a:cubicBezTo>
                    <a:pt x="458" y="1"/>
                    <a:pt x="428" y="11"/>
                    <a:pt x="399" y="31"/>
                  </a:cubicBezTo>
                  <a:cubicBezTo>
                    <a:pt x="319" y="229"/>
                    <a:pt x="60" y="130"/>
                    <a:pt x="1" y="349"/>
                  </a:cubicBezTo>
                  <a:cubicBezTo>
                    <a:pt x="200" y="389"/>
                    <a:pt x="458" y="329"/>
                    <a:pt x="578" y="548"/>
                  </a:cubicBezTo>
                  <a:cubicBezTo>
                    <a:pt x="737" y="508"/>
                    <a:pt x="976" y="508"/>
                    <a:pt x="976" y="289"/>
                  </a:cubicBezTo>
                  <a:cubicBezTo>
                    <a:pt x="976" y="249"/>
                    <a:pt x="737" y="170"/>
                    <a:pt x="617" y="90"/>
                  </a:cubicBezTo>
                  <a:cubicBezTo>
                    <a:pt x="598" y="70"/>
                    <a:pt x="598" y="50"/>
                    <a:pt x="578" y="31"/>
                  </a:cubicBezTo>
                  <a:cubicBezTo>
                    <a:pt x="548" y="11"/>
                    <a:pt x="518" y="1"/>
                    <a:pt x="48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 name="Google Shape;1104;p3"/>
            <p:cNvSpPr/>
            <p:nvPr/>
          </p:nvSpPr>
          <p:spPr>
            <a:xfrm>
              <a:off x="2024375" y="4800300"/>
              <a:ext cx="87050" cy="24725"/>
            </a:xfrm>
            <a:custGeom>
              <a:avLst/>
              <a:gdLst/>
              <a:ahLst/>
              <a:cxnLst/>
              <a:rect l="l" t="t" r="r" b="b"/>
              <a:pathLst>
                <a:path w="3482" h="989" extrusionOk="0">
                  <a:moveTo>
                    <a:pt x="364" y="0"/>
                  </a:moveTo>
                  <a:cubicBezTo>
                    <a:pt x="279" y="0"/>
                    <a:pt x="202" y="29"/>
                    <a:pt x="140" y="108"/>
                  </a:cubicBezTo>
                  <a:cubicBezTo>
                    <a:pt x="0" y="228"/>
                    <a:pt x="159" y="387"/>
                    <a:pt x="279" y="447"/>
                  </a:cubicBezTo>
                  <a:cubicBezTo>
                    <a:pt x="279" y="486"/>
                    <a:pt x="299" y="526"/>
                    <a:pt x="299" y="586"/>
                  </a:cubicBezTo>
                  <a:cubicBezTo>
                    <a:pt x="358" y="685"/>
                    <a:pt x="438" y="745"/>
                    <a:pt x="537" y="785"/>
                  </a:cubicBezTo>
                  <a:cubicBezTo>
                    <a:pt x="1207" y="821"/>
                    <a:pt x="1860" y="989"/>
                    <a:pt x="2557" y="989"/>
                  </a:cubicBezTo>
                  <a:cubicBezTo>
                    <a:pt x="2626" y="989"/>
                    <a:pt x="2695" y="987"/>
                    <a:pt x="2765" y="984"/>
                  </a:cubicBezTo>
                  <a:cubicBezTo>
                    <a:pt x="2808" y="984"/>
                    <a:pt x="2852" y="984"/>
                    <a:pt x="2894" y="984"/>
                  </a:cubicBezTo>
                  <a:cubicBezTo>
                    <a:pt x="3109" y="984"/>
                    <a:pt x="3316" y="970"/>
                    <a:pt x="3481" y="805"/>
                  </a:cubicBezTo>
                  <a:cubicBezTo>
                    <a:pt x="3442" y="685"/>
                    <a:pt x="3362" y="586"/>
                    <a:pt x="3322" y="447"/>
                  </a:cubicBezTo>
                  <a:cubicBezTo>
                    <a:pt x="3253" y="367"/>
                    <a:pt x="3158" y="362"/>
                    <a:pt x="3059" y="362"/>
                  </a:cubicBezTo>
                  <a:cubicBezTo>
                    <a:pt x="3045" y="362"/>
                    <a:pt x="3030" y="362"/>
                    <a:pt x="3016" y="362"/>
                  </a:cubicBezTo>
                  <a:cubicBezTo>
                    <a:pt x="2930" y="362"/>
                    <a:pt x="2842" y="358"/>
                    <a:pt x="2765" y="307"/>
                  </a:cubicBezTo>
                  <a:cubicBezTo>
                    <a:pt x="2155" y="236"/>
                    <a:pt x="1529" y="83"/>
                    <a:pt x="901" y="83"/>
                  </a:cubicBezTo>
                  <a:cubicBezTo>
                    <a:pt x="833" y="83"/>
                    <a:pt x="765" y="85"/>
                    <a:pt x="697" y="88"/>
                  </a:cubicBezTo>
                  <a:cubicBezTo>
                    <a:pt x="586" y="44"/>
                    <a:pt x="470" y="0"/>
                    <a:pt x="36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 name="Google Shape;1105;p3"/>
            <p:cNvSpPr/>
            <p:nvPr/>
          </p:nvSpPr>
          <p:spPr>
            <a:xfrm>
              <a:off x="2018400" y="4798400"/>
              <a:ext cx="23400" cy="12575"/>
            </a:xfrm>
            <a:custGeom>
              <a:avLst/>
              <a:gdLst/>
              <a:ahLst/>
              <a:cxnLst/>
              <a:rect l="l" t="t" r="r" b="b"/>
              <a:pathLst>
                <a:path w="936" h="503" extrusionOk="0">
                  <a:moveTo>
                    <a:pt x="318" y="1"/>
                  </a:moveTo>
                  <a:cubicBezTo>
                    <a:pt x="213" y="1"/>
                    <a:pt x="107" y="5"/>
                    <a:pt x="1" y="5"/>
                  </a:cubicBezTo>
                  <a:cubicBezTo>
                    <a:pt x="80" y="164"/>
                    <a:pt x="180" y="304"/>
                    <a:pt x="180" y="503"/>
                  </a:cubicBezTo>
                  <a:lnTo>
                    <a:pt x="518" y="503"/>
                  </a:lnTo>
                  <a:cubicBezTo>
                    <a:pt x="319" y="5"/>
                    <a:pt x="737" y="204"/>
                    <a:pt x="936" y="125"/>
                  </a:cubicBezTo>
                  <a:cubicBezTo>
                    <a:pt x="737" y="19"/>
                    <a:pt x="529" y="1"/>
                    <a:pt x="3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 name="Google Shape;1106;p3"/>
            <p:cNvSpPr/>
            <p:nvPr/>
          </p:nvSpPr>
          <p:spPr>
            <a:xfrm>
              <a:off x="2094000" y="4806600"/>
              <a:ext cx="26875" cy="5875"/>
            </a:xfrm>
            <a:custGeom>
              <a:avLst/>
              <a:gdLst/>
              <a:ahLst/>
              <a:cxnLst/>
              <a:rect l="l" t="t" r="r" b="b"/>
              <a:pathLst>
                <a:path w="1075" h="235" extrusionOk="0">
                  <a:moveTo>
                    <a:pt x="399" y="1"/>
                  </a:moveTo>
                  <a:cubicBezTo>
                    <a:pt x="268" y="1"/>
                    <a:pt x="134" y="14"/>
                    <a:pt x="0" y="35"/>
                  </a:cubicBezTo>
                  <a:cubicBezTo>
                    <a:pt x="140" y="234"/>
                    <a:pt x="338" y="175"/>
                    <a:pt x="537" y="195"/>
                  </a:cubicBezTo>
                  <a:cubicBezTo>
                    <a:pt x="696" y="195"/>
                    <a:pt x="895" y="195"/>
                    <a:pt x="1074" y="175"/>
                  </a:cubicBezTo>
                  <a:cubicBezTo>
                    <a:pt x="869" y="46"/>
                    <a:pt x="638" y="1"/>
                    <a:pt x="3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 name="Google Shape;1107;p3"/>
            <p:cNvSpPr/>
            <p:nvPr/>
          </p:nvSpPr>
          <p:spPr>
            <a:xfrm>
              <a:off x="2004475" y="4798150"/>
              <a:ext cx="4500" cy="2250"/>
            </a:xfrm>
            <a:custGeom>
              <a:avLst/>
              <a:gdLst/>
              <a:ahLst/>
              <a:cxnLst/>
              <a:rect l="l" t="t" r="r" b="b"/>
              <a:pathLst>
                <a:path w="180" h="90" extrusionOk="0">
                  <a:moveTo>
                    <a:pt x="105" y="0"/>
                  </a:moveTo>
                  <a:cubicBezTo>
                    <a:pt x="75" y="0"/>
                    <a:pt x="40" y="5"/>
                    <a:pt x="1" y="15"/>
                  </a:cubicBezTo>
                  <a:cubicBezTo>
                    <a:pt x="30" y="65"/>
                    <a:pt x="65" y="90"/>
                    <a:pt x="98" y="90"/>
                  </a:cubicBezTo>
                  <a:cubicBezTo>
                    <a:pt x="130" y="90"/>
                    <a:pt x="160" y="65"/>
                    <a:pt x="180" y="15"/>
                  </a:cubicBezTo>
                  <a:cubicBezTo>
                    <a:pt x="160" y="5"/>
                    <a:pt x="135" y="0"/>
                    <a:pt x="10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 name="Google Shape;1108;p3"/>
            <p:cNvSpPr/>
            <p:nvPr/>
          </p:nvSpPr>
          <p:spPr>
            <a:xfrm>
              <a:off x="1994525" y="4795975"/>
              <a:ext cx="6500" cy="2075"/>
            </a:xfrm>
            <a:custGeom>
              <a:avLst/>
              <a:gdLst/>
              <a:ahLst/>
              <a:cxnLst/>
              <a:rect l="l" t="t" r="r" b="b"/>
              <a:pathLst>
                <a:path w="260" h="83" extrusionOk="0">
                  <a:moveTo>
                    <a:pt x="117" y="0"/>
                  </a:moveTo>
                  <a:cubicBezTo>
                    <a:pt x="77" y="0"/>
                    <a:pt x="39" y="25"/>
                    <a:pt x="1" y="82"/>
                  </a:cubicBezTo>
                  <a:lnTo>
                    <a:pt x="259" y="82"/>
                  </a:lnTo>
                  <a:cubicBezTo>
                    <a:pt x="207" y="30"/>
                    <a:pt x="161" y="0"/>
                    <a:pt x="1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 name="Google Shape;1109;p3"/>
            <p:cNvSpPr/>
            <p:nvPr/>
          </p:nvSpPr>
          <p:spPr>
            <a:xfrm>
              <a:off x="2085250" y="4822200"/>
              <a:ext cx="26175" cy="7675"/>
            </a:xfrm>
            <a:custGeom>
              <a:avLst/>
              <a:gdLst/>
              <a:ahLst/>
              <a:cxnLst/>
              <a:rect l="l" t="t" r="r" b="b"/>
              <a:pathLst>
                <a:path w="1047" h="307" extrusionOk="0">
                  <a:moveTo>
                    <a:pt x="755" y="0"/>
                  </a:moveTo>
                  <a:cubicBezTo>
                    <a:pt x="661" y="0"/>
                    <a:pt x="565" y="12"/>
                    <a:pt x="471" y="12"/>
                  </a:cubicBezTo>
                  <a:cubicBezTo>
                    <a:pt x="444" y="12"/>
                    <a:pt x="417" y="11"/>
                    <a:pt x="390" y="8"/>
                  </a:cubicBezTo>
                  <a:cubicBezTo>
                    <a:pt x="376" y="10"/>
                    <a:pt x="362" y="11"/>
                    <a:pt x="347" y="11"/>
                  </a:cubicBezTo>
                  <a:cubicBezTo>
                    <a:pt x="294" y="11"/>
                    <a:pt x="237" y="2"/>
                    <a:pt x="185" y="2"/>
                  </a:cubicBezTo>
                  <a:cubicBezTo>
                    <a:pt x="83" y="2"/>
                    <a:pt x="0" y="35"/>
                    <a:pt x="12" y="227"/>
                  </a:cubicBezTo>
                  <a:cubicBezTo>
                    <a:pt x="231" y="247"/>
                    <a:pt x="430" y="267"/>
                    <a:pt x="649" y="307"/>
                  </a:cubicBezTo>
                  <a:cubicBezTo>
                    <a:pt x="808" y="267"/>
                    <a:pt x="947" y="267"/>
                    <a:pt x="1027" y="128"/>
                  </a:cubicBezTo>
                  <a:lnTo>
                    <a:pt x="1046" y="68"/>
                  </a:lnTo>
                  <a:cubicBezTo>
                    <a:pt x="956" y="13"/>
                    <a:pt x="857" y="0"/>
                    <a:pt x="75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 name="Google Shape;1110;p3"/>
            <p:cNvSpPr/>
            <p:nvPr/>
          </p:nvSpPr>
          <p:spPr>
            <a:xfrm>
              <a:off x="2138750" y="4838500"/>
              <a:ext cx="23400" cy="4500"/>
            </a:xfrm>
            <a:custGeom>
              <a:avLst/>
              <a:gdLst/>
              <a:ahLst/>
              <a:cxnLst/>
              <a:rect l="l" t="t" r="r" b="b"/>
              <a:pathLst>
                <a:path w="936" h="180" extrusionOk="0">
                  <a:moveTo>
                    <a:pt x="311" y="0"/>
                  </a:moveTo>
                  <a:cubicBezTo>
                    <a:pt x="210" y="0"/>
                    <a:pt x="108" y="6"/>
                    <a:pt x="1" y="13"/>
                  </a:cubicBezTo>
                  <a:cubicBezTo>
                    <a:pt x="145" y="147"/>
                    <a:pt x="301" y="179"/>
                    <a:pt x="465" y="179"/>
                  </a:cubicBezTo>
                  <a:cubicBezTo>
                    <a:pt x="615" y="179"/>
                    <a:pt x="773" y="152"/>
                    <a:pt x="936" y="152"/>
                  </a:cubicBezTo>
                  <a:cubicBezTo>
                    <a:pt x="732" y="29"/>
                    <a:pt x="527" y="0"/>
                    <a:pt x="31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 name="Google Shape;1111;p3"/>
            <p:cNvSpPr/>
            <p:nvPr/>
          </p:nvSpPr>
          <p:spPr>
            <a:xfrm>
              <a:off x="2116375" y="4823075"/>
              <a:ext cx="4500" cy="2325"/>
            </a:xfrm>
            <a:custGeom>
              <a:avLst/>
              <a:gdLst/>
              <a:ahLst/>
              <a:cxnLst/>
              <a:rect l="l" t="t" r="r" b="b"/>
              <a:pathLst>
                <a:path w="180" h="93" extrusionOk="0">
                  <a:moveTo>
                    <a:pt x="101" y="0"/>
                  </a:moveTo>
                  <a:cubicBezTo>
                    <a:pt x="72" y="0"/>
                    <a:pt x="38" y="25"/>
                    <a:pt x="0" y="73"/>
                  </a:cubicBezTo>
                  <a:lnTo>
                    <a:pt x="80" y="93"/>
                  </a:lnTo>
                  <a:lnTo>
                    <a:pt x="179" y="93"/>
                  </a:lnTo>
                  <a:cubicBezTo>
                    <a:pt x="159" y="30"/>
                    <a:pt x="132" y="0"/>
                    <a:pt x="1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 name="Google Shape;1112;p3"/>
            <p:cNvSpPr/>
            <p:nvPr/>
          </p:nvSpPr>
          <p:spPr>
            <a:xfrm>
              <a:off x="2218325" y="4838300"/>
              <a:ext cx="5000" cy="3025"/>
            </a:xfrm>
            <a:custGeom>
              <a:avLst/>
              <a:gdLst/>
              <a:ahLst/>
              <a:cxnLst/>
              <a:rect l="l" t="t" r="r" b="b"/>
              <a:pathLst>
                <a:path w="200" h="121" extrusionOk="0">
                  <a:moveTo>
                    <a:pt x="1" y="1"/>
                  </a:moveTo>
                  <a:cubicBezTo>
                    <a:pt x="80" y="60"/>
                    <a:pt x="160" y="100"/>
                    <a:pt x="199" y="120"/>
                  </a:cubicBezTo>
                  <a:cubicBezTo>
                    <a:pt x="140" y="80"/>
                    <a:pt x="80" y="6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 name="Google Shape;1113;p3"/>
            <p:cNvSpPr/>
            <p:nvPr/>
          </p:nvSpPr>
          <p:spPr>
            <a:xfrm>
              <a:off x="2034325" y="4815925"/>
              <a:ext cx="61175" cy="12950"/>
            </a:xfrm>
            <a:custGeom>
              <a:avLst/>
              <a:gdLst/>
              <a:ahLst/>
              <a:cxnLst/>
              <a:rect l="l" t="t" r="r" b="b"/>
              <a:pathLst>
                <a:path w="2447" h="518" extrusionOk="0">
                  <a:moveTo>
                    <a:pt x="60" y="1"/>
                  </a:moveTo>
                  <a:cubicBezTo>
                    <a:pt x="0" y="80"/>
                    <a:pt x="0" y="120"/>
                    <a:pt x="40" y="199"/>
                  </a:cubicBezTo>
                  <a:cubicBezTo>
                    <a:pt x="159" y="279"/>
                    <a:pt x="299" y="259"/>
                    <a:pt x="438" y="359"/>
                  </a:cubicBezTo>
                  <a:cubicBezTo>
                    <a:pt x="460" y="391"/>
                    <a:pt x="488" y="406"/>
                    <a:pt x="518" y="406"/>
                  </a:cubicBezTo>
                  <a:cubicBezTo>
                    <a:pt x="543" y="406"/>
                    <a:pt x="570" y="396"/>
                    <a:pt x="597" y="379"/>
                  </a:cubicBezTo>
                  <a:cubicBezTo>
                    <a:pt x="663" y="365"/>
                    <a:pt x="729" y="359"/>
                    <a:pt x="795" y="359"/>
                  </a:cubicBezTo>
                  <a:cubicBezTo>
                    <a:pt x="1141" y="359"/>
                    <a:pt x="1488" y="517"/>
                    <a:pt x="1844" y="517"/>
                  </a:cubicBezTo>
                  <a:cubicBezTo>
                    <a:pt x="1912" y="517"/>
                    <a:pt x="1980" y="512"/>
                    <a:pt x="2049" y="498"/>
                  </a:cubicBezTo>
                  <a:cubicBezTo>
                    <a:pt x="2129" y="359"/>
                    <a:pt x="2268" y="359"/>
                    <a:pt x="2387" y="319"/>
                  </a:cubicBezTo>
                  <a:cubicBezTo>
                    <a:pt x="2427" y="319"/>
                    <a:pt x="2447" y="299"/>
                    <a:pt x="2427" y="259"/>
                  </a:cubicBezTo>
                  <a:cubicBezTo>
                    <a:pt x="2447" y="219"/>
                    <a:pt x="2387" y="199"/>
                    <a:pt x="2347" y="180"/>
                  </a:cubicBezTo>
                  <a:cubicBezTo>
                    <a:pt x="1592" y="120"/>
                    <a:pt x="836" y="60"/>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 name="Google Shape;1114;p3"/>
            <p:cNvSpPr/>
            <p:nvPr/>
          </p:nvSpPr>
          <p:spPr>
            <a:xfrm>
              <a:off x="2018400" y="4818225"/>
              <a:ext cx="26875" cy="7000"/>
            </a:xfrm>
            <a:custGeom>
              <a:avLst/>
              <a:gdLst/>
              <a:ahLst/>
              <a:cxnLst/>
              <a:rect l="l" t="t" r="r" b="b"/>
              <a:pathLst>
                <a:path w="1075" h="280" extrusionOk="0">
                  <a:moveTo>
                    <a:pt x="375" y="0"/>
                  </a:moveTo>
                  <a:cubicBezTo>
                    <a:pt x="252" y="0"/>
                    <a:pt x="126" y="26"/>
                    <a:pt x="1" y="68"/>
                  </a:cubicBezTo>
                  <a:lnTo>
                    <a:pt x="1" y="127"/>
                  </a:lnTo>
                  <a:cubicBezTo>
                    <a:pt x="153" y="251"/>
                    <a:pt x="323" y="279"/>
                    <a:pt x="499" y="279"/>
                  </a:cubicBezTo>
                  <a:cubicBezTo>
                    <a:pt x="645" y="279"/>
                    <a:pt x="795" y="260"/>
                    <a:pt x="940" y="260"/>
                  </a:cubicBezTo>
                  <a:cubicBezTo>
                    <a:pt x="986" y="260"/>
                    <a:pt x="1030" y="262"/>
                    <a:pt x="1075" y="267"/>
                  </a:cubicBezTo>
                  <a:cubicBezTo>
                    <a:pt x="975" y="107"/>
                    <a:pt x="816" y="107"/>
                    <a:pt x="697" y="68"/>
                  </a:cubicBezTo>
                  <a:cubicBezTo>
                    <a:pt x="593" y="21"/>
                    <a:pt x="486" y="0"/>
                    <a:pt x="3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 name="Google Shape;1115;p3"/>
            <p:cNvSpPr/>
            <p:nvPr/>
          </p:nvSpPr>
          <p:spPr>
            <a:xfrm>
              <a:off x="2045250" y="4824875"/>
              <a:ext cx="4000" cy="2325"/>
            </a:xfrm>
            <a:custGeom>
              <a:avLst/>
              <a:gdLst/>
              <a:ahLst/>
              <a:cxnLst/>
              <a:rect l="l" t="t" r="r" b="b"/>
              <a:pathLst>
                <a:path w="160" h="93" extrusionOk="0">
                  <a:moveTo>
                    <a:pt x="1" y="1"/>
                  </a:moveTo>
                  <a:cubicBezTo>
                    <a:pt x="22" y="63"/>
                    <a:pt x="48" y="93"/>
                    <a:pt x="77" y="93"/>
                  </a:cubicBezTo>
                  <a:cubicBezTo>
                    <a:pt x="103" y="93"/>
                    <a:pt x="131" y="68"/>
                    <a:pt x="160" y="21"/>
                  </a:cubicBezTo>
                  <a:cubicBezTo>
                    <a:pt x="120" y="1"/>
                    <a:pt x="41"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 name="Google Shape;1116;p3"/>
            <p:cNvSpPr/>
            <p:nvPr/>
          </p:nvSpPr>
          <p:spPr>
            <a:xfrm>
              <a:off x="1995525" y="4807100"/>
              <a:ext cx="8975" cy="3875"/>
            </a:xfrm>
            <a:custGeom>
              <a:avLst/>
              <a:gdLst/>
              <a:ahLst/>
              <a:cxnLst/>
              <a:rect l="l" t="t" r="r" b="b"/>
              <a:pathLst>
                <a:path w="359" h="155" extrusionOk="0">
                  <a:moveTo>
                    <a:pt x="104" y="1"/>
                  </a:moveTo>
                  <a:cubicBezTo>
                    <a:pt x="69" y="1"/>
                    <a:pt x="34" y="6"/>
                    <a:pt x="0" y="15"/>
                  </a:cubicBezTo>
                  <a:cubicBezTo>
                    <a:pt x="100" y="135"/>
                    <a:pt x="219" y="155"/>
                    <a:pt x="359" y="155"/>
                  </a:cubicBezTo>
                  <a:cubicBezTo>
                    <a:pt x="313" y="49"/>
                    <a:pt x="211" y="1"/>
                    <a:pt x="10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 name="Google Shape;1117;p3"/>
            <p:cNvSpPr/>
            <p:nvPr/>
          </p:nvSpPr>
          <p:spPr>
            <a:xfrm>
              <a:off x="2018400" y="4814925"/>
              <a:ext cx="17425" cy="5825"/>
            </a:xfrm>
            <a:custGeom>
              <a:avLst/>
              <a:gdLst/>
              <a:ahLst/>
              <a:cxnLst/>
              <a:rect l="l" t="t" r="r" b="b"/>
              <a:pathLst>
                <a:path w="697" h="233" extrusionOk="0">
                  <a:moveTo>
                    <a:pt x="538" y="1"/>
                  </a:moveTo>
                  <a:cubicBezTo>
                    <a:pt x="339" y="21"/>
                    <a:pt x="140" y="1"/>
                    <a:pt x="1" y="160"/>
                  </a:cubicBezTo>
                  <a:cubicBezTo>
                    <a:pt x="118" y="213"/>
                    <a:pt x="247" y="232"/>
                    <a:pt x="375" y="232"/>
                  </a:cubicBezTo>
                  <a:cubicBezTo>
                    <a:pt x="485" y="232"/>
                    <a:pt x="595" y="218"/>
                    <a:pt x="697" y="200"/>
                  </a:cubicBezTo>
                  <a:lnTo>
                    <a:pt x="697" y="60"/>
                  </a:lnTo>
                  <a:lnTo>
                    <a:pt x="538"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 name="Google Shape;1118;p3"/>
            <p:cNvSpPr/>
            <p:nvPr/>
          </p:nvSpPr>
          <p:spPr>
            <a:xfrm>
              <a:off x="2310325" y="4824625"/>
              <a:ext cx="32350" cy="32050"/>
            </a:xfrm>
            <a:custGeom>
              <a:avLst/>
              <a:gdLst/>
              <a:ahLst/>
              <a:cxnLst/>
              <a:rect l="l" t="t" r="r" b="b"/>
              <a:pathLst>
                <a:path w="1294" h="1282" extrusionOk="0">
                  <a:moveTo>
                    <a:pt x="822" y="0"/>
                  </a:moveTo>
                  <a:cubicBezTo>
                    <a:pt x="574" y="0"/>
                    <a:pt x="423" y="205"/>
                    <a:pt x="259" y="369"/>
                  </a:cubicBezTo>
                  <a:cubicBezTo>
                    <a:pt x="180" y="448"/>
                    <a:pt x="80" y="468"/>
                    <a:pt x="40" y="568"/>
                  </a:cubicBezTo>
                  <a:cubicBezTo>
                    <a:pt x="1" y="627"/>
                    <a:pt x="1" y="687"/>
                    <a:pt x="60" y="747"/>
                  </a:cubicBezTo>
                  <a:cubicBezTo>
                    <a:pt x="200" y="826"/>
                    <a:pt x="1" y="846"/>
                    <a:pt x="40" y="906"/>
                  </a:cubicBezTo>
                  <a:cubicBezTo>
                    <a:pt x="40" y="965"/>
                    <a:pt x="60" y="1025"/>
                    <a:pt x="100" y="1065"/>
                  </a:cubicBezTo>
                  <a:cubicBezTo>
                    <a:pt x="107" y="1065"/>
                    <a:pt x="114" y="1064"/>
                    <a:pt x="120" y="1064"/>
                  </a:cubicBezTo>
                  <a:cubicBezTo>
                    <a:pt x="354" y="1064"/>
                    <a:pt x="580" y="1282"/>
                    <a:pt x="808" y="1282"/>
                  </a:cubicBezTo>
                  <a:cubicBezTo>
                    <a:pt x="922" y="1282"/>
                    <a:pt x="1037" y="1227"/>
                    <a:pt x="1154" y="1065"/>
                  </a:cubicBezTo>
                  <a:cubicBezTo>
                    <a:pt x="1194" y="1065"/>
                    <a:pt x="1254" y="1045"/>
                    <a:pt x="1294" y="1025"/>
                  </a:cubicBezTo>
                  <a:cubicBezTo>
                    <a:pt x="1254" y="926"/>
                    <a:pt x="1234" y="826"/>
                    <a:pt x="1154" y="727"/>
                  </a:cubicBezTo>
                  <a:cubicBezTo>
                    <a:pt x="796" y="548"/>
                    <a:pt x="1294" y="210"/>
                    <a:pt x="995" y="31"/>
                  </a:cubicBezTo>
                  <a:cubicBezTo>
                    <a:pt x="932" y="10"/>
                    <a:pt x="875" y="0"/>
                    <a:pt x="82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 name="Google Shape;1119;p3"/>
            <p:cNvSpPr/>
            <p:nvPr/>
          </p:nvSpPr>
          <p:spPr>
            <a:xfrm>
              <a:off x="2339175" y="4787575"/>
              <a:ext cx="18425" cy="39050"/>
            </a:xfrm>
            <a:custGeom>
              <a:avLst/>
              <a:gdLst/>
              <a:ahLst/>
              <a:cxnLst/>
              <a:rect l="l" t="t" r="r" b="b"/>
              <a:pathLst>
                <a:path w="737" h="1562" extrusionOk="0">
                  <a:moveTo>
                    <a:pt x="508" y="1"/>
                  </a:moveTo>
                  <a:cubicBezTo>
                    <a:pt x="482" y="1"/>
                    <a:pt x="453" y="7"/>
                    <a:pt x="418" y="21"/>
                  </a:cubicBezTo>
                  <a:cubicBezTo>
                    <a:pt x="339" y="40"/>
                    <a:pt x="299" y="40"/>
                    <a:pt x="219" y="40"/>
                  </a:cubicBezTo>
                  <a:cubicBezTo>
                    <a:pt x="100" y="239"/>
                    <a:pt x="0" y="438"/>
                    <a:pt x="140" y="677"/>
                  </a:cubicBezTo>
                  <a:cubicBezTo>
                    <a:pt x="239" y="916"/>
                    <a:pt x="378" y="1174"/>
                    <a:pt x="159" y="1433"/>
                  </a:cubicBezTo>
                  <a:cubicBezTo>
                    <a:pt x="226" y="1522"/>
                    <a:pt x="293" y="1561"/>
                    <a:pt x="363" y="1561"/>
                  </a:cubicBezTo>
                  <a:cubicBezTo>
                    <a:pt x="418" y="1561"/>
                    <a:pt x="476" y="1537"/>
                    <a:pt x="537" y="1493"/>
                  </a:cubicBezTo>
                  <a:cubicBezTo>
                    <a:pt x="537" y="1333"/>
                    <a:pt x="597" y="1174"/>
                    <a:pt x="736" y="1115"/>
                  </a:cubicBezTo>
                  <a:cubicBezTo>
                    <a:pt x="736" y="816"/>
                    <a:pt x="716" y="538"/>
                    <a:pt x="736" y="220"/>
                  </a:cubicBezTo>
                  <a:cubicBezTo>
                    <a:pt x="671" y="137"/>
                    <a:pt x="632" y="1"/>
                    <a:pt x="50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 name="Google Shape;1120;p3"/>
            <p:cNvSpPr/>
            <p:nvPr/>
          </p:nvSpPr>
          <p:spPr>
            <a:xfrm>
              <a:off x="2325250" y="4823375"/>
              <a:ext cx="28375" cy="19425"/>
            </a:xfrm>
            <a:custGeom>
              <a:avLst/>
              <a:gdLst/>
              <a:ahLst/>
              <a:cxnLst/>
              <a:rect l="l" t="t" r="r" b="b"/>
              <a:pathLst>
                <a:path w="1135" h="777" extrusionOk="0">
                  <a:moveTo>
                    <a:pt x="736" y="1"/>
                  </a:moveTo>
                  <a:cubicBezTo>
                    <a:pt x="637" y="21"/>
                    <a:pt x="498" y="61"/>
                    <a:pt x="378" y="81"/>
                  </a:cubicBezTo>
                  <a:cubicBezTo>
                    <a:pt x="378" y="180"/>
                    <a:pt x="398" y="319"/>
                    <a:pt x="339" y="399"/>
                  </a:cubicBezTo>
                  <a:cubicBezTo>
                    <a:pt x="0" y="777"/>
                    <a:pt x="299" y="757"/>
                    <a:pt x="557" y="777"/>
                  </a:cubicBezTo>
                  <a:cubicBezTo>
                    <a:pt x="657" y="458"/>
                    <a:pt x="1134" y="419"/>
                    <a:pt x="1094" y="61"/>
                  </a:cubicBezTo>
                  <a:cubicBezTo>
                    <a:pt x="975" y="21"/>
                    <a:pt x="856" y="21"/>
                    <a:pt x="73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 name="Google Shape;1121;p3"/>
            <p:cNvSpPr/>
            <p:nvPr/>
          </p:nvSpPr>
          <p:spPr>
            <a:xfrm>
              <a:off x="2292425" y="4832825"/>
              <a:ext cx="24400" cy="16325"/>
            </a:xfrm>
            <a:custGeom>
              <a:avLst/>
              <a:gdLst/>
              <a:ahLst/>
              <a:cxnLst/>
              <a:rect l="l" t="t" r="r" b="b"/>
              <a:pathLst>
                <a:path w="976" h="653" extrusionOk="0">
                  <a:moveTo>
                    <a:pt x="458" y="1"/>
                  </a:moveTo>
                  <a:cubicBezTo>
                    <a:pt x="0" y="80"/>
                    <a:pt x="199" y="319"/>
                    <a:pt x="279" y="538"/>
                  </a:cubicBezTo>
                  <a:cubicBezTo>
                    <a:pt x="360" y="619"/>
                    <a:pt x="433" y="652"/>
                    <a:pt x="497" y="652"/>
                  </a:cubicBezTo>
                  <a:cubicBezTo>
                    <a:pt x="622" y="652"/>
                    <a:pt x="718" y="530"/>
                    <a:pt x="796" y="399"/>
                  </a:cubicBezTo>
                  <a:cubicBezTo>
                    <a:pt x="856" y="299"/>
                    <a:pt x="916" y="180"/>
                    <a:pt x="975" y="41"/>
                  </a:cubicBezTo>
                  <a:cubicBezTo>
                    <a:pt x="956" y="34"/>
                    <a:pt x="936" y="31"/>
                    <a:pt x="917" y="31"/>
                  </a:cubicBezTo>
                  <a:cubicBezTo>
                    <a:pt x="816" y="31"/>
                    <a:pt x="716" y="104"/>
                    <a:pt x="621" y="104"/>
                  </a:cubicBezTo>
                  <a:cubicBezTo>
                    <a:pt x="565" y="104"/>
                    <a:pt x="510" y="79"/>
                    <a:pt x="4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 name="Google Shape;1122;p3"/>
            <p:cNvSpPr/>
            <p:nvPr/>
          </p:nvSpPr>
          <p:spPr>
            <a:xfrm>
              <a:off x="2293925" y="4825375"/>
              <a:ext cx="10450" cy="21900"/>
            </a:xfrm>
            <a:custGeom>
              <a:avLst/>
              <a:gdLst/>
              <a:ahLst/>
              <a:cxnLst/>
              <a:rect l="l" t="t" r="r" b="b"/>
              <a:pathLst>
                <a:path w="418" h="876" extrusionOk="0">
                  <a:moveTo>
                    <a:pt x="219" y="1"/>
                  </a:moveTo>
                  <a:cubicBezTo>
                    <a:pt x="139" y="100"/>
                    <a:pt x="100" y="219"/>
                    <a:pt x="20" y="319"/>
                  </a:cubicBezTo>
                  <a:cubicBezTo>
                    <a:pt x="40" y="518"/>
                    <a:pt x="0" y="737"/>
                    <a:pt x="219" y="876"/>
                  </a:cubicBezTo>
                  <a:cubicBezTo>
                    <a:pt x="219" y="677"/>
                    <a:pt x="199" y="438"/>
                    <a:pt x="398" y="319"/>
                  </a:cubicBezTo>
                  <a:cubicBezTo>
                    <a:pt x="418" y="279"/>
                    <a:pt x="418" y="219"/>
                    <a:pt x="418" y="180"/>
                  </a:cubicBezTo>
                  <a:cubicBezTo>
                    <a:pt x="338" y="120"/>
                    <a:pt x="299" y="4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 name="Google Shape;1123;p3"/>
            <p:cNvSpPr/>
            <p:nvPr/>
          </p:nvSpPr>
          <p:spPr>
            <a:xfrm>
              <a:off x="2272525" y="4833800"/>
              <a:ext cx="11975" cy="5025"/>
            </a:xfrm>
            <a:custGeom>
              <a:avLst/>
              <a:gdLst/>
              <a:ahLst/>
              <a:cxnLst/>
              <a:rect l="l" t="t" r="r" b="b"/>
              <a:pathLst>
                <a:path w="479" h="201" extrusionOk="0">
                  <a:moveTo>
                    <a:pt x="222" y="1"/>
                  </a:moveTo>
                  <a:cubicBezTo>
                    <a:pt x="140" y="1"/>
                    <a:pt x="66" y="49"/>
                    <a:pt x="1" y="141"/>
                  </a:cubicBezTo>
                  <a:cubicBezTo>
                    <a:pt x="100" y="161"/>
                    <a:pt x="220" y="181"/>
                    <a:pt x="319" y="201"/>
                  </a:cubicBezTo>
                  <a:cubicBezTo>
                    <a:pt x="399" y="161"/>
                    <a:pt x="478" y="81"/>
                    <a:pt x="359" y="41"/>
                  </a:cubicBezTo>
                  <a:cubicBezTo>
                    <a:pt x="311" y="14"/>
                    <a:pt x="266" y="1"/>
                    <a:pt x="22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 name="Google Shape;1124;p3"/>
            <p:cNvSpPr/>
            <p:nvPr/>
          </p:nvSpPr>
          <p:spPr>
            <a:xfrm>
              <a:off x="2254625" y="4829725"/>
              <a:ext cx="9975" cy="4125"/>
            </a:xfrm>
            <a:custGeom>
              <a:avLst/>
              <a:gdLst/>
              <a:ahLst/>
              <a:cxnLst/>
              <a:rect l="l" t="t" r="r" b="b"/>
              <a:pathLst>
                <a:path w="399" h="165" extrusionOk="0">
                  <a:moveTo>
                    <a:pt x="295" y="1"/>
                  </a:moveTo>
                  <a:cubicBezTo>
                    <a:pt x="264" y="1"/>
                    <a:pt x="230" y="10"/>
                    <a:pt x="200" y="25"/>
                  </a:cubicBezTo>
                  <a:cubicBezTo>
                    <a:pt x="120" y="45"/>
                    <a:pt x="80" y="125"/>
                    <a:pt x="1" y="165"/>
                  </a:cubicBezTo>
                  <a:cubicBezTo>
                    <a:pt x="40" y="155"/>
                    <a:pt x="85" y="155"/>
                    <a:pt x="127" y="155"/>
                  </a:cubicBezTo>
                  <a:cubicBezTo>
                    <a:pt x="170" y="155"/>
                    <a:pt x="209" y="155"/>
                    <a:pt x="239" y="145"/>
                  </a:cubicBezTo>
                  <a:cubicBezTo>
                    <a:pt x="299" y="145"/>
                    <a:pt x="398" y="85"/>
                    <a:pt x="398" y="85"/>
                  </a:cubicBezTo>
                  <a:cubicBezTo>
                    <a:pt x="386" y="24"/>
                    <a:pt x="344" y="1"/>
                    <a:pt x="29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 name="Google Shape;1125;p3"/>
            <p:cNvSpPr/>
            <p:nvPr/>
          </p:nvSpPr>
          <p:spPr>
            <a:xfrm>
              <a:off x="1688175" y="4748775"/>
              <a:ext cx="25900" cy="7250"/>
            </a:xfrm>
            <a:custGeom>
              <a:avLst/>
              <a:gdLst/>
              <a:ahLst/>
              <a:cxnLst/>
              <a:rect l="l" t="t" r="r" b="b"/>
              <a:pathLst>
                <a:path w="1036" h="290" extrusionOk="0">
                  <a:moveTo>
                    <a:pt x="612" y="1"/>
                  </a:moveTo>
                  <a:cubicBezTo>
                    <a:pt x="413" y="1"/>
                    <a:pt x="210" y="87"/>
                    <a:pt x="1" y="180"/>
                  </a:cubicBezTo>
                  <a:cubicBezTo>
                    <a:pt x="98" y="261"/>
                    <a:pt x="194" y="289"/>
                    <a:pt x="289" y="289"/>
                  </a:cubicBezTo>
                  <a:cubicBezTo>
                    <a:pt x="504" y="289"/>
                    <a:pt x="714" y="145"/>
                    <a:pt x="923" y="145"/>
                  </a:cubicBezTo>
                  <a:cubicBezTo>
                    <a:pt x="960" y="145"/>
                    <a:pt x="998" y="149"/>
                    <a:pt x="1035" y="160"/>
                  </a:cubicBezTo>
                  <a:cubicBezTo>
                    <a:pt x="895" y="44"/>
                    <a:pt x="754" y="1"/>
                    <a:pt x="61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 name="Google Shape;1126;p3"/>
            <p:cNvSpPr/>
            <p:nvPr/>
          </p:nvSpPr>
          <p:spPr>
            <a:xfrm>
              <a:off x="1683200" y="4748800"/>
              <a:ext cx="5000" cy="4000"/>
            </a:xfrm>
            <a:custGeom>
              <a:avLst/>
              <a:gdLst/>
              <a:ahLst/>
              <a:cxnLst/>
              <a:rect l="l" t="t" r="r" b="b"/>
              <a:pathLst>
                <a:path w="200" h="160" extrusionOk="0">
                  <a:moveTo>
                    <a:pt x="1" y="0"/>
                  </a:moveTo>
                  <a:lnTo>
                    <a:pt x="1" y="0"/>
                  </a:lnTo>
                  <a:cubicBezTo>
                    <a:pt x="61" y="60"/>
                    <a:pt x="120" y="100"/>
                    <a:pt x="200" y="159"/>
                  </a:cubicBezTo>
                  <a:cubicBezTo>
                    <a:pt x="120" y="100"/>
                    <a:pt x="80"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 name="Google Shape;1127;p3"/>
            <p:cNvSpPr/>
            <p:nvPr/>
          </p:nvSpPr>
          <p:spPr>
            <a:xfrm>
              <a:off x="1771725" y="4758650"/>
              <a:ext cx="5500" cy="4825"/>
            </a:xfrm>
            <a:custGeom>
              <a:avLst/>
              <a:gdLst/>
              <a:ahLst/>
              <a:cxnLst/>
              <a:rect l="l" t="t" r="r" b="b"/>
              <a:pathLst>
                <a:path w="220" h="193" extrusionOk="0">
                  <a:moveTo>
                    <a:pt x="80" y="1"/>
                  </a:moveTo>
                  <a:cubicBezTo>
                    <a:pt x="58" y="1"/>
                    <a:pt x="32" y="8"/>
                    <a:pt x="1" y="24"/>
                  </a:cubicBezTo>
                  <a:cubicBezTo>
                    <a:pt x="1" y="24"/>
                    <a:pt x="21" y="103"/>
                    <a:pt x="41" y="163"/>
                  </a:cubicBezTo>
                  <a:cubicBezTo>
                    <a:pt x="70" y="183"/>
                    <a:pt x="95" y="193"/>
                    <a:pt x="123" y="193"/>
                  </a:cubicBezTo>
                  <a:cubicBezTo>
                    <a:pt x="150" y="193"/>
                    <a:pt x="180" y="183"/>
                    <a:pt x="220" y="163"/>
                  </a:cubicBezTo>
                  <a:cubicBezTo>
                    <a:pt x="176" y="60"/>
                    <a:pt x="142" y="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 name="Google Shape;1128;p3"/>
            <p:cNvSpPr/>
            <p:nvPr/>
          </p:nvSpPr>
          <p:spPr>
            <a:xfrm>
              <a:off x="1759300" y="4762725"/>
              <a:ext cx="1525" cy="1750"/>
            </a:xfrm>
            <a:custGeom>
              <a:avLst/>
              <a:gdLst/>
              <a:ahLst/>
              <a:cxnLst/>
              <a:rect l="l" t="t" r="r" b="b"/>
              <a:pathLst>
                <a:path w="61" h="70" extrusionOk="0">
                  <a:moveTo>
                    <a:pt x="0" y="0"/>
                  </a:moveTo>
                  <a:cubicBezTo>
                    <a:pt x="26" y="39"/>
                    <a:pt x="44" y="69"/>
                    <a:pt x="53" y="69"/>
                  </a:cubicBezTo>
                  <a:cubicBezTo>
                    <a:pt x="58" y="69"/>
                    <a:pt x="60" y="61"/>
                    <a:pt x="60" y="40"/>
                  </a:cubicBezTo>
                  <a:cubicBezTo>
                    <a:pt x="60" y="20"/>
                    <a:pt x="20" y="2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 name="Google Shape;1129;p3"/>
            <p:cNvSpPr/>
            <p:nvPr/>
          </p:nvSpPr>
          <p:spPr>
            <a:xfrm>
              <a:off x="1772225" y="4762725"/>
              <a:ext cx="5000" cy="4500"/>
            </a:xfrm>
            <a:custGeom>
              <a:avLst/>
              <a:gdLst/>
              <a:ahLst/>
              <a:cxnLst/>
              <a:rect l="l" t="t" r="r" b="b"/>
              <a:pathLst>
                <a:path w="200" h="180" extrusionOk="0">
                  <a:moveTo>
                    <a:pt x="21" y="0"/>
                  </a:moveTo>
                  <a:cubicBezTo>
                    <a:pt x="1" y="40"/>
                    <a:pt x="1" y="119"/>
                    <a:pt x="1" y="179"/>
                  </a:cubicBezTo>
                  <a:cubicBezTo>
                    <a:pt x="60" y="139"/>
                    <a:pt x="120" y="6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 name="Google Shape;1130;p3"/>
            <p:cNvSpPr/>
            <p:nvPr/>
          </p:nvSpPr>
          <p:spPr>
            <a:xfrm>
              <a:off x="1808025" y="4074300"/>
              <a:ext cx="208400" cy="50375"/>
            </a:xfrm>
            <a:custGeom>
              <a:avLst/>
              <a:gdLst/>
              <a:ahLst/>
              <a:cxnLst/>
              <a:rect l="l" t="t" r="r" b="b"/>
              <a:pathLst>
                <a:path w="8336" h="2015" extrusionOk="0">
                  <a:moveTo>
                    <a:pt x="247" y="1"/>
                  </a:moveTo>
                  <a:cubicBezTo>
                    <a:pt x="135" y="1"/>
                    <a:pt x="90" y="55"/>
                    <a:pt x="1" y="165"/>
                  </a:cubicBezTo>
                  <a:lnTo>
                    <a:pt x="41" y="204"/>
                  </a:lnTo>
                  <a:cubicBezTo>
                    <a:pt x="81" y="264"/>
                    <a:pt x="100" y="304"/>
                    <a:pt x="180" y="324"/>
                  </a:cubicBezTo>
                  <a:cubicBezTo>
                    <a:pt x="200" y="403"/>
                    <a:pt x="240" y="423"/>
                    <a:pt x="299" y="423"/>
                  </a:cubicBezTo>
                  <a:cubicBezTo>
                    <a:pt x="458" y="463"/>
                    <a:pt x="638" y="443"/>
                    <a:pt x="737" y="563"/>
                  </a:cubicBezTo>
                  <a:cubicBezTo>
                    <a:pt x="836" y="662"/>
                    <a:pt x="976" y="642"/>
                    <a:pt x="1075" y="722"/>
                  </a:cubicBezTo>
                  <a:lnTo>
                    <a:pt x="1155" y="761"/>
                  </a:lnTo>
                  <a:lnTo>
                    <a:pt x="1234" y="761"/>
                  </a:lnTo>
                  <a:cubicBezTo>
                    <a:pt x="1304" y="831"/>
                    <a:pt x="1393" y="831"/>
                    <a:pt x="1488" y="831"/>
                  </a:cubicBezTo>
                  <a:cubicBezTo>
                    <a:pt x="1582" y="831"/>
                    <a:pt x="1682" y="831"/>
                    <a:pt x="1771" y="901"/>
                  </a:cubicBezTo>
                  <a:cubicBezTo>
                    <a:pt x="1871" y="921"/>
                    <a:pt x="1970" y="921"/>
                    <a:pt x="2070" y="940"/>
                  </a:cubicBezTo>
                  <a:cubicBezTo>
                    <a:pt x="2149" y="960"/>
                    <a:pt x="2229" y="1020"/>
                    <a:pt x="2289" y="1060"/>
                  </a:cubicBezTo>
                  <a:cubicBezTo>
                    <a:pt x="2368" y="1100"/>
                    <a:pt x="2428" y="1100"/>
                    <a:pt x="2468" y="1120"/>
                  </a:cubicBezTo>
                  <a:cubicBezTo>
                    <a:pt x="2567" y="1199"/>
                    <a:pt x="2726" y="1159"/>
                    <a:pt x="2846" y="1239"/>
                  </a:cubicBezTo>
                  <a:cubicBezTo>
                    <a:pt x="2952" y="1292"/>
                    <a:pt x="3058" y="1310"/>
                    <a:pt x="3170" y="1310"/>
                  </a:cubicBezTo>
                  <a:cubicBezTo>
                    <a:pt x="3226" y="1310"/>
                    <a:pt x="3283" y="1305"/>
                    <a:pt x="3343" y="1299"/>
                  </a:cubicBezTo>
                  <a:cubicBezTo>
                    <a:pt x="3462" y="1338"/>
                    <a:pt x="3621" y="1318"/>
                    <a:pt x="3741" y="1418"/>
                  </a:cubicBezTo>
                  <a:cubicBezTo>
                    <a:pt x="5133" y="1816"/>
                    <a:pt x="6605" y="1935"/>
                    <a:pt x="8038" y="2015"/>
                  </a:cubicBezTo>
                  <a:cubicBezTo>
                    <a:pt x="8217" y="1895"/>
                    <a:pt x="8336" y="1756"/>
                    <a:pt x="8197" y="1577"/>
                  </a:cubicBezTo>
                  <a:cubicBezTo>
                    <a:pt x="8103" y="1551"/>
                    <a:pt x="8008" y="1544"/>
                    <a:pt x="7913" y="1544"/>
                  </a:cubicBezTo>
                  <a:cubicBezTo>
                    <a:pt x="7804" y="1544"/>
                    <a:pt x="7695" y="1553"/>
                    <a:pt x="7589" y="1553"/>
                  </a:cubicBezTo>
                  <a:cubicBezTo>
                    <a:pt x="7433" y="1553"/>
                    <a:pt x="7282" y="1534"/>
                    <a:pt x="7142" y="1438"/>
                  </a:cubicBezTo>
                  <a:cubicBezTo>
                    <a:pt x="6426" y="1219"/>
                    <a:pt x="5650" y="1299"/>
                    <a:pt x="4914" y="1239"/>
                  </a:cubicBezTo>
                  <a:cubicBezTo>
                    <a:pt x="4258" y="1139"/>
                    <a:pt x="3661" y="901"/>
                    <a:pt x="3045" y="722"/>
                  </a:cubicBezTo>
                  <a:cubicBezTo>
                    <a:pt x="2567" y="602"/>
                    <a:pt x="2050" y="642"/>
                    <a:pt x="1592" y="364"/>
                  </a:cubicBezTo>
                  <a:cubicBezTo>
                    <a:pt x="1581" y="340"/>
                    <a:pt x="1569" y="331"/>
                    <a:pt x="1549" y="331"/>
                  </a:cubicBezTo>
                  <a:cubicBezTo>
                    <a:pt x="1536" y="331"/>
                    <a:pt x="1518" y="335"/>
                    <a:pt x="1493" y="344"/>
                  </a:cubicBezTo>
                  <a:cubicBezTo>
                    <a:pt x="1334" y="224"/>
                    <a:pt x="1075" y="344"/>
                    <a:pt x="896" y="165"/>
                  </a:cubicBezTo>
                  <a:cubicBezTo>
                    <a:pt x="538" y="55"/>
                    <a:pt x="359" y="1"/>
                    <a:pt x="24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 name="Google Shape;1131;p3"/>
            <p:cNvSpPr/>
            <p:nvPr/>
          </p:nvSpPr>
          <p:spPr>
            <a:xfrm>
              <a:off x="1985575" y="4432275"/>
              <a:ext cx="183550" cy="35550"/>
            </a:xfrm>
            <a:custGeom>
              <a:avLst/>
              <a:gdLst/>
              <a:ahLst/>
              <a:cxnLst/>
              <a:rect l="l" t="t" r="r" b="b"/>
              <a:pathLst>
                <a:path w="7342" h="1422" extrusionOk="0">
                  <a:moveTo>
                    <a:pt x="802" y="0"/>
                  </a:moveTo>
                  <a:cubicBezTo>
                    <a:pt x="732" y="0"/>
                    <a:pt x="617" y="74"/>
                    <a:pt x="558" y="149"/>
                  </a:cubicBezTo>
                  <a:cubicBezTo>
                    <a:pt x="516" y="258"/>
                    <a:pt x="434" y="271"/>
                    <a:pt x="344" y="271"/>
                  </a:cubicBezTo>
                  <a:cubicBezTo>
                    <a:pt x="315" y="271"/>
                    <a:pt x="285" y="270"/>
                    <a:pt x="255" y="270"/>
                  </a:cubicBezTo>
                  <a:cubicBezTo>
                    <a:pt x="158" y="270"/>
                    <a:pt x="62" y="284"/>
                    <a:pt x="1" y="407"/>
                  </a:cubicBezTo>
                  <a:cubicBezTo>
                    <a:pt x="100" y="507"/>
                    <a:pt x="239" y="507"/>
                    <a:pt x="379" y="546"/>
                  </a:cubicBezTo>
                  <a:cubicBezTo>
                    <a:pt x="1115" y="765"/>
                    <a:pt x="1851" y="666"/>
                    <a:pt x="2587" y="825"/>
                  </a:cubicBezTo>
                  <a:cubicBezTo>
                    <a:pt x="3323" y="964"/>
                    <a:pt x="4099" y="964"/>
                    <a:pt x="4835" y="1044"/>
                  </a:cubicBezTo>
                  <a:cubicBezTo>
                    <a:pt x="5471" y="1103"/>
                    <a:pt x="6088" y="1103"/>
                    <a:pt x="6625" y="1422"/>
                  </a:cubicBezTo>
                  <a:cubicBezTo>
                    <a:pt x="6682" y="1370"/>
                    <a:pt x="6744" y="1355"/>
                    <a:pt x="6808" y="1355"/>
                  </a:cubicBezTo>
                  <a:cubicBezTo>
                    <a:pt x="6903" y="1355"/>
                    <a:pt x="7003" y="1389"/>
                    <a:pt x="7098" y="1389"/>
                  </a:cubicBezTo>
                  <a:cubicBezTo>
                    <a:pt x="7162" y="1389"/>
                    <a:pt x="7224" y="1374"/>
                    <a:pt x="7281" y="1322"/>
                  </a:cubicBezTo>
                  <a:cubicBezTo>
                    <a:pt x="7301" y="1282"/>
                    <a:pt x="7321" y="1243"/>
                    <a:pt x="7341" y="1223"/>
                  </a:cubicBezTo>
                  <a:cubicBezTo>
                    <a:pt x="7261" y="1163"/>
                    <a:pt x="7162" y="1103"/>
                    <a:pt x="7063" y="1064"/>
                  </a:cubicBezTo>
                  <a:cubicBezTo>
                    <a:pt x="6227" y="904"/>
                    <a:pt x="5392" y="765"/>
                    <a:pt x="4576" y="566"/>
                  </a:cubicBezTo>
                  <a:cubicBezTo>
                    <a:pt x="3701" y="347"/>
                    <a:pt x="2845" y="248"/>
                    <a:pt x="1990" y="248"/>
                  </a:cubicBezTo>
                  <a:cubicBezTo>
                    <a:pt x="1816" y="248"/>
                    <a:pt x="1642" y="275"/>
                    <a:pt x="1473" y="275"/>
                  </a:cubicBezTo>
                  <a:cubicBezTo>
                    <a:pt x="1255" y="275"/>
                    <a:pt x="1046" y="231"/>
                    <a:pt x="856" y="29"/>
                  </a:cubicBezTo>
                  <a:cubicBezTo>
                    <a:pt x="846" y="9"/>
                    <a:pt x="827" y="0"/>
                    <a:pt x="80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 name="Google Shape;1132;p3"/>
            <p:cNvSpPr/>
            <p:nvPr/>
          </p:nvSpPr>
          <p:spPr>
            <a:xfrm>
              <a:off x="1929375" y="4325075"/>
              <a:ext cx="146250" cy="34350"/>
            </a:xfrm>
            <a:custGeom>
              <a:avLst/>
              <a:gdLst/>
              <a:ahLst/>
              <a:cxnLst/>
              <a:rect l="l" t="t" r="r" b="b"/>
              <a:pathLst>
                <a:path w="5850" h="1374" extrusionOk="0">
                  <a:moveTo>
                    <a:pt x="160" y="0"/>
                  </a:moveTo>
                  <a:cubicBezTo>
                    <a:pt x="21" y="160"/>
                    <a:pt x="1" y="339"/>
                    <a:pt x="160" y="518"/>
                  </a:cubicBezTo>
                  <a:cubicBezTo>
                    <a:pt x="279" y="458"/>
                    <a:pt x="379" y="398"/>
                    <a:pt x="498" y="339"/>
                  </a:cubicBezTo>
                  <a:cubicBezTo>
                    <a:pt x="657" y="538"/>
                    <a:pt x="916" y="498"/>
                    <a:pt x="1055" y="717"/>
                  </a:cubicBezTo>
                  <a:cubicBezTo>
                    <a:pt x="1513" y="1035"/>
                    <a:pt x="2090" y="816"/>
                    <a:pt x="2587" y="1015"/>
                  </a:cubicBezTo>
                  <a:cubicBezTo>
                    <a:pt x="3482" y="1373"/>
                    <a:pt x="4457" y="1134"/>
                    <a:pt x="5372" y="1313"/>
                  </a:cubicBezTo>
                  <a:cubicBezTo>
                    <a:pt x="5383" y="1316"/>
                    <a:pt x="5394" y="1317"/>
                    <a:pt x="5406" y="1317"/>
                  </a:cubicBezTo>
                  <a:cubicBezTo>
                    <a:pt x="5479" y="1317"/>
                    <a:pt x="5562" y="1271"/>
                    <a:pt x="5630" y="1254"/>
                  </a:cubicBezTo>
                  <a:cubicBezTo>
                    <a:pt x="5770" y="1194"/>
                    <a:pt x="5849" y="1095"/>
                    <a:pt x="5829" y="916"/>
                  </a:cubicBezTo>
                  <a:cubicBezTo>
                    <a:pt x="5793" y="818"/>
                    <a:pt x="5727" y="788"/>
                    <a:pt x="5659" y="788"/>
                  </a:cubicBezTo>
                  <a:cubicBezTo>
                    <a:pt x="5615" y="788"/>
                    <a:pt x="5570" y="801"/>
                    <a:pt x="5531" y="816"/>
                  </a:cubicBezTo>
                  <a:cubicBezTo>
                    <a:pt x="5391" y="851"/>
                    <a:pt x="5257" y="867"/>
                    <a:pt x="5125" y="867"/>
                  </a:cubicBezTo>
                  <a:cubicBezTo>
                    <a:pt x="4806" y="867"/>
                    <a:pt x="4502" y="772"/>
                    <a:pt x="4178" y="617"/>
                  </a:cubicBezTo>
                  <a:cubicBezTo>
                    <a:pt x="4041" y="548"/>
                    <a:pt x="3865" y="527"/>
                    <a:pt x="3698" y="527"/>
                  </a:cubicBezTo>
                  <a:cubicBezTo>
                    <a:pt x="3623" y="527"/>
                    <a:pt x="3550" y="531"/>
                    <a:pt x="3482" y="538"/>
                  </a:cubicBezTo>
                  <a:cubicBezTo>
                    <a:pt x="3393" y="544"/>
                    <a:pt x="3303" y="547"/>
                    <a:pt x="3215" y="547"/>
                  </a:cubicBezTo>
                  <a:cubicBezTo>
                    <a:pt x="2178" y="547"/>
                    <a:pt x="1186" y="147"/>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 name="Google Shape;1133;p3"/>
            <p:cNvSpPr/>
            <p:nvPr/>
          </p:nvSpPr>
          <p:spPr>
            <a:xfrm>
              <a:off x="1859750" y="4156000"/>
              <a:ext cx="181550" cy="39800"/>
            </a:xfrm>
            <a:custGeom>
              <a:avLst/>
              <a:gdLst/>
              <a:ahLst/>
              <a:cxnLst/>
              <a:rect l="l" t="t" r="r" b="b"/>
              <a:pathLst>
                <a:path w="7262" h="1592" extrusionOk="0">
                  <a:moveTo>
                    <a:pt x="391" y="0"/>
                  </a:moveTo>
                  <a:cubicBezTo>
                    <a:pt x="272" y="0"/>
                    <a:pt x="144" y="11"/>
                    <a:pt x="1" y="40"/>
                  </a:cubicBezTo>
                  <a:cubicBezTo>
                    <a:pt x="717" y="438"/>
                    <a:pt x="1473" y="438"/>
                    <a:pt x="2109" y="716"/>
                  </a:cubicBezTo>
                  <a:cubicBezTo>
                    <a:pt x="3542" y="1293"/>
                    <a:pt x="5034" y="1432"/>
                    <a:pt x="6526" y="1591"/>
                  </a:cubicBezTo>
                  <a:cubicBezTo>
                    <a:pt x="6576" y="1504"/>
                    <a:pt x="6659" y="1485"/>
                    <a:pt x="6752" y="1485"/>
                  </a:cubicBezTo>
                  <a:cubicBezTo>
                    <a:pt x="6822" y="1485"/>
                    <a:pt x="6898" y="1496"/>
                    <a:pt x="6969" y="1496"/>
                  </a:cubicBezTo>
                  <a:cubicBezTo>
                    <a:pt x="7105" y="1496"/>
                    <a:pt x="7226" y="1457"/>
                    <a:pt x="7262" y="1233"/>
                  </a:cubicBezTo>
                  <a:cubicBezTo>
                    <a:pt x="6386" y="1114"/>
                    <a:pt x="5531" y="1094"/>
                    <a:pt x="4656" y="935"/>
                  </a:cubicBezTo>
                  <a:cubicBezTo>
                    <a:pt x="3402" y="716"/>
                    <a:pt x="2249" y="219"/>
                    <a:pt x="995" y="60"/>
                  </a:cubicBezTo>
                  <a:cubicBezTo>
                    <a:pt x="792" y="34"/>
                    <a:pt x="604" y="0"/>
                    <a:pt x="3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 name="Google Shape;1134;p3"/>
            <p:cNvSpPr/>
            <p:nvPr/>
          </p:nvSpPr>
          <p:spPr>
            <a:xfrm>
              <a:off x="1827925" y="4253450"/>
              <a:ext cx="139275" cy="58300"/>
            </a:xfrm>
            <a:custGeom>
              <a:avLst/>
              <a:gdLst/>
              <a:ahLst/>
              <a:cxnLst/>
              <a:rect l="l" t="t" r="r" b="b"/>
              <a:pathLst>
                <a:path w="5571" h="2332" extrusionOk="0">
                  <a:moveTo>
                    <a:pt x="1" y="1"/>
                  </a:moveTo>
                  <a:lnTo>
                    <a:pt x="1" y="1"/>
                  </a:lnTo>
                  <a:cubicBezTo>
                    <a:pt x="239" y="657"/>
                    <a:pt x="697" y="896"/>
                    <a:pt x="1174" y="1035"/>
                  </a:cubicBezTo>
                  <a:cubicBezTo>
                    <a:pt x="2129" y="1334"/>
                    <a:pt x="3084" y="1632"/>
                    <a:pt x="4039" y="1911"/>
                  </a:cubicBezTo>
                  <a:cubicBezTo>
                    <a:pt x="4490" y="2023"/>
                    <a:pt x="4888" y="2332"/>
                    <a:pt x="5367" y="2332"/>
                  </a:cubicBezTo>
                  <a:cubicBezTo>
                    <a:pt x="5395" y="2332"/>
                    <a:pt x="5423" y="2331"/>
                    <a:pt x="5451" y="2328"/>
                  </a:cubicBezTo>
                  <a:cubicBezTo>
                    <a:pt x="5571" y="2209"/>
                    <a:pt x="5571" y="2090"/>
                    <a:pt x="5451" y="1950"/>
                  </a:cubicBezTo>
                  <a:cubicBezTo>
                    <a:pt x="3661" y="1314"/>
                    <a:pt x="1871" y="657"/>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 name="Google Shape;1135;p3"/>
            <p:cNvSpPr/>
            <p:nvPr/>
          </p:nvSpPr>
          <p:spPr>
            <a:xfrm>
              <a:off x="2026350" y="4533325"/>
              <a:ext cx="141275" cy="37250"/>
            </a:xfrm>
            <a:custGeom>
              <a:avLst/>
              <a:gdLst/>
              <a:ahLst/>
              <a:cxnLst/>
              <a:rect l="l" t="t" r="r" b="b"/>
              <a:pathLst>
                <a:path w="5651" h="1490" extrusionOk="0">
                  <a:moveTo>
                    <a:pt x="751" y="0"/>
                  </a:moveTo>
                  <a:cubicBezTo>
                    <a:pt x="519" y="0"/>
                    <a:pt x="380" y="162"/>
                    <a:pt x="200" y="244"/>
                  </a:cubicBezTo>
                  <a:cubicBezTo>
                    <a:pt x="120" y="284"/>
                    <a:pt x="21" y="324"/>
                    <a:pt x="1" y="443"/>
                  </a:cubicBezTo>
                  <a:cubicBezTo>
                    <a:pt x="976" y="523"/>
                    <a:pt x="1891" y="742"/>
                    <a:pt x="2846" y="980"/>
                  </a:cubicBezTo>
                  <a:cubicBezTo>
                    <a:pt x="3610" y="1211"/>
                    <a:pt x="4422" y="1490"/>
                    <a:pt x="5267" y="1490"/>
                  </a:cubicBezTo>
                  <a:cubicBezTo>
                    <a:pt x="5368" y="1490"/>
                    <a:pt x="5469" y="1486"/>
                    <a:pt x="5571" y="1478"/>
                  </a:cubicBezTo>
                  <a:cubicBezTo>
                    <a:pt x="5591" y="1478"/>
                    <a:pt x="5591" y="1458"/>
                    <a:pt x="5611" y="1438"/>
                  </a:cubicBezTo>
                  <a:cubicBezTo>
                    <a:pt x="5650" y="1398"/>
                    <a:pt x="5611" y="1358"/>
                    <a:pt x="5571" y="1338"/>
                  </a:cubicBezTo>
                  <a:cubicBezTo>
                    <a:pt x="5386" y="1080"/>
                    <a:pt x="5133" y="958"/>
                    <a:pt x="4858" y="958"/>
                  </a:cubicBezTo>
                  <a:cubicBezTo>
                    <a:pt x="4837" y="958"/>
                    <a:pt x="4816" y="959"/>
                    <a:pt x="4795" y="960"/>
                  </a:cubicBezTo>
                  <a:cubicBezTo>
                    <a:pt x="4437" y="960"/>
                    <a:pt x="4099" y="821"/>
                    <a:pt x="3761" y="742"/>
                  </a:cubicBezTo>
                  <a:cubicBezTo>
                    <a:pt x="2806" y="483"/>
                    <a:pt x="1871" y="284"/>
                    <a:pt x="916" y="25"/>
                  </a:cubicBezTo>
                  <a:cubicBezTo>
                    <a:pt x="856" y="8"/>
                    <a:pt x="801" y="0"/>
                    <a:pt x="75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 name="Google Shape;1136;p3"/>
            <p:cNvSpPr/>
            <p:nvPr/>
          </p:nvSpPr>
          <p:spPr>
            <a:xfrm>
              <a:off x="2048250" y="4106375"/>
              <a:ext cx="131300" cy="17300"/>
            </a:xfrm>
            <a:custGeom>
              <a:avLst/>
              <a:gdLst/>
              <a:ahLst/>
              <a:cxnLst/>
              <a:rect l="l" t="t" r="r" b="b"/>
              <a:pathLst>
                <a:path w="5252" h="692" extrusionOk="0">
                  <a:moveTo>
                    <a:pt x="3732" y="0"/>
                  </a:moveTo>
                  <a:cubicBezTo>
                    <a:pt x="3098" y="0"/>
                    <a:pt x="2464" y="84"/>
                    <a:pt x="1830" y="155"/>
                  </a:cubicBezTo>
                  <a:cubicBezTo>
                    <a:pt x="1627" y="244"/>
                    <a:pt x="1421" y="267"/>
                    <a:pt x="1214" y="267"/>
                  </a:cubicBezTo>
                  <a:cubicBezTo>
                    <a:pt x="994" y="267"/>
                    <a:pt x="774" y="241"/>
                    <a:pt x="556" y="241"/>
                  </a:cubicBezTo>
                  <a:cubicBezTo>
                    <a:pt x="477" y="241"/>
                    <a:pt x="397" y="245"/>
                    <a:pt x="318" y="254"/>
                  </a:cubicBezTo>
                  <a:cubicBezTo>
                    <a:pt x="0" y="692"/>
                    <a:pt x="517" y="533"/>
                    <a:pt x="597" y="692"/>
                  </a:cubicBezTo>
                  <a:cubicBezTo>
                    <a:pt x="1413" y="692"/>
                    <a:pt x="2208" y="692"/>
                    <a:pt x="3004" y="652"/>
                  </a:cubicBezTo>
                  <a:cubicBezTo>
                    <a:pt x="3054" y="651"/>
                    <a:pt x="3104" y="650"/>
                    <a:pt x="3154" y="650"/>
                  </a:cubicBezTo>
                  <a:cubicBezTo>
                    <a:pt x="3487" y="650"/>
                    <a:pt x="3826" y="681"/>
                    <a:pt x="4163" y="681"/>
                  </a:cubicBezTo>
                  <a:cubicBezTo>
                    <a:pt x="4401" y="681"/>
                    <a:pt x="4639" y="665"/>
                    <a:pt x="4874" y="612"/>
                  </a:cubicBezTo>
                  <a:cubicBezTo>
                    <a:pt x="4655" y="354"/>
                    <a:pt x="5252" y="413"/>
                    <a:pt x="5053" y="155"/>
                  </a:cubicBezTo>
                  <a:cubicBezTo>
                    <a:pt x="4613" y="41"/>
                    <a:pt x="4173" y="0"/>
                    <a:pt x="373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 name="Google Shape;1137;p3"/>
            <p:cNvSpPr/>
            <p:nvPr/>
          </p:nvSpPr>
          <p:spPr>
            <a:xfrm>
              <a:off x="2184500" y="4565275"/>
              <a:ext cx="100975" cy="49275"/>
            </a:xfrm>
            <a:custGeom>
              <a:avLst/>
              <a:gdLst/>
              <a:ahLst/>
              <a:cxnLst/>
              <a:rect l="l" t="t" r="r" b="b"/>
              <a:pathLst>
                <a:path w="4039" h="1971" extrusionOk="0">
                  <a:moveTo>
                    <a:pt x="140" y="1"/>
                  </a:moveTo>
                  <a:cubicBezTo>
                    <a:pt x="1" y="180"/>
                    <a:pt x="1" y="359"/>
                    <a:pt x="140" y="538"/>
                  </a:cubicBezTo>
                  <a:cubicBezTo>
                    <a:pt x="239" y="836"/>
                    <a:pt x="498" y="876"/>
                    <a:pt x="757" y="936"/>
                  </a:cubicBezTo>
                  <a:cubicBezTo>
                    <a:pt x="1453" y="1055"/>
                    <a:pt x="2129" y="1194"/>
                    <a:pt x="2686" y="1731"/>
                  </a:cubicBezTo>
                  <a:cubicBezTo>
                    <a:pt x="2806" y="1851"/>
                    <a:pt x="3701" y="1970"/>
                    <a:pt x="4039" y="1970"/>
                  </a:cubicBezTo>
                  <a:cubicBezTo>
                    <a:pt x="3979" y="1473"/>
                    <a:pt x="3522" y="1572"/>
                    <a:pt x="3223" y="1453"/>
                  </a:cubicBezTo>
                  <a:cubicBezTo>
                    <a:pt x="3044" y="1373"/>
                    <a:pt x="2806" y="1473"/>
                    <a:pt x="2646" y="1294"/>
                  </a:cubicBezTo>
                  <a:cubicBezTo>
                    <a:pt x="2189" y="757"/>
                    <a:pt x="1453" y="677"/>
                    <a:pt x="836" y="379"/>
                  </a:cubicBezTo>
                  <a:cubicBezTo>
                    <a:pt x="657" y="160"/>
                    <a:pt x="418" y="60"/>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 name="Google Shape;1138;p3"/>
            <p:cNvSpPr/>
            <p:nvPr/>
          </p:nvSpPr>
          <p:spPr>
            <a:xfrm>
              <a:off x="1765775" y="4055200"/>
              <a:ext cx="64675" cy="61525"/>
            </a:xfrm>
            <a:custGeom>
              <a:avLst/>
              <a:gdLst/>
              <a:ahLst/>
              <a:cxnLst/>
              <a:rect l="l" t="t" r="r" b="b"/>
              <a:pathLst>
                <a:path w="2587" h="2461" extrusionOk="0">
                  <a:moveTo>
                    <a:pt x="772" y="0"/>
                  </a:moveTo>
                  <a:cubicBezTo>
                    <a:pt x="668" y="0"/>
                    <a:pt x="588" y="51"/>
                    <a:pt x="577" y="213"/>
                  </a:cubicBezTo>
                  <a:cubicBezTo>
                    <a:pt x="497" y="968"/>
                    <a:pt x="0" y="1625"/>
                    <a:pt x="40" y="2401"/>
                  </a:cubicBezTo>
                  <a:lnTo>
                    <a:pt x="239" y="2401"/>
                  </a:lnTo>
                  <a:cubicBezTo>
                    <a:pt x="298" y="2361"/>
                    <a:pt x="338" y="2281"/>
                    <a:pt x="298" y="2182"/>
                  </a:cubicBezTo>
                  <a:lnTo>
                    <a:pt x="298" y="2182"/>
                  </a:lnTo>
                  <a:cubicBezTo>
                    <a:pt x="398" y="2261"/>
                    <a:pt x="338" y="2401"/>
                    <a:pt x="458" y="2460"/>
                  </a:cubicBezTo>
                  <a:cubicBezTo>
                    <a:pt x="657" y="1864"/>
                    <a:pt x="836" y="1267"/>
                    <a:pt x="995" y="670"/>
                  </a:cubicBezTo>
                  <a:cubicBezTo>
                    <a:pt x="1273" y="670"/>
                    <a:pt x="1472" y="869"/>
                    <a:pt x="1691" y="968"/>
                  </a:cubicBezTo>
                  <a:cubicBezTo>
                    <a:pt x="1770" y="889"/>
                    <a:pt x="1849" y="862"/>
                    <a:pt x="1929" y="862"/>
                  </a:cubicBezTo>
                  <a:cubicBezTo>
                    <a:pt x="2105" y="862"/>
                    <a:pt x="2281" y="997"/>
                    <a:pt x="2457" y="997"/>
                  </a:cubicBezTo>
                  <a:cubicBezTo>
                    <a:pt x="2500" y="997"/>
                    <a:pt x="2543" y="989"/>
                    <a:pt x="2586" y="968"/>
                  </a:cubicBezTo>
                  <a:cubicBezTo>
                    <a:pt x="2129" y="610"/>
                    <a:pt x="1651" y="292"/>
                    <a:pt x="1054" y="73"/>
                  </a:cubicBezTo>
                  <a:cubicBezTo>
                    <a:pt x="963" y="37"/>
                    <a:pt x="859" y="0"/>
                    <a:pt x="7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 name="Google Shape;1139;p3"/>
            <p:cNvSpPr/>
            <p:nvPr/>
          </p:nvSpPr>
          <p:spPr>
            <a:xfrm>
              <a:off x="1767250" y="4419025"/>
              <a:ext cx="99500" cy="43825"/>
            </a:xfrm>
            <a:custGeom>
              <a:avLst/>
              <a:gdLst/>
              <a:ahLst/>
              <a:cxnLst/>
              <a:rect l="l" t="t" r="r" b="b"/>
              <a:pathLst>
                <a:path w="3980" h="1753" extrusionOk="0">
                  <a:moveTo>
                    <a:pt x="413" y="1"/>
                  </a:moveTo>
                  <a:cubicBezTo>
                    <a:pt x="270" y="1"/>
                    <a:pt x="107" y="129"/>
                    <a:pt x="1" y="281"/>
                  </a:cubicBezTo>
                  <a:cubicBezTo>
                    <a:pt x="1095" y="818"/>
                    <a:pt x="2089" y="1474"/>
                    <a:pt x="3283" y="1753"/>
                  </a:cubicBezTo>
                  <a:cubicBezTo>
                    <a:pt x="3348" y="1681"/>
                    <a:pt x="3420" y="1661"/>
                    <a:pt x="3495" y="1661"/>
                  </a:cubicBezTo>
                  <a:cubicBezTo>
                    <a:pt x="3591" y="1661"/>
                    <a:pt x="3691" y="1693"/>
                    <a:pt x="3787" y="1693"/>
                  </a:cubicBezTo>
                  <a:cubicBezTo>
                    <a:pt x="3825" y="1693"/>
                    <a:pt x="3863" y="1688"/>
                    <a:pt x="3900" y="1673"/>
                  </a:cubicBezTo>
                  <a:cubicBezTo>
                    <a:pt x="3920" y="1653"/>
                    <a:pt x="3959" y="1613"/>
                    <a:pt x="3979" y="1574"/>
                  </a:cubicBezTo>
                  <a:cubicBezTo>
                    <a:pt x="3920" y="1514"/>
                    <a:pt x="3880" y="1415"/>
                    <a:pt x="3800" y="1375"/>
                  </a:cubicBezTo>
                  <a:cubicBezTo>
                    <a:pt x="2627" y="1136"/>
                    <a:pt x="1513" y="758"/>
                    <a:pt x="538" y="42"/>
                  </a:cubicBezTo>
                  <a:cubicBezTo>
                    <a:pt x="500" y="13"/>
                    <a:pt x="457" y="1"/>
                    <a:pt x="41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 name="Google Shape;1140;p3"/>
            <p:cNvSpPr/>
            <p:nvPr/>
          </p:nvSpPr>
          <p:spPr>
            <a:xfrm>
              <a:off x="1858775" y="4223350"/>
              <a:ext cx="95500" cy="43550"/>
            </a:xfrm>
            <a:custGeom>
              <a:avLst/>
              <a:gdLst/>
              <a:ahLst/>
              <a:cxnLst/>
              <a:rect l="l" t="t" r="r" b="b"/>
              <a:pathLst>
                <a:path w="3820" h="1742" extrusionOk="0">
                  <a:moveTo>
                    <a:pt x="339" y="0"/>
                  </a:moveTo>
                  <a:cubicBezTo>
                    <a:pt x="265" y="0"/>
                    <a:pt x="190" y="47"/>
                    <a:pt x="139" y="111"/>
                  </a:cubicBezTo>
                  <a:cubicBezTo>
                    <a:pt x="0" y="270"/>
                    <a:pt x="119" y="389"/>
                    <a:pt x="239" y="449"/>
                  </a:cubicBezTo>
                  <a:cubicBezTo>
                    <a:pt x="298" y="509"/>
                    <a:pt x="398" y="529"/>
                    <a:pt x="458" y="588"/>
                  </a:cubicBezTo>
                  <a:cubicBezTo>
                    <a:pt x="1432" y="1245"/>
                    <a:pt x="2606" y="1404"/>
                    <a:pt x="3700" y="1742"/>
                  </a:cubicBezTo>
                  <a:cubicBezTo>
                    <a:pt x="3800" y="1623"/>
                    <a:pt x="3819" y="1503"/>
                    <a:pt x="3720" y="1404"/>
                  </a:cubicBezTo>
                  <a:lnTo>
                    <a:pt x="3541" y="1225"/>
                  </a:lnTo>
                  <a:cubicBezTo>
                    <a:pt x="3322" y="1205"/>
                    <a:pt x="3083" y="1245"/>
                    <a:pt x="2845" y="1125"/>
                  </a:cubicBezTo>
                  <a:cubicBezTo>
                    <a:pt x="2089" y="708"/>
                    <a:pt x="1154" y="628"/>
                    <a:pt x="458" y="51"/>
                  </a:cubicBezTo>
                  <a:cubicBezTo>
                    <a:pt x="422" y="15"/>
                    <a:pt x="380" y="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 name="Google Shape;1141;p3"/>
            <p:cNvSpPr/>
            <p:nvPr/>
          </p:nvSpPr>
          <p:spPr>
            <a:xfrm>
              <a:off x="2171075" y="4296350"/>
              <a:ext cx="26375" cy="104850"/>
            </a:xfrm>
            <a:custGeom>
              <a:avLst/>
              <a:gdLst/>
              <a:ahLst/>
              <a:cxnLst/>
              <a:rect l="l" t="t" r="r" b="b"/>
              <a:pathLst>
                <a:path w="1055" h="4194" extrusionOk="0">
                  <a:moveTo>
                    <a:pt x="670" y="1"/>
                  </a:moveTo>
                  <a:cubicBezTo>
                    <a:pt x="607" y="1"/>
                    <a:pt x="548" y="26"/>
                    <a:pt x="498" y="75"/>
                  </a:cubicBezTo>
                  <a:cubicBezTo>
                    <a:pt x="597" y="513"/>
                    <a:pt x="200" y="851"/>
                    <a:pt x="140" y="1269"/>
                  </a:cubicBezTo>
                  <a:cubicBezTo>
                    <a:pt x="1" y="1945"/>
                    <a:pt x="180" y="2602"/>
                    <a:pt x="60" y="3258"/>
                  </a:cubicBezTo>
                  <a:cubicBezTo>
                    <a:pt x="1" y="3576"/>
                    <a:pt x="100" y="3775"/>
                    <a:pt x="339" y="4193"/>
                  </a:cubicBezTo>
                  <a:cubicBezTo>
                    <a:pt x="279" y="3377"/>
                    <a:pt x="677" y="2801"/>
                    <a:pt x="359" y="2184"/>
                  </a:cubicBezTo>
                  <a:cubicBezTo>
                    <a:pt x="259" y="2005"/>
                    <a:pt x="498" y="1866"/>
                    <a:pt x="538" y="1706"/>
                  </a:cubicBezTo>
                  <a:cubicBezTo>
                    <a:pt x="637" y="1169"/>
                    <a:pt x="1055" y="672"/>
                    <a:pt x="856" y="75"/>
                  </a:cubicBezTo>
                  <a:cubicBezTo>
                    <a:pt x="796" y="26"/>
                    <a:pt x="732" y="1"/>
                    <a:pt x="6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 name="Google Shape;1142;p3"/>
            <p:cNvSpPr/>
            <p:nvPr/>
          </p:nvSpPr>
          <p:spPr>
            <a:xfrm>
              <a:off x="2173075" y="4512575"/>
              <a:ext cx="91525" cy="40350"/>
            </a:xfrm>
            <a:custGeom>
              <a:avLst/>
              <a:gdLst/>
              <a:ahLst/>
              <a:cxnLst/>
              <a:rect l="l" t="t" r="r" b="b"/>
              <a:pathLst>
                <a:path w="3661" h="1614" extrusionOk="0">
                  <a:moveTo>
                    <a:pt x="60" y="0"/>
                  </a:moveTo>
                  <a:lnTo>
                    <a:pt x="60" y="0"/>
                  </a:lnTo>
                  <a:cubicBezTo>
                    <a:pt x="0" y="398"/>
                    <a:pt x="478" y="398"/>
                    <a:pt x="617" y="716"/>
                  </a:cubicBezTo>
                  <a:cubicBezTo>
                    <a:pt x="1602" y="987"/>
                    <a:pt x="2474" y="1613"/>
                    <a:pt x="3562" y="1613"/>
                  </a:cubicBezTo>
                  <a:cubicBezTo>
                    <a:pt x="3594" y="1613"/>
                    <a:pt x="3627" y="1612"/>
                    <a:pt x="3660" y="1611"/>
                  </a:cubicBezTo>
                  <a:cubicBezTo>
                    <a:pt x="3621" y="1492"/>
                    <a:pt x="3621" y="1353"/>
                    <a:pt x="3501" y="1313"/>
                  </a:cubicBezTo>
                  <a:cubicBezTo>
                    <a:pt x="3282" y="1273"/>
                    <a:pt x="3024" y="1253"/>
                    <a:pt x="2805" y="1194"/>
                  </a:cubicBezTo>
                  <a:cubicBezTo>
                    <a:pt x="2268" y="1074"/>
                    <a:pt x="2268" y="1074"/>
                    <a:pt x="2268" y="915"/>
                  </a:cubicBezTo>
                  <a:cubicBezTo>
                    <a:pt x="2228" y="716"/>
                    <a:pt x="2268" y="696"/>
                    <a:pt x="1970" y="577"/>
                  </a:cubicBezTo>
                  <a:cubicBezTo>
                    <a:pt x="1333" y="298"/>
                    <a:pt x="696" y="119"/>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 name="Google Shape;1143;p3"/>
            <p:cNvSpPr/>
            <p:nvPr/>
          </p:nvSpPr>
          <p:spPr>
            <a:xfrm>
              <a:off x="1942300" y="4206125"/>
              <a:ext cx="98500" cy="24475"/>
            </a:xfrm>
            <a:custGeom>
              <a:avLst/>
              <a:gdLst/>
              <a:ahLst/>
              <a:cxnLst/>
              <a:rect l="l" t="t" r="r" b="b"/>
              <a:pathLst>
                <a:path w="3940" h="979" extrusionOk="0">
                  <a:moveTo>
                    <a:pt x="647" y="0"/>
                  </a:moveTo>
                  <a:cubicBezTo>
                    <a:pt x="622" y="0"/>
                    <a:pt x="573" y="52"/>
                    <a:pt x="538" y="104"/>
                  </a:cubicBezTo>
                  <a:cubicBezTo>
                    <a:pt x="473" y="176"/>
                    <a:pt x="396" y="187"/>
                    <a:pt x="317" y="187"/>
                  </a:cubicBezTo>
                  <a:cubicBezTo>
                    <a:pt x="285" y="187"/>
                    <a:pt x="254" y="185"/>
                    <a:pt x="223" y="185"/>
                  </a:cubicBezTo>
                  <a:cubicBezTo>
                    <a:pt x="140" y="185"/>
                    <a:pt x="61" y="197"/>
                    <a:pt x="1" y="283"/>
                  </a:cubicBezTo>
                  <a:cubicBezTo>
                    <a:pt x="1155" y="680"/>
                    <a:pt x="2348" y="919"/>
                    <a:pt x="3582" y="979"/>
                  </a:cubicBezTo>
                  <a:cubicBezTo>
                    <a:pt x="3661" y="859"/>
                    <a:pt x="3860" y="939"/>
                    <a:pt x="3940" y="800"/>
                  </a:cubicBezTo>
                  <a:cubicBezTo>
                    <a:pt x="3820" y="641"/>
                    <a:pt x="3641" y="621"/>
                    <a:pt x="3462" y="601"/>
                  </a:cubicBezTo>
                  <a:cubicBezTo>
                    <a:pt x="2527" y="422"/>
                    <a:pt x="1573" y="302"/>
                    <a:pt x="657" y="4"/>
                  </a:cubicBezTo>
                  <a:cubicBezTo>
                    <a:pt x="655" y="1"/>
                    <a:pt x="651" y="0"/>
                    <a:pt x="64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 name="Google Shape;1144;p3"/>
            <p:cNvSpPr/>
            <p:nvPr/>
          </p:nvSpPr>
          <p:spPr>
            <a:xfrm>
              <a:off x="1946800" y="4512575"/>
              <a:ext cx="84550" cy="31850"/>
            </a:xfrm>
            <a:custGeom>
              <a:avLst/>
              <a:gdLst/>
              <a:ahLst/>
              <a:cxnLst/>
              <a:rect l="l" t="t" r="r" b="b"/>
              <a:pathLst>
                <a:path w="3382" h="1274" extrusionOk="0">
                  <a:moveTo>
                    <a:pt x="378" y="0"/>
                  </a:moveTo>
                  <a:cubicBezTo>
                    <a:pt x="318" y="0"/>
                    <a:pt x="298" y="60"/>
                    <a:pt x="298" y="99"/>
                  </a:cubicBezTo>
                  <a:lnTo>
                    <a:pt x="279" y="179"/>
                  </a:lnTo>
                  <a:lnTo>
                    <a:pt x="199" y="159"/>
                  </a:lnTo>
                  <a:cubicBezTo>
                    <a:pt x="99" y="199"/>
                    <a:pt x="20" y="279"/>
                    <a:pt x="0" y="378"/>
                  </a:cubicBezTo>
                  <a:cubicBezTo>
                    <a:pt x="18" y="377"/>
                    <a:pt x="36" y="377"/>
                    <a:pt x="55" y="377"/>
                  </a:cubicBezTo>
                  <a:cubicBezTo>
                    <a:pt x="727" y="377"/>
                    <a:pt x="1300" y="960"/>
                    <a:pt x="1986" y="960"/>
                  </a:cubicBezTo>
                  <a:cubicBezTo>
                    <a:pt x="2127" y="960"/>
                    <a:pt x="2274" y="935"/>
                    <a:pt x="2427" y="875"/>
                  </a:cubicBezTo>
                  <a:cubicBezTo>
                    <a:pt x="2431" y="874"/>
                    <a:pt x="2436" y="873"/>
                    <a:pt x="2442" y="873"/>
                  </a:cubicBezTo>
                  <a:cubicBezTo>
                    <a:pt x="2507" y="873"/>
                    <a:pt x="2632" y="981"/>
                    <a:pt x="2705" y="1054"/>
                  </a:cubicBezTo>
                  <a:cubicBezTo>
                    <a:pt x="2865" y="1174"/>
                    <a:pt x="3004" y="1233"/>
                    <a:pt x="3183" y="1273"/>
                  </a:cubicBezTo>
                  <a:lnTo>
                    <a:pt x="3382" y="1074"/>
                  </a:lnTo>
                  <a:cubicBezTo>
                    <a:pt x="3063" y="875"/>
                    <a:pt x="2845" y="557"/>
                    <a:pt x="2447" y="477"/>
                  </a:cubicBezTo>
                  <a:cubicBezTo>
                    <a:pt x="1751" y="358"/>
                    <a:pt x="1094" y="80"/>
                    <a:pt x="3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 name="Google Shape;1145;p3"/>
            <p:cNvSpPr/>
            <p:nvPr/>
          </p:nvSpPr>
          <p:spPr>
            <a:xfrm>
              <a:off x="2340175" y="4248975"/>
              <a:ext cx="19400" cy="101125"/>
            </a:xfrm>
            <a:custGeom>
              <a:avLst/>
              <a:gdLst/>
              <a:ahLst/>
              <a:cxnLst/>
              <a:rect l="l" t="t" r="r" b="b"/>
              <a:pathLst>
                <a:path w="776" h="4045" extrusionOk="0">
                  <a:moveTo>
                    <a:pt x="159" y="1"/>
                  </a:moveTo>
                  <a:cubicBezTo>
                    <a:pt x="0" y="100"/>
                    <a:pt x="0" y="220"/>
                    <a:pt x="80" y="399"/>
                  </a:cubicBezTo>
                  <a:cubicBezTo>
                    <a:pt x="358" y="956"/>
                    <a:pt x="358" y="1513"/>
                    <a:pt x="259" y="2109"/>
                  </a:cubicBezTo>
                  <a:cubicBezTo>
                    <a:pt x="179" y="2647"/>
                    <a:pt x="199" y="3164"/>
                    <a:pt x="60" y="3681"/>
                  </a:cubicBezTo>
                  <a:cubicBezTo>
                    <a:pt x="0" y="3860"/>
                    <a:pt x="80" y="3999"/>
                    <a:pt x="259" y="4039"/>
                  </a:cubicBezTo>
                  <a:cubicBezTo>
                    <a:pt x="278" y="4043"/>
                    <a:pt x="296" y="4045"/>
                    <a:pt x="312" y="4045"/>
                  </a:cubicBezTo>
                  <a:cubicBezTo>
                    <a:pt x="465" y="4045"/>
                    <a:pt x="497" y="3886"/>
                    <a:pt x="497" y="3761"/>
                  </a:cubicBezTo>
                  <a:cubicBezTo>
                    <a:pt x="537" y="3462"/>
                    <a:pt x="478" y="3144"/>
                    <a:pt x="557" y="2865"/>
                  </a:cubicBezTo>
                  <a:cubicBezTo>
                    <a:pt x="776" y="1851"/>
                    <a:pt x="696" y="896"/>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 name="Google Shape;1146;p3"/>
            <p:cNvSpPr/>
            <p:nvPr/>
          </p:nvSpPr>
          <p:spPr>
            <a:xfrm>
              <a:off x="1951275" y="4257000"/>
              <a:ext cx="82075" cy="18900"/>
            </a:xfrm>
            <a:custGeom>
              <a:avLst/>
              <a:gdLst/>
              <a:ahLst/>
              <a:cxnLst/>
              <a:rect l="l" t="t" r="r" b="b"/>
              <a:pathLst>
                <a:path w="3283" h="756" extrusionOk="0">
                  <a:moveTo>
                    <a:pt x="500" y="1"/>
                  </a:moveTo>
                  <a:cubicBezTo>
                    <a:pt x="335" y="1"/>
                    <a:pt x="169" y="17"/>
                    <a:pt x="0" y="58"/>
                  </a:cubicBezTo>
                  <a:lnTo>
                    <a:pt x="0" y="396"/>
                  </a:lnTo>
                  <a:cubicBezTo>
                    <a:pt x="27" y="402"/>
                    <a:pt x="52" y="404"/>
                    <a:pt x="77" y="404"/>
                  </a:cubicBezTo>
                  <a:cubicBezTo>
                    <a:pt x="186" y="404"/>
                    <a:pt x="284" y="359"/>
                    <a:pt x="390" y="359"/>
                  </a:cubicBezTo>
                  <a:cubicBezTo>
                    <a:pt x="425" y="359"/>
                    <a:pt x="460" y="364"/>
                    <a:pt x="497" y="376"/>
                  </a:cubicBezTo>
                  <a:cubicBezTo>
                    <a:pt x="1357" y="529"/>
                    <a:pt x="2217" y="755"/>
                    <a:pt x="3094" y="755"/>
                  </a:cubicBezTo>
                  <a:cubicBezTo>
                    <a:pt x="3131" y="755"/>
                    <a:pt x="3167" y="755"/>
                    <a:pt x="3203" y="754"/>
                  </a:cubicBezTo>
                  <a:lnTo>
                    <a:pt x="3243" y="694"/>
                  </a:lnTo>
                  <a:cubicBezTo>
                    <a:pt x="3282" y="674"/>
                    <a:pt x="3243" y="635"/>
                    <a:pt x="3203" y="595"/>
                  </a:cubicBezTo>
                  <a:cubicBezTo>
                    <a:pt x="2904" y="356"/>
                    <a:pt x="2566" y="237"/>
                    <a:pt x="2168" y="197"/>
                  </a:cubicBezTo>
                  <a:cubicBezTo>
                    <a:pt x="1601" y="182"/>
                    <a:pt x="1057" y="1"/>
                    <a:pt x="5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 name="Google Shape;1147;p3"/>
            <p:cNvSpPr/>
            <p:nvPr/>
          </p:nvSpPr>
          <p:spPr>
            <a:xfrm>
              <a:off x="1814500" y="4485700"/>
              <a:ext cx="85575" cy="25950"/>
            </a:xfrm>
            <a:custGeom>
              <a:avLst/>
              <a:gdLst/>
              <a:ahLst/>
              <a:cxnLst/>
              <a:rect l="l" t="t" r="r" b="b"/>
              <a:pathLst>
                <a:path w="3423" h="1038" extrusionOk="0">
                  <a:moveTo>
                    <a:pt x="100" y="1"/>
                  </a:moveTo>
                  <a:cubicBezTo>
                    <a:pt x="1" y="100"/>
                    <a:pt x="1" y="240"/>
                    <a:pt x="100" y="359"/>
                  </a:cubicBezTo>
                  <a:cubicBezTo>
                    <a:pt x="290" y="508"/>
                    <a:pt x="471" y="602"/>
                    <a:pt x="681" y="602"/>
                  </a:cubicBezTo>
                  <a:cubicBezTo>
                    <a:pt x="778" y="602"/>
                    <a:pt x="882" y="582"/>
                    <a:pt x="995" y="538"/>
                  </a:cubicBezTo>
                  <a:cubicBezTo>
                    <a:pt x="1015" y="498"/>
                    <a:pt x="1045" y="478"/>
                    <a:pt x="1077" y="478"/>
                  </a:cubicBezTo>
                  <a:cubicBezTo>
                    <a:pt x="1110" y="478"/>
                    <a:pt x="1144" y="498"/>
                    <a:pt x="1174" y="538"/>
                  </a:cubicBezTo>
                  <a:cubicBezTo>
                    <a:pt x="1751" y="995"/>
                    <a:pt x="2567" y="697"/>
                    <a:pt x="3203" y="1035"/>
                  </a:cubicBezTo>
                  <a:cubicBezTo>
                    <a:pt x="3209" y="1037"/>
                    <a:pt x="3214" y="1038"/>
                    <a:pt x="3220" y="1038"/>
                  </a:cubicBezTo>
                  <a:cubicBezTo>
                    <a:pt x="3283" y="1038"/>
                    <a:pt x="3384" y="950"/>
                    <a:pt x="3402" y="896"/>
                  </a:cubicBezTo>
                  <a:cubicBezTo>
                    <a:pt x="3422" y="856"/>
                    <a:pt x="3382" y="737"/>
                    <a:pt x="3323" y="677"/>
                  </a:cubicBezTo>
                  <a:cubicBezTo>
                    <a:pt x="3223" y="538"/>
                    <a:pt x="3024" y="538"/>
                    <a:pt x="2865" y="498"/>
                  </a:cubicBezTo>
                  <a:cubicBezTo>
                    <a:pt x="2155" y="356"/>
                    <a:pt x="1460" y="151"/>
                    <a:pt x="739" y="151"/>
                  </a:cubicBezTo>
                  <a:cubicBezTo>
                    <a:pt x="653" y="151"/>
                    <a:pt x="565" y="154"/>
                    <a:pt x="478" y="160"/>
                  </a:cubicBezTo>
                  <a:cubicBezTo>
                    <a:pt x="398" y="41"/>
                    <a:pt x="239" y="1"/>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 name="Google Shape;1148;p3"/>
            <p:cNvSpPr/>
            <p:nvPr/>
          </p:nvSpPr>
          <p:spPr>
            <a:xfrm>
              <a:off x="1864225" y="4185100"/>
              <a:ext cx="91550" cy="28175"/>
            </a:xfrm>
            <a:custGeom>
              <a:avLst/>
              <a:gdLst/>
              <a:ahLst/>
              <a:cxnLst/>
              <a:rect l="l" t="t" r="r" b="b"/>
              <a:pathLst>
                <a:path w="3662" h="1127" extrusionOk="0">
                  <a:moveTo>
                    <a:pt x="375" y="0"/>
                  </a:moveTo>
                  <a:cubicBezTo>
                    <a:pt x="253" y="0"/>
                    <a:pt x="128" y="9"/>
                    <a:pt x="1" y="29"/>
                  </a:cubicBezTo>
                  <a:cubicBezTo>
                    <a:pt x="995" y="487"/>
                    <a:pt x="2030" y="865"/>
                    <a:pt x="3104" y="1124"/>
                  </a:cubicBezTo>
                  <a:cubicBezTo>
                    <a:pt x="3157" y="1124"/>
                    <a:pt x="3212" y="1126"/>
                    <a:pt x="3266" y="1126"/>
                  </a:cubicBezTo>
                  <a:cubicBezTo>
                    <a:pt x="3414" y="1126"/>
                    <a:pt x="3559" y="1105"/>
                    <a:pt x="3661" y="945"/>
                  </a:cubicBezTo>
                  <a:cubicBezTo>
                    <a:pt x="3601" y="945"/>
                    <a:pt x="3562" y="945"/>
                    <a:pt x="3502" y="925"/>
                  </a:cubicBezTo>
                  <a:cubicBezTo>
                    <a:pt x="3383" y="825"/>
                    <a:pt x="3223" y="865"/>
                    <a:pt x="3124" y="746"/>
                  </a:cubicBezTo>
                  <a:cubicBezTo>
                    <a:pt x="2188" y="569"/>
                    <a:pt x="1346" y="0"/>
                    <a:pt x="3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 name="Google Shape;1149;p3"/>
            <p:cNvSpPr/>
            <p:nvPr/>
          </p:nvSpPr>
          <p:spPr>
            <a:xfrm>
              <a:off x="2046750" y="4494650"/>
              <a:ext cx="89925" cy="18700"/>
            </a:xfrm>
            <a:custGeom>
              <a:avLst/>
              <a:gdLst/>
              <a:ahLst/>
              <a:cxnLst/>
              <a:rect l="l" t="t" r="r" b="b"/>
              <a:pathLst>
                <a:path w="3597" h="748" extrusionOk="0">
                  <a:moveTo>
                    <a:pt x="100" y="1"/>
                  </a:moveTo>
                  <a:cubicBezTo>
                    <a:pt x="80" y="1"/>
                    <a:pt x="80" y="1"/>
                    <a:pt x="40" y="21"/>
                  </a:cubicBezTo>
                  <a:cubicBezTo>
                    <a:pt x="0" y="80"/>
                    <a:pt x="40" y="100"/>
                    <a:pt x="80" y="140"/>
                  </a:cubicBezTo>
                  <a:cubicBezTo>
                    <a:pt x="538" y="339"/>
                    <a:pt x="995" y="439"/>
                    <a:pt x="1492" y="518"/>
                  </a:cubicBezTo>
                  <a:cubicBezTo>
                    <a:pt x="2049" y="618"/>
                    <a:pt x="2586" y="498"/>
                    <a:pt x="3124" y="697"/>
                  </a:cubicBezTo>
                  <a:cubicBezTo>
                    <a:pt x="3223" y="730"/>
                    <a:pt x="3307" y="748"/>
                    <a:pt x="3373" y="748"/>
                  </a:cubicBezTo>
                  <a:cubicBezTo>
                    <a:pt x="3545" y="748"/>
                    <a:pt x="3597" y="627"/>
                    <a:pt x="3482" y="339"/>
                  </a:cubicBezTo>
                  <a:cubicBezTo>
                    <a:pt x="3263" y="220"/>
                    <a:pt x="3024" y="180"/>
                    <a:pt x="2746" y="180"/>
                  </a:cubicBezTo>
                  <a:cubicBezTo>
                    <a:pt x="1870" y="140"/>
                    <a:pt x="975" y="80"/>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 name="Google Shape;1150;p3"/>
            <p:cNvSpPr/>
            <p:nvPr/>
          </p:nvSpPr>
          <p:spPr>
            <a:xfrm>
              <a:off x="1861250" y="4350925"/>
              <a:ext cx="78100" cy="24850"/>
            </a:xfrm>
            <a:custGeom>
              <a:avLst/>
              <a:gdLst/>
              <a:ahLst/>
              <a:cxnLst/>
              <a:rect l="l" t="t" r="r" b="b"/>
              <a:pathLst>
                <a:path w="3124" h="994" extrusionOk="0">
                  <a:moveTo>
                    <a:pt x="40" y="1"/>
                  </a:moveTo>
                  <a:cubicBezTo>
                    <a:pt x="20" y="1"/>
                    <a:pt x="20" y="21"/>
                    <a:pt x="0" y="80"/>
                  </a:cubicBezTo>
                  <a:cubicBezTo>
                    <a:pt x="0" y="120"/>
                    <a:pt x="0" y="180"/>
                    <a:pt x="40" y="220"/>
                  </a:cubicBezTo>
                  <a:cubicBezTo>
                    <a:pt x="180" y="419"/>
                    <a:pt x="418" y="498"/>
                    <a:pt x="637" y="558"/>
                  </a:cubicBezTo>
                  <a:cubicBezTo>
                    <a:pt x="1333" y="697"/>
                    <a:pt x="2010" y="816"/>
                    <a:pt x="2706" y="956"/>
                  </a:cubicBezTo>
                  <a:cubicBezTo>
                    <a:pt x="2753" y="979"/>
                    <a:pt x="2807" y="994"/>
                    <a:pt x="2858" y="994"/>
                  </a:cubicBezTo>
                  <a:cubicBezTo>
                    <a:pt x="2936" y="994"/>
                    <a:pt x="3008" y="960"/>
                    <a:pt x="3044" y="876"/>
                  </a:cubicBezTo>
                  <a:cubicBezTo>
                    <a:pt x="3124" y="717"/>
                    <a:pt x="3004" y="618"/>
                    <a:pt x="2865" y="558"/>
                  </a:cubicBezTo>
                  <a:cubicBezTo>
                    <a:pt x="2686" y="419"/>
                    <a:pt x="2447" y="379"/>
                    <a:pt x="2228" y="359"/>
                  </a:cubicBezTo>
                  <a:cubicBezTo>
                    <a:pt x="1907" y="308"/>
                    <a:pt x="1601" y="143"/>
                    <a:pt x="1296" y="143"/>
                  </a:cubicBezTo>
                  <a:cubicBezTo>
                    <a:pt x="1242" y="143"/>
                    <a:pt x="1188" y="148"/>
                    <a:pt x="1134" y="160"/>
                  </a:cubicBezTo>
                  <a:cubicBezTo>
                    <a:pt x="1039" y="184"/>
                    <a:pt x="946" y="194"/>
                    <a:pt x="855" y="194"/>
                  </a:cubicBezTo>
                  <a:cubicBezTo>
                    <a:pt x="566" y="194"/>
                    <a:pt x="297" y="92"/>
                    <a:pt x="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 name="Google Shape;1151;p3"/>
            <p:cNvSpPr/>
            <p:nvPr/>
          </p:nvSpPr>
          <p:spPr>
            <a:xfrm>
              <a:off x="2245175" y="4191050"/>
              <a:ext cx="71150" cy="25625"/>
            </a:xfrm>
            <a:custGeom>
              <a:avLst/>
              <a:gdLst/>
              <a:ahLst/>
              <a:cxnLst/>
              <a:rect l="l" t="t" r="r" b="b"/>
              <a:pathLst>
                <a:path w="2846" h="1025" extrusionOk="0">
                  <a:moveTo>
                    <a:pt x="299" y="0"/>
                  </a:moveTo>
                  <a:cubicBezTo>
                    <a:pt x="178" y="0"/>
                    <a:pt x="83" y="74"/>
                    <a:pt x="1" y="189"/>
                  </a:cubicBezTo>
                  <a:cubicBezTo>
                    <a:pt x="896" y="448"/>
                    <a:pt x="1751" y="965"/>
                    <a:pt x="2845" y="1025"/>
                  </a:cubicBezTo>
                  <a:cubicBezTo>
                    <a:pt x="2152" y="313"/>
                    <a:pt x="1424" y="3"/>
                    <a:pt x="602" y="3"/>
                  </a:cubicBezTo>
                  <a:cubicBezTo>
                    <a:pt x="528" y="3"/>
                    <a:pt x="454" y="5"/>
                    <a:pt x="379" y="10"/>
                  </a:cubicBezTo>
                  <a:cubicBezTo>
                    <a:pt x="351" y="3"/>
                    <a:pt x="324" y="0"/>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 name="Google Shape;1152;p3"/>
            <p:cNvSpPr/>
            <p:nvPr/>
          </p:nvSpPr>
          <p:spPr>
            <a:xfrm>
              <a:off x="1881650" y="4408625"/>
              <a:ext cx="95000" cy="23900"/>
            </a:xfrm>
            <a:custGeom>
              <a:avLst/>
              <a:gdLst/>
              <a:ahLst/>
              <a:cxnLst/>
              <a:rect l="l" t="t" r="r" b="b"/>
              <a:pathLst>
                <a:path w="3800" h="956" extrusionOk="0">
                  <a:moveTo>
                    <a:pt x="100" y="0"/>
                  </a:moveTo>
                  <a:lnTo>
                    <a:pt x="100" y="0"/>
                  </a:lnTo>
                  <a:cubicBezTo>
                    <a:pt x="0" y="199"/>
                    <a:pt x="139" y="279"/>
                    <a:pt x="279" y="378"/>
                  </a:cubicBezTo>
                  <a:cubicBezTo>
                    <a:pt x="1393" y="657"/>
                    <a:pt x="2526" y="876"/>
                    <a:pt x="3680" y="955"/>
                  </a:cubicBezTo>
                  <a:cubicBezTo>
                    <a:pt x="3800" y="756"/>
                    <a:pt x="3601" y="677"/>
                    <a:pt x="3481" y="577"/>
                  </a:cubicBezTo>
                  <a:cubicBezTo>
                    <a:pt x="3203" y="557"/>
                    <a:pt x="2924" y="557"/>
                    <a:pt x="2686" y="498"/>
                  </a:cubicBezTo>
                  <a:cubicBezTo>
                    <a:pt x="1830" y="358"/>
                    <a:pt x="975" y="179"/>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 name="Google Shape;1153;p3"/>
            <p:cNvSpPr/>
            <p:nvPr/>
          </p:nvSpPr>
          <p:spPr>
            <a:xfrm>
              <a:off x="2043275" y="4220500"/>
              <a:ext cx="72625" cy="15200"/>
            </a:xfrm>
            <a:custGeom>
              <a:avLst/>
              <a:gdLst/>
              <a:ahLst/>
              <a:cxnLst/>
              <a:rect l="l" t="t" r="r" b="b"/>
              <a:pathLst>
                <a:path w="2905" h="608" extrusionOk="0">
                  <a:moveTo>
                    <a:pt x="228" y="1"/>
                  </a:moveTo>
                  <a:cubicBezTo>
                    <a:pt x="116" y="1"/>
                    <a:pt x="80" y="104"/>
                    <a:pt x="80" y="245"/>
                  </a:cubicBezTo>
                  <a:cubicBezTo>
                    <a:pt x="40" y="245"/>
                    <a:pt x="40" y="265"/>
                    <a:pt x="20" y="304"/>
                  </a:cubicBezTo>
                  <a:cubicBezTo>
                    <a:pt x="0" y="344"/>
                    <a:pt x="20" y="364"/>
                    <a:pt x="80" y="424"/>
                  </a:cubicBezTo>
                  <a:cubicBezTo>
                    <a:pt x="586" y="534"/>
                    <a:pt x="1092" y="607"/>
                    <a:pt x="1611" y="607"/>
                  </a:cubicBezTo>
                  <a:cubicBezTo>
                    <a:pt x="2031" y="607"/>
                    <a:pt x="2460" y="559"/>
                    <a:pt x="2905" y="444"/>
                  </a:cubicBezTo>
                  <a:cubicBezTo>
                    <a:pt x="2785" y="344"/>
                    <a:pt x="2765" y="265"/>
                    <a:pt x="2706" y="265"/>
                  </a:cubicBezTo>
                  <a:cubicBezTo>
                    <a:pt x="1930" y="125"/>
                    <a:pt x="1114" y="304"/>
                    <a:pt x="338" y="26"/>
                  </a:cubicBezTo>
                  <a:cubicBezTo>
                    <a:pt x="295" y="9"/>
                    <a:pt x="259" y="1"/>
                    <a:pt x="22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 name="Google Shape;1154;p3"/>
            <p:cNvSpPr/>
            <p:nvPr/>
          </p:nvSpPr>
          <p:spPr>
            <a:xfrm>
              <a:off x="1749850" y="4469625"/>
              <a:ext cx="61700" cy="24800"/>
            </a:xfrm>
            <a:custGeom>
              <a:avLst/>
              <a:gdLst/>
              <a:ahLst/>
              <a:cxnLst/>
              <a:rect l="l" t="t" r="r" b="b"/>
              <a:pathLst>
                <a:path w="2468" h="992" extrusionOk="0">
                  <a:moveTo>
                    <a:pt x="203" y="0"/>
                  </a:moveTo>
                  <a:cubicBezTo>
                    <a:pt x="136" y="0"/>
                    <a:pt x="69" y="3"/>
                    <a:pt x="1" y="7"/>
                  </a:cubicBezTo>
                  <a:cubicBezTo>
                    <a:pt x="498" y="345"/>
                    <a:pt x="1035" y="604"/>
                    <a:pt x="1592" y="883"/>
                  </a:cubicBezTo>
                  <a:cubicBezTo>
                    <a:pt x="1761" y="967"/>
                    <a:pt x="1941" y="992"/>
                    <a:pt x="2131" y="992"/>
                  </a:cubicBezTo>
                  <a:cubicBezTo>
                    <a:pt x="2208" y="992"/>
                    <a:pt x="2287" y="988"/>
                    <a:pt x="2368" y="982"/>
                  </a:cubicBezTo>
                  <a:cubicBezTo>
                    <a:pt x="2467" y="843"/>
                    <a:pt x="2427" y="743"/>
                    <a:pt x="2368" y="624"/>
                  </a:cubicBezTo>
                  <a:cubicBezTo>
                    <a:pt x="1671" y="312"/>
                    <a:pt x="991" y="0"/>
                    <a:pt x="20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 name="Google Shape;1155;p3"/>
            <p:cNvSpPr/>
            <p:nvPr/>
          </p:nvSpPr>
          <p:spPr>
            <a:xfrm>
              <a:off x="2167600" y="4427700"/>
              <a:ext cx="82075" cy="20725"/>
            </a:xfrm>
            <a:custGeom>
              <a:avLst/>
              <a:gdLst/>
              <a:ahLst/>
              <a:cxnLst/>
              <a:rect l="l" t="t" r="r" b="b"/>
              <a:pathLst>
                <a:path w="3283" h="829" extrusionOk="0">
                  <a:moveTo>
                    <a:pt x="328" y="1"/>
                  </a:moveTo>
                  <a:cubicBezTo>
                    <a:pt x="199" y="1"/>
                    <a:pt x="88" y="11"/>
                    <a:pt x="0" y="33"/>
                  </a:cubicBezTo>
                  <a:cubicBezTo>
                    <a:pt x="1114" y="312"/>
                    <a:pt x="2189" y="729"/>
                    <a:pt x="3283" y="829"/>
                  </a:cubicBezTo>
                  <a:cubicBezTo>
                    <a:pt x="2614" y="400"/>
                    <a:pt x="1132" y="1"/>
                    <a:pt x="32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 name="Google Shape;1156;p3"/>
            <p:cNvSpPr/>
            <p:nvPr/>
          </p:nvSpPr>
          <p:spPr>
            <a:xfrm>
              <a:off x="2125325" y="4504100"/>
              <a:ext cx="65675" cy="26400"/>
            </a:xfrm>
            <a:custGeom>
              <a:avLst/>
              <a:gdLst/>
              <a:ahLst/>
              <a:cxnLst/>
              <a:rect l="l" t="t" r="r" b="b"/>
              <a:pathLst>
                <a:path w="2627" h="1056" extrusionOk="0">
                  <a:moveTo>
                    <a:pt x="378" y="1"/>
                  </a:moveTo>
                  <a:cubicBezTo>
                    <a:pt x="378" y="220"/>
                    <a:pt x="219" y="339"/>
                    <a:pt x="0" y="339"/>
                  </a:cubicBezTo>
                  <a:cubicBezTo>
                    <a:pt x="577" y="598"/>
                    <a:pt x="1214" y="538"/>
                    <a:pt x="1791" y="896"/>
                  </a:cubicBezTo>
                  <a:cubicBezTo>
                    <a:pt x="1837" y="877"/>
                    <a:pt x="1880" y="869"/>
                    <a:pt x="1920" y="869"/>
                  </a:cubicBezTo>
                  <a:cubicBezTo>
                    <a:pt x="2084" y="869"/>
                    <a:pt x="2200" y="1007"/>
                    <a:pt x="2328" y="1055"/>
                  </a:cubicBezTo>
                  <a:lnTo>
                    <a:pt x="2527" y="1055"/>
                  </a:lnTo>
                  <a:cubicBezTo>
                    <a:pt x="2606" y="896"/>
                    <a:pt x="2626" y="737"/>
                    <a:pt x="2408" y="637"/>
                  </a:cubicBezTo>
                  <a:cubicBezTo>
                    <a:pt x="2268" y="558"/>
                    <a:pt x="2089" y="518"/>
                    <a:pt x="1990" y="339"/>
                  </a:cubicBezTo>
                  <a:cubicBezTo>
                    <a:pt x="1433" y="240"/>
                    <a:pt x="916" y="120"/>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 name="Google Shape;1157;p3"/>
            <p:cNvSpPr/>
            <p:nvPr/>
          </p:nvSpPr>
          <p:spPr>
            <a:xfrm>
              <a:off x="1964200" y="4302200"/>
              <a:ext cx="79100" cy="22900"/>
            </a:xfrm>
            <a:custGeom>
              <a:avLst/>
              <a:gdLst/>
              <a:ahLst/>
              <a:cxnLst/>
              <a:rect l="l" t="t" r="r" b="b"/>
              <a:pathLst>
                <a:path w="3164" h="916" extrusionOk="0">
                  <a:moveTo>
                    <a:pt x="0" y="0"/>
                  </a:moveTo>
                  <a:lnTo>
                    <a:pt x="0" y="378"/>
                  </a:lnTo>
                  <a:cubicBezTo>
                    <a:pt x="816" y="637"/>
                    <a:pt x="1691" y="557"/>
                    <a:pt x="2507" y="756"/>
                  </a:cubicBezTo>
                  <a:cubicBezTo>
                    <a:pt x="2586" y="816"/>
                    <a:pt x="2666" y="856"/>
                    <a:pt x="2706" y="915"/>
                  </a:cubicBezTo>
                  <a:lnTo>
                    <a:pt x="2865" y="915"/>
                  </a:lnTo>
                  <a:cubicBezTo>
                    <a:pt x="2964" y="816"/>
                    <a:pt x="3163" y="756"/>
                    <a:pt x="3044" y="557"/>
                  </a:cubicBezTo>
                  <a:cubicBezTo>
                    <a:pt x="2845" y="358"/>
                    <a:pt x="2566" y="478"/>
                    <a:pt x="2348" y="358"/>
                  </a:cubicBezTo>
                  <a:cubicBezTo>
                    <a:pt x="1828" y="323"/>
                    <a:pt x="1356" y="174"/>
                    <a:pt x="846" y="174"/>
                  </a:cubicBezTo>
                  <a:cubicBezTo>
                    <a:pt x="790" y="174"/>
                    <a:pt x="734" y="175"/>
                    <a:pt x="677" y="179"/>
                  </a:cubicBezTo>
                  <a:cubicBezTo>
                    <a:pt x="654" y="181"/>
                    <a:pt x="632" y="182"/>
                    <a:pt x="610" y="182"/>
                  </a:cubicBezTo>
                  <a:cubicBezTo>
                    <a:pt x="380" y="182"/>
                    <a:pt x="182" y="91"/>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 name="Google Shape;1158;p3"/>
            <p:cNvSpPr/>
            <p:nvPr/>
          </p:nvSpPr>
          <p:spPr>
            <a:xfrm>
              <a:off x="2035800" y="4314800"/>
              <a:ext cx="55725" cy="12625"/>
            </a:xfrm>
            <a:custGeom>
              <a:avLst/>
              <a:gdLst/>
              <a:ahLst/>
              <a:cxnLst/>
              <a:rect l="l" t="t" r="r" b="b"/>
              <a:pathLst>
                <a:path w="2229" h="505" extrusionOk="0">
                  <a:moveTo>
                    <a:pt x="927" y="0"/>
                  </a:moveTo>
                  <a:cubicBezTo>
                    <a:pt x="681" y="0"/>
                    <a:pt x="430" y="26"/>
                    <a:pt x="180" y="53"/>
                  </a:cubicBezTo>
                  <a:cubicBezTo>
                    <a:pt x="120" y="173"/>
                    <a:pt x="41" y="272"/>
                    <a:pt x="1" y="411"/>
                  </a:cubicBezTo>
                  <a:cubicBezTo>
                    <a:pt x="479" y="424"/>
                    <a:pt x="965" y="504"/>
                    <a:pt x="1449" y="504"/>
                  </a:cubicBezTo>
                  <a:cubicBezTo>
                    <a:pt x="1711" y="504"/>
                    <a:pt x="1971" y="481"/>
                    <a:pt x="2229" y="411"/>
                  </a:cubicBezTo>
                  <a:cubicBezTo>
                    <a:pt x="1828" y="88"/>
                    <a:pt x="1385" y="0"/>
                    <a:pt x="92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 name="Google Shape;1159;p3"/>
            <p:cNvSpPr/>
            <p:nvPr/>
          </p:nvSpPr>
          <p:spPr>
            <a:xfrm>
              <a:off x="1928875" y="4365300"/>
              <a:ext cx="56725" cy="13625"/>
            </a:xfrm>
            <a:custGeom>
              <a:avLst/>
              <a:gdLst/>
              <a:ahLst/>
              <a:cxnLst/>
              <a:rect l="l" t="t" r="r" b="b"/>
              <a:pathLst>
                <a:path w="2269" h="545" extrusionOk="0">
                  <a:moveTo>
                    <a:pt x="372" y="0"/>
                  </a:moveTo>
                  <a:cubicBezTo>
                    <a:pt x="315" y="0"/>
                    <a:pt x="257" y="1"/>
                    <a:pt x="200" y="3"/>
                  </a:cubicBezTo>
                  <a:cubicBezTo>
                    <a:pt x="299" y="222"/>
                    <a:pt x="299" y="381"/>
                    <a:pt x="1" y="381"/>
                  </a:cubicBezTo>
                  <a:cubicBezTo>
                    <a:pt x="170" y="510"/>
                    <a:pt x="369" y="545"/>
                    <a:pt x="575" y="545"/>
                  </a:cubicBezTo>
                  <a:cubicBezTo>
                    <a:pt x="782" y="545"/>
                    <a:pt x="996" y="510"/>
                    <a:pt x="1194" y="500"/>
                  </a:cubicBezTo>
                  <a:cubicBezTo>
                    <a:pt x="1420" y="500"/>
                    <a:pt x="1654" y="456"/>
                    <a:pt x="1897" y="456"/>
                  </a:cubicBezTo>
                  <a:cubicBezTo>
                    <a:pt x="2019" y="456"/>
                    <a:pt x="2143" y="467"/>
                    <a:pt x="2269" y="500"/>
                  </a:cubicBezTo>
                  <a:cubicBezTo>
                    <a:pt x="1682" y="115"/>
                    <a:pt x="1044" y="0"/>
                    <a:pt x="3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 name="Google Shape;1160;p3"/>
            <p:cNvSpPr/>
            <p:nvPr/>
          </p:nvSpPr>
          <p:spPr>
            <a:xfrm>
              <a:off x="2188475" y="4194275"/>
              <a:ext cx="17450" cy="70150"/>
            </a:xfrm>
            <a:custGeom>
              <a:avLst/>
              <a:gdLst/>
              <a:ahLst/>
              <a:cxnLst/>
              <a:rect l="l" t="t" r="r" b="b"/>
              <a:pathLst>
                <a:path w="698" h="2806" extrusionOk="0">
                  <a:moveTo>
                    <a:pt x="339" y="1"/>
                  </a:moveTo>
                  <a:lnTo>
                    <a:pt x="339" y="1"/>
                  </a:lnTo>
                  <a:cubicBezTo>
                    <a:pt x="439" y="995"/>
                    <a:pt x="1" y="1871"/>
                    <a:pt x="100" y="2806"/>
                  </a:cubicBezTo>
                  <a:cubicBezTo>
                    <a:pt x="538" y="2109"/>
                    <a:pt x="439" y="1294"/>
                    <a:pt x="657" y="558"/>
                  </a:cubicBezTo>
                  <a:cubicBezTo>
                    <a:pt x="697" y="379"/>
                    <a:pt x="637" y="120"/>
                    <a:pt x="3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 name="Google Shape;1161;p3"/>
            <p:cNvSpPr/>
            <p:nvPr/>
          </p:nvSpPr>
          <p:spPr>
            <a:xfrm>
              <a:off x="2156150" y="4462825"/>
              <a:ext cx="58225" cy="22400"/>
            </a:xfrm>
            <a:custGeom>
              <a:avLst/>
              <a:gdLst/>
              <a:ahLst/>
              <a:cxnLst/>
              <a:rect l="l" t="t" r="r" b="b"/>
              <a:pathLst>
                <a:path w="2329" h="896" extrusionOk="0">
                  <a:moveTo>
                    <a:pt x="558" y="1"/>
                  </a:moveTo>
                  <a:cubicBezTo>
                    <a:pt x="478" y="100"/>
                    <a:pt x="379" y="105"/>
                    <a:pt x="279" y="105"/>
                  </a:cubicBezTo>
                  <a:cubicBezTo>
                    <a:pt x="268" y="105"/>
                    <a:pt x="257" y="105"/>
                    <a:pt x="246" y="105"/>
                  </a:cubicBezTo>
                  <a:cubicBezTo>
                    <a:pt x="158" y="105"/>
                    <a:pt x="72" y="109"/>
                    <a:pt x="1" y="180"/>
                  </a:cubicBezTo>
                  <a:cubicBezTo>
                    <a:pt x="737" y="399"/>
                    <a:pt x="1473" y="518"/>
                    <a:pt x="2149" y="896"/>
                  </a:cubicBezTo>
                  <a:cubicBezTo>
                    <a:pt x="2269" y="816"/>
                    <a:pt x="2328" y="697"/>
                    <a:pt x="2328" y="558"/>
                  </a:cubicBezTo>
                  <a:cubicBezTo>
                    <a:pt x="1851" y="1"/>
                    <a:pt x="1175" y="80"/>
                    <a:pt x="5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 name="Google Shape;1162;p3"/>
            <p:cNvSpPr/>
            <p:nvPr/>
          </p:nvSpPr>
          <p:spPr>
            <a:xfrm>
              <a:off x="1887775" y="4466550"/>
              <a:ext cx="71475" cy="18175"/>
            </a:xfrm>
            <a:custGeom>
              <a:avLst/>
              <a:gdLst/>
              <a:ahLst/>
              <a:cxnLst/>
              <a:rect l="l" t="t" r="r" b="b"/>
              <a:pathLst>
                <a:path w="2859" h="727" extrusionOk="0">
                  <a:moveTo>
                    <a:pt x="162" y="1"/>
                  </a:moveTo>
                  <a:cubicBezTo>
                    <a:pt x="36" y="1"/>
                    <a:pt x="1" y="78"/>
                    <a:pt x="34" y="210"/>
                  </a:cubicBezTo>
                  <a:cubicBezTo>
                    <a:pt x="272" y="349"/>
                    <a:pt x="531" y="369"/>
                    <a:pt x="789" y="409"/>
                  </a:cubicBezTo>
                  <a:cubicBezTo>
                    <a:pt x="1446" y="508"/>
                    <a:pt x="2063" y="628"/>
                    <a:pt x="2719" y="727"/>
                  </a:cubicBezTo>
                  <a:cubicBezTo>
                    <a:pt x="2858" y="548"/>
                    <a:pt x="2838" y="409"/>
                    <a:pt x="2719" y="230"/>
                  </a:cubicBezTo>
                  <a:lnTo>
                    <a:pt x="252" y="11"/>
                  </a:lnTo>
                  <a:cubicBezTo>
                    <a:pt x="218" y="4"/>
                    <a:pt x="188" y="1"/>
                    <a:pt x="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 name="Google Shape;1163;p3"/>
            <p:cNvSpPr/>
            <p:nvPr/>
          </p:nvSpPr>
          <p:spPr>
            <a:xfrm>
              <a:off x="2155175" y="4109950"/>
              <a:ext cx="66925" cy="14225"/>
            </a:xfrm>
            <a:custGeom>
              <a:avLst/>
              <a:gdLst/>
              <a:ahLst/>
              <a:cxnLst/>
              <a:rect l="l" t="t" r="r" b="b"/>
              <a:pathLst>
                <a:path w="2677" h="569" extrusionOk="0">
                  <a:moveTo>
                    <a:pt x="852" y="1"/>
                  </a:moveTo>
                  <a:cubicBezTo>
                    <a:pt x="814" y="1"/>
                    <a:pt x="776" y="4"/>
                    <a:pt x="736" y="12"/>
                  </a:cubicBezTo>
                  <a:cubicBezTo>
                    <a:pt x="704" y="115"/>
                    <a:pt x="641" y="145"/>
                    <a:pt x="566" y="145"/>
                  </a:cubicBezTo>
                  <a:cubicBezTo>
                    <a:pt x="457" y="145"/>
                    <a:pt x="320" y="81"/>
                    <a:pt x="206" y="81"/>
                  </a:cubicBezTo>
                  <a:cubicBezTo>
                    <a:pt x="111" y="81"/>
                    <a:pt x="33" y="126"/>
                    <a:pt x="0" y="290"/>
                  </a:cubicBezTo>
                  <a:cubicBezTo>
                    <a:pt x="179" y="449"/>
                    <a:pt x="418" y="290"/>
                    <a:pt x="577" y="469"/>
                  </a:cubicBezTo>
                  <a:cubicBezTo>
                    <a:pt x="789" y="528"/>
                    <a:pt x="1001" y="545"/>
                    <a:pt x="1208" y="545"/>
                  </a:cubicBezTo>
                  <a:cubicBezTo>
                    <a:pt x="1352" y="545"/>
                    <a:pt x="1493" y="537"/>
                    <a:pt x="1631" y="529"/>
                  </a:cubicBezTo>
                  <a:cubicBezTo>
                    <a:pt x="1664" y="513"/>
                    <a:pt x="1694" y="503"/>
                    <a:pt x="1720" y="503"/>
                  </a:cubicBezTo>
                  <a:cubicBezTo>
                    <a:pt x="1757" y="503"/>
                    <a:pt x="1787" y="522"/>
                    <a:pt x="1810" y="569"/>
                  </a:cubicBezTo>
                  <a:cubicBezTo>
                    <a:pt x="1895" y="493"/>
                    <a:pt x="1984" y="472"/>
                    <a:pt x="2076" y="472"/>
                  </a:cubicBezTo>
                  <a:cubicBezTo>
                    <a:pt x="2178" y="472"/>
                    <a:pt x="2282" y="499"/>
                    <a:pt x="2387" y="509"/>
                  </a:cubicBezTo>
                  <a:cubicBezTo>
                    <a:pt x="2421" y="516"/>
                    <a:pt x="2450" y="519"/>
                    <a:pt x="2475" y="519"/>
                  </a:cubicBezTo>
                  <a:cubicBezTo>
                    <a:pt x="2677" y="519"/>
                    <a:pt x="2562" y="315"/>
                    <a:pt x="2526" y="191"/>
                  </a:cubicBezTo>
                  <a:cubicBezTo>
                    <a:pt x="2390" y="127"/>
                    <a:pt x="2245" y="113"/>
                    <a:pt x="2098" y="113"/>
                  </a:cubicBezTo>
                  <a:cubicBezTo>
                    <a:pt x="1986" y="113"/>
                    <a:pt x="1872" y="121"/>
                    <a:pt x="1758" y="121"/>
                  </a:cubicBezTo>
                  <a:cubicBezTo>
                    <a:pt x="1696" y="121"/>
                    <a:pt x="1633" y="119"/>
                    <a:pt x="1572" y="111"/>
                  </a:cubicBezTo>
                  <a:cubicBezTo>
                    <a:pt x="1546" y="115"/>
                    <a:pt x="1520" y="117"/>
                    <a:pt x="1495" y="117"/>
                  </a:cubicBezTo>
                  <a:cubicBezTo>
                    <a:pt x="1281" y="117"/>
                    <a:pt x="1077" y="1"/>
                    <a:pt x="85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 name="Google Shape;1164;p3"/>
            <p:cNvSpPr/>
            <p:nvPr/>
          </p:nvSpPr>
          <p:spPr>
            <a:xfrm>
              <a:off x="2401825" y="4305675"/>
              <a:ext cx="8975" cy="113725"/>
            </a:xfrm>
            <a:custGeom>
              <a:avLst/>
              <a:gdLst/>
              <a:ahLst/>
              <a:cxnLst/>
              <a:rect l="l" t="t" r="r" b="b"/>
              <a:pathLst>
                <a:path w="359" h="4549" extrusionOk="0">
                  <a:moveTo>
                    <a:pt x="140" y="1"/>
                  </a:moveTo>
                  <a:cubicBezTo>
                    <a:pt x="61" y="140"/>
                    <a:pt x="61" y="319"/>
                    <a:pt x="41" y="498"/>
                  </a:cubicBezTo>
                  <a:cubicBezTo>
                    <a:pt x="21" y="1831"/>
                    <a:pt x="21" y="3164"/>
                    <a:pt x="1" y="4496"/>
                  </a:cubicBezTo>
                  <a:cubicBezTo>
                    <a:pt x="19" y="4533"/>
                    <a:pt x="46" y="4549"/>
                    <a:pt x="76" y="4549"/>
                  </a:cubicBezTo>
                  <a:cubicBezTo>
                    <a:pt x="110" y="4549"/>
                    <a:pt x="148" y="4528"/>
                    <a:pt x="180" y="4496"/>
                  </a:cubicBezTo>
                  <a:cubicBezTo>
                    <a:pt x="180" y="3979"/>
                    <a:pt x="200" y="3422"/>
                    <a:pt x="200" y="2905"/>
                  </a:cubicBezTo>
                  <a:cubicBezTo>
                    <a:pt x="220" y="2865"/>
                    <a:pt x="220" y="2786"/>
                    <a:pt x="200" y="2726"/>
                  </a:cubicBezTo>
                  <a:cubicBezTo>
                    <a:pt x="200" y="2587"/>
                    <a:pt x="220" y="2467"/>
                    <a:pt x="359" y="2368"/>
                  </a:cubicBezTo>
                  <a:cubicBezTo>
                    <a:pt x="299" y="2189"/>
                    <a:pt x="180" y="2010"/>
                    <a:pt x="200" y="1791"/>
                  </a:cubicBezTo>
                  <a:cubicBezTo>
                    <a:pt x="299" y="1194"/>
                    <a:pt x="140" y="597"/>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 name="Google Shape;1165;p3"/>
            <p:cNvSpPr/>
            <p:nvPr/>
          </p:nvSpPr>
          <p:spPr>
            <a:xfrm>
              <a:off x="1848825" y="4310200"/>
              <a:ext cx="53225" cy="18875"/>
            </a:xfrm>
            <a:custGeom>
              <a:avLst/>
              <a:gdLst/>
              <a:ahLst/>
              <a:cxnLst/>
              <a:rect l="l" t="t" r="r" b="b"/>
              <a:pathLst>
                <a:path w="2129" h="755" extrusionOk="0">
                  <a:moveTo>
                    <a:pt x="535" y="1"/>
                  </a:moveTo>
                  <a:cubicBezTo>
                    <a:pt x="361" y="1"/>
                    <a:pt x="183" y="20"/>
                    <a:pt x="0" y="58"/>
                  </a:cubicBezTo>
                  <a:cubicBezTo>
                    <a:pt x="20" y="138"/>
                    <a:pt x="40" y="297"/>
                    <a:pt x="60" y="297"/>
                  </a:cubicBezTo>
                  <a:cubicBezTo>
                    <a:pt x="796" y="297"/>
                    <a:pt x="1413" y="695"/>
                    <a:pt x="2129" y="755"/>
                  </a:cubicBezTo>
                  <a:cubicBezTo>
                    <a:pt x="2129" y="595"/>
                    <a:pt x="2029" y="436"/>
                    <a:pt x="1850" y="357"/>
                  </a:cubicBezTo>
                  <a:cubicBezTo>
                    <a:pt x="1419" y="127"/>
                    <a:pt x="989" y="1"/>
                    <a:pt x="53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 name="Google Shape;1166;p3"/>
            <p:cNvSpPr/>
            <p:nvPr/>
          </p:nvSpPr>
          <p:spPr>
            <a:xfrm>
              <a:off x="1812525" y="4336825"/>
              <a:ext cx="49750" cy="19100"/>
            </a:xfrm>
            <a:custGeom>
              <a:avLst/>
              <a:gdLst/>
              <a:ahLst/>
              <a:cxnLst/>
              <a:rect l="l" t="t" r="r" b="b"/>
              <a:pathLst>
                <a:path w="1990" h="764" extrusionOk="0">
                  <a:moveTo>
                    <a:pt x="142" y="0"/>
                  </a:moveTo>
                  <a:cubicBezTo>
                    <a:pt x="61" y="0"/>
                    <a:pt x="1" y="43"/>
                    <a:pt x="20" y="227"/>
                  </a:cubicBezTo>
                  <a:cubicBezTo>
                    <a:pt x="597" y="664"/>
                    <a:pt x="1313" y="625"/>
                    <a:pt x="1989" y="764"/>
                  </a:cubicBezTo>
                  <a:lnTo>
                    <a:pt x="1989" y="565"/>
                  </a:lnTo>
                  <a:cubicBezTo>
                    <a:pt x="1870" y="346"/>
                    <a:pt x="1671" y="227"/>
                    <a:pt x="1452" y="227"/>
                  </a:cubicBezTo>
                  <a:cubicBezTo>
                    <a:pt x="1430" y="228"/>
                    <a:pt x="1408" y="228"/>
                    <a:pt x="1387" y="228"/>
                  </a:cubicBezTo>
                  <a:cubicBezTo>
                    <a:pt x="1037" y="228"/>
                    <a:pt x="735" y="84"/>
                    <a:pt x="398" y="28"/>
                  </a:cubicBezTo>
                  <a:cubicBezTo>
                    <a:pt x="387" y="31"/>
                    <a:pt x="375" y="33"/>
                    <a:pt x="361" y="33"/>
                  </a:cubicBezTo>
                  <a:cubicBezTo>
                    <a:pt x="299" y="33"/>
                    <a:pt x="213" y="0"/>
                    <a:pt x="1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 name="Google Shape;1167;p3"/>
            <p:cNvSpPr/>
            <p:nvPr/>
          </p:nvSpPr>
          <p:spPr>
            <a:xfrm>
              <a:off x="1809525" y="4295600"/>
              <a:ext cx="39325" cy="16025"/>
            </a:xfrm>
            <a:custGeom>
              <a:avLst/>
              <a:gdLst/>
              <a:ahLst/>
              <a:cxnLst/>
              <a:rect l="l" t="t" r="r" b="b"/>
              <a:pathLst>
                <a:path w="1573" h="641" extrusionOk="0">
                  <a:moveTo>
                    <a:pt x="593" y="1"/>
                  </a:moveTo>
                  <a:cubicBezTo>
                    <a:pt x="409" y="1"/>
                    <a:pt x="210" y="41"/>
                    <a:pt x="1" y="125"/>
                  </a:cubicBezTo>
                  <a:cubicBezTo>
                    <a:pt x="404" y="461"/>
                    <a:pt x="821" y="641"/>
                    <a:pt x="1300" y="641"/>
                  </a:cubicBezTo>
                  <a:cubicBezTo>
                    <a:pt x="1389" y="641"/>
                    <a:pt x="1479" y="635"/>
                    <a:pt x="1572" y="622"/>
                  </a:cubicBezTo>
                  <a:cubicBezTo>
                    <a:pt x="1364" y="219"/>
                    <a:pt x="1019" y="1"/>
                    <a:pt x="59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 name="Google Shape;1168;p3"/>
            <p:cNvSpPr/>
            <p:nvPr/>
          </p:nvSpPr>
          <p:spPr>
            <a:xfrm>
              <a:off x="1909000" y="4503125"/>
              <a:ext cx="46775" cy="17425"/>
            </a:xfrm>
            <a:custGeom>
              <a:avLst/>
              <a:gdLst/>
              <a:ahLst/>
              <a:cxnLst/>
              <a:rect l="l" t="t" r="r" b="b"/>
              <a:pathLst>
                <a:path w="1871" h="697" extrusionOk="0">
                  <a:moveTo>
                    <a:pt x="0" y="0"/>
                  </a:moveTo>
                  <a:lnTo>
                    <a:pt x="0" y="0"/>
                  </a:lnTo>
                  <a:cubicBezTo>
                    <a:pt x="38" y="376"/>
                    <a:pt x="217" y="539"/>
                    <a:pt x="489" y="539"/>
                  </a:cubicBezTo>
                  <a:cubicBezTo>
                    <a:pt x="505" y="539"/>
                    <a:pt x="521" y="538"/>
                    <a:pt x="537" y="537"/>
                  </a:cubicBezTo>
                  <a:cubicBezTo>
                    <a:pt x="577" y="533"/>
                    <a:pt x="615" y="531"/>
                    <a:pt x="652" y="531"/>
                  </a:cubicBezTo>
                  <a:cubicBezTo>
                    <a:pt x="957" y="531"/>
                    <a:pt x="1209" y="661"/>
                    <a:pt x="1492" y="696"/>
                  </a:cubicBezTo>
                  <a:cubicBezTo>
                    <a:pt x="1611" y="657"/>
                    <a:pt x="1731" y="577"/>
                    <a:pt x="1870" y="537"/>
                  </a:cubicBezTo>
                  <a:lnTo>
                    <a:pt x="1870" y="358"/>
                  </a:lnTo>
                  <a:cubicBezTo>
                    <a:pt x="1273" y="259"/>
                    <a:pt x="637" y="139"/>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 name="Google Shape;1169;p3"/>
            <p:cNvSpPr/>
            <p:nvPr/>
          </p:nvSpPr>
          <p:spPr>
            <a:xfrm>
              <a:off x="1892075" y="4565250"/>
              <a:ext cx="64175" cy="11000"/>
            </a:xfrm>
            <a:custGeom>
              <a:avLst/>
              <a:gdLst/>
              <a:ahLst/>
              <a:cxnLst/>
              <a:rect l="l" t="t" r="r" b="b"/>
              <a:pathLst>
                <a:path w="2567" h="440" extrusionOk="0">
                  <a:moveTo>
                    <a:pt x="840" y="1"/>
                  </a:moveTo>
                  <a:cubicBezTo>
                    <a:pt x="689" y="1"/>
                    <a:pt x="535" y="13"/>
                    <a:pt x="379" y="41"/>
                  </a:cubicBezTo>
                  <a:cubicBezTo>
                    <a:pt x="299" y="161"/>
                    <a:pt x="80" y="61"/>
                    <a:pt x="1" y="240"/>
                  </a:cubicBezTo>
                  <a:cubicBezTo>
                    <a:pt x="313" y="362"/>
                    <a:pt x="637" y="391"/>
                    <a:pt x="966" y="391"/>
                  </a:cubicBezTo>
                  <a:cubicBezTo>
                    <a:pt x="1256" y="391"/>
                    <a:pt x="1550" y="368"/>
                    <a:pt x="1843" y="368"/>
                  </a:cubicBezTo>
                  <a:cubicBezTo>
                    <a:pt x="2086" y="368"/>
                    <a:pt x="2328" y="384"/>
                    <a:pt x="2567" y="439"/>
                  </a:cubicBezTo>
                  <a:cubicBezTo>
                    <a:pt x="2011" y="201"/>
                    <a:pt x="1442" y="1"/>
                    <a:pt x="8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 name="Google Shape;1170;p3"/>
            <p:cNvSpPr/>
            <p:nvPr/>
          </p:nvSpPr>
          <p:spPr>
            <a:xfrm>
              <a:off x="1786650" y="4324750"/>
              <a:ext cx="35325" cy="18250"/>
            </a:xfrm>
            <a:custGeom>
              <a:avLst/>
              <a:gdLst/>
              <a:ahLst/>
              <a:cxnLst/>
              <a:rect l="l" t="t" r="r" b="b"/>
              <a:pathLst>
                <a:path w="1413" h="730" extrusionOk="0">
                  <a:moveTo>
                    <a:pt x="320" y="1"/>
                  </a:moveTo>
                  <a:cubicBezTo>
                    <a:pt x="237" y="1"/>
                    <a:pt x="158" y="40"/>
                    <a:pt x="100" y="133"/>
                  </a:cubicBezTo>
                  <a:cubicBezTo>
                    <a:pt x="1" y="272"/>
                    <a:pt x="120" y="372"/>
                    <a:pt x="219" y="511"/>
                  </a:cubicBezTo>
                  <a:cubicBezTo>
                    <a:pt x="407" y="715"/>
                    <a:pt x="653" y="730"/>
                    <a:pt x="907" y="730"/>
                  </a:cubicBezTo>
                  <a:cubicBezTo>
                    <a:pt x="950" y="730"/>
                    <a:pt x="992" y="730"/>
                    <a:pt x="1035" y="730"/>
                  </a:cubicBezTo>
                  <a:cubicBezTo>
                    <a:pt x="1065" y="630"/>
                    <a:pt x="1144" y="630"/>
                    <a:pt x="1224" y="630"/>
                  </a:cubicBezTo>
                  <a:cubicBezTo>
                    <a:pt x="1304" y="630"/>
                    <a:pt x="1383" y="630"/>
                    <a:pt x="1413" y="531"/>
                  </a:cubicBezTo>
                  <a:cubicBezTo>
                    <a:pt x="1115" y="352"/>
                    <a:pt x="816" y="173"/>
                    <a:pt x="498" y="53"/>
                  </a:cubicBezTo>
                  <a:cubicBezTo>
                    <a:pt x="440" y="20"/>
                    <a:pt x="379" y="1"/>
                    <a:pt x="3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 name="Google Shape;1171;p3"/>
            <p:cNvSpPr/>
            <p:nvPr/>
          </p:nvSpPr>
          <p:spPr>
            <a:xfrm>
              <a:off x="2009450" y="4112525"/>
              <a:ext cx="53725" cy="13850"/>
            </a:xfrm>
            <a:custGeom>
              <a:avLst/>
              <a:gdLst/>
              <a:ahLst/>
              <a:cxnLst/>
              <a:rect l="l" t="t" r="r" b="b"/>
              <a:pathLst>
                <a:path w="2149" h="554" extrusionOk="0">
                  <a:moveTo>
                    <a:pt x="956" y="0"/>
                  </a:moveTo>
                  <a:cubicBezTo>
                    <a:pt x="929" y="0"/>
                    <a:pt x="902" y="3"/>
                    <a:pt x="876" y="8"/>
                  </a:cubicBezTo>
                  <a:cubicBezTo>
                    <a:pt x="773" y="47"/>
                    <a:pt x="687" y="69"/>
                    <a:pt x="601" y="69"/>
                  </a:cubicBezTo>
                  <a:cubicBezTo>
                    <a:pt x="554" y="69"/>
                    <a:pt x="507" y="62"/>
                    <a:pt x="458" y="48"/>
                  </a:cubicBezTo>
                  <a:cubicBezTo>
                    <a:pt x="418" y="48"/>
                    <a:pt x="372" y="42"/>
                    <a:pt x="328" y="42"/>
                  </a:cubicBezTo>
                  <a:cubicBezTo>
                    <a:pt x="263" y="42"/>
                    <a:pt x="203" y="56"/>
                    <a:pt x="180" y="128"/>
                  </a:cubicBezTo>
                  <a:cubicBezTo>
                    <a:pt x="140" y="267"/>
                    <a:pt x="60" y="386"/>
                    <a:pt x="0" y="506"/>
                  </a:cubicBezTo>
                  <a:cubicBezTo>
                    <a:pt x="217" y="541"/>
                    <a:pt x="428" y="553"/>
                    <a:pt x="637" y="553"/>
                  </a:cubicBezTo>
                  <a:cubicBezTo>
                    <a:pt x="1139" y="553"/>
                    <a:pt x="1629" y="480"/>
                    <a:pt x="2149" y="466"/>
                  </a:cubicBezTo>
                  <a:cubicBezTo>
                    <a:pt x="1990" y="327"/>
                    <a:pt x="1870" y="227"/>
                    <a:pt x="1751" y="128"/>
                  </a:cubicBezTo>
                  <a:cubicBezTo>
                    <a:pt x="1736" y="83"/>
                    <a:pt x="1699" y="60"/>
                    <a:pt x="1648" y="60"/>
                  </a:cubicBezTo>
                  <a:cubicBezTo>
                    <a:pt x="1630" y="60"/>
                    <a:pt x="1612" y="63"/>
                    <a:pt x="1592" y="68"/>
                  </a:cubicBezTo>
                  <a:cubicBezTo>
                    <a:pt x="1546" y="83"/>
                    <a:pt x="1495" y="90"/>
                    <a:pt x="1442" y="90"/>
                  </a:cubicBezTo>
                  <a:cubicBezTo>
                    <a:pt x="1357" y="90"/>
                    <a:pt x="1268" y="73"/>
                    <a:pt x="1194" y="48"/>
                  </a:cubicBezTo>
                  <a:cubicBezTo>
                    <a:pt x="1107" y="19"/>
                    <a:pt x="1030" y="0"/>
                    <a:pt x="9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 name="Google Shape;1172;p3"/>
            <p:cNvSpPr/>
            <p:nvPr/>
          </p:nvSpPr>
          <p:spPr>
            <a:xfrm>
              <a:off x="2209875" y="4477250"/>
              <a:ext cx="40800" cy="15950"/>
            </a:xfrm>
            <a:custGeom>
              <a:avLst/>
              <a:gdLst/>
              <a:ahLst/>
              <a:cxnLst/>
              <a:rect l="l" t="t" r="r" b="b"/>
              <a:pathLst>
                <a:path w="1632" h="638" extrusionOk="0">
                  <a:moveTo>
                    <a:pt x="179" y="1"/>
                  </a:moveTo>
                  <a:cubicBezTo>
                    <a:pt x="20" y="80"/>
                    <a:pt x="0" y="200"/>
                    <a:pt x="0" y="339"/>
                  </a:cubicBezTo>
                  <a:cubicBezTo>
                    <a:pt x="517" y="597"/>
                    <a:pt x="1134" y="339"/>
                    <a:pt x="1631" y="637"/>
                  </a:cubicBezTo>
                  <a:cubicBezTo>
                    <a:pt x="1419" y="283"/>
                    <a:pt x="1156" y="70"/>
                    <a:pt x="821" y="70"/>
                  </a:cubicBezTo>
                  <a:cubicBezTo>
                    <a:pt x="686" y="70"/>
                    <a:pt x="539" y="105"/>
                    <a:pt x="378" y="180"/>
                  </a:cubicBezTo>
                  <a:cubicBezTo>
                    <a:pt x="299" y="120"/>
                    <a:pt x="219" y="8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 name="Google Shape;1173;p3"/>
            <p:cNvSpPr/>
            <p:nvPr/>
          </p:nvSpPr>
          <p:spPr>
            <a:xfrm>
              <a:off x="2098475" y="4194275"/>
              <a:ext cx="50250" cy="10175"/>
            </a:xfrm>
            <a:custGeom>
              <a:avLst/>
              <a:gdLst/>
              <a:ahLst/>
              <a:cxnLst/>
              <a:rect l="l" t="t" r="r" b="b"/>
              <a:pathLst>
                <a:path w="2010" h="407" extrusionOk="0">
                  <a:moveTo>
                    <a:pt x="518" y="0"/>
                  </a:moveTo>
                  <a:cubicBezTo>
                    <a:pt x="342" y="0"/>
                    <a:pt x="171" y="10"/>
                    <a:pt x="0" y="21"/>
                  </a:cubicBezTo>
                  <a:cubicBezTo>
                    <a:pt x="20" y="160"/>
                    <a:pt x="80" y="200"/>
                    <a:pt x="199" y="219"/>
                  </a:cubicBezTo>
                  <a:cubicBezTo>
                    <a:pt x="466" y="363"/>
                    <a:pt x="742" y="406"/>
                    <a:pt x="1049" y="406"/>
                  </a:cubicBezTo>
                  <a:cubicBezTo>
                    <a:pt x="1338" y="406"/>
                    <a:pt x="1652" y="368"/>
                    <a:pt x="2009" y="339"/>
                  </a:cubicBezTo>
                  <a:cubicBezTo>
                    <a:pt x="1462" y="65"/>
                    <a:pt x="978" y="0"/>
                    <a:pt x="5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 name="Google Shape;1174;p3"/>
            <p:cNvSpPr/>
            <p:nvPr/>
          </p:nvSpPr>
          <p:spPr>
            <a:xfrm>
              <a:off x="1686700" y="4499625"/>
              <a:ext cx="42500" cy="22700"/>
            </a:xfrm>
            <a:custGeom>
              <a:avLst/>
              <a:gdLst/>
              <a:ahLst/>
              <a:cxnLst/>
              <a:rect l="l" t="t" r="r" b="b"/>
              <a:pathLst>
                <a:path w="1700" h="908" extrusionOk="0">
                  <a:moveTo>
                    <a:pt x="0" y="1"/>
                  </a:moveTo>
                  <a:cubicBezTo>
                    <a:pt x="358" y="578"/>
                    <a:pt x="856" y="797"/>
                    <a:pt x="1452" y="896"/>
                  </a:cubicBezTo>
                  <a:cubicBezTo>
                    <a:pt x="1491" y="904"/>
                    <a:pt x="1524" y="908"/>
                    <a:pt x="1552" y="908"/>
                  </a:cubicBezTo>
                  <a:cubicBezTo>
                    <a:pt x="1670" y="908"/>
                    <a:pt x="1699" y="838"/>
                    <a:pt x="1651" y="677"/>
                  </a:cubicBezTo>
                  <a:lnTo>
                    <a:pt x="0"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 name="Google Shape;1175;p3"/>
            <p:cNvSpPr/>
            <p:nvPr/>
          </p:nvSpPr>
          <p:spPr>
            <a:xfrm>
              <a:off x="1989550" y="4376175"/>
              <a:ext cx="37325" cy="14075"/>
            </a:xfrm>
            <a:custGeom>
              <a:avLst/>
              <a:gdLst/>
              <a:ahLst/>
              <a:cxnLst/>
              <a:rect l="l" t="t" r="r" b="b"/>
              <a:pathLst>
                <a:path w="1493" h="563" extrusionOk="0">
                  <a:moveTo>
                    <a:pt x="826" y="1"/>
                  </a:moveTo>
                  <a:cubicBezTo>
                    <a:pt x="605" y="1"/>
                    <a:pt x="344" y="146"/>
                    <a:pt x="1" y="443"/>
                  </a:cubicBezTo>
                  <a:cubicBezTo>
                    <a:pt x="217" y="371"/>
                    <a:pt x="411" y="341"/>
                    <a:pt x="594" y="341"/>
                  </a:cubicBezTo>
                  <a:cubicBezTo>
                    <a:pt x="917" y="341"/>
                    <a:pt x="1201" y="435"/>
                    <a:pt x="1493" y="562"/>
                  </a:cubicBezTo>
                  <a:cubicBezTo>
                    <a:pt x="1280" y="191"/>
                    <a:pt x="1080" y="1"/>
                    <a:pt x="8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 name="Google Shape;1176;p3"/>
            <p:cNvSpPr/>
            <p:nvPr/>
          </p:nvSpPr>
          <p:spPr>
            <a:xfrm>
              <a:off x="1831625" y="4559425"/>
              <a:ext cx="58000" cy="10350"/>
            </a:xfrm>
            <a:custGeom>
              <a:avLst/>
              <a:gdLst/>
              <a:ahLst/>
              <a:cxnLst/>
              <a:rect l="l" t="t" r="r" b="b"/>
              <a:pathLst>
                <a:path w="2320" h="414" extrusionOk="0">
                  <a:moveTo>
                    <a:pt x="144" y="1"/>
                  </a:moveTo>
                  <a:cubicBezTo>
                    <a:pt x="61" y="1"/>
                    <a:pt x="0" y="53"/>
                    <a:pt x="12" y="235"/>
                  </a:cubicBezTo>
                  <a:cubicBezTo>
                    <a:pt x="708" y="294"/>
                    <a:pt x="1424" y="354"/>
                    <a:pt x="2120" y="414"/>
                  </a:cubicBezTo>
                  <a:cubicBezTo>
                    <a:pt x="2200" y="374"/>
                    <a:pt x="2299" y="334"/>
                    <a:pt x="2319" y="235"/>
                  </a:cubicBezTo>
                  <a:cubicBezTo>
                    <a:pt x="2011" y="85"/>
                    <a:pt x="1688" y="56"/>
                    <a:pt x="1357" y="56"/>
                  </a:cubicBezTo>
                  <a:cubicBezTo>
                    <a:pt x="1137" y="56"/>
                    <a:pt x="913" y="69"/>
                    <a:pt x="688" y="69"/>
                  </a:cubicBezTo>
                  <a:cubicBezTo>
                    <a:pt x="575" y="69"/>
                    <a:pt x="463" y="66"/>
                    <a:pt x="350" y="56"/>
                  </a:cubicBezTo>
                  <a:cubicBezTo>
                    <a:pt x="282" y="30"/>
                    <a:pt x="206" y="1"/>
                    <a:pt x="14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 name="Google Shape;1177;p3"/>
            <p:cNvSpPr/>
            <p:nvPr/>
          </p:nvSpPr>
          <p:spPr>
            <a:xfrm>
              <a:off x="2031325" y="4271300"/>
              <a:ext cx="43800" cy="9100"/>
            </a:xfrm>
            <a:custGeom>
              <a:avLst/>
              <a:gdLst/>
              <a:ahLst/>
              <a:cxnLst/>
              <a:rect l="l" t="t" r="r" b="b"/>
              <a:pathLst>
                <a:path w="1752" h="364" extrusionOk="0">
                  <a:moveTo>
                    <a:pt x="677" y="1"/>
                  </a:moveTo>
                  <a:cubicBezTo>
                    <a:pt x="443" y="1"/>
                    <a:pt x="216" y="23"/>
                    <a:pt x="1" y="23"/>
                  </a:cubicBezTo>
                  <a:lnTo>
                    <a:pt x="1" y="182"/>
                  </a:lnTo>
                  <a:cubicBezTo>
                    <a:pt x="360" y="298"/>
                    <a:pt x="704" y="364"/>
                    <a:pt x="1084" y="364"/>
                  </a:cubicBezTo>
                  <a:cubicBezTo>
                    <a:pt x="1292" y="364"/>
                    <a:pt x="1512" y="344"/>
                    <a:pt x="1751" y="301"/>
                  </a:cubicBezTo>
                  <a:cubicBezTo>
                    <a:pt x="1393" y="51"/>
                    <a:pt x="1028" y="1"/>
                    <a:pt x="6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 name="Google Shape;1178;p3"/>
            <p:cNvSpPr/>
            <p:nvPr/>
          </p:nvSpPr>
          <p:spPr>
            <a:xfrm>
              <a:off x="1902025" y="4322650"/>
              <a:ext cx="31350" cy="15450"/>
            </a:xfrm>
            <a:custGeom>
              <a:avLst/>
              <a:gdLst/>
              <a:ahLst/>
              <a:cxnLst/>
              <a:rect l="l" t="t" r="r" b="b"/>
              <a:pathLst>
                <a:path w="1254" h="618" extrusionOk="0">
                  <a:moveTo>
                    <a:pt x="384" y="0"/>
                  </a:moveTo>
                  <a:cubicBezTo>
                    <a:pt x="234" y="0"/>
                    <a:pt x="127" y="158"/>
                    <a:pt x="1" y="257"/>
                  </a:cubicBezTo>
                  <a:cubicBezTo>
                    <a:pt x="325" y="527"/>
                    <a:pt x="714" y="618"/>
                    <a:pt x="1125" y="618"/>
                  </a:cubicBezTo>
                  <a:cubicBezTo>
                    <a:pt x="1167" y="618"/>
                    <a:pt x="1211" y="617"/>
                    <a:pt x="1254" y="615"/>
                  </a:cubicBezTo>
                  <a:lnTo>
                    <a:pt x="1254" y="97"/>
                  </a:lnTo>
                  <a:cubicBezTo>
                    <a:pt x="1120" y="164"/>
                    <a:pt x="999" y="219"/>
                    <a:pt x="880" y="219"/>
                  </a:cubicBezTo>
                  <a:cubicBezTo>
                    <a:pt x="786" y="219"/>
                    <a:pt x="694" y="185"/>
                    <a:pt x="597" y="97"/>
                  </a:cubicBezTo>
                  <a:cubicBezTo>
                    <a:pt x="516" y="27"/>
                    <a:pt x="446" y="0"/>
                    <a:pt x="38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 name="Google Shape;1179;p3"/>
            <p:cNvSpPr/>
            <p:nvPr/>
          </p:nvSpPr>
          <p:spPr>
            <a:xfrm>
              <a:off x="1790625" y="4549850"/>
              <a:ext cx="49275" cy="15450"/>
            </a:xfrm>
            <a:custGeom>
              <a:avLst/>
              <a:gdLst/>
              <a:ahLst/>
              <a:cxnLst/>
              <a:rect l="l" t="t" r="r" b="b"/>
              <a:pathLst>
                <a:path w="1971" h="618" extrusionOk="0">
                  <a:moveTo>
                    <a:pt x="1" y="1"/>
                  </a:moveTo>
                  <a:lnTo>
                    <a:pt x="1" y="1"/>
                  </a:lnTo>
                  <a:cubicBezTo>
                    <a:pt x="498" y="558"/>
                    <a:pt x="1135" y="419"/>
                    <a:pt x="1632" y="618"/>
                  </a:cubicBezTo>
                  <a:cubicBezTo>
                    <a:pt x="1692" y="478"/>
                    <a:pt x="1851" y="498"/>
                    <a:pt x="1970" y="458"/>
                  </a:cubicBezTo>
                  <a:cubicBezTo>
                    <a:pt x="1373" y="200"/>
                    <a:pt x="757" y="8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 name="Google Shape;1180;p3"/>
            <p:cNvSpPr/>
            <p:nvPr/>
          </p:nvSpPr>
          <p:spPr>
            <a:xfrm>
              <a:off x="1955750" y="4472275"/>
              <a:ext cx="26375" cy="20700"/>
            </a:xfrm>
            <a:custGeom>
              <a:avLst/>
              <a:gdLst/>
              <a:ahLst/>
              <a:cxnLst/>
              <a:rect l="l" t="t" r="r" b="b"/>
              <a:pathLst>
                <a:path w="1055" h="828" extrusionOk="0">
                  <a:moveTo>
                    <a:pt x="0" y="1"/>
                  </a:moveTo>
                  <a:lnTo>
                    <a:pt x="0" y="498"/>
                  </a:lnTo>
                  <a:cubicBezTo>
                    <a:pt x="233" y="648"/>
                    <a:pt x="446" y="827"/>
                    <a:pt x="693" y="827"/>
                  </a:cubicBezTo>
                  <a:cubicBezTo>
                    <a:pt x="805" y="827"/>
                    <a:pt x="924" y="790"/>
                    <a:pt x="1054" y="697"/>
                  </a:cubicBezTo>
                  <a:cubicBezTo>
                    <a:pt x="1035" y="538"/>
                    <a:pt x="1015" y="379"/>
                    <a:pt x="836" y="379"/>
                  </a:cubicBezTo>
                  <a:cubicBezTo>
                    <a:pt x="497" y="379"/>
                    <a:pt x="298" y="10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 name="Google Shape;1181;p3"/>
            <p:cNvSpPr/>
            <p:nvPr/>
          </p:nvSpPr>
          <p:spPr>
            <a:xfrm>
              <a:off x="2002000" y="4483400"/>
              <a:ext cx="34325" cy="19250"/>
            </a:xfrm>
            <a:custGeom>
              <a:avLst/>
              <a:gdLst/>
              <a:ahLst/>
              <a:cxnLst/>
              <a:rect l="l" t="t" r="r" b="b"/>
              <a:pathLst>
                <a:path w="1373" h="770" extrusionOk="0">
                  <a:moveTo>
                    <a:pt x="360" y="0"/>
                  </a:moveTo>
                  <a:cubicBezTo>
                    <a:pt x="279" y="0"/>
                    <a:pt x="193" y="21"/>
                    <a:pt x="100" y="73"/>
                  </a:cubicBezTo>
                  <a:cubicBezTo>
                    <a:pt x="0" y="192"/>
                    <a:pt x="0" y="332"/>
                    <a:pt x="139" y="451"/>
                  </a:cubicBezTo>
                  <a:cubicBezTo>
                    <a:pt x="458" y="650"/>
                    <a:pt x="855" y="590"/>
                    <a:pt x="1194" y="769"/>
                  </a:cubicBezTo>
                  <a:cubicBezTo>
                    <a:pt x="1373" y="491"/>
                    <a:pt x="1174" y="371"/>
                    <a:pt x="995" y="252"/>
                  </a:cubicBezTo>
                  <a:cubicBezTo>
                    <a:pt x="775" y="164"/>
                    <a:pt x="587" y="0"/>
                    <a:pt x="3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 name="Google Shape;1182;p3"/>
            <p:cNvSpPr/>
            <p:nvPr/>
          </p:nvSpPr>
          <p:spPr>
            <a:xfrm>
              <a:off x="2022875" y="4186825"/>
              <a:ext cx="43300" cy="12950"/>
            </a:xfrm>
            <a:custGeom>
              <a:avLst/>
              <a:gdLst/>
              <a:ahLst/>
              <a:cxnLst/>
              <a:rect l="l" t="t" r="r" b="b"/>
              <a:pathLst>
                <a:path w="1732" h="518" extrusionOk="0">
                  <a:moveTo>
                    <a:pt x="717" y="0"/>
                  </a:moveTo>
                  <a:cubicBezTo>
                    <a:pt x="558" y="279"/>
                    <a:pt x="140" y="60"/>
                    <a:pt x="1" y="358"/>
                  </a:cubicBezTo>
                  <a:cubicBezTo>
                    <a:pt x="160" y="358"/>
                    <a:pt x="339" y="358"/>
                    <a:pt x="538" y="378"/>
                  </a:cubicBezTo>
                  <a:cubicBezTo>
                    <a:pt x="637" y="478"/>
                    <a:pt x="816" y="418"/>
                    <a:pt x="916" y="517"/>
                  </a:cubicBezTo>
                  <a:lnTo>
                    <a:pt x="1731" y="517"/>
                  </a:lnTo>
                  <a:cubicBezTo>
                    <a:pt x="1493" y="259"/>
                    <a:pt x="1294" y="179"/>
                    <a:pt x="1095" y="159"/>
                  </a:cubicBezTo>
                  <a:cubicBezTo>
                    <a:pt x="1015" y="100"/>
                    <a:pt x="955" y="60"/>
                    <a:pt x="8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 name="Google Shape;1183;p3"/>
            <p:cNvSpPr/>
            <p:nvPr/>
          </p:nvSpPr>
          <p:spPr>
            <a:xfrm>
              <a:off x="1863725" y="4405250"/>
              <a:ext cx="25400" cy="13625"/>
            </a:xfrm>
            <a:custGeom>
              <a:avLst/>
              <a:gdLst/>
              <a:ahLst/>
              <a:cxnLst/>
              <a:rect l="l" t="t" r="r" b="b"/>
              <a:pathLst>
                <a:path w="1016" h="545" extrusionOk="0">
                  <a:moveTo>
                    <a:pt x="425" y="1"/>
                  </a:moveTo>
                  <a:cubicBezTo>
                    <a:pt x="292" y="1"/>
                    <a:pt x="151" y="39"/>
                    <a:pt x="1" y="96"/>
                  </a:cubicBezTo>
                  <a:cubicBezTo>
                    <a:pt x="278" y="373"/>
                    <a:pt x="541" y="545"/>
                    <a:pt x="867" y="545"/>
                  </a:cubicBezTo>
                  <a:cubicBezTo>
                    <a:pt x="915" y="545"/>
                    <a:pt x="964" y="541"/>
                    <a:pt x="1015" y="533"/>
                  </a:cubicBezTo>
                  <a:cubicBezTo>
                    <a:pt x="956" y="414"/>
                    <a:pt x="896" y="295"/>
                    <a:pt x="836" y="175"/>
                  </a:cubicBezTo>
                  <a:cubicBezTo>
                    <a:pt x="710" y="49"/>
                    <a:pt x="573" y="1"/>
                    <a:pt x="4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 name="Google Shape;1184;p3"/>
            <p:cNvSpPr/>
            <p:nvPr/>
          </p:nvSpPr>
          <p:spPr>
            <a:xfrm>
              <a:off x="1861750" y="4457850"/>
              <a:ext cx="32350" cy="13950"/>
            </a:xfrm>
            <a:custGeom>
              <a:avLst/>
              <a:gdLst/>
              <a:ahLst/>
              <a:cxnLst/>
              <a:rect l="l" t="t" r="r" b="b"/>
              <a:pathLst>
                <a:path w="1294" h="558" extrusionOk="0">
                  <a:moveTo>
                    <a:pt x="199" y="1"/>
                  </a:moveTo>
                  <a:lnTo>
                    <a:pt x="160" y="60"/>
                  </a:lnTo>
                  <a:cubicBezTo>
                    <a:pt x="120" y="100"/>
                    <a:pt x="0" y="100"/>
                    <a:pt x="0" y="220"/>
                  </a:cubicBezTo>
                  <a:cubicBezTo>
                    <a:pt x="319" y="498"/>
                    <a:pt x="796" y="279"/>
                    <a:pt x="1094" y="558"/>
                  </a:cubicBezTo>
                  <a:lnTo>
                    <a:pt x="1293" y="359"/>
                  </a:lnTo>
                  <a:cubicBezTo>
                    <a:pt x="1154" y="173"/>
                    <a:pt x="1003" y="48"/>
                    <a:pt x="803" y="48"/>
                  </a:cubicBezTo>
                  <a:cubicBezTo>
                    <a:pt x="745" y="48"/>
                    <a:pt x="684" y="58"/>
                    <a:pt x="617" y="80"/>
                  </a:cubicBezTo>
                  <a:cubicBezTo>
                    <a:pt x="565" y="104"/>
                    <a:pt x="517" y="113"/>
                    <a:pt x="474" y="113"/>
                  </a:cubicBezTo>
                  <a:cubicBezTo>
                    <a:pt x="368" y="113"/>
                    <a:pt x="284" y="57"/>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 name="Google Shape;1185;p3"/>
            <p:cNvSpPr/>
            <p:nvPr/>
          </p:nvSpPr>
          <p:spPr>
            <a:xfrm>
              <a:off x="2214850" y="4180300"/>
              <a:ext cx="24875" cy="15500"/>
            </a:xfrm>
            <a:custGeom>
              <a:avLst/>
              <a:gdLst/>
              <a:ahLst/>
              <a:cxnLst/>
              <a:rect l="l" t="t" r="r" b="b"/>
              <a:pathLst>
                <a:path w="995" h="620" extrusionOk="0">
                  <a:moveTo>
                    <a:pt x="416" y="1"/>
                  </a:moveTo>
                  <a:cubicBezTo>
                    <a:pt x="328" y="1"/>
                    <a:pt x="250" y="45"/>
                    <a:pt x="199" y="162"/>
                  </a:cubicBezTo>
                  <a:cubicBezTo>
                    <a:pt x="0" y="580"/>
                    <a:pt x="537" y="401"/>
                    <a:pt x="716" y="580"/>
                  </a:cubicBezTo>
                  <a:cubicBezTo>
                    <a:pt x="776" y="619"/>
                    <a:pt x="836" y="619"/>
                    <a:pt x="895" y="619"/>
                  </a:cubicBezTo>
                  <a:cubicBezTo>
                    <a:pt x="995" y="480"/>
                    <a:pt x="995" y="361"/>
                    <a:pt x="895" y="261"/>
                  </a:cubicBezTo>
                  <a:cubicBezTo>
                    <a:pt x="757" y="135"/>
                    <a:pt x="570" y="1"/>
                    <a:pt x="4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 name="Google Shape;1186;p3"/>
            <p:cNvSpPr/>
            <p:nvPr/>
          </p:nvSpPr>
          <p:spPr>
            <a:xfrm>
              <a:off x="2183025" y="4271375"/>
              <a:ext cx="16425" cy="26875"/>
            </a:xfrm>
            <a:custGeom>
              <a:avLst/>
              <a:gdLst/>
              <a:ahLst/>
              <a:cxnLst/>
              <a:rect l="l" t="t" r="r" b="b"/>
              <a:pathLst>
                <a:path w="657" h="1075" extrusionOk="0">
                  <a:moveTo>
                    <a:pt x="398" y="0"/>
                  </a:moveTo>
                  <a:lnTo>
                    <a:pt x="398" y="0"/>
                  </a:lnTo>
                  <a:cubicBezTo>
                    <a:pt x="60" y="318"/>
                    <a:pt x="0" y="696"/>
                    <a:pt x="20" y="1074"/>
                  </a:cubicBezTo>
                  <a:lnTo>
                    <a:pt x="378" y="1074"/>
                  </a:lnTo>
                  <a:cubicBezTo>
                    <a:pt x="60" y="736"/>
                    <a:pt x="657" y="398"/>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 name="Google Shape;1187;p3"/>
            <p:cNvSpPr/>
            <p:nvPr/>
          </p:nvSpPr>
          <p:spPr>
            <a:xfrm>
              <a:off x="2026850" y="4489200"/>
              <a:ext cx="22400" cy="14200"/>
            </a:xfrm>
            <a:custGeom>
              <a:avLst/>
              <a:gdLst/>
              <a:ahLst/>
              <a:cxnLst/>
              <a:rect l="l" t="t" r="r" b="b"/>
              <a:pathLst>
                <a:path w="896" h="568" extrusionOk="0">
                  <a:moveTo>
                    <a:pt x="223" y="0"/>
                  </a:moveTo>
                  <a:cubicBezTo>
                    <a:pt x="151" y="0"/>
                    <a:pt x="77" y="7"/>
                    <a:pt x="1" y="20"/>
                  </a:cubicBezTo>
                  <a:cubicBezTo>
                    <a:pt x="80" y="199"/>
                    <a:pt x="140" y="358"/>
                    <a:pt x="200" y="537"/>
                  </a:cubicBezTo>
                  <a:cubicBezTo>
                    <a:pt x="268" y="558"/>
                    <a:pt x="333" y="568"/>
                    <a:pt x="396" y="568"/>
                  </a:cubicBezTo>
                  <a:cubicBezTo>
                    <a:pt x="573" y="568"/>
                    <a:pt x="735" y="490"/>
                    <a:pt x="896" y="358"/>
                  </a:cubicBezTo>
                  <a:lnTo>
                    <a:pt x="896" y="199"/>
                  </a:lnTo>
                  <a:cubicBezTo>
                    <a:pt x="696" y="76"/>
                    <a:pt x="471" y="0"/>
                    <a:pt x="22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 name="Google Shape;1188;p3"/>
            <p:cNvSpPr/>
            <p:nvPr/>
          </p:nvSpPr>
          <p:spPr>
            <a:xfrm>
              <a:off x="1982100" y="4481825"/>
              <a:ext cx="22400" cy="12350"/>
            </a:xfrm>
            <a:custGeom>
              <a:avLst/>
              <a:gdLst/>
              <a:ahLst/>
              <a:cxnLst/>
              <a:rect l="l" t="t" r="r" b="b"/>
              <a:pathLst>
                <a:path w="896" h="494" extrusionOk="0">
                  <a:moveTo>
                    <a:pt x="590" y="0"/>
                  </a:moveTo>
                  <a:cubicBezTo>
                    <a:pt x="376" y="0"/>
                    <a:pt x="193" y="191"/>
                    <a:pt x="0" y="315"/>
                  </a:cubicBezTo>
                  <a:cubicBezTo>
                    <a:pt x="136" y="461"/>
                    <a:pt x="294" y="487"/>
                    <a:pt x="456" y="487"/>
                  </a:cubicBezTo>
                  <a:cubicBezTo>
                    <a:pt x="544" y="487"/>
                    <a:pt x="633" y="479"/>
                    <a:pt x="721" y="479"/>
                  </a:cubicBezTo>
                  <a:cubicBezTo>
                    <a:pt x="780" y="479"/>
                    <a:pt x="839" y="483"/>
                    <a:pt x="896" y="494"/>
                  </a:cubicBezTo>
                  <a:lnTo>
                    <a:pt x="896" y="136"/>
                  </a:lnTo>
                  <a:cubicBezTo>
                    <a:pt x="785" y="38"/>
                    <a:pt x="685" y="0"/>
                    <a:pt x="59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 name="Google Shape;1189;p3"/>
            <p:cNvSpPr/>
            <p:nvPr/>
          </p:nvSpPr>
          <p:spPr>
            <a:xfrm>
              <a:off x="2384425" y="4751775"/>
              <a:ext cx="13950" cy="39500"/>
            </a:xfrm>
            <a:custGeom>
              <a:avLst/>
              <a:gdLst/>
              <a:ahLst/>
              <a:cxnLst/>
              <a:rect l="l" t="t" r="r" b="b"/>
              <a:pathLst>
                <a:path w="558" h="1580" extrusionOk="0">
                  <a:moveTo>
                    <a:pt x="319" y="0"/>
                  </a:moveTo>
                  <a:lnTo>
                    <a:pt x="319" y="0"/>
                  </a:lnTo>
                  <a:cubicBezTo>
                    <a:pt x="1" y="398"/>
                    <a:pt x="219" y="876"/>
                    <a:pt x="120" y="1293"/>
                  </a:cubicBezTo>
                  <a:cubicBezTo>
                    <a:pt x="120" y="1499"/>
                    <a:pt x="186" y="1580"/>
                    <a:pt x="288" y="1580"/>
                  </a:cubicBezTo>
                  <a:cubicBezTo>
                    <a:pt x="353" y="1580"/>
                    <a:pt x="432" y="1547"/>
                    <a:pt x="518" y="1492"/>
                  </a:cubicBezTo>
                  <a:cubicBezTo>
                    <a:pt x="558" y="1453"/>
                    <a:pt x="558" y="1373"/>
                    <a:pt x="518" y="1333"/>
                  </a:cubicBezTo>
                  <a:cubicBezTo>
                    <a:pt x="180" y="935"/>
                    <a:pt x="418" y="438"/>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 name="Google Shape;1190;p3"/>
            <p:cNvSpPr/>
            <p:nvPr/>
          </p:nvSpPr>
          <p:spPr>
            <a:xfrm>
              <a:off x="2166100" y="4566275"/>
              <a:ext cx="21900" cy="12950"/>
            </a:xfrm>
            <a:custGeom>
              <a:avLst/>
              <a:gdLst/>
              <a:ahLst/>
              <a:cxnLst/>
              <a:rect l="l" t="t" r="r" b="b"/>
              <a:pathLst>
                <a:path w="876" h="518" extrusionOk="0">
                  <a:moveTo>
                    <a:pt x="876" y="0"/>
                  </a:moveTo>
                  <a:cubicBezTo>
                    <a:pt x="578" y="0"/>
                    <a:pt x="279" y="0"/>
                    <a:pt x="1" y="20"/>
                  </a:cubicBezTo>
                  <a:lnTo>
                    <a:pt x="1" y="160"/>
                  </a:lnTo>
                  <a:lnTo>
                    <a:pt x="1" y="199"/>
                  </a:lnTo>
                  <a:cubicBezTo>
                    <a:pt x="60" y="259"/>
                    <a:pt x="100" y="339"/>
                    <a:pt x="180" y="358"/>
                  </a:cubicBezTo>
                  <a:cubicBezTo>
                    <a:pt x="359" y="498"/>
                    <a:pt x="558" y="398"/>
                    <a:pt x="737" y="518"/>
                  </a:cubicBezTo>
                  <a:lnTo>
                    <a:pt x="876" y="518"/>
                  </a:lnTo>
                  <a:lnTo>
                    <a:pt x="876"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 name="Google Shape;1191;p3"/>
            <p:cNvSpPr/>
            <p:nvPr/>
          </p:nvSpPr>
          <p:spPr>
            <a:xfrm>
              <a:off x="1723000" y="4517050"/>
              <a:ext cx="25375" cy="12600"/>
            </a:xfrm>
            <a:custGeom>
              <a:avLst/>
              <a:gdLst/>
              <a:ahLst/>
              <a:cxnLst/>
              <a:rect l="l" t="t" r="r" b="b"/>
              <a:pathLst>
                <a:path w="1015" h="504" extrusionOk="0">
                  <a:moveTo>
                    <a:pt x="199" y="0"/>
                  </a:moveTo>
                  <a:lnTo>
                    <a:pt x="0" y="199"/>
                  </a:lnTo>
                  <a:cubicBezTo>
                    <a:pt x="267" y="359"/>
                    <a:pt x="534" y="504"/>
                    <a:pt x="887" y="504"/>
                  </a:cubicBezTo>
                  <a:cubicBezTo>
                    <a:pt x="928" y="504"/>
                    <a:pt x="971" y="502"/>
                    <a:pt x="1015" y="497"/>
                  </a:cubicBezTo>
                  <a:cubicBezTo>
                    <a:pt x="816" y="100"/>
                    <a:pt x="458" y="179"/>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 name="Google Shape;1192;p3"/>
            <p:cNvSpPr/>
            <p:nvPr/>
          </p:nvSpPr>
          <p:spPr>
            <a:xfrm>
              <a:off x="2285450" y="4615000"/>
              <a:ext cx="13475" cy="19425"/>
            </a:xfrm>
            <a:custGeom>
              <a:avLst/>
              <a:gdLst/>
              <a:ahLst/>
              <a:cxnLst/>
              <a:rect l="l" t="t" r="r" b="b"/>
              <a:pathLst>
                <a:path w="539" h="777" extrusionOk="0">
                  <a:moveTo>
                    <a:pt x="1" y="1"/>
                  </a:moveTo>
                  <a:cubicBezTo>
                    <a:pt x="1" y="359"/>
                    <a:pt x="61" y="657"/>
                    <a:pt x="538" y="777"/>
                  </a:cubicBezTo>
                  <a:cubicBezTo>
                    <a:pt x="399" y="439"/>
                    <a:pt x="299" y="14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 name="Google Shape;1193;p3"/>
            <p:cNvSpPr/>
            <p:nvPr/>
          </p:nvSpPr>
          <p:spPr>
            <a:xfrm>
              <a:off x="2396375" y="4430000"/>
              <a:ext cx="8975" cy="37325"/>
            </a:xfrm>
            <a:custGeom>
              <a:avLst/>
              <a:gdLst/>
              <a:ahLst/>
              <a:cxnLst/>
              <a:rect l="l" t="t" r="r" b="b"/>
              <a:pathLst>
                <a:path w="359" h="1493" extrusionOk="0">
                  <a:moveTo>
                    <a:pt x="199" y="1"/>
                  </a:moveTo>
                  <a:cubicBezTo>
                    <a:pt x="0" y="498"/>
                    <a:pt x="139" y="995"/>
                    <a:pt x="80" y="1493"/>
                  </a:cubicBezTo>
                  <a:cubicBezTo>
                    <a:pt x="358" y="1015"/>
                    <a:pt x="159" y="498"/>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 name="Google Shape;1194;p3"/>
            <p:cNvSpPr/>
            <p:nvPr/>
          </p:nvSpPr>
          <p:spPr>
            <a:xfrm>
              <a:off x="2342150" y="4357625"/>
              <a:ext cx="9975" cy="10250"/>
            </a:xfrm>
            <a:custGeom>
              <a:avLst/>
              <a:gdLst/>
              <a:ahLst/>
              <a:cxnLst/>
              <a:rect l="l" t="t" r="r" b="b"/>
              <a:pathLst>
                <a:path w="399" h="410" extrusionOk="0">
                  <a:moveTo>
                    <a:pt x="250" y="0"/>
                  </a:moveTo>
                  <a:cubicBezTo>
                    <a:pt x="222" y="0"/>
                    <a:pt x="192" y="10"/>
                    <a:pt x="160" y="31"/>
                  </a:cubicBezTo>
                  <a:cubicBezTo>
                    <a:pt x="80" y="51"/>
                    <a:pt x="1" y="131"/>
                    <a:pt x="1" y="210"/>
                  </a:cubicBezTo>
                  <a:cubicBezTo>
                    <a:pt x="1" y="330"/>
                    <a:pt x="100" y="409"/>
                    <a:pt x="220" y="409"/>
                  </a:cubicBezTo>
                  <a:cubicBezTo>
                    <a:pt x="379" y="409"/>
                    <a:pt x="399" y="290"/>
                    <a:pt x="399" y="190"/>
                  </a:cubicBezTo>
                  <a:cubicBezTo>
                    <a:pt x="384" y="74"/>
                    <a:pt x="327" y="0"/>
                    <a:pt x="25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 name="Google Shape;1195;p3"/>
            <p:cNvSpPr/>
            <p:nvPr/>
          </p:nvSpPr>
          <p:spPr>
            <a:xfrm>
              <a:off x="2383425" y="4783600"/>
              <a:ext cx="13950" cy="17050"/>
            </a:xfrm>
            <a:custGeom>
              <a:avLst/>
              <a:gdLst/>
              <a:ahLst/>
              <a:cxnLst/>
              <a:rect l="l" t="t" r="r" b="b"/>
              <a:pathLst>
                <a:path w="558" h="682" extrusionOk="0">
                  <a:moveTo>
                    <a:pt x="160" y="1"/>
                  </a:moveTo>
                  <a:cubicBezTo>
                    <a:pt x="1" y="259"/>
                    <a:pt x="1" y="498"/>
                    <a:pt x="220" y="657"/>
                  </a:cubicBezTo>
                  <a:cubicBezTo>
                    <a:pt x="248" y="674"/>
                    <a:pt x="272" y="681"/>
                    <a:pt x="293" y="681"/>
                  </a:cubicBezTo>
                  <a:cubicBezTo>
                    <a:pt x="421" y="681"/>
                    <a:pt x="438" y="413"/>
                    <a:pt x="558" y="379"/>
                  </a:cubicBezTo>
                  <a:lnTo>
                    <a:pt x="558" y="199"/>
                  </a:lnTo>
                  <a:cubicBezTo>
                    <a:pt x="379" y="199"/>
                    <a:pt x="240" y="18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 name="Google Shape;1196;p3"/>
            <p:cNvSpPr/>
            <p:nvPr/>
          </p:nvSpPr>
          <p:spPr>
            <a:xfrm>
              <a:off x="1981100" y="4432000"/>
              <a:ext cx="24400" cy="9975"/>
            </a:xfrm>
            <a:custGeom>
              <a:avLst/>
              <a:gdLst/>
              <a:ahLst/>
              <a:cxnLst/>
              <a:rect l="l" t="t" r="r" b="b"/>
              <a:pathLst>
                <a:path w="976" h="399" extrusionOk="0">
                  <a:moveTo>
                    <a:pt x="40" y="0"/>
                  </a:moveTo>
                  <a:cubicBezTo>
                    <a:pt x="40" y="0"/>
                    <a:pt x="21" y="20"/>
                    <a:pt x="1" y="60"/>
                  </a:cubicBezTo>
                  <a:cubicBezTo>
                    <a:pt x="1" y="120"/>
                    <a:pt x="1" y="160"/>
                    <a:pt x="40" y="219"/>
                  </a:cubicBezTo>
                  <a:lnTo>
                    <a:pt x="219" y="398"/>
                  </a:lnTo>
                  <a:cubicBezTo>
                    <a:pt x="418" y="398"/>
                    <a:pt x="617" y="358"/>
                    <a:pt x="816" y="358"/>
                  </a:cubicBezTo>
                  <a:cubicBezTo>
                    <a:pt x="896" y="339"/>
                    <a:pt x="975" y="319"/>
                    <a:pt x="896" y="219"/>
                  </a:cubicBezTo>
                  <a:cubicBezTo>
                    <a:pt x="876" y="199"/>
                    <a:pt x="796" y="199"/>
                    <a:pt x="737" y="160"/>
                  </a:cubicBezTo>
                  <a:cubicBezTo>
                    <a:pt x="692" y="171"/>
                    <a:pt x="649" y="176"/>
                    <a:pt x="605" y="176"/>
                  </a:cubicBezTo>
                  <a:cubicBezTo>
                    <a:pt x="416" y="176"/>
                    <a:pt x="235" y="81"/>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 name="Google Shape;1197;p3"/>
            <p:cNvSpPr/>
            <p:nvPr/>
          </p:nvSpPr>
          <p:spPr>
            <a:xfrm>
              <a:off x="2264075" y="4552125"/>
              <a:ext cx="15450" cy="8875"/>
            </a:xfrm>
            <a:custGeom>
              <a:avLst/>
              <a:gdLst/>
              <a:ahLst/>
              <a:cxnLst/>
              <a:rect l="l" t="t" r="r" b="b"/>
              <a:pathLst>
                <a:path w="618" h="355" extrusionOk="0">
                  <a:moveTo>
                    <a:pt x="342" y="1"/>
                  </a:moveTo>
                  <a:cubicBezTo>
                    <a:pt x="273" y="1"/>
                    <a:pt x="203" y="12"/>
                    <a:pt x="143" y="12"/>
                  </a:cubicBezTo>
                  <a:cubicBezTo>
                    <a:pt x="128" y="12"/>
                    <a:pt x="114" y="11"/>
                    <a:pt x="100" y="9"/>
                  </a:cubicBezTo>
                  <a:lnTo>
                    <a:pt x="1" y="9"/>
                  </a:lnTo>
                  <a:cubicBezTo>
                    <a:pt x="82" y="188"/>
                    <a:pt x="190" y="354"/>
                    <a:pt x="390" y="354"/>
                  </a:cubicBezTo>
                  <a:cubicBezTo>
                    <a:pt x="434" y="354"/>
                    <a:pt x="483" y="346"/>
                    <a:pt x="538" y="328"/>
                  </a:cubicBezTo>
                  <a:cubicBezTo>
                    <a:pt x="597" y="308"/>
                    <a:pt x="617" y="208"/>
                    <a:pt x="617" y="188"/>
                  </a:cubicBezTo>
                  <a:cubicBezTo>
                    <a:pt x="561" y="31"/>
                    <a:pt x="453" y="1"/>
                    <a:pt x="34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 name="Google Shape;1198;p3"/>
            <p:cNvSpPr/>
            <p:nvPr/>
          </p:nvSpPr>
          <p:spPr>
            <a:xfrm>
              <a:off x="1941825" y="4333475"/>
              <a:ext cx="16200" cy="9025"/>
            </a:xfrm>
            <a:custGeom>
              <a:avLst/>
              <a:gdLst/>
              <a:ahLst/>
              <a:cxnLst/>
              <a:rect l="l" t="t" r="r" b="b"/>
              <a:pathLst>
                <a:path w="648" h="361" extrusionOk="0">
                  <a:moveTo>
                    <a:pt x="372" y="1"/>
                  </a:moveTo>
                  <a:cubicBezTo>
                    <a:pt x="355" y="1"/>
                    <a:pt x="337" y="1"/>
                    <a:pt x="318" y="3"/>
                  </a:cubicBezTo>
                  <a:lnTo>
                    <a:pt x="0" y="3"/>
                  </a:lnTo>
                  <a:cubicBezTo>
                    <a:pt x="20" y="82"/>
                    <a:pt x="20" y="122"/>
                    <a:pt x="0" y="182"/>
                  </a:cubicBezTo>
                  <a:cubicBezTo>
                    <a:pt x="60" y="221"/>
                    <a:pt x="100" y="301"/>
                    <a:pt x="179" y="361"/>
                  </a:cubicBezTo>
                  <a:lnTo>
                    <a:pt x="517" y="361"/>
                  </a:lnTo>
                  <a:cubicBezTo>
                    <a:pt x="648" y="137"/>
                    <a:pt x="621" y="1"/>
                    <a:pt x="37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 name="Google Shape;1199;p3"/>
            <p:cNvSpPr/>
            <p:nvPr/>
          </p:nvSpPr>
          <p:spPr>
            <a:xfrm>
              <a:off x="2237225" y="4186025"/>
              <a:ext cx="17925" cy="9775"/>
            </a:xfrm>
            <a:custGeom>
              <a:avLst/>
              <a:gdLst/>
              <a:ahLst/>
              <a:cxnLst/>
              <a:rect l="l" t="t" r="r" b="b"/>
              <a:pathLst>
                <a:path w="717" h="391" extrusionOk="0">
                  <a:moveTo>
                    <a:pt x="314" y="1"/>
                  </a:moveTo>
                  <a:cubicBezTo>
                    <a:pt x="272" y="1"/>
                    <a:pt x="228" y="10"/>
                    <a:pt x="179" y="32"/>
                  </a:cubicBezTo>
                  <a:lnTo>
                    <a:pt x="0" y="32"/>
                  </a:lnTo>
                  <a:lnTo>
                    <a:pt x="0" y="390"/>
                  </a:lnTo>
                  <a:lnTo>
                    <a:pt x="339" y="390"/>
                  </a:lnTo>
                  <a:cubicBezTo>
                    <a:pt x="498" y="390"/>
                    <a:pt x="637" y="351"/>
                    <a:pt x="716" y="211"/>
                  </a:cubicBezTo>
                  <a:cubicBezTo>
                    <a:pt x="577" y="118"/>
                    <a:pt x="461" y="1"/>
                    <a:pt x="31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 name="Google Shape;1200;p3"/>
            <p:cNvSpPr/>
            <p:nvPr/>
          </p:nvSpPr>
          <p:spPr>
            <a:xfrm>
              <a:off x="2170075" y="4572925"/>
              <a:ext cx="13450" cy="8100"/>
            </a:xfrm>
            <a:custGeom>
              <a:avLst/>
              <a:gdLst/>
              <a:ahLst/>
              <a:cxnLst/>
              <a:rect l="l" t="t" r="r" b="b"/>
              <a:pathLst>
                <a:path w="538" h="324" extrusionOk="0">
                  <a:moveTo>
                    <a:pt x="378" y="1"/>
                  </a:moveTo>
                  <a:cubicBezTo>
                    <a:pt x="281" y="1"/>
                    <a:pt x="159" y="84"/>
                    <a:pt x="59" y="84"/>
                  </a:cubicBezTo>
                  <a:cubicBezTo>
                    <a:pt x="38" y="84"/>
                    <a:pt x="19" y="81"/>
                    <a:pt x="1" y="73"/>
                  </a:cubicBezTo>
                  <a:lnTo>
                    <a:pt x="1" y="73"/>
                  </a:lnTo>
                  <a:cubicBezTo>
                    <a:pt x="98" y="184"/>
                    <a:pt x="195" y="324"/>
                    <a:pt x="333" y="324"/>
                  </a:cubicBezTo>
                  <a:cubicBezTo>
                    <a:pt x="393" y="324"/>
                    <a:pt x="460" y="298"/>
                    <a:pt x="538" y="232"/>
                  </a:cubicBezTo>
                  <a:cubicBezTo>
                    <a:pt x="514" y="52"/>
                    <a:pt x="454" y="1"/>
                    <a:pt x="3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 name="Google Shape;1201;p3"/>
            <p:cNvSpPr/>
            <p:nvPr/>
          </p:nvSpPr>
          <p:spPr>
            <a:xfrm>
              <a:off x="2023375" y="4309350"/>
              <a:ext cx="17425" cy="6850"/>
            </a:xfrm>
            <a:custGeom>
              <a:avLst/>
              <a:gdLst/>
              <a:ahLst/>
              <a:cxnLst/>
              <a:rect l="l" t="t" r="r" b="b"/>
              <a:pathLst>
                <a:path w="697" h="274" extrusionOk="0">
                  <a:moveTo>
                    <a:pt x="268" y="0"/>
                  </a:moveTo>
                  <a:cubicBezTo>
                    <a:pt x="185" y="0"/>
                    <a:pt x="96" y="25"/>
                    <a:pt x="0" y="72"/>
                  </a:cubicBezTo>
                  <a:cubicBezTo>
                    <a:pt x="113" y="247"/>
                    <a:pt x="256" y="273"/>
                    <a:pt x="412" y="273"/>
                  </a:cubicBezTo>
                  <a:cubicBezTo>
                    <a:pt x="477" y="273"/>
                    <a:pt x="545" y="268"/>
                    <a:pt x="614" y="268"/>
                  </a:cubicBezTo>
                  <a:cubicBezTo>
                    <a:pt x="641" y="268"/>
                    <a:pt x="669" y="269"/>
                    <a:pt x="697" y="271"/>
                  </a:cubicBezTo>
                  <a:cubicBezTo>
                    <a:pt x="566" y="89"/>
                    <a:pt x="427" y="0"/>
                    <a:pt x="26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 name="Google Shape;1202;p3"/>
            <p:cNvSpPr/>
            <p:nvPr/>
          </p:nvSpPr>
          <p:spPr>
            <a:xfrm>
              <a:off x="2240700" y="4182300"/>
              <a:ext cx="13950" cy="9025"/>
            </a:xfrm>
            <a:custGeom>
              <a:avLst/>
              <a:gdLst/>
              <a:ahLst/>
              <a:cxnLst/>
              <a:rect l="l" t="t" r="r" b="b"/>
              <a:pathLst>
                <a:path w="558" h="361" extrusionOk="0">
                  <a:moveTo>
                    <a:pt x="325" y="1"/>
                  </a:moveTo>
                  <a:cubicBezTo>
                    <a:pt x="243" y="1"/>
                    <a:pt x="139" y="60"/>
                    <a:pt x="1" y="181"/>
                  </a:cubicBezTo>
                  <a:cubicBezTo>
                    <a:pt x="180" y="261"/>
                    <a:pt x="359" y="360"/>
                    <a:pt x="558" y="360"/>
                  </a:cubicBezTo>
                  <a:cubicBezTo>
                    <a:pt x="510" y="125"/>
                    <a:pt x="442" y="1"/>
                    <a:pt x="3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 name="Google Shape;1203;p3"/>
            <p:cNvSpPr/>
            <p:nvPr/>
          </p:nvSpPr>
          <p:spPr>
            <a:xfrm>
              <a:off x="1968675" y="4423000"/>
              <a:ext cx="13450" cy="14000"/>
            </a:xfrm>
            <a:custGeom>
              <a:avLst/>
              <a:gdLst/>
              <a:ahLst/>
              <a:cxnLst/>
              <a:rect l="l" t="t" r="r" b="b"/>
              <a:pathLst>
                <a:path w="538" h="560" extrusionOk="0">
                  <a:moveTo>
                    <a:pt x="55" y="0"/>
                  </a:moveTo>
                  <a:cubicBezTo>
                    <a:pt x="37" y="0"/>
                    <a:pt x="19" y="1"/>
                    <a:pt x="0" y="2"/>
                  </a:cubicBezTo>
                  <a:cubicBezTo>
                    <a:pt x="40" y="122"/>
                    <a:pt x="120" y="261"/>
                    <a:pt x="179" y="380"/>
                  </a:cubicBezTo>
                  <a:cubicBezTo>
                    <a:pt x="299" y="420"/>
                    <a:pt x="398" y="500"/>
                    <a:pt x="518" y="559"/>
                  </a:cubicBezTo>
                  <a:cubicBezTo>
                    <a:pt x="537" y="480"/>
                    <a:pt x="537" y="420"/>
                    <a:pt x="537" y="360"/>
                  </a:cubicBezTo>
                  <a:cubicBezTo>
                    <a:pt x="444" y="137"/>
                    <a:pt x="316" y="0"/>
                    <a:pt x="5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 name="Google Shape;1204;p3"/>
            <p:cNvSpPr/>
            <p:nvPr/>
          </p:nvSpPr>
          <p:spPr>
            <a:xfrm>
              <a:off x="1849325" y="4456700"/>
              <a:ext cx="16925" cy="6650"/>
            </a:xfrm>
            <a:custGeom>
              <a:avLst/>
              <a:gdLst/>
              <a:ahLst/>
              <a:cxnLst/>
              <a:rect l="l" t="t" r="r" b="b"/>
              <a:pathLst>
                <a:path w="677" h="266" extrusionOk="0">
                  <a:moveTo>
                    <a:pt x="128" y="0"/>
                  </a:moveTo>
                  <a:cubicBezTo>
                    <a:pt x="15" y="0"/>
                    <a:pt x="0" y="121"/>
                    <a:pt x="0" y="226"/>
                  </a:cubicBezTo>
                  <a:cubicBezTo>
                    <a:pt x="179" y="246"/>
                    <a:pt x="318" y="246"/>
                    <a:pt x="497" y="266"/>
                  </a:cubicBezTo>
                  <a:lnTo>
                    <a:pt x="676" y="106"/>
                  </a:lnTo>
                  <a:cubicBezTo>
                    <a:pt x="497" y="67"/>
                    <a:pt x="318" y="27"/>
                    <a:pt x="179" y="7"/>
                  </a:cubicBezTo>
                  <a:cubicBezTo>
                    <a:pt x="160" y="2"/>
                    <a:pt x="143" y="0"/>
                    <a:pt x="12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 name="Google Shape;1205;p3"/>
            <p:cNvSpPr/>
            <p:nvPr/>
          </p:nvSpPr>
          <p:spPr>
            <a:xfrm>
              <a:off x="1771725" y="4104750"/>
              <a:ext cx="6500" cy="14450"/>
            </a:xfrm>
            <a:custGeom>
              <a:avLst/>
              <a:gdLst/>
              <a:ahLst/>
              <a:cxnLst/>
              <a:rect l="l" t="t" r="r" b="b"/>
              <a:pathLst>
                <a:path w="260" h="578" extrusionOk="0">
                  <a:moveTo>
                    <a:pt x="160" y="1"/>
                  </a:moveTo>
                  <a:cubicBezTo>
                    <a:pt x="1" y="100"/>
                    <a:pt x="60" y="279"/>
                    <a:pt x="41" y="399"/>
                  </a:cubicBezTo>
                  <a:cubicBezTo>
                    <a:pt x="41" y="478"/>
                    <a:pt x="41" y="518"/>
                    <a:pt x="60" y="578"/>
                  </a:cubicBezTo>
                  <a:lnTo>
                    <a:pt x="220" y="578"/>
                  </a:lnTo>
                  <a:cubicBezTo>
                    <a:pt x="239" y="518"/>
                    <a:pt x="259" y="478"/>
                    <a:pt x="239" y="419"/>
                  </a:cubicBezTo>
                  <a:cubicBezTo>
                    <a:pt x="220" y="299"/>
                    <a:pt x="200" y="16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 name="Google Shape;1206;p3"/>
            <p:cNvSpPr/>
            <p:nvPr/>
          </p:nvSpPr>
          <p:spPr>
            <a:xfrm>
              <a:off x="2170075" y="4521825"/>
              <a:ext cx="13450" cy="7875"/>
            </a:xfrm>
            <a:custGeom>
              <a:avLst/>
              <a:gdLst/>
              <a:ahLst/>
              <a:cxnLst/>
              <a:rect l="l" t="t" r="r" b="b"/>
              <a:pathLst>
                <a:path w="538" h="315" extrusionOk="0">
                  <a:moveTo>
                    <a:pt x="226" y="1"/>
                  </a:moveTo>
                  <a:cubicBezTo>
                    <a:pt x="165" y="1"/>
                    <a:pt x="92" y="36"/>
                    <a:pt x="1" y="127"/>
                  </a:cubicBezTo>
                  <a:cubicBezTo>
                    <a:pt x="156" y="213"/>
                    <a:pt x="281" y="314"/>
                    <a:pt x="453" y="314"/>
                  </a:cubicBezTo>
                  <a:cubicBezTo>
                    <a:pt x="480" y="314"/>
                    <a:pt x="508" y="312"/>
                    <a:pt x="538" y="306"/>
                  </a:cubicBezTo>
                  <a:cubicBezTo>
                    <a:pt x="441" y="182"/>
                    <a:pt x="364" y="1"/>
                    <a:pt x="2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 name="Google Shape;1207;p3"/>
            <p:cNvSpPr/>
            <p:nvPr/>
          </p:nvSpPr>
          <p:spPr>
            <a:xfrm>
              <a:off x="2152175" y="4462900"/>
              <a:ext cx="17425" cy="4925"/>
            </a:xfrm>
            <a:custGeom>
              <a:avLst/>
              <a:gdLst/>
              <a:ahLst/>
              <a:cxnLst/>
              <a:rect l="l" t="t" r="r" b="b"/>
              <a:pathLst>
                <a:path w="697" h="197" extrusionOk="0">
                  <a:moveTo>
                    <a:pt x="394" y="0"/>
                  </a:moveTo>
                  <a:cubicBezTo>
                    <a:pt x="253" y="0"/>
                    <a:pt x="117" y="34"/>
                    <a:pt x="1" y="197"/>
                  </a:cubicBezTo>
                  <a:lnTo>
                    <a:pt x="160" y="197"/>
                  </a:lnTo>
                  <a:cubicBezTo>
                    <a:pt x="185" y="194"/>
                    <a:pt x="212" y="193"/>
                    <a:pt x="239" y="193"/>
                  </a:cubicBezTo>
                  <a:cubicBezTo>
                    <a:pt x="274" y="193"/>
                    <a:pt x="311" y="194"/>
                    <a:pt x="348" y="194"/>
                  </a:cubicBezTo>
                  <a:cubicBezTo>
                    <a:pt x="476" y="194"/>
                    <a:pt x="604" y="177"/>
                    <a:pt x="697" y="18"/>
                  </a:cubicBezTo>
                  <a:cubicBezTo>
                    <a:pt x="597" y="18"/>
                    <a:pt x="495" y="0"/>
                    <a:pt x="39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 name="Google Shape;1208;p3"/>
            <p:cNvSpPr/>
            <p:nvPr/>
          </p:nvSpPr>
          <p:spPr>
            <a:xfrm>
              <a:off x="1808025" y="4483350"/>
              <a:ext cx="9000" cy="11325"/>
            </a:xfrm>
            <a:custGeom>
              <a:avLst/>
              <a:gdLst/>
              <a:ahLst/>
              <a:cxnLst/>
              <a:rect l="l" t="t" r="r" b="b"/>
              <a:pathLst>
                <a:path w="360" h="453" extrusionOk="0">
                  <a:moveTo>
                    <a:pt x="195" y="0"/>
                  </a:moveTo>
                  <a:cubicBezTo>
                    <a:pt x="135" y="0"/>
                    <a:pt x="71" y="25"/>
                    <a:pt x="1" y="75"/>
                  </a:cubicBezTo>
                  <a:cubicBezTo>
                    <a:pt x="41" y="194"/>
                    <a:pt x="41" y="294"/>
                    <a:pt x="41" y="433"/>
                  </a:cubicBezTo>
                  <a:cubicBezTo>
                    <a:pt x="140" y="453"/>
                    <a:pt x="260" y="453"/>
                    <a:pt x="359" y="453"/>
                  </a:cubicBezTo>
                  <a:lnTo>
                    <a:pt x="359" y="95"/>
                  </a:lnTo>
                  <a:lnTo>
                    <a:pt x="359" y="75"/>
                  </a:lnTo>
                  <a:cubicBezTo>
                    <a:pt x="309" y="25"/>
                    <a:pt x="255" y="0"/>
                    <a:pt x="19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 name="Google Shape;1209;p3"/>
            <p:cNvSpPr/>
            <p:nvPr/>
          </p:nvSpPr>
          <p:spPr>
            <a:xfrm>
              <a:off x="1884625" y="4565275"/>
              <a:ext cx="17425" cy="6500"/>
            </a:xfrm>
            <a:custGeom>
              <a:avLst/>
              <a:gdLst/>
              <a:ahLst/>
              <a:cxnLst/>
              <a:rect l="l" t="t" r="r" b="b"/>
              <a:pathLst>
                <a:path w="697" h="260" extrusionOk="0">
                  <a:moveTo>
                    <a:pt x="199" y="1"/>
                  </a:moveTo>
                  <a:cubicBezTo>
                    <a:pt x="120" y="60"/>
                    <a:pt x="80" y="120"/>
                    <a:pt x="0" y="180"/>
                  </a:cubicBezTo>
                  <a:cubicBezTo>
                    <a:pt x="100" y="200"/>
                    <a:pt x="199" y="200"/>
                    <a:pt x="319" y="259"/>
                  </a:cubicBezTo>
                  <a:cubicBezTo>
                    <a:pt x="478" y="200"/>
                    <a:pt x="617" y="200"/>
                    <a:pt x="697" y="60"/>
                  </a:cubicBezTo>
                  <a:cubicBezTo>
                    <a:pt x="518" y="40"/>
                    <a:pt x="378" y="40"/>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 name="Google Shape;1210;p3"/>
            <p:cNvSpPr/>
            <p:nvPr/>
          </p:nvSpPr>
          <p:spPr>
            <a:xfrm>
              <a:off x="2091500" y="4194775"/>
              <a:ext cx="11975" cy="7050"/>
            </a:xfrm>
            <a:custGeom>
              <a:avLst/>
              <a:gdLst/>
              <a:ahLst/>
              <a:cxnLst/>
              <a:rect l="l" t="t" r="r" b="b"/>
              <a:pathLst>
                <a:path w="479" h="282" extrusionOk="0">
                  <a:moveTo>
                    <a:pt x="279" y="1"/>
                  </a:moveTo>
                  <a:cubicBezTo>
                    <a:pt x="180" y="60"/>
                    <a:pt x="1" y="1"/>
                    <a:pt x="80" y="140"/>
                  </a:cubicBezTo>
                  <a:cubicBezTo>
                    <a:pt x="118" y="215"/>
                    <a:pt x="195" y="282"/>
                    <a:pt x="291" y="282"/>
                  </a:cubicBezTo>
                  <a:cubicBezTo>
                    <a:pt x="348" y="282"/>
                    <a:pt x="412" y="259"/>
                    <a:pt x="478" y="199"/>
                  </a:cubicBezTo>
                  <a:lnTo>
                    <a:pt x="27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 name="Google Shape;1211;p3"/>
            <p:cNvSpPr/>
            <p:nvPr/>
          </p:nvSpPr>
          <p:spPr>
            <a:xfrm>
              <a:off x="1764775" y="4358200"/>
              <a:ext cx="5975" cy="5200"/>
            </a:xfrm>
            <a:custGeom>
              <a:avLst/>
              <a:gdLst/>
              <a:ahLst/>
              <a:cxnLst/>
              <a:rect l="l" t="t" r="r" b="b"/>
              <a:pathLst>
                <a:path w="239" h="208" extrusionOk="0">
                  <a:moveTo>
                    <a:pt x="140" y="0"/>
                  </a:moveTo>
                  <a:cubicBezTo>
                    <a:pt x="106" y="0"/>
                    <a:pt x="68" y="14"/>
                    <a:pt x="40" y="28"/>
                  </a:cubicBezTo>
                  <a:cubicBezTo>
                    <a:pt x="0" y="108"/>
                    <a:pt x="20" y="187"/>
                    <a:pt x="120" y="207"/>
                  </a:cubicBezTo>
                  <a:cubicBezTo>
                    <a:pt x="140" y="207"/>
                    <a:pt x="199" y="167"/>
                    <a:pt x="239" y="128"/>
                  </a:cubicBezTo>
                  <a:cubicBezTo>
                    <a:pt x="239" y="88"/>
                    <a:pt x="219" y="8"/>
                    <a:pt x="179" y="8"/>
                  </a:cubicBezTo>
                  <a:cubicBezTo>
                    <a:pt x="168" y="2"/>
                    <a:pt x="154" y="0"/>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 name="Google Shape;1212;p3"/>
            <p:cNvSpPr/>
            <p:nvPr/>
          </p:nvSpPr>
          <p:spPr>
            <a:xfrm>
              <a:off x="1832400" y="4395700"/>
              <a:ext cx="9475" cy="7100"/>
            </a:xfrm>
            <a:custGeom>
              <a:avLst/>
              <a:gdLst/>
              <a:ahLst/>
              <a:cxnLst/>
              <a:rect l="l" t="t" r="r" b="b"/>
              <a:pathLst>
                <a:path w="379" h="284" extrusionOk="0">
                  <a:moveTo>
                    <a:pt x="200" y="0"/>
                  </a:moveTo>
                  <a:cubicBezTo>
                    <a:pt x="160" y="0"/>
                    <a:pt x="80" y="60"/>
                    <a:pt x="40" y="80"/>
                  </a:cubicBezTo>
                  <a:cubicBezTo>
                    <a:pt x="1" y="179"/>
                    <a:pt x="80" y="259"/>
                    <a:pt x="160" y="279"/>
                  </a:cubicBezTo>
                  <a:cubicBezTo>
                    <a:pt x="177" y="282"/>
                    <a:pt x="193" y="284"/>
                    <a:pt x="208" y="284"/>
                  </a:cubicBezTo>
                  <a:cubicBezTo>
                    <a:pt x="279" y="284"/>
                    <a:pt x="326" y="245"/>
                    <a:pt x="359" y="179"/>
                  </a:cubicBezTo>
                  <a:cubicBezTo>
                    <a:pt x="379" y="60"/>
                    <a:pt x="279" y="2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 name="Google Shape;1213;p3"/>
            <p:cNvSpPr/>
            <p:nvPr/>
          </p:nvSpPr>
          <p:spPr>
            <a:xfrm>
              <a:off x="2342650" y="4375325"/>
              <a:ext cx="6000" cy="8650"/>
            </a:xfrm>
            <a:custGeom>
              <a:avLst/>
              <a:gdLst/>
              <a:ahLst/>
              <a:cxnLst/>
              <a:rect l="l" t="t" r="r" b="b"/>
              <a:pathLst>
                <a:path w="240" h="346" extrusionOk="0">
                  <a:moveTo>
                    <a:pt x="96" y="0"/>
                  </a:moveTo>
                  <a:cubicBezTo>
                    <a:pt x="47" y="0"/>
                    <a:pt x="1" y="31"/>
                    <a:pt x="1" y="99"/>
                  </a:cubicBezTo>
                  <a:cubicBezTo>
                    <a:pt x="1" y="179"/>
                    <a:pt x="60" y="258"/>
                    <a:pt x="100" y="318"/>
                  </a:cubicBezTo>
                  <a:cubicBezTo>
                    <a:pt x="119" y="337"/>
                    <a:pt x="136" y="346"/>
                    <a:pt x="152" y="346"/>
                  </a:cubicBezTo>
                  <a:cubicBezTo>
                    <a:pt x="185" y="346"/>
                    <a:pt x="212" y="306"/>
                    <a:pt x="239" y="238"/>
                  </a:cubicBezTo>
                  <a:cubicBezTo>
                    <a:pt x="200" y="199"/>
                    <a:pt x="200" y="99"/>
                    <a:pt x="160" y="20"/>
                  </a:cubicBezTo>
                  <a:cubicBezTo>
                    <a:pt x="141" y="7"/>
                    <a:pt x="118" y="0"/>
                    <a:pt x="9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 name="Google Shape;1214;p3"/>
            <p:cNvSpPr/>
            <p:nvPr/>
          </p:nvSpPr>
          <p:spPr>
            <a:xfrm>
              <a:off x="1839375" y="4092725"/>
              <a:ext cx="13450" cy="3975"/>
            </a:xfrm>
            <a:custGeom>
              <a:avLst/>
              <a:gdLst/>
              <a:ahLst/>
              <a:cxnLst/>
              <a:rect l="l" t="t" r="r" b="b"/>
              <a:pathLst>
                <a:path w="538" h="159" extrusionOk="0">
                  <a:moveTo>
                    <a:pt x="182" y="1"/>
                  </a:moveTo>
                  <a:cubicBezTo>
                    <a:pt x="123" y="1"/>
                    <a:pt x="61" y="5"/>
                    <a:pt x="0" y="5"/>
                  </a:cubicBezTo>
                  <a:cubicBezTo>
                    <a:pt x="106" y="110"/>
                    <a:pt x="245" y="158"/>
                    <a:pt x="393" y="158"/>
                  </a:cubicBezTo>
                  <a:cubicBezTo>
                    <a:pt x="441" y="158"/>
                    <a:pt x="489" y="153"/>
                    <a:pt x="537" y="144"/>
                  </a:cubicBezTo>
                  <a:cubicBezTo>
                    <a:pt x="441" y="20"/>
                    <a:pt x="316" y="1"/>
                    <a:pt x="1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 name="Google Shape;1215;p3"/>
            <p:cNvSpPr/>
            <p:nvPr/>
          </p:nvSpPr>
          <p:spPr>
            <a:xfrm>
              <a:off x="2031825" y="4226600"/>
              <a:ext cx="13450" cy="6425"/>
            </a:xfrm>
            <a:custGeom>
              <a:avLst/>
              <a:gdLst/>
              <a:ahLst/>
              <a:cxnLst/>
              <a:rect l="l" t="t" r="r" b="b"/>
              <a:pathLst>
                <a:path w="538" h="257" extrusionOk="0">
                  <a:moveTo>
                    <a:pt x="359" y="1"/>
                  </a:moveTo>
                  <a:cubicBezTo>
                    <a:pt x="239" y="1"/>
                    <a:pt x="80" y="21"/>
                    <a:pt x="1" y="180"/>
                  </a:cubicBezTo>
                  <a:cubicBezTo>
                    <a:pt x="80" y="180"/>
                    <a:pt x="140" y="200"/>
                    <a:pt x="180" y="200"/>
                  </a:cubicBezTo>
                  <a:cubicBezTo>
                    <a:pt x="227" y="237"/>
                    <a:pt x="278" y="257"/>
                    <a:pt x="334" y="257"/>
                  </a:cubicBezTo>
                  <a:cubicBezTo>
                    <a:pt x="396" y="257"/>
                    <a:pt x="464" y="232"/>
                    <a:pt x="538" y="180"/>
                  </a:cubicBezTo>
                  <a:lnTo>
                    <a:pt x="538"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 name="Google Shape;1216;p3"/>
            <p:cNvSpPr/>
            <p:nvPr/>
          </p:nvSpPr>
          <p:spPr>
            <a:xfrm>
              <a:off x="1752325" y="4349950"/>
              <a:ext cx="6000" cy="5100"/>
            </a:xfrm>
            <a:custGeom>
              <a:avLst/>
              <a:gdLst/>
              <a:ahLst/>
              <a:cxnLst/>
              <a:rect l="l" t="t" r="r" b="b"/>
              <a:pathLst>
                <a:path w="240" h="204" extrusionOk="0">
                  <a:moveTo>
                    <a:pt x="200" y="0"/>
                  </a:moveTo>
                  <a:cubicBezTo>
                    <a:pt x="140" y="20"/>
                    <a:pt x="81" y="40"/>
                    <a:pt x="41" y="60"/>
                  </a:cubicBezTo>
                  <a:cubicBezTo>
                    <a:pt x="1" y="119"/>
                    <a:pt x="21" y="199"/>
                    <a:pt x="100" y="199"/>
                  </a:cubicBezTo>
                  <a:cubicBezTo>
                    <a:pt x="106" y="202"/>
                    <a:pt x="112" y="203"/>
                    <a:pt x="118" y="203"/>
                  </a:cubicBezTo>
                  <a:cubicBezTo>
                    <a:pt x="156" y="203"/>
                    <a:pt x="205" y="156"/>
                    <a:pt x="240" y="139"/>
                  </a:cubicBezTo>
                  <a:cubicBezTo>
                    <a:pt x="220" y="100"/>
                    <a:pt x="200" y="4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 name="Google Shape;1217;p3"/>
            <p:cNvSpPr/>
            <p:nvPr/>
          </p:nvSpPr>
          <p:spPr>
            <a:xfrm>
              <a:off x="2035800" y="4195775"/>
              <a:ext cx="9475" cy="3675"/>
            </a:xfrm>
            <a:custGeom>
              <a:avLst/>
              <a:gdLst/>
              <a:ahLst/>
              <a:cxnLst/>
              <a:rect l="l" t="t" r="r" b="b"/>
              <a:pathLst>
                <a:path w="379" h="147" extrusionOk="0">
                  <a:moveTo>
                    <a:pt x="1" y="0"/>
                  </a:moveTo>
                  <a:cubicBezTo>
                    <a:pt x="80" y="111"/>
                    <a:pt x="171" y="146"/>
                    <a:pt x="285" y="146"/>
                  </a:cubicBezTo>
                  <a:cubicBezTo>
                    <a:pt x="315" y="146"/>
                    <a:pt x="346" y="144"/>
                    <a:pt x="379" y="140"/>
                  </a:cubicBezTo>
                  <a:cubicBezTo>
                    <a:pt x="279" y="20"/>
                    <a:pt x="14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 name="Google Shape;1218;p3"/>
            <p:cNvSpPr/>
            <p:nvPr/>
          </p:nvSpPr>
          <p:spPr>
            <a:xfrm>
              <a:off x="1941825" y="4204225"/>
              <a:ext cx="9475" cy="4500"/>
            </a:xfrm>
            <a:custGeom>
              <a:avLst/>
              <a:gdLst/>
              <a:ahLst/>
              <a:cxnLst/>
              <a:rect l="l" t="t" r="r" b="b"/>
              <a:pathLst>
                <a:path w="379" h="180" extrusionOk="0">
                  <a:moveTo>
                    <a:pt x="0" y="1"/>
                  </a:moveTo>
                  <a:cubicBezTo>
                    <a:pt x="80" y="160"/>
                    <a:pt x="219" y="180"/>
                    <a:pt x="378" y="180"/>
                  </a:cubicBezTo>
                  <a:cubicBezTo>
                    <a:pt x="298" y="60"/>
                    <a:pt x="179"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 name="Google Shape;1219;p3"/>
            <p:cNvSpPr/>
            <p:nvPr/>
          </p:nvSpPr>
          <p:spPr>
            <a:xfrm>
              <a:off x="2344150" y="4243525"/>
              <a:ext cx="5500" cy="5475"/>
            </a:xfrm>
            <a:custGeom>
              <a:avLst/>
              <a:gdLst/>
              <a:ahLst/>
              <a:cxnLst/>
              <a:rect l="l" t="t" r="r" b="b"/>
              <a:pathLst>
                <a:path w="220" h="219" extrusionOk="0">
                  <a:moveTo>
                    <a:pt x="80" y="0"/>
                  </a:moveTo>
                  <a:lnTo>
                    <a:pt x="0" y="219"/>
                  </a:lnTo>
                  <a:cubicBezTo>
                    <a:pt x="80" y="139"/>
                    <a:pt x="219" y="119"/>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 name="Google Shape;1220;p3"/>
            <p:cNvSpPr/>
            <p:nvPr/>
          </p:nvSpPr>
          <p:spPr>
            <a:xfrm>
              <a:off x="2035800" y="4231075"/>
              <a:ext cx="8475" cy="3650"/>
            </a:xfrm>
            <a:custGeom>
              <a:avLst/>
              <a:gdLst/>
              <a:ahLst/>
              <a:cxnLst/>
              <a:rect l="l" t="t" r="r" b="b"/>
              <a:pathLst>
                <a:path w="339" h="146" extrusionOk="0">
                  <a:moveTo>
                    <a:pt x="339" y="1"/>
                  </a:moveTo>
                  <a:lnTo>
                    <a:pt x="339" y="1"/>
                  </a:lnTo>
                  <a:cubicBezTo>
                    <a:pt x="240" y="21"/>
                    <a:pt x="120" y="21"/>
                    <a:pt x="1" y="21"/>
                  </a:cubicBezTo>
                  <a:cubicBezTo>
                    <a:pt x="57" y="105"/>
                    <a:pt x="114" y="145"/>
                    <a:pt x="168" y="145"/>
                  </a:cubicBezTo>
                  <a:cubicBezTo>
                    <a:pt x="228" y="145"/>
                    <a:pt x="286" y="95"/>
                    <a:pt x="3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 name="Google Shape;1221;p3"/>
            <p:cNvSpPr/>
            <p:nvPr/>
          </p:nvSpPr>
          <p:spPr>
            <a:xfrm>
              <a:off x="1870200" y="4101775"/>
              <a:ext cx="9475" cy="3600"/>
            </a:xfrm>
            <a:custGeom>
              <a:avLst/>
              <a:gdLst/>
              <a:ahLst/>
              <a:cxnLst/>
              <a:rect l="l" t="t" r="r" b="b"/>
              <a:pathLst>
                <a:path w="379" h="144" extrusionOk="0">
                  <a:moveTo>
                    <a:pt x="1" y="1"/>
                  </a:moveTo>
                  <a:cubicBezTo>
                    <a:pt x="73" y="88"/>
                    <a:pt x="167" y="143"/>
                    <a:pt x="267" y="143"/>
                  </a:cubicBezTo>
                  <a:cubicBezTo>
                    <a:pt x="304" y="143"/>
                    <a:pt x="341" y="136"/>
                    <a:pt x="378" y="120"/>
                  </a:cubicBezTo>
                  <a:cubicBezTo>
                    <a:pt x="279" y="1"/>
                    <a:pt x="160"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 name="Google Shape;1222;p3"/>
            <p:cNvSpPr/>
            <p:nvPr/>
          </p:nvSpPr>
          <p:spPr>
            <a:xfrm>
              <a:off x="1892075" y="4106375"/>
              <a:ext cx="9975" cy="3500"/>
            </a:xfrm>
            <a:custGeom>
              <a:avLst/>
              <a:gdLst/>
              <a:ahLst/>
              <a:cxnLst/>
              <a:rect l="l" t="t" r="r" b="b"/>
              <a:pathLst>
                <a:path w="399" h="140" extrusionOk="0">
                  <a:moveTo>
                    <a:pt x="116" y="1"/>
                  </a:moveTo>
                  <a:cubicBezTo>
                    <a:pt x="79" y="1"/>
                    <a:pt x="41" y="6"/>
                    <a:pt x="1" y="16"/>
                  </a:cubicBezTo>
                  <a:cubicBezTo>
                    <a:pt x="84" y="98"/>
                    <a:pt x="208" y="140"/>
                    <a:pt x="328" y="140"/>
                  </a:cubicBezTo>
                  <a:cubicBezTo>
                    <a:pt x="352" y="140"/>
                    <a:pt x="375" y="138"/>
                    <a:pt x="399" y="135"/>
                  </a:cubicBezTo>
                  <a:cubicBezTo>
                    <a:pt x="324" y="45"/>
                    <a:pt x="227" y="1"/>
                    <a:pt x="11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 name="Google Shape;1223;p3"/>
            <p:cNvSpPr/>
            <p:nvPr/>
          </p:nvSpPr>
          <p:spPr>
            <a:xfrm>
              <a:off x="1815500" y="4084200"/>
              <a:ext cx="10950" cy="4050"/>
            </a:xfrm>
            <a:custGeom>
              <a:avLst/>
              <a:gdLst/>
              <a:ahLst/>
              <a:cxnLst/>
              <a:rect l="l" t="t" r="r" b="b"/>
              <a:pathLst>
                <a:path w="438" h="162" extrusionOk="0">
                  <a:moveTo>
                    <a:pt x="109" y="1"/>
                  </a:moveTo>
                  <a:cubicBezTo>
                    <a:pt x="74" y="1"/>
                    <a:pt x="37" y="3"/>
                    <a:pt x="0" y="7"/>
                  </a:cubicBezTo>
                  <a:cubicBezTo>
                    <a:pt x="76" y="113"/>
                    <a:pt x="197" y="161"/>
                    <a:pt x="320" y="161"/>
                  </a:cubicBezTo>
                  <a:cubicBezTo>
                    <a:pt x="360" y="161"/>
                    <a:pt x="399" y="156"/>
                    <a:pt x="438" y="147"/>
                  </a:cubicBezTo>
                  <a:cubicBezTo>
                    <a:pt x="359" y="36"/>
                    <a:pt x="243" y="1"/>
                    <a:pt x="1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 name="Google Shape;1224;p3"/>
            <p:cNvSpPr/>
            <p:nvPr/>
          </p:nvSpPr>
          <p:spPr>
            <a:xfrm>
              <a:off x="1826425" y="4088850"/>
              <a:ext cx="8500" cy="3500"/>
            </a:xfrm>
            <a:custGeom>
              <a:avLst/>
              <a:gdLst/>
              <a:ahLst/>
              <a:cxnLst/>
              <a:rect l="l" t="t" r="r" b="b"/>
              <a:pathLst>
                <a:path w="340" h="140" extrusionOk="0">
                  <a:moveTo>
                    <a:pt x="1" y="0"/>
                  </a:moveTo>
                  <a:cubicBezTo>
                    <a:pt x="61" y="120"/>
                    <a:pt x="200" y="140"/>
                    <a:pt x="339" y="140"/>
                  </a:cubicBezTo>
                  <a:cubicBezTo>
                    <a:pt x="260" y="20"/>
                    <a:pt x="140"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 name="Google Shape;1225;p3"/>
            <p:cNvSpPr/>
            <p:nvPr/>
          </p:nvSpPr>
          <p:spPr>
            <a:xfrm>
              <a:off x="1809025" y="4481850"/>
              <a:ext cx="8475" cy="3375"/>
            </a:xfrm>
            <a:custGeom>
              <a:avLst/>
              <a:gdLst/>
              <a:ahLst/>
              <a:cxnLst/>
              <a:rect l="l" t="t" r="r" b="b"/>
              <a:pathLst>
                <a:path w="339" h="135" extrusionOk="0">
                  <a:moveTo>
                    <a:pt x="162" y="1"/>
                  </a:moveTo>
                  <a:cubicBezTo>
                    <a:pt x="105" y="1"/>
                    <a:pt x="50" y="45"/>
                    <a:pt x="1" y="135"/>
                  </a:cubicBezTo>
                  <a:lnTo>
                    <a:pt x="339" y="135"/>
                  </a:lnTo>
                  <a:cubicBezTo>
                    <a:pt x="279" y="45"/>
                    <a:pt x="220" y="1"/>
                    <a:pt x="1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 name="Google Shape;1226;p3"/>
            <p:cNvSpPr/>
            <p:nvPr/>
          </p:nvSpPr>
          <p:spPr>
            <a:xfrm>
              <a:off x="2165600" y="4570250"/>
              <a:ext cx="4500" cy="4500"/>
            </a:xfrm>
            <a:custGeom>
              <a:avLst/>
              <a:gdLst/>
              <a:ahLst/>
              <a:cxnLst/>
              <a:rect l="l" t="t" r="r" b="b"/>
              <a:pathLst>
                <a:path w="180" h="180" extrusionOk="0">
                  <a:moveTo>
                    <a:pt x="1" y="1"/>
                  </a:moveTo>
                  <a:lnTo>
                    <a:pt x="1" y="180"/>
                  </a:lnTo>
                  <a:lnTo>
                    <a:pt x="180" y="180"/>
                  </a:lnTo>
                  <a:lnTo>
                    <a:pt x="1"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 name="Google Shape;1227;p3"/>
            <p:cNvSpPr/>
            <p:nvPr/>
          </p:nvSpPr>
          <p:spPr>
            <a:xfrm>
              <a:off x="2163125" y="4574725"/>
              <a:ext cx="2500" cy="2025"/>
            </a:xfrm>
            <a:custGeom>
              <a:avLst/>
              <a:gdLst/>
              <a:ahLst/>
              <a:cxnLst/>
              <a:rect l="l" t="t" r="r" b="b"/>
              <a:pathLst>
                <a:path w="100" h="81" extrusionOk="0">
                  <a:moveTo>
                    <a:pt x="100" y="1"/>
                  </a:moveTo>
                  <a:cubicBezTo>
                    <a:pt x="0" y="20"/>
                    <a:pt x="0" y="60"/>
                    <a:pt x="60" y="80"/>
                  </a:cubicBezTo>
                  <a:cubicBezTo>
                    <a:pt x="80" y="80"/>
                    <a:pt x="80" y="20"/>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 name="Google Shape;1228;p3"/>
            <p:cNvSpPr/>
            <p:nvPr/>
          </p:nvSpPr>
          <p:spPr>
            <a:xfrm>
              <a:off x="2401325" y="4418575"/>
              <a:ext cx="5000" cy="5000"/>
            </a:xfrm>
            <a:custGeom>
              <a:avLst/>
              <a:gdLst/>
              <a:ahLst/>
              <a:cxnLst/>
              <a:rect l="l" t="t" r="r" b="b"/>
              <a:pathLst>
                <a:path w="200" h="200" extrusionOk="0">
                  <a:moveTo>
                    <a:pt x="21" y="0"/>
                  </a:moveTo>
                  <a:cubicBezTo>
                    <a:pt x="21" y="60"/>
                    <a:pt x="21" y="140"/>
                    <a:pt x="1" y="199"/>
                  </a:cubicBezTo>
                  <a:lnTo>
                    <a:pt x="20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 name="Google Shape;1229;p3"/>
            <p:cNvSpPr/>
            <p:nvPr/>
          </p:nvSpPr>
          <p:spPr>
            <a:xfrm>
              <a:off x="2026850" y="4321100"/>
              <a:ext cx="5000" cy="4000"/>
            </a:xfrm>
            <a:custGeom>
              <a:avLst/>
              <a:gdLst/>
              <a:ahLst/>
              <a:cxnLst/>
              <a:rect l="l" t="t" r="r" b="b"/>
              <a:pathLst>
                <a:path w="200" h="160" extrusionOk="0">
                  <a:moveTo>
                    <a:pt x="1" y="0"/>
                  </a:moveTo>
                  <a:cubicBezTo>
                    <a:pt x="60" y="60"/>
                    <a:pt x="140" y="100"/>
                    <a:pt x="200" y="159"/>
                  </a:cubicBezTo>
                  <a:cubicBezTo>
                    <a:pt x="140" y="100"/>
                    <a:pt x="80"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 name="Google Shape;1230;p3"/>
            <p:cNvSpPr/>
            <p:nvPr/>
          </p:nvSpPr>
          <p:spPr>
            <a:xfrm>
              <a:off x="1942300" y="4338000"/>
              <a:ext cx="4525" cy="4500"/>
            </a:xfrm>
            <a:custGeom>
              <a:avLst/>
              <a:gdLst/>
              <a:ahLst/>
              <a:cxnLst/>
              <a:rect l="l" t="t" r="r" b="b"/>
              <a:pathLst>
                <a:path w="181" h="180" extrusionOk="0">
                  <a:moveTo>
                    <a:pt x="1" y="1"/>
                  </a:moveTo>
                  <a:cubicBezTo>
                    <a:pt x="41" y="100"/>
                    <a:pt x="81" y="180"/>
                    <a:pt x="180" y="180"/>
                  </a:cubicBezTo>
                  <a:lnTo>
                    <a:pt x="1"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 name="Google Shape;1231;p3"/>
            <p:cNvSpPr/>
            <p:nvPr/>
          </p:nvSpPr>
          <p:spPr>
            <a:xfrm>
              <a:off x="1839875" y="4496525"/>
              <a:ext cx="4500" cy="2850"/>
            </a:xfrm>
            <a:custGeom>
              <a:avLst/>
              <a:gdLst/>
              <a:ahLst/>
              <a:cxnLst/>
              <a:rect l="l" t="t" r="r" b="b"/>
              <a:pathLst>
                <a:path w="180" h="114" extrusionOk="0">
                  <a:moveTo>
                    <a:pt x="97" y="0"/>
                  </a:moveTo>
                  <a:cubicBezTo>
                    <a:pt x="70" y="0"/>
                    <a:pt x="40" y="35"/>
                    <a:pt x="0" y="105"/>
                  </a:cubicBezTo>
                  <a:cubicBezTo>
                    <a:pt x="40" y="105"/>
                    <a:pt x="71" y="114"/>
                    <a:pt x="111" y="114"/>
                  </a:cubicBezTo>
                  <a:cubicBezTo>
                    <a:pt x="130" y="114"/>
                    <a:pt x="153" y="112"/>
                    <a:pt x="179" y="105"/>
                  </a:cubicBezTo>
                  <a:cubicBezTo>
                    <a:pt x="149" y="35"/>
                    <a:pt x="124" y="0"/>
                    <a:pt x="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 name="Google Shape;1232;p3"/>
            <p:cNvSpPr/>
            <p:nvPr/>
          </p:nvSpPr>
          <p:spPr>
            <a:xfrm>
              <a:off x="2214350" y="4476750"/>
              <a:ext cx="5000" cy="4000"/>
            </a:xfrm>
            <a:custGeom>
              <a:avLst/>
              <a:gdLst/>
              <a:ahLst/>
              <a:cxnLst/>
              <a:rect l="l" t="t" r="r" b="b"/>
              <a:pathLst>
                <a:path w="200" h="160" extrusionOk="0">
                  <a:moveTo>
                    <a:pt x="0" y="1"/>
                  </a:moveTo>
                  <a:lnTo>
                    <a:pt x="0" y="1"/>
                  </a:lnTo>
                  <a:cubicBezTo>
                    <a:pt x="60" y="41"/>
                    <a:pt x="120" y="120"/>
                    <a:pt x="199" y="160"/>
                  </a:cubicBezTo>
                  <a:cubicBezTo>
                    <a:pt x="140" y="120"/>
                    <a:pt x="60" y="4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 name="Google Shape;1233;p3"/>
            <p:cNvSpPr/>
            <p:nvPr/>
          </p:nvSpPr>
          <p:spPr>
            <a:xfrm>
              <a:off x="1809025" y="4079400"/>
              <a:ext cx="3500" cy="3000"/>
            </a:xfrm>
            <a:custGeom>
              <a:avLst/>
              <a:gdLst/>
              <a:ahLst/>
              <a:cxnLst/>
              <a:rect l="l" t="t" r="r" b="b"/>
              <a:pathLst>
                <a:path w="140" h="120" extrusionOk="0">
                  <a:moveTo>
                    <a:pt x="1" y="0"/>
                  </a:moveTo>
                  <a:lnTo>
                    <a:pt x="1" y="0"/>
                  </a:lnTo>
                  <a:cubicBezTo>
                    <a:pt x="21" y="80"/>
                    <a:pt x="60" y="120"/>
                    <a:pt x="140" y="120"/>
                  </a:cubicBezTo>
                  <a:cubicBezTo>
                    <a:pt x="100" y="60"/>
                    <a:pt x="41" y="4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 name="Google Shape;1234;p3"/>
            <p:cNvSpPr/>
            <p:nvPr/>
          </p:nvSpPr>
          <p:spPr>
            <a:xfrm>
              <a:off x="1860250" y="4097800"/>
              <a:ext cx="6000" cy="3500"/>
            </a:xfrm>
            <a:custGeom>
              <a:avLst/>
              <a:gdLst/>
              <a:ahLst/>
              <a:cxnLst/>
              <a:rect l="l" t="t" r="r" b="b"/>
              <a:pathLst>
                <a:path w="240" h="140" extrusionOk="0">
                  <a:moveTo>
                    <a:pt x="1" y="0"/>
                  </a:moveTo>
                  <a:cubicBezTo>
                    <a:pt x="60" y="80"/>
                    <a:pt x="140" y="140"/>
                    <a:pt x="239" y="140"/>
                  </a:cubicBezTo>
                  <a:cubicBezTo>
                    <a:pt x="160" y="80"/>
                    <a:pt x="80" y="6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 name="Google Shape;1235;p3"/>
            <p:cNvSpPr/>
            <p:nvPr/>
          </p:nvSpPr>
          <p:spPr>
            <a:xfrm>
              <a:off x="2196950" y="4121850"/>
              <a:ext cx="4000" cy="2325"/>
            </a:xfrm>
            <a:custGeom>
              <a:avLst/>
              <a:gdLst/>
              <a:ahLst/>
              <a:cxnLst/>
              <a:rect l="l" t="t" r="r" b="b"/>
              <a:pathLst>
                <a:path w="160" h="93" extrusionOk="0">
                  <a:moveTo>
                    <a:pt x="83" y="1"/>
                  </a:moveTo>
                  <a:cubicBezTo>
                    <a:pt x="57" y="1"/>
                    <a:pt x="29" y="25"/>
                    <a:pt x="0" y="73"/>
                  </a:cubicBezTo>
                  <a:cubicBezTo>
                    <a:pt x="40" y="93"/>
                    <a:pt x="119" y="93"/>
                    <a:pt x="159" y="93"/>
                  </a:cubicBezTo>
                  <a:cubicBezTo>
                    <a:pt x="138" y="30"/>
                    <a:pt x="112" y="1"/>
                    <a:pt x="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 name="Google Shape;1236;p3"/>
            <p:cNvSpPr/>
            <p:nvPr/>
          </p:nvSpPr>
          <p:spPr>
            <a:xfrm>
              <a:off x="1946800" y="4253450"/>
              <a:ext cx="4500" cy="4500"/>
            </a:xfrm>
            <a:custGeom>
              <a:avLst/>
              <a:gdLst/>
              <a:ahLst/>
              <a:cxnLst/>
              <a:rect l="l" t="t" r="r" b="b"/>
              <a:pathLst>
                <a:path w="180" h="180" extrusionOk="0">
                  <a:moveTo>
                    <a:pt x="179" y="180"/>
                  </a:moveTo>
                  <a:cubicBezTo>
                    <a:pt x="119" y="120"/>
                    <a:pt x="60" y="80"/>
                    <a:pt x="0" y="1"/>
                  </a:cubicBezTo>
                  <a:cubicBezTo>
                    <a:pt x="60" y="80"/>
                    <a:pt x="119" y="120"/>
                    <a:pt x="179" y="18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 name="Google Shape;1237;p3"/>
            <p:cNvSpPr/>
            <p:nvPr/>
          </p:nvSpPr>
          <p:spPr>
            <a:xfrm>
              <a:off x="2044275" y="4186825"/>
              <a:ext cx="4975" cy="3500"/>
            </a:xfrm>
            <a:custGeom>
              <a:avLst/>
              <a:gdLst/>
              <a:ahLst/>
              <a:cxnLst/>
              <a:rect l="l" t="t" r="r" b="b"/>
              <a:pathLst>
                <a:path w="199" h="140" extrusionOk="0">
                  <a:moveTo>
                    <a:pt x="0" y="0"/>
                  </a:moveTo>
                  <a:cubicBezTo>
                    <a:pt x="80" y="60"/>
                    <a:pt x="139" y="100"/>
                    <a:pt x="199" y="140"/>
                  </a:cubicBezTo>
                  <a:cubicBezTo>
                    <a:pt x="159" y="100"/>
                    <a:pt x="8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 name="Google Shape;1238;p3"/>
            <p:cNvSpPr/>
            <p:nvPr/>
          </p:nvSpPr>
          <p:spPr>
            <a:xfrm>
              <a:off x="1660825" y="4740325"/>
              <a:ext cx="5000" cy="1975"/>
            </a:xfrm>
            <a:custGeom>
              <a:avLst/>
              <a:gdLst/>
              <a:ahLst/>
              <a:cxnLst/>
              <a:rect l="l" t="t" r="r" b="b"/>
              <a:pathLst>
                <a:path w="200" h="79" extrusionOk="0">
                  <a:moveTo>
                    <a:pt x="200" y="1"/>
                  </a:moveTo>
                  <a:cubicBezTo>
                    <a:pt x="120" y="1"/>
                    <a:pt x="80" y="21"/>
                    <a:pt x="1" y="21"/>
                  </a:cubicBezTo>
                  <a:cubicBezTo>
                    <a:pt x="38" y="58"/>
                    <a:pt x="76" y="78"/>
                    <a:pt x="109" y="78"/>
                  </a:cubicBezTo>
                  <a:cubicBezTo>
                    <a:pt x="147" y="78"/>
                    <a:pt x="179" y="53"/>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 name="Google Shape;1239;p3"/>
            <p:cNvSpPr/>
            <p:nvPr/>
          </p:nvSpPr>
          <p:spPr>
            <a:xfrm>
              <a:off x="1669775" y="4740675"/>
              <a:ext cx="8975" cy="3675"/>
            </a:xfrm>
            <a:custGeom>
              <a:avLst/>
              <a:gdLst/>
              <a:ahLst/>
              <a:cxnLst/>
              <a:rect l="l" t="t" r="r" b="b"/>
              <a:pathLst>
                <a:path w="359" h="147" extrusionOk="0">
                  <a:moveTo>
                    <a:pt x="85" y="0"/>
                  </a:moveTo>
                  <a:cubicBezTo>
                    <a:pt x="58" y="0"/>
                    <a:pt x="30" y="3"/>
                    <a:pt x="1" y="7"/>
                  </a:cubicBezTo>
                  <a:cubicBezTo>
                    <a:pt x="100" y="126"/>
                    <a:pt x="220" y="146"/>
                    <a:pt x="359" y="146"/>
                  </a:cubicBezTo>
                  <a:cubicBezTo>
                    <a:pt x="280" y="36"/>
                    <a:pt x="189" y="0"/>
                    <a:pt x="8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 name="Google Shape;1240;p3"/>
            <p:cNvSpPr/>
            <p:nvPr/>
          </p:nvSpPr>
          <p:spPr>
            <a:xfrm>
              <a:off x="2093000" y="4819900"/>
              <a:ext cx="18425" cy="4000"/>
            </a:xfrm>
            <a:custGeom>
              <a:avLst/>
              <a:gdLst/>
              <a:ahLst/>
              <a:cxnLst/>
              <a:rect l="l" t="t" r="r" b="b"/>
              <a:pathLst>
                <a:path w="737" h="160" extrusionOk="0">
                  <a:moveTo>
                    <a:pt x="736" y="1"/>
                  </a:moveTo>
                  <a:cubicBezTo>
                    <a:pt x="498" y="1"/>
                    <a:pt x="239" y="21"/>
                    <a:pt x="0" y="21"/>
                  </a:cubicBezTo>
                  <a:cubicBezTo>
                    <a:pt x="20" y="60"/>
                    <a:pt x="40" y="120"/>
                    <a:pt x="40" y="160"/>
                  </a:cubicBezTo>
                  <a:cubicBezTo>
                    <a:pt x="299" y="160"/>
                    <a:pt x="518" y="160"/>
                    <a:pt x="736" y="140"/>
                  </a:cubicBezTo>
                  <a:lnTo>
                    <a:pt x="736"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 name="Google Shape;1241;p3"/>
            <p:cNvSpPr/>
            <p:nvPr/>
          </p:nvSpPr>
          <p:spPr>
            <a:xfrm>
              <a:off x="2264575" y="3997900"/>
              <a:ext cx="178750" cy="24050"/>
            </a:xfrm>
            <a:custGeom>
              <a:avLst/>
              <a:gdLst/>
              <a:ahLst/>
              <a:cxnLst/>
              <a:rect l="l" t="t" r="r" b="b"/>
              <a:pathLst>
                <a:path w="7150" h="962" extrusionOk="0">
                  <a:moveTo>
                    <a:pt x="7043" y="0"/>
                  </a:moveTo>
                  <a:cubicBezTo>
                    <a:pt x="7016" y="0"/>
                    <a:pt x="6983" y="6"/>
                    <a:pt x="6943" y="18"/>
                  </a:cubicBezTo>
                  <a:cubicBezTo>
                    <a:pt x="5809" y="117"/>
                    <a:pt x="4695" y="177"/>
                    <a:pt x="3601" y="336"/>
                  </a:cubicBezTo>
                  <a:cubicBezTo>
                    <a:pt x="2753" y="463"/>
                    <a:pt x="1904" y="581"/>
                    <a:pt x="1049" y="581"/>
                  </a:cubicBezTo>
                  <a:cubicBezTo>
                    <a:pt x="701" y="581"/>
                    <a:pt x="351" y="561"/>
                    <a:pt x="0" y="515"/>
                  </a:cubicBezTo>
                  <a:lnTo>
                    <a:pt x="0" y="515"/>
                  </a:lnTo>
                  <a:cubicBezTo>
                    <a:pt x="40" y="674"/>
                    <a:pt x="100" y="794"/>
                    <a:pt x="140" y="953"/>
                  </a:cubicBezTo>
                  <a:cubicBezTo>
                    <a:pt x="323" y="959"/>
                    <a:pt x="506" y="962"/>
                    <a:pt x="689" y="962"/>
                  </a:cubicBezTo>
                  <a:cubicBezTo>
                    <a:pt x="1764" y="962"/>
                    <a:pt x="2846" y="864"/>
                    <a:pt x="3899" y="694"/>
                  </a:cubicBezTo>
                  <a:cubicBezTo>
                    <a:pt x="4974" y="515"/>
                    <a:pt x="6068" y="475"/>
                    <a:pt x="7102" y="197"/>
                  </a:cubicBezTo>
                  <a:cubicBezTo>
                    <a:pt x="7150" y="86"/>
                    <a:pt x="7147" y="0"/>
                    <a:pt x="70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 name="Google Shape;1242;p3"/>
            <p:cNvSpPr/>
            <p:nvPr/>
          </p:nvSpPr>
          <p:spPr>
            <a:xfrm>
              <a:off x="2277000" y="3873400"/>
              <a:ext cx="24900" cy="108675"/>
            </a:xfrm>
            <a:custGeom>
              <a:avLst/>
              <a:gdLst/>
              <a:ahLst/>
              <a:cxnLst/>
              <a:rect l="l" t="t" r="r" b="b"/>
              <a:pathLst>
                <a:path w="996" h="4347" extrusionOk="0">
                  <a:moveTo>
                    <a:pt x="245" y="0"/>
                  </a:moveTo>
                  <a:cubicBezTo>
                    <a:pt x="231" y="0"/>
                    <a:pt x="216" y="2"/>
                    <a:pt x="200" y="5"/>
                  </a:cubicBezTo>
                  <a:cubicBezTo>
                    <a:pt x="21" y="25"/>
                    <a:pt x="1" y="204"/>
                    <a:pt x="21" y="363"/>
                  </a:cubicBezTo>
                  <a:cubicBezTo>
                    <a:pt x="279" y="1676"/>
                    <a:pt x="180" y="3048"/>
                    <a:pt x="697" y="4302"/>
                  </a:cubicBezTo>
                  <a:cubicBezTo>
                    <a:pt x="737" y="4332"/>
                    <a:pt x="772" y="4346"/>
                    <a:pt x="806" y="4346"/>
                  </a:cubicBezTo>
                  <a:cubicBezTo>
                    <a:pt x="841" y="4346"/>
                    <a:pt x="876" y="4332"/>
                    <a:pt x="916" y="4302"/>
                  </a:cubicBezTo>
                  <a:cubicBezTo>
                    <a:pt x="995" y="2989"/>
                    <a:pt x="419" y="1775"/>
                    <a:pt x="518" y="462"/>
                  </a:cubicBezTo>
                  <a:cubicBezTo>
                    <a:pt x="518" y="403"/>
                    <a:pt x="498" y="323"/>
                    <a:pt x="478" y="283"/>
                  </a:cubicBezTo>
                  <a:cubicBezTo>
                    <a:pt x="405" y="192"/>
                    <a:pt x="399" y="0"/>
                    <a:pt x="24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 name="Google Shape;1243;p3"/>
            <p:cNvSpPr/>
            <p:nvPr/>
          </p:nvSpPr>
          <p:spPr>
            <a:xfrm>
              <a:off x="2289925" y="3860575"/>
              <a:ext cx="105975" cy="14950"/>
            </a:xfrm>
            <a:custGeom>
              <a:avLst/>
              <a:gdLst/>
              <a:ahLst/>
              <a:cxnLst/>
              <a:rect l="l" t="t" r="r" b="b"/>
              <a:pathLst>
                <a:path w="4239" h="598" extrusionOk="0">
                  <a:moveTo>
                    <a:pt x="4119" y="1"/>
                  </a:moveTo>
                  <a:cubicBezTo>
                    <a:pt x="3462" y="40"/>
                    <a:pt x="2786" y="120"/>
                    <a:pt x="2110" y="180"/>
                  </a:cubicBezTo>
                  <a:cubicBezTo>
                    <a:pt x="1986" y="187"/>
                    <a:pt x="1861" y="190"/>
                    <a:pt x="1734" y="190"/>
                  </a:cubicBezTo>
                  <a:cubicBezTo>
                    <a:pt x="1506" y="190"/>
                    <a:pt x="1270" y="182"/>
                    <a:pt x="1025" y="182"/>
                  </a:cubicBezTo>
                  <a:cubicBezTo>
                    <a:pt x="703" y="182"/>
                    <a:pt x="365" y="196"/>
                    <a:pt x="1" y="259"/>
                  </a:cubicBezTo>
                  <a:cubicBezTo>
                    <a:pt x="319" y="597"/>
                    <a:pt x="538" y="518"/>
                    <a:pt x="777" y="538"/>
                  </a:cubicBezTo>
                  <a:cubicBezTo>
                    <a:pt x="957" y="551"/>
                    <a:pt x="1137" y="556"/>
                    <a:pt x="1316" y="556"/>
                  </a:cubicBezTo>
                  <a:cubicBezTo>
                    <a:pt x="2251" y="556"/>
                    <a:pt x="3185" y="406"/>
                    <a:pt x="4119" y="339"/>
                  </a:cubicBezTo>
                  <a:cubicBezTo>
                    <a:pt x="4238" y="239"/>
                    <a:pt x="4238" y="120"/>
                    <a:pt x="41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 name="Google Shape;1244;p3"/>
            <p:cNvSpPr/>
            <p:nvPr/>
          </p:nvSpPr>
          <p:spPr>
            <a:xfrm>
              <a:off x="2475925" y="3860575"/>
              <a:ext cx="23250" cy="80125"/>
            </a:xfrm>
            <a:custGeom>
              <a:avLst/>
              <a:gdLst/>
              <a:ahLst/>
              <a:cxnLst/>
              <a:rect l="l" t="t" r="r" b="b"/>
              <a:pathLst>
                <a:path w="930" h="3205" extrusionOk="0">
                  <a:moveTo>
                    <a:pt x="1" y="1"/>
                  </a:moveTo>
                  <a:cubicBezTo>
                    <a:pt x="160" y="1115"/>
                    <a:pt x="299" y="2169"/>
                    <a:pt x="438" y="3203"/>
                  </a:cubicBezTo>
                  <a:cubicBezTo>
                    <a:pt x="457" y="3204"/>
                    <a:pt x="474" y="3205"/>
                    <a:pt x="491" y="3205"/>
                  </a:cubicBezTo>
                  <a:cubicBezTo>
                    <a:pt x="845" y="3205"/>
                    <a:pt x="929" y="3009"/>
                    <a:pt x="797" y="2686"/>
                  </a:cubicBezTo>
                  <a:cubicBezTo>
                    <a:pt x="777" y="2686"/>
                    <a:pt x="777" y="2686"/>
                    <a:pt x="737" y="2626"/>
                  </a:cubicBezTo>
                  <a:cubicBezTo>
                    <a:pt x="737" y="2587"/>
                    <a:pt x="737" y="2567"/>
                    <a:pt x="797" y="2507"/>
                  </a:cubicBezTo>
                  <a:lnTo>
                    <a:pt x="797" y="2328"/>
                  </a:lnTo>
                  <a:cubicBezTo>
                    <a:pt x="816" y="2328"/>
                    <a:pt x="836" y="2328"/>
                    <a:pt x="836" y="2288"/>
                  </a:cubicBezTo>
                  <a:cubicBezTo>
                    <a:pt x="836" y="2229"/>
                    <a:pt x="836" y="2209"/>
                    <a:pt x="797" y="2169"/>
                  </a:cubicBezTo>
                  <a:cubicBezTo>
                    <a:pt x="598" y="1930"/>
                    <a:pt x="797" y="1632"/>
                    <a:pt x="618" y="1433"/>
                  </a:cubicBezTo>
                  <a:lnTo>
                    <a:pt x="618" y="1274"/>
                  </a:lnTo>
                  <a:cubicBezTo>
                    <a:pt x="637" y="1274"/>
                    <a:pt x="637" y="1274"/>
                    <a:pt x="657" y="1214"/>
                  </a:cubicBezTo>
                  <a:cubicBezTo>
                    <a:pt x="657" y="1174"/>
                    <a:pt x="657" y="1135"/>
                    <a:pt x="618" y="1095"/>
                  </a:cubicBezTo>
                  <a:cubicBezTo>
                    <a:pt x="498" y="717"/>
                    <a:pt x="518" y="279"/>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 name="Google Shape;1245;p3"/>
            <p:cNvSpPr/>
            <p:nvPr/>
          </p:nvSpPr>
          <p:spPr>
            <a:xfrm>
              <a:off x="2330500" y="3971050"/>
              <a:ext cx="85775" cy="18850"/>
            </a:xfrm>
            <a:custGeom>
              <a:avLst/>
              <a:gdLst/>
              <a:ahLst/>
              <a:cxnLst/>
              <a:rect l="l" t="t" r="r" b="b"/>
              <a:pathLst>
                <a:path w="3431" h="754" extrusionOk="0">
                  <a:moveTo>
                    <a:pt x="2687" y="0"/>
                  </a:moveTo>
                  <a:cubicBezTo>
                    <a:pt x="2626" y="0"/>
                    <a:pt x="2568" y="25"/>
                    <a:pt x="2516" y="77"/>
                  </a:cubicBezTo>
                  <a:cubicBezTo>
                    <a:pt x="2456" y="137"/>
                    <a:pt x="2416" y="177"/>
                    <a:pt x="2337" y="197"/>
                  </a:cubicBezTo>
                  <a:cubicBezTo>
                    <a:pt x="1561" y="237"/>
                    <a:pt x="765" y="197"/>
                    <a:pt x="29" y="435"/>
                  </a:cubicBezTo>
                  <a:cubicBezTo>
                    <a:pt x="0" y="656"/>
                    <a:pt x="92" y="692"/>
                    <a:pt x="208" y="692"/>
                  </a:cubicBezTo>
                  <a:cubicBezTo>
                    <a:pt x="263" y="692"/>
                    <a:pt x="323" y="684"/>
                    <a:pt x="379" y="684"/>
                  </a:cubicBezTo>
                  <a:cubicBezTo>
                    <a:pt x="449" y="684"/>
                    <a:pt x="512" y="696"/>
                    <a:pt x="546" y="754"/>
                  </a:cubicBezTo>
                  <a:cubicBezTo>
                    <a:pt x="974" y="665"/>
                    <a:pt x="1417" y="592"/>
                    <a:pt x="1863" y="592"/>
                  </a:cubicBezTo>
                  <a:cubicBezTo>
                    <a:pt x="1915" y="592"/>
                    <a:pt x="1966" y="593"/>
                    <a:pt x="2018" y="595"/>
                  </a:cubicBezTo>
                  <a:cubicBezTo>
                    <a:pt x="2079" y="603"/>
                    <a:pt x="2139" y="607"/>
                    <a:pt x="2197" y="607"/>
                  </a:cubicBezTo>
                  <a:cubicBezTo>
                    <a:pt x="2423" y="607"/>
                    <a:pt x="2632" y="546"/>
                    <a:pt x="2854" y="435"/>
                  </a:cubicBezTo>
                  <a:cubicBezTo>
                    <a:pt x="2973" y="197"/>
                    <a:pt x="3431" y="475"/>
                    <a:pt x="3431" y="77"/>
                  </a:cubicBezTo>
                  <a:cubicBezTo>
                    <a:pt x="3388" y="35"/>
                    <a:pt x="3345" y="15"/>
                    <a:pt x="3306" y="15"/>
                  </a:cubicBezTo>
                  <a:cubicBezTo>
                    <a:pt x="3272" y="15"/>
                    <a:pt x="3240" y="30"/>
                    <a:pt x="3212" y="58"/>
                  </a:cubicBezTo>
                  <a:lnTo>
                    <a:pt x="2854" y="58"/>
                  </a:lnTo>
                  <a:cubicBezTo>
                    <a:pt x="2797" y="20"/>
                    <a:pt x="2741" y="0"/>
                    <a:pt x="268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 name="Google Shape;1246;p3"/>
            <p:cNvSpPr/>
            <p:nvPr/>
          </p:nvSpPr>
          <p:spPr>
            <a:xfrm>
              <a:off x="2235225" y="3856600"/>
              <a:ext cx="20425" cy="90450"/>
            </a:xfrm>
            <a:custGeom>
              <a:avLst/>
              <a:gdLst/>
              <a:ahLst/>
              <a:cxnLst/>
              <a:rect l="l" t="t" r="r" b="b"/>
              <a:pathLst>
                <a:path w="817" h="3618" extrusionOk="0">
                  <a:moveTo>
                    <a:pt x="598" y="0"/>
                  </a:moveTo>
                  <a:lnTo>
                    <a:pt x="419" y="180"/>
                  </a:lnTo>
                  <a:cubicBezTo>
                    <a:pt x="1" y="756"/>
                    <a:pt x="220" y="1393"/>
                    <a:pt x="239" y="2010"/>
                  </a:cubicBezTo>
                  <a:cubicBezTo>
                    <a:pt x="478" y="2547"/>
                    <a:pt x="100" y="3163"/>
                    <a:pt x="598" y="3601"/>
                  </a:cubicBezTo>
                  <a:cubicBezTo>
                    <a:pt x="621" y="3613"/>
                    <a:pt x="642" y="3618"/>
                    <a:pt x="663" y="3618"/>
                  </a:cubicBezTo>
                  <a:cubicBezTo>
                    <a:pt x="714" y="3618"/>
                    <a:pt x="760" y="3589"/>
                    <a:pt x="816" y="3561"/>
                  </a:cubicBezTo>
                  <a:cubicBezTo>
                    <a:pt x="737" y="2368"/>
                    <a:pt x="677" y="1194"/>
                    <a:pt x="5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 name="Google Shape;1247;p3"/>
            <p:cNvSpPr/>
            <p:nvPr/>
          </p:nvSpPr>
          <p:spPr>
            <a:xfrm>
              <a:off x="2401825" y="3970000"/>
              <a:ext cx="72150" cy="11950"/>
            </a:xfrm>
            <a:custGeom>
              <a:avLst/>
              <a:gdLst/>
              <a:ahLst/>
              <a:cxnLst/>
              <a:rect l="l" t="t" r="r" b="b"/>
              <a:pathLst>
                <a:path w="2886" h="478" extrusionOk="0">
                  <a:moveTo>
                    <a:pt x="1108" y="15"/>
                  </a:moveTo>
                  <a:cubicBezTo>
                    <a:pt x="919" y="15"/>
                    <a:pt x="733" y="36"/>
                    <a:pt x="558" y="119"/>
                  </a:cubicBezTo>
                  <a:cubicBezTo>
                    <a:pt x="419" y="338"/>
                    <a:pt x="100" y="219"/>
                    <a:pt x="1" y="477"/>
                  </a:cubicBezTo>
                  <a:cubicBezTo>
                    <a:pt x="677" y="438"/>
                    <a:pt x="1373" y="438"/>
                    <a:pt x="2050" y="438"/>
                  </a:cubicBezTo>
                  <a:cubicBezTo>
                    <a:pt x="2185" y="438"/>
                    <a:pt x="2317" y="458"/>
                    <a:pt x="2444" y="458"/>
                  </a:cubicBezTo>
                  <a:cubicBezTo>
                    <a:pt x="2597" y="458"/>
                    <a:pt x="2744" y="429"/>
                    <a:pt x="2885" y="298"/>
                  </a:cubicBezTo>
                  <a:cubicBezTo>
                    <a:pt x="2607" y="0"/>
                    <a:pt x="2209" y="179"/>
                    <a:pt x="1891" y="20"/>
                  </a:cubicBezTo>
                  <a:cubicBezTo>
                    <a:pt x="1813" y="31"/>
                    <a:pt x="1733" y="34"/>
                    <a:pt x="1653" y="34"/>
                  </a:cubicBezTo>
                  <a:cubicBezTo>
                    <a:pt x="1473" y="34"/>
                    <a:pt x="1289" y="15"/>
                    <a:pt x="1108" y="15"/>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 name="Google Shape;1248;p3"/>
            <p:cNvSpPr/>
            <p:nvPr/>
          </p:nvSpPr>
          <p:spPr>
            <a:xfrm>
              <a:off x="2423725" y="4035250"/>
              <a:ext cx="54725" cy="13175"/>
            </a:xfrm>
            <a:custGeom>
              <a:avLst/>
              <a:gdLst/>
              <a:ahLst/>
              <a:cxnLst/>
              <a:rect l="l" t="t" r="r" b="b"/>
              <a:pathLst>
                <a:path w="2189" h="527" extrusionOk="0">
                  <a:moveTo>
                    <a:pt x="1405" y="1"/>
                  </a:moveTo>
                  <a:cubicBezTo>
                    <a:pt x="1118" y="1"/>
                    <a:pt x="825" y="83"/>
                    <a:pt x="537" y="175"/>
                  </a:cubicBezTo>
                  <a:cubicBezTo>
                    <a:pt x="496" y="244"/>
                    <a:pt x="419" y="253"/>
                    <a:pt x="336" y="253"/>
                  </a:cubicBezTo>
                  <a:cubicBezTo>
                    <a:pt x="305" y="253"/>
                    <a:pt x="274" y="252"/>
                    <a:pt x="243" y="252"/>
                  </a:cubicBezTo>
                  <a:cubicBezTo>
                    <a:pt x="116" y="252"/>
                    <a:pt x="0" y="273"/>
                    <a:pt x="0" y="493"/>
                  </a:cubicBezTo>
                  <a:cubicBezTo>
                    <a:pt x="170" y="516"/>
                    <a:pt x="339" y="526"/>
                    <a:pt x="509" y="526"/>
                  </a:cubicBezTo>
                  <a:cubicBezTo>
                    <a:pt x="1074" y="526"/>
                    <a:pt x="1637" y="412"/>
                    <a:pt x="2188" y="274"/>
                  </a:cubicBezTo>
                  <a:cubicBezTo>
                    <a:pt x="1938" y="72"/>
                    <a:pt x="1674" y="1"/>
                    <a:pt x="140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 name="Google Shape;1249;p3"/>
            <p:cNvSpPr/>
            <p:nvPr/>
          </p:nvSpPr>
          <p:spPr>
            <a:xfrm>
              <a:off x="2506775" y="3953075"/>
              <a:ext cx="18425" cy="60200"/>
            </a:xfrm>
            <a:custGeom>
              <a:avLst/>
              <a:gdLst/>
              <a:ahLst/>
              <a:cxnLst/>
              <a:rect l="l" t="t" r="r" b="b"/>
              <a:pathLst>
                <a:path w="737" h="2408" extrusionOk="0">
                  <a:moveTo>
                    <a:pt x="139" y="1"/>
                  </a:moveTo>
                  <a:lnTo>
                    <a:pt x="139" y="1"/>
                  </a:lnTo>
                  <a:cubicBezTo>
                    <a:pt x="0" y="856"/>
                    <a:pt x="398" y="1592"/>
                    <a:pt x="478" y="2408"/>
                  </a:cubicBezTo>
                  <a:cubicBezTo>
                    <a:pt x="736" y="1950"/>
                    <a:pt x="557" y="1413"/>
                    <a:pt x="637" y="956"/>
                  </a:cubicBezTo>
                  <a:cubicBezTo>
                    <a:pt x="597" y="916"/>
                    <a:pt x="577" y="876"/>
                    <a:pt x="597" y="816"/>
                  </a:cubicBezTo>
                  <a:cubicBezTo>
                    <a:pt x="418" y="657"/>
                    <a:pt x="458" y="458"/>
                    <a:pt x="458" y="239"/>
                  </a:cubicBezTo>
                  <a:cubicBezTo>
                    <a:pt x="358" y="140"/>
                    <a:pt x="239" y="80"/>
                    <a:pt x="1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 name="Google Shape;1250;p3"/>
            <p:cNvSpPr/>
            <p:nvPr/>
          </p:nvSpPr>
          <p:spPr>
            <a:xfrm>
              <a:off x="2287950" y="3981100"/>
              <a:ext cx="56225" cy="9300"/>
            </a:xfrm>
            <a:custGeom>
              <a:avLst/>
              <a:gdLst/>
              <a:ahLst/>
              <a:cxnLst/>
              <a:rect l="l" t="t" r="r" b="b"/>
              <a:pathLst>
                <a:path w="2249" h="372" extrusionOk="0">
                  <a:moveTo>
                    <a:pt x="982" y="1"/>
                  </a:moveTo>
                  <a:cubicBezTo>
                    <a:pt x="811" y="1"/>
                    <a:pt x="643" y="5"/>
                    <a:pt x="478" y="14"/>
                  </a:cubicBezTo>
                  <a:lnTo>
                    <a:pt x="279" y="14"/>
                  </a:lnTo>
                  <a:cubicBezTo>
                    <a:pt x="160" y="53"/>
                    <a:pt x="0" y="73"/>
                    <a:pt x="0" y="193"/>
                  </a:cubicBezTo>
                  <a:cubicBezTo>
                    <a:pt x="0" y="332"/>
                    <a:pt x="140" y="372"/>
                    <a:pt x="259" y="372"/>
                  </a:cubicBezTo>
                  <a:cubicBezTo>
                    <a:pt x="935" y="372"/>
                    <a:pt x="1572" y="352"/>
                    <a:pt x="2248" y="352"/>
                  </a:cubicBezTo>
                  <a:cubicBezTo>
                    <a:pt x="2129" y="153"/>
                    <a:pt x="1831" y="252"/>
                    <a:pt x="1731" y="33"/>
                  </a:cubicBezTo>
                  <a:cubicBezTo>
                    <a:pt x="1475" y="10"/>
                    <a:pt x="1225" y="1"/>
                    <a:pt x="9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 name="Google Shape;1251;p3"/>
            <p:cNvSpPr/>
            <p:nvPr/>
          </p:nvSpPr>
          <p:spPr>
            <a:xfrm>
              <a:off x="2411275" y="3967875"/>
              <a:ext cx="70650" cy="6975"/>
            </a:xfrm>
            <a:custGeom>
              <a:avLst/>
              <a:gdLst/>
              <a:ahLst/>
              <a:cxnLst/>
              <a:rect l="l" t="t" r="r" b="b"/>
              <a:pathLst>
                <a:path w="2826" h="279" extrusionOk="0">
                  <a:moveTo>
                    <a:pt x="1410" y="0"/>
                  </a:moveTo>
                  <a:cubicBezTo>
                    <a:pt x="883" y="0"/>
                    <a:pt x="345" y="60"/>
                    <a:pt x="1" y="185"/>
                  </a:cubicBezTo>
                  <a:cubicBezTo>
                    <a:pt x="41" y="185"/>
                    <a:pt x="120" y="204"/>
                    <a:pt x="180" y="204"/>
                  </a:cubicBezTo>
                  <a:lnTo>
                    <a:pt x="1612" y="204"/>
                  </a:lnTo>
                  <a:cubicBezTo>
                    <a:pt x="1811" y="254"/>
                    <a:pt x="2010" y="279"/>
                    <a:pt x="2211" y="279"/>
                  </a:cubicBezTo>
                  <a:cubicBezTo>
                    <a:pt x="2413" y="279"/>
                    <a:pt x="2617" y="254"/>
                    <a:pt x="2826" y="204"/>
                  </a:cubicBezTo>
                  <a:cubicBezTo>
                    <a:pt x="2536" y="70"/>
                    <a:pt x="1979" y="0"/>
                    <a:pt x="141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 name="Google Shape;1252;p3"/>
            <p:cNvSpPr/>
            <p:nvPr/>
          </p:nvSpPr>
          <p:spPr>
            <a:xfrm>
              <a:off x="2504275" y="3877475"/>
              <a:ext cx="7500" cy="72150"/>
            </a:xfrm>
            <a:custGeom>
              <a:avLst/>
              <a:gdLst/>
              <a:ahLst/>
              <a:cxnLst/>
              <a:rect l="l" t="t" r="r" b="b"/>
              <a:pathLst>
                <a:path w="300" h="2886" extrusionOk="0">
                  <a:moveTo>
                    <a:pt x="41" y="1"/>
                  </a:moveTo>
                  <a:lnTo>
                    <a:pt x="41" y="2249"/>
                  </a:lnTo>
                  <a:cubicBezTo>
                    <a:pt x="41" y="2488"/>
                    <a:pt x="1" y="2726"/>
                    <a:pt x="239" y="2885"/>
                  </a:cubicBezTo>
                  <a:cubicBezTo>
                    <a:pt x="200" y="2289"/>
                    <a:pt x="200" y="1692"/>
                    <a:pt x="200" y="1095"/>
                  </a:cubicBezTo>
                  <a:cubicBezTo>
                    <a:pt x="299" y="916"/>
                    <a:pt x="299" y="737"/>
                    <a:pt x="200" y="558"/>
                  </a:cubicBezTo>
                  <a:cubicBezTo>
                    <a:pt x="200" y="518"/>
                    <a:pt x="180" y="439"/>
                    <a:pt x="180" y="399"/>
                  </a:cubicBezTo>
                  <a:cubicBezTo>
                    <a:pt x="160" y="260"/>
                    <a:pt x="160" y="120"/>
                    <a:pt x="4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 name="Google Shape;1253;p3"/>
            <p:cNvSpPr/>
            <p:nvPr/>
          </p:nvSpPr>
          <p:spPr>
            <a:xfrm>
              <a:off x="2392875" y="3857825"/>
              <a:ext cx="37325" cy="11225"/>
            </a:xfrm>
            <a:custGeom>
              <a:avLst/>
              <a:gdLst/>
              <a:ahLst/>
              <a:cxnLst/>
              <a:rect l="l" t="t" r="r" b="b"/>
              <a:pathLst>
                <a:path w="1493" h="449" extrusionOk="0">
                  <a:moveTo>
                    <a:pt x="1159" y="1"/>
                  </a:moveTo>
                  <a:cubicBezTo>
                    <a:pt x="779" y="1"/>
                    <a:pt x="390" y="111"/>
                    <a:pt x="1" y="111"/>
                  </a:cubicBezTo>
                  <a:lnTo>
                    <a:pt x="1" y="449"/>
                  </a:lnTo>
                  <a:lnTo>
                    <a:pt x="1493" y="230"/>
                  </a:lnTo>
                  <a:cubicBezTo>
                    <a:pt x="1473" y="150"/>
                    <a:pt x="1473" y="111"/>
                    <a:pt x="1473" y="31"/>
                  </a:cubicBezTo>
                  <a:cubicBezTo>
                    <a:pt x="1369" y="9"/>
                    <a:pt x="1264" y="1"/>
                    <a:pt x="1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 name="Google Shape;1254;p3"/>
            <p:cNvSpPr/>
            <p:nvPr/>
          </p:nvSpPr>
          <p:spPr>
            <a:xfrm>
              <a:off x="2243200" y="3783500"/>
              <a:ext cx="7475" cy="63175"/>
            </a:xfrm>
            <a:custGeom>
              <a:avLst/>
              <a:gdLst/>
              <a:ahLst/>
              <a:cxnLst/>
              <a:rect l="l" t="t" r="r" b="b"/>
              <a:pathLst>
                <a:path w="299" h="2527" extrusionOk="0">
                  <a:moveTo>
                    <a:pt x="139" y="0"/>
                  </a:moveTo>
                  <a:lnTo>
                    <a:pt x="139" y="0"/>
                  </a:lnTo>
                  <a:cubicBezTo>
                    <a:pt x="60" y="836"/>
                    <a:pt x="0" y="1691"/>
                    <a:pt x="259" y="2527"/>
                  </a:cubicBezTo>
                  <a:cubicBezTo>
                    <a:pt x="279" y="2228"/>
                    <a:pt x="279" y="1970"/>
                    <a:pt x="298" y="1671"/>
                  </a:cubicBezTo>
                  <a:lnTo>
                    <a:pt x="298" y="1293"/>
                  </a:lnTo>
                  <a:cubicBezTo>
                    <a:pt x="298" y="1174"/>
                    <a:pt x="279" y="1074"/>
                    <a:pt x="279" y="935"/>
                  </a:cubicBezTo>
                  <a:cubicBezTo>
                    <a:pt x="279" y="776"/>
                    <a:pt x="279" y="597"/>
                    <a:pt x="298" y="398"/>
                  </a:cubicBezTo>
                  <a:cubicBezTo>
                    <a:pt x="239" y="279"/>
                    <a:pt x="279" y="100"/>
                    <a:pt x="1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 name="Google Shape;1255;p3"/>
            <p:cNvSpPr/>
            <p:nvPr/>
          </p:nvSpPr>
          <p:spPr>
            <a:xfrm>
              <a:off x="2242700" y="3953575"/>
              <a:ext cx="16925" cy="40800"/>
            </a:xfrm>
            <a:custGeom>
              <a:avLst/>
              <a:gdLst/>
              <a:ahLst/>
              <a:cxnLst/>
              <a:rect l="l" t="t" r="r" b="b"/>
              <a:pathLst>
                <a:path w="677" h="1632" extrusionOk="0">
                  <a:moveTo>
                    <a:pt x="497" y="1"/>
                  </a:moveTo>
                  <a:cubicBezTo>
                    <a:pt x="458" y="20"/>
                    <a:pt x="418" y="60"/>
                    <a:pt x="378" y="80"/>
                  </a:cubicBezTo>
                  <a:cubicBezTo>
                    <a:pt x="318" y="180"/>
                    <a:pt x="299" y="259"/>
                    <a:pt x="279" y="359"/>
                  </a:cubicBezTo>
                  <a:cubicBezTo>
                    <a:pt x="318" y="796"/>
                    <a:pt x="0" y="1333"/>
                    <a:pt x="597" y="1632"/>
                  </a:cubicBezTo>
                  <a:cubicBezTo>
                    <a:pt x="617" y="1572"/>
                    <a:pt x="657" y="1493"/>
                    <a:pt x="677" y="1453"/>
                  </a:cubicBezTo>
                  <a:cubicBezTo>
                    <a:pt x="617" y="975"/>
                    <a:pt x="677" y="478"/>
                    <a:pt x="4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 name="Google Shape;1256;p3"/>
            <p:cNvSpPr/>
            <p:nvPr/>
          </p:nvSpPr>
          <p:spPr>
            <a:xfrm>
              <a:off x="2438125" y="3996500"/>
              <a:ext cx="27875" cy="6975"/>
            </a:xfrm>
            <a:custGeom>
              <a:avLst/>
              <a:gdLst/>
              <a:ahLst/>
              <a:cxnLst/>
              <a:rect l="l" t="t" r="r" b="b"/>
              <a:pathLst>
                <a:path w="1115" h="279" extrusionOk="0">
                  <a:moveTo>
                    <a:pt x="271" y="1"/>
                  </a:moveTo>
                  <a:cubicBezTo>
                    <a:pt x="180" y="1"/>
                    <a:pt x="90" y="30"/>
                    <a:pt x="1" y="114"/>
                  </a:cubicBezTo>
                  <a:lnTo>
                    <a:pt x="160" y="273"/>
                  </a:lnTo>
                  <a:cubicBezTo>
                    <a:pt x="186" y="271"/>
                    <a:pt x="213" y="270"/>
                    <a:pt x="239" y="270"/>
                  </a:cubicBezTo>
                  <a:cubicBezTo>
                    <a:pt x="334" y="270"/>
                    <a:pt x="434" y="279"/>
                    <a:pt x="535" y="279"/>
                  </a:cubicBezTo>
                  <a:cubicBezTo>
                    <a:pt x="732" y="279"/>
                    <a:pt x="935" y="246"/>
                    <a:pt x="1115" y="54"/>
                  </a:cubicBezTo>
                  <a:lnTo>
                    <a:pt x="1115" y="54"/>
                  </a:lnTo>
                  <a:cubicBezTo>
                    <a:pt x="1034" y="114"/>
                    <a:pt x="953" y="135"/>
                    <a:pt x="872" y="135"/>
                  </a:cubicBezTo>
                  <a:cubicBezTo>
                    <a:pt x="670" y="135"/>
                    <a:pt x="468" y="1"/>
                    <a:pt x="27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 name="Google Shape;1257;p3"/>
            <p:cNvSpPr/>
            <p:nvPr/>
          </p:nvSpPr>
          <p:spPr>
            <a:xfrm>
              <a:off x="2451575" y="3972975"/>
              <a:ext cx="30350" cy="4500"/>
            </a:xfrm>
            <a:custGeom>
              <a:avLst/>
              <a:gdLst/>
              <a:ahLst/>
              <a:cxnLst/>
              <a:rect l="l" t="t" r="r" b="b"/>
              <a:pathLst>
                <a:path w="1214" h="180" extrusionOk="0">
                  <a:moveTo>
                    <a:pt x="0" y="0"/>
                  </a:moveTo>
                  <a:cubicBezTo>
                    <a:pt x="129" y="140"/>
                    <a:pt x="279" y="165"/>
                    <a:pt x="433" y="165"/>
                  </a:cubicBezTo>
                  <a:cubicBezTo>
                    <a:pt x="518" y="165"/>
                    <a:pt x="606" y="157"/>
                    <a:pt x="692" y="157"/>
                  </a:cubicBezTo>
                  <a:cubicBezTo>
                    <a:pt x="761" y="157"/>
                    <a:pt x="829" y="162"/>
                    <a:pt x="895" y="179"/>
                  </a:cubicBezTo>
                  <a:cubicBezTo>
                    <a:pt x="1015" y="179"/>
                    <a:pt x="1174" y="160"/>
                    <a:pt x="12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 name="Google Shape;1258;p3"/>
            <p:cNvSpPr/>
            <p:nvPr/>
          </p:nvSpPr>
          <p:spPr>
            <a:xfrm>
              <a:off x="2486875" y="3927725"/>
              <a:ext cx="15950" cy="20900"/>
            </a:xfrm>
            <a:custGeom>
              <a:avLst/>
              <a:gdLst/>
              <a:ahLst/>
              <a:cxnLst/>
              <a:rect l="l" t="t" r="r" b="b"/>
              <a:pathLst>
                <a:path w="638" h="836" extrusionOk="0">
                  <a:moveTo>
                    <a:pt x="359" y="0"/>
                  </a:moveTo>
                  <a:cubicBezTo>
                    <a:pt x="359" y="239"/>
                    <a:pt x="259" y="438"/>
                    <a:pt x="0" y="517"/>
                  </a:cubicBezTo>
                  <a:lnTo>
                    <a:pt x="0" y="716"/>
                  </a:lnTo>
                  <a:cubicBezTo>
                    <a:pt x="90" y="796"/>
                    <a:pt x="180" y="836"/>
                    <a:pt x="267" y="836"/>
                  </a:cubicBezTo>
                  <a:cubicBezTo>
                    <a:pt x="354" y="836"/>
                    <a:pt x="438" y="796"/>
                    <a:pt x="518" y="716"/>
                  </a:cubicBezTo>
                  <a:cubicBezTo>
                    <a:pt x="498" y="478"/>
                    <a:pt x="637" y="179"/>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 name="Google Shape;1259;p3"/>
            <p:cNvSpPr/>
            <p:nvPr/>
          </p:nvSpPr>
          <p:spPr>
            <a:xfrm>
              <a:off x="2486875" y="3945625"/>
              <a:ext cx="13450" cy="14075"/>
            </a:xfrm>
            <a:custGeom>
              <a:avLst/>
              <a:gdLst/>
              <a:ahLst/>
              <a:cxnLst/>
              <a:rect l="l" t="t" r="r" b="b"/>
              <a:pathLst>
                <a:path w="538" h="563" extrusionOk="0">
                  <a:moveTo>
                    <a:pt x="0" y="0"/>
                  </a:moveTo>
                  <a:lnTo>
                    <a:pt x="0" y="179"/>
                  </a:lnTo>
                  <a:cubicBezTo>
                    <a:pt x="80" y="219"/>
                    <a:pt x="140" y="299"/>
                    <a:pt x="180" y="338"/>
                  </a:cubicBezTo>
                  <a:lnTo>
                    <a:pt x="180" y="518"/>
                  </a:lnTo>
                  <a:cubicBezTo>
                    <a:pt x="225" y="549"/>
                    <a:pt x="264" y="563"/>
                    <a:pt x="297" y="563"/>
                  </a:cubicBezTo>
                  <a:cubicBezTo>
                    <a:pt x="408" y="563"/>
                    <a:pt x="461" y="415"/>
                    <a:pt x="538" y="338"/>
                  </a:cubicBezTo>
                  <a:lnTo>
                    <a:pt x="53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 name="Google Shape;1260;p3"/>
            <p:cNvSpPr/>
            <p:nvPr/>
          </p:nvSpPr>
          <p:spPr>
            <a:xfrm>
              <a:off x="2419250" y="4039125"/>
              <a:ext cx="17925" cy="8475"/>
            </a:xfrm>
            <a:custGeom>
              <a:avLst/>
              <a:gdLst/>
              <a:ahLst/>
              <a:cxnLst/>
              <a:rect l="l" t="t" r="r" b="b"/>
              <a:pathLst>
                <a:path w="717" h="339" extrusionOk="0">
                  <a:moveTo>
                    <a:pt x="279" y="0"/>
                  </a:moveTo>
                  <a:cubicBezTo>
                    <a:pt x="20" y="40"/>
                    <a:pt x="0" y="159"/>
                    <a:pt x="199" y="338"/>
                  </a:cubicBezTo>
                  <a:cubicBezTo>
                    <a:pt x="298" y="139"/>
                    <a:pt x="617" y="239"/>
                    <a:pt x="716" y="20"/>
                  </a:cubicBezTo>
                  <a:cubicBezTo>
                    <a:pt x="577" y="20"/>
                    <a:pt x="418" y="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 name="Google Shape;1261;p3"/>
            <p:cNvSpPr/>
            <p:nvPr/>
          </p:nvSpPr>
          <p:spPr>
            <a:xfrm>
              <a:off x="2379950" y="4039625"/>
              <a:ext cx="21900" cy="4375"/>
            </a:xfrm>
            <a:custGeom>
              <a:avLst/>
              <a:gdLst/>
              <a:ahLst/>
              <a:cxnLst/>
              <a:rect l="l" t="t" r="r" b="b"/>
              <a:pathLst>
                <a:path w="876" h="175" extrusionOk="0">
                  <a:moveTo>
                    <a:pt x="876" y="0"/>
                  </a:moveTo>
                  <a:cubicBezTo>
                    <a:pt x="577" y="0"/>
                    <a:pt x="299" y="20"/>
                    <a:pt x="1" y="20"/>
                  </a:cubicBezTo>
                  <a:cubicBezTo>
                    <a:pt x="150" y="119"/>
                    <a:pt x="299" y="174"/>
                    <a:pt x="446" y="174"/>
                  </a:cubicBezTo>
                  <a:cubicBezTo>
                    <a:pt x="592" y="174"/>
                    <a:pt x="737" y="119"/>
                    <a:pt x="8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 name="Google Shape;1262;p3"/>
            <p:cNvSpPr/>
            <p:nvPr/>
          </p:nvSpPr>
          <p:spPr>
            <a:xfrm>
              <a:off x="2489350" y="3896375"/>
              <a:ext cx="8500" cy="18425"/>
            </a:xfrm>
            <a:custGeom>
              <a:avLst/>
              <a:gdLst/>
              <a:ahLst/>
              <a:cxnLst/>
              <a:rect l="l" t="t" r="r" b="b"/>
              <a:pathLst>
                <a:path w="340" h="737" extrusionOk="0">
                  <a:moveTo>
                    <a:pt x="81" y="1"/>
                  </a:moveTo>
                  <a:lnTo>
                    <a:pt x="81" y="1"/>
                  </a:lnTo>
                  <a:cubicBezTo>
                    <a:pt x="100" y="260"/>
                    <a:pt x="1" y="538"/>
                    <a:pt x="260" y="737"/>
                  </a:cubicBezTo>
                  <a:cubicBezTo>
                    <a:pt x="240" y="478"/>
                    <a:pt x="339" y="200"/>
                    <a:pt x="8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 name="Google Shape;1263;p3"/>
            <p:cNvSpPr/>
            <p:nvPr/>
          </p:nvSpPr>
          <p:spPr>
            <a:xfrm>
              <a:off x="2491350" y="3954075"/>
              <a:ext cx="8475" cy="7750"/>
            </a:xfrm>
            <a:custGeom>
              <a:avLst/>
              <a:gdLst/>
              <a:ahLst/>
              <a:cxnLst/>
              <a:rect l="l" t="t" r="r" b="b"/>
              <a:pathLst>
                <a:path w="339" h="310" extrusionOk="0">
                  <a:moveTo>
                    <a:pt x="339" y="0"/>
                  </a:moveTo>
                  <a:lnTo>
                    <a:pt x="339" y="0"/>
                  </a:lnTo>
                  <a:cubicBezTo>
                    <a:pt x="219" y="60"/>
                    <a:pt x="120" y="140"/>
                    <a:pt x="1" y="180"/>
                  </a:cubicBezTo>
                  <a:cubicBezTo>
                    <a:pt x="93" y="272"/>
                    <a:pt x="160" y="310"/>
                    <a:pt x="208" y="310"/>
                  </a:cubicBezTo>
                  <a:cubicBezTo>
                    <a:pt x="303" y="310"/>
                    <a:pt x="325" y="160"/>
                    <a:pt x="3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 name="Google Shape;1264;p3"/>
            <p:cNvSpPr/>
            <p:nvPr/>
          </p:nvSpPr>
          <p:spPr>
            <a:xfrm>
              <a:off x="2247175" y="3945625"/>
              <a:ext cx="11950" cy="9975"/>
            </a:xfrm>
            <a:custGeom>
              <a:avLst/>
              <a:gdLst/>
              <a:ahLst/>
              <a:cxnLst/>
              <a:rect l="l" t="t" r="r" b="b"/>
              <a:pathLst>
                <a:path w="478" h="399" extrusionOk="0">
                  <a:moveTo>
                    <a:pt x="120" y="0"/>
                  </a:moveTo>
                  <a:cubicBezTo>
                    <a:pt x="0" y="179"/>
                    <a:pt x="20" y="319"/>
                    <a:pt x="239" y="398"/>
                  </a:cubicBezTo>
                  <a:cubicBezTo>
                    <a:pt x="279" y="398"/>
                    <a:pt x="299" y="378"/>
                    <a:pt x="318" y="338"/>
                  </a:cubicBezTo>
                  <a:cubicBezTo>
                    <a:pt x="338" y="219"/>
                    <a:pt x="478" y="120"/>
                    <a:pt x="3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 name="Google Shape;1265;p3"/>
            <p:cNvSpPr/>
            <p:nvPr/>
          </p:nvSpPr>
          <p:spPr>
            <a:xfrm>
              <a:off x="2393375" y="3968875"/>
              <a:ext cx="8475" cy="3625"/>
            </a:xfrm>
            <a:custGeom>
              <a:avLst/>
              <a:gdLst/>
              <a:ahLst/>
              <a:cxnLst/>
              <a:rect l="l" t="t" r="r" b="b"/>
              <a:pathLst>
                <a:path w="339" h="145" extrusionOk="0">
                  <a:moveTo>
                    <a:pt x="162" y="0"/>
                  </a:moveTo>
                  <a:cubicBezTo>
                    <a:pt x="105" y="0"/>
                    <a:pt x="50" y="45"/>
                    <a:pt x="1" y="145"/>
                  </a:cubicBezTo>
                  <a:cubicBezTo>
                    <a:pt x="120" y="145"/>
                    <a:pt x="219" y="125"/>
                    <a:pt x="339" y="125"/>
                  </a:cubicBezTo>
                  <a:cubicBezTo>
                    <a:pt x="279" y="45"/>
                    <a:pt x="219" y="0"/>
                    <a:pt x="1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 name="Google Shape;1266;p3"/>
            <p:cNvSpPr/>
            <p:nvPr/>
          </p:nvSpPr>
          <p:spPr>
            <a:xfrm>
              <a:off x="2406300" y="4039625"/>
              <a:ext cx="4500" cy="1875"/>
            </a:xfrm>
            <a:custGeom>
              <a:avLst/>
              <a:gdLst/>
              <a:ahLst/>
              <a:cxnLst/>
              <a:rect l="l" t="t" r="r" b="b"/>
              <a:pathLst>
                <a:path w="180" h="75" extrusionOk="0">
                  <a:moveTo>
                    <a:pt x="1" y="0"/>
                  </a:moveTo>
                  <a:cubicBezTo>
                    <a:pt x="21" y="50"/>
                    <a:pt x="51" y="75"/>
                    <a:pt x="83" y="75"/>
                  </a:cubicBezTo>
                  <a:cubicBezTo>
                    <a:pt x="115" y="75"/>
                    <a:pt x="150" y="5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3"/>
            <p:cNvSpPr/>
            <p:nvPr/>
          </p:nvSpPr>
          <p:spPr>
            <a:xfrm>
              <a:off x="2357575" y="4045700"/>
              <a:ext cx="4500" cy="1900"/>
            </a:xfrm>
            <a:custGeom>
              <a:avLst/>
              <a:gdLst/>
              <a:ahLst/>
              <a:cxnLst/>
              <a:rect l="l" t="t" r="r" b="b"/>
              <a:pathLst>
                <a:path w="180" h="76" extrusionOk="0">
                  <a:moveTo>
                    <a:pt x="97" y="1"/>
                  </a:moveTo>
                  <a:cubicBezTo>
                    <a:pt x="65" y="1"/>
                    <a:pt x="30" y="26"/>
                    <a:pt x="0" y="75"/>
                  </a:cubicBezTo>
                  <a:lnTo>
                    <a:pt x="179" y="75"/>
                  </a:lnTo>
                  <a:cubicBezTo>
                    <a:pt x="160" y="26"/>
                    <a:pt x="130" y="1"/>
                    <a:pt x="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3"/>
            <p:cNvSpPr/>
            <p:nvPr/>
          </p:nvSpPr>
          <p:spPr>
            <a:xfrm>
              <a:off x="2371000" y="4046200"/>
              <a:ext cx="4000" cy="2875"/>
            </a:xfrm>
            <a:custGeom>
              <a:avLst/>
              <a:gdLst/>
              <a:ahLst/>
              <a:cxnLst/>
              <a:rect l="l" t="t" r="r" b="b"/>
              <a:pathLst>
                <a:path w="160" h="115" extrusionOk="0">
                  <a:moveTo>
                    <a:pt x="80" y="1"/>
                  </a:moveTo>
                  <a:cubicBezTo>
                    <a:pt x="50" y="1"/>
                    <a:pt x="20" y="25"/>
                    <a:pt x="0" y="75"/>
                  </a:cubicBezTo>
                  <a:lnTo>
                    <a:pt x="100" y="115"/>
                  </a:lnTo>
                  <a:lnTo>
                    <a:pt x="160" y="75"/>
                  </a:lnTo>
                  <a:cubicBezTo>
                    <a:pt x="140" y="25"/>
                    <a:pt x="110" y="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 name="Google Shape;1269;p3"/>
            <p:cNvSpPr/>
            <p:nvPr/>
          </p:nvSpPr>
          <p:spPr>
            <a:xfrm>
              <a:off x="2397350" y="3809475"/>
              <a:ext cx="4000" cy="2400"/>
            </a:xfrm>
            <a:custGeom>
              <a:avLst/>
              <a:gdLst/>
              <a:ahLst/>
              <a:cxnLst/>
              <a:rect l="l" t="t" r="r" b="b"/>
              <a:pathLst>
                <a:path w="160" h="96" extrusionOk="0">
                  <a:moveTo>
                    <a:pt x="80" y="1"/>
                  </a:moveTo>
                  <a:cubicBezTo>
                    <a:pt x="56" y="1"/>
                    <a:pt x="31" y="26"/>
                    <a:pt x="1" y="75"/>
                  </a:cubicBezTo>
                  <a:lnTo>
                    <a:pt x="80" y="95"/>
                  </a:lnTo>
                  <a:lnTo>
                    <a:pt x="160" y="75"/>
                  </a:lnTo>
                  <a:cubicBezTo>
                    <a:pt x="130" y="26"/>
                    <a:pt x="105" y="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 name="Google Shape;1270;p3"/>
            <p:cNvSpPr/>
            <p:nvPr/>
          </p:nvSpPr>
          <p:spPr>
            <a:xfrm>
              <a:off x="2486875" y="3950100"/>
              <a:ext cx="4500" cy="4500"/>
            </a:xfrm>
            <a:custGeom>
              <a:avLst/>
              <a:gdLst/>
              <a:ahLst/>
              <a:cxnLst/>
              <a:rect l="l" t="t" r="r" b="b"/>
              <a:pathLst>
                <a:path w="180" h="180" extrusionOk="0">
                  <a:moveTo>
                    <a:pt x="0" y="0"/>
                  </a:moveTo>
                  <a:lnTo>
                    <a:pt x="83" y="82"/>
                  </a:lnTo>
                  <a:lnTo>
                    <a:pt x="83" y="82"/>
                  </a:lnTo>
                  <a:cubicBezTo>
                    <a:pt x="55" y="50"/>
                    <a:pt x="30" y="20"/>
                    <a:pt x="0" y="0"/>
                  </a:cubicBezTo>
                  <a:close/>
                  <a:moveTo>
                    <a:pt x="83" y="82"/>
                  </a:moveTo>
                  <a:cubicBezTo>
                    <a:pt x="110" y="115"/>
                    <a:pt x="140" y="150"/>
                    <a:pt x="180" y="179"/>
                  </a:cubicBezTo>
                  <a:lnTo>
                    <a:pt x="83" y="82"/>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 name="Google Shape;1271;p3"/>
            <p:cNvSpPr/>
            <p:nvPr/>
          </p:nvSpPr>
          <p:spPr>
            <a:xfrm>
              <a:off x="2387900" y="3972475"/>
              <a:ext cx="5000" cy="3000"/>
            </a:xfrm>
            <a:custGeom>
              <a:avLst/>
              <a:gdLst/>
              <a:ahLst/>
              <a:cxnLst/>
              <a:rect l="l" t="t" r="r" b="b"/>
              <a:pathLst>
                <a:path w="200" h="120" extrusionOk="0">
                  <a:moveTo>
                    <a:pt x="200" y="1"/>
                  </a:moveTo>
                  <a:lnTo>
                    <a:pt x="200" y="1"/>
                  </a:lnTo>
                  <a:cubicBezTo>
                    <a:pt x="160" y="40"/>
                    <a:pt x="80" y="100"/>
                    <a:pt x="1" y="120"/>
                  </a:cubicBezTo>
                  <a:cubicBezTo>
                    <a:pt x="120" y="120"/>
                    <a:pt x="180" y="8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 name="Google Shape;1272;p3"/>
            <p:cNvSpPr/>
            <p:nvPr/>
          </p:nvSpPr>
          <p:spPr>
            <a:xfrm>
              <a:off x="2491350" y="3887925"/>
              <a:ext cx="2500" cy="4000"/>
            </a:xfrm>
            <a:custGeom>
              <a:avLst/>
              <a:gdLst/>
              <a:ahLst/>
              <a:cxnLst/>
              <a:rect l="l" t="t" r="r" b="b"/>
              <a:pathLst>
                <a:path w="100" h="160" extrusionOk="0">
                  <a:moveTo>
                    <a:pt x="1" y="1"/>
                  </a:moveTo>
                  <a:lnTo>
                    <a:pt x="1" y="160"/>
                  </a:lnTo>
                  <a:cubicBezTo>
                    <a:pt x="20" y="140"/>
                    <a:pt x="40" y="120"/>
                    <a:pt x="80" y="120"/>
                  </a:cubicBezTo>
                  <a:cubicBezTo>
                    <a:pt x="100" y="60"/>
                    <a:pt x="80" y="2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 name="Google Shape;1273;p3"/>
            <p:cNvSpPr/>
            <p:nvPr/>
          </p:nvSpPr>
          <p:spPr>
            <a:xfrm>
              <a:off x="2492350" y="3923250"/>
              <a:ext cx="3500" cy="4500"/>
            </a:xfrm>
            <a:custGeom>
              <a:avLst/>
              <a:gdLst/>
              <a:ahLst/>
              <a:cxnLst/>
              <a:rect l="l" t="t" r="r" b="b"/>
              <a:pathLst>
                <a:path w="140" h="180" extrusionOk="0">
                  <a:moveTo>
                    <a:pt x="140" y="0"/>
                  </a:moveTo>
                  <a:cubicBezTo>
                    <a:pt x="0" y="60"/>
                    <a:pt x="0" y="119"/>
                    <a:pt x="140" y="179"/>
                  </a:cubicBezTo>
                  <a:lnTo>
                    <a:pt x="1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 name="Google Shape;1274;p3"/>
            <p:cNvSpPr/>
            <p:nvPr/>
          </p:nvSpPr>
          <p:spPr>
            <a:xfrm>
              <a:off x="2495825" y="3914775"/>
              <a:ext cx="3000" cy="4025"/>
            </a:xfrm>
            <a:custGeom>
              <a:avLst/>
              <a:gdLst/>
              <a:ahLst/>
              <a:cxnLst/>
              <a:rect l="l" t="t" r="r" b="b"/>
              <a:pathLst>
                <a:path w="120" h="161" extrusionOk="0">
                  <a:moveTo>
                    <a:pt x="1" y="1"/>
                  </a:moveTo>
                  <a:lnTo>
                    <a:pt x="1" y="160"/>
                  </a:lnTo>
                  <a:cubicBezTo>
                    <a:pt x="120" y="81"/>
                    <a:pt x="120" y="4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 name="Google Shape;1275;p3"/>
            <p:cNvSpPr/>
            <p:nvPr/>
          </p:nvSpPr>
          <p:spPr>
            <a:xfrm>
              <a:off x="2580375" y="3841175"/>
              <a:ext cx="50250" cy="34500"/>
            </a:xfrm>
            <a:custGeom>
              <a:avLst/>
              <a:gdLst/>
              <a:ahLst/>
              <a:cxnLst/>
              <a:rect l="l" t="t" r="r" b="b"/>
              <a:pathLst>
                <a:path w="2010" h="1380" extrusionOk="0">
                  <a:moveTo>
                    <a:pt x="1823" y="1"/>
                  </a:moveTo>
                  <a:cubicBezTo>
                    <a:pt x="1795" y="1"/>
                    <a:pt x="1764" y="7"/>
                    <a:pt x="1731" y="21"/>
                  </a:cubicBezTo>
                  <a:cubicBezTo>
                    <a:pt x="1492" y="80"/>
                    <a:pt x="1452" y="299"/>
                    <a:pt x="1353" y="478"/>
                  </a:cubicBezTo>
                  <a:cubicBezTo>
                    <a:pt x="1227" y="721"/>
                    <a:pt x="1096" y="827"/>
                    <a:pt x="957" y="827"/>
                  </a:cubicBezTo>
                  <a:cubicBezTo>
                    <a:pt x="813" y="827"/>
                    <a:pt x="660" y="711"/>
                    <a:pt x="498" y="518"/>
                  </a:cubicBezTo>
                  <a:cubicBezTo>
                    <a:pt x="336" y="392"/>
                    <a:pt x="336" y="89"/>
                    <a:pt x="90" y="89"/>
                  </a:cubicBezTo>
                  <a:cubicBezTo>
                    <a:pt x="63" y="89"/>
                    <a:pt x="33" y="92"/>
                    <a:pt x="0" y="100"/>
                  </a:cubicBezTo>
                  <a:lnTo>
                    <a:pt x="0" y="458"/>
                  </a:lnTo>
                  <a:cubicBezTo>
                    <a:pt x="40" y="1095"/>
                    <a:pt x="239" y="1294"/>
                    <a:pt x="935" y="1373"/>
                  </a:cubicBezTo>
                  <a:cubicBezTo>
                    <a:pt x="985" y="1377"/>
                    <a:pt x="1032" y="1379"/>
                    <a:pt x="1077" y="1379"/>
                  </a:cubicBezTo>
                  <a:cubicBezTo>
                    <a:pt x="1505" y="1379"/>
                    <a:pt x="1750" y="1201"/>
                    <a:pt x="1930" y="697"/>
                  </a:cubicBezTo>
                  <a:cubicBezTo>
                    <a:pt x="2009" y="478"/>
                    <a:pt x="1990" y="279"/>
                    <a:pt x="1950" y="80"/>
                  </a:cubicBezTo>
                  <a:cubicBezTo>
                    <a:pt x="1923" y="27"/>
                    <a:pt x="1879" y="1"/>
                    <a:pt x="182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 name="Google Shape;1276;p3"/>
            <p:cNvSpPr/>
            <p:nvPr/>
          </p:nvSpPr>
          <p:spPr>
            <a:xfrm>
              <a:off x="2560975" y="3764275"/>
              <a:ext cx="99500" cy="14825"/>
            </a:xfrm>
            <a:custGeom>
              <a:avLst/>
              <a:gdLst/>
              <a:ahLst/>
              <a:cxnLst/>
              <a:rect l="l" t="t" r="r" b="b"/>
              <a:pathLst>
                <a:path w="3980" h="593" extrusionOk="0">
                  <a:moveTo>
                    <a:pt x="2088" y="1"/>
                  </a:moveTo>
                  <a:cubicBezTo>
                    <a:pt x="1434" y="1"/>
                    <a:pt x="777" y="82"/>
                    <a:pt x="120" y="172"/>
                  </a:cubicBezTo>
                  <a:cubicBezTo>
                    <a:pt x="20" y="272"/>
                    <a:pt x="0" y="352"/>
                    <a:pt x="80" y="471"/>
                  </a:cubicBezTo>
                  <a:cubicBezTo>
                    <a:pt x="297" y="507"/>
                    <a:pt x="515" y="593"/>
                    <a:pt x="717" y="593"/>
                  </a:cubicBezTo>
                  <a:cubicBezTo>
                    <a:pt x="737" y="593"/>
                    <a:pt x="757" y="592"/>
                    <a:pt x="776" y="590"/>
                  </a:cubicBezTo>
                  <a:cubicBezTo>
                    <a:pt x="1831" y="471"/>
                    <a:pt x="2905" y="471"/>
                    <a:pt x="3979" y="471"/>
                  </a:cubicBezTo>
                  <a:lnTo>
                    <a:pt x="3979" y="292"/>
                  </a:lnTo>
                  <a:cubicBezTo>
                    <a:pt x="3353" y="77"/>
                    <a:pt x="2721" y="1"/>
                    <a:pt x="208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 name="Google Shape;1277;p3"/>
            <p:cNvSpPr/>
            <p:nvPr/>
          </p:nvSpPr>
          <p:spPr>
            <a:xfrm>
              <a:off x="2580875" y="3820675"/>
              <a:ext cx="48250" cy="35950"/>
            </a:xfrm>
            <a:custGeom>
              <a:avLst/>
              <a:gdLst/>
              <a:ahLst/>
              <a:cxnLst/>
              <a:rect l="l" t="t" r="r" b="b"/>
              <a:pathLst>
                <a:path w="1930" h="1438" extrusionOk="0">
                  <a:moveTo>
                    <a:pt x="1250" y="1"/>
                  </a:moveTo>
                  <a:cubicBezTo>
                    <a:pt x="1057" y="1"/>
                    <a:pt x="831" y="93"/>
                    <a:pt x="577" y="284"/>
                  </a:cubicBezTo>
                  <a:cubicBezTo>
                    <a:pt x="318" y="443"/>
                    <a:pt x="100" y="622"/>
                    <a:pt x="0" y="920"/>
                  </a:cubicBezTo>
                  <a:cubicBezTo>
                    <a:pt x="219" y="1020"/>
                    <a:pt x="100" y="1338"/>
                    <a:pt x="318" y="1437"/>
                  </a:cubicBezTo>
                  <a:cubicBezTo>
                    <a:pt x="568" y="1036"/>
                    <a:pt x="798" y="644"/>
                    <a:pt x="1176" y="644"/>
                  </a:cubicBezTo>
                  <a:cubicBezTo>
                    <a:pt x="1341" y="644"/>
                    <a:pt x="1535" y="719"/>
                    <a:pt x="1771" y="900"/>
                  </a:cubicBezTo>
                  <a:lnTo>
                    <a:pt x="1930" y="900"/>
                  </a:lnTo>
                  <a:cubicBezTo>
                    <a:pt x="1840" y="309"/>
                    <a:pt x="1601" y="1"/>
                    <a:pt x="125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 name="Google Shape;1278;p3"/>
            <p:cNvSpPr/>
            <p:nvPr/>
          </p:nvSpPr>
          <p:spPr>
            <a:xfrm>
              <a:off x="2553525" y="3756850"/>
              <a:ext cx="11950" cy="24175"/>
            </a:xfrm>
            <a:custGeom>
              <a:avLst/>
              <a:gdLst/>
              <a:ahLst/>
              <a:cxnLst/>
              <a:rect l="l" t="t" r="r" b="b"/>
              <a:pathLst>
                <a:path w="478" h="967" extrusionOk="0">
                  <a:moveTo>
                    <a:pt x="232" y="0"/>
                  </a:moveTo>
                  <a:cubicBezTo>
                    <a:pt x="206" y="0"/>
                    <a:pt x="181" y="5"/>
                    <a:pt x="159" y="12"/>
                  </a:cubicBezTo>
                  <a:cubicBezTo>
                    <a:pt x="100" y="72"/>
                    <a:pt x="60" y="151"/>
                    <a:pt x="20" y="211"/>
                  </a:cubicBezTo>
                  <a:cubicBezTo>
                    <a:pt x="0" y="410"/>
                    <a:pt x="0" y="609"/>
                    <a:pt x="119" y="788"/>
                  </a:cubicBezTo>
                  <a:cubicBezTo>
                    <a:pt x="159" y="847"/>
                    <a:pt x="179" y="907"/>
                    <a:pt x="199" y="967"/>
                  </a:cubicBezTo>
                  <a:lnTo>
                    <a:pt x="378" y="788"/>
                  </a:lnTo>
                  <a:lnTo>
                    <a:pt x="378" y="569"/>
                  </a:lnTo>
                  <a:cubicBezTo>
                    <a:pt x="418" y="509"/>
                    <a:pt x="478" y="430"/>
                    <a:pt x="478" y="370"/>
                  </a:cubicBezTo>
                  <a:cubicBezTo>
                    <a:pt x="478" y="251"/>
                    <a:pt x="458" y="151"/>
                    <a:pt x="378" y="52"/>
                  </a:cubicBezTo>
                  <a:cubicBezTo>
                    <a:pt x="328" y="14"/>
                    <a:pt x="277" y="0"/>
                    <a:pt x="23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 name="Google Shape;1279;p3"/>
            <p:cNvSpPr/>
            <p:nvPr/>
          </p:nvSpPr>
          <p:spPr>
            <a:xfrm>
              <a:off x="2666400" y="3325475"/>
              <a:ext cx="17925" cy="201925"/>
            </a:xfrm>
            <a:custGeom>
              <a:avLst/>
              <a:gdLst/>
              <a:ahLst/>
              <a:cxnLst/>
              <a:rect l="l" t="t" r="r" b="b"/>
              <a:pathLst>
                <a:path w="717" h="8077" extrusionOk="0">
                  <a:moveTo>
                    <a:pt x="319" y="0"/>
                  </a:moveTo>
                  <a:cubicBezTo>
                    <a:pt x="220" y="1015"/>
                    <a:pt x="279" y="2029"/>
                    <a:pt x="180" y="3044"/>
                  </a:cubicBezTo>
                  <a:cubicBezTo>
                    <a:pt x="100" y="3859"/>
                    <a:pt x="140" y="4695"/>
                    <a:pt x="100" y="5510"/>
                  </a:cubicBezTo>
                  <a:cubicBezTo>
                    <a:pt x="41" y="5630"/>
                    <a:pt x="1" y="5749"/>
                    <a:pt x="1" y="5888"/>
                  </a:cubicBezTo>
                  <a:cubicBezTo>
                    <a:pt x="100" y="6346"/>
                    <a:pt x="140" y="6803"/>
                    <a:pt x="1" y="7281"/>
                  </a:cubicBezTo>
                  <a:cubicBezTo>
                    <a:pt x="1" y="7420"/>
                    <a:pt x="1" y="7559"/>
                    <a:pt x="41" y="7679"/>
                  </a:cubicBezTo>
                  <a:cubicBezTo>
                    <a:pt x="120" y="7818"/>
                    <a:pt x="180" y="7997"/>
                    <a:pt x="359" y="8077"/>
                  </a:cubicBezTo>
                  <a:lnTo>
                    <a:pt x="518" y="7858"/>
                  </a:lnTo>
                  <a:cubicBezTo>
                    <a:pt x="518" y="6306"/>
                    <a:pt x="538" y="4774"/>
                    <a:pt x="538" y="3223"/>
                  </a:cubicBezTo>
                  <a:cubicBezTo>
                    <a:pt x="717" y="2248"/>
                    <a:pt x="458" y="1293"/>
                    <a:pt x="657" y="338"/>
                  </a:cubicBezTo>
                  <a:cubicBezTo>
                    <a:pt x="637" y="239"/>
                    <a:pt x="637" y="119"/>
                    <a:pt x="637" y="20"/>
                  </a:cubicBezTo>
                  <a:cubicBezTo>
                    <a:pt x="538" y="20"/>
                    <a:pt x="418" y="0"/>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 name="Google Shape;1280;p3"/>
            <p:cNvSpPr/>
            <p:nvPr/>
          </p:nvSpPr>
          <p:spPr>
            <a:xfrm>
              <a:off x="2656950" y="3517425"/>
              <a:ext cx="19925" cy="115400"/>
            </a:xfrm>
            <a:custGeom>
              <a:avLst/>
              <a:gdLst/>
              <a:ahLst/>
              <a:cxnLst/>
              <a:rect l="l" t="t" r="r" b="b"/>
              <a:pathLst>
                <a:path w="797" h="4616" extrusionOk="0">
                  <a:moveTo>
                    <a:pt x="498" y="1"/>
                  </a:moveTo>
                  <a:cubicBezTo>
                    <a:pt x="259" y="180"/>
                    <a:pt x="200" y="438"/>
                    <a:pt x="120" y="717"/>
                  </a:cubicBezTo>
                  <a:cubicBezTo>
                    <a:pt x="1" y="1731"/>
                    <a:pt x="100" y="2786"/>
                    <a:pt x="100" y="3820"/>
                  </a:cubicBezTo>
                  <a:cubicBezTo>
                    <a:pt x="100" y="4039"/>
                    <a:pt x="140" y="4297"/>
                    <a:pt x="359" y="4457"/>
                  </a:cubicBezTo>
                  <a:cubicBezTo>
                    <a:pt x="458" y="4496"/>
                    <a:pt x="558" y="4576"/>
                    <a:pt x="657" y="4616"/>
                  </a:cubicBezTo>
                  <a:cubicBezTo>
                    <a:pt x="796" y="3203"/>
                    <a:pt x="677" y="1811"/>
                    <a:pt x="717" y="399"/>
                  </a:cubicBezTo>
                  <a:cubicBezTo>
                    <a:pt x="697" y="239"/>
                    <a:pt x="657" y="60"/>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 name="Google Shape;1281;p3"/>
            <p:cNvSpPr/>
            <p:nvPr/>
          </p:nvSpPr>
          <p:spPr>
            <a:xfrm>
              <a:off x="2556000" y="3463225"/>
              <a:ext cx="117400" cy="69350"/>
            </a:xfrm>
            <a:custGeom>
              <a:avLst/>
              <a:gdLst/>
              <a:ahLst/>
              <a:cxnLst/>
              <a:rect l="l" t="t" r="r" b="b"/>
              <a:pathLst>
                <a:path w="4696" h="2774" extrusionOk="0">
                  <a:moveTo>
                    <a:pt x="4377" y="0"/>
                  </a:moveTo>
                  <a:cubicBezTo>
                    <a:pt x="4258" y="120"/>
                    <a:pt x="4178" y="299"/>
                    <a:pt x="4158" y="478"/>
                  </a:cubicBezTo>
                  <a:cubicBezTo>
                    <a:pt x="3959" y="1552"/>
                    <a:pt x="3959" y="1512"/>
                    <a:pt x="2905" y="1552"/>
                  </a:cubicBezTo>
                  <a:cubicBezTo>
                    <a:pt x="2850" y="1553"/>
                    <a:pt x="2796" y="1554"/>
                    <a:pt x="2741" y="1554"/>
                  </a:cubicBezTo>
                  <a:cubicBezTo>
                    <a:pt x="2256" y="1554"/>
                    <a:pt x="1782" y="1510"/>
                    <a:pt x="1309" y="1510"/>
                  </a:cubicBezTo>
                  <a:cubicBezTo>
                    <a:pt x="967" y="1510"/>
                    <a:pt x="624" y="1533"/>
                    <a:pt x="279" y="1612"/>
                  </a:cubicBezTo>
                  <a:lnTo>
                    <a:pt x="100" y="1612"/>
                  </a:lnTo>
                  <a:cubicBezTo>
                    <a:pt x="60" y="1970"/>
                    <a:pt x="1" y="2328"/>
                    <a:pt x="100" y="2686"/>
                  </a:cubicBezTo>
                  <a:cubicBezTo>
                    <a:pt x="196" y="2743"/>
                    <a:pt x="287" y="2773"/>
                    <a:pt x="375" y="2773"/>
                  </a:cubicBezTo>
                  <a:cubicBezTo>
                    <a:pt x="471" y="2773"/>
                    <a:pt x="564" y="2738"/>
                    <a:pt x="657" y="2666"/>
                  </a:cubicBezTo>
                  <a:cubicBezTo>
                    <a:pt x="538" y="2567"/>
                    <a:pt x="379" y="2427"/>
                    <a:pt x="379" y="2328"/>
                  </a:cubicBezTo>
                  <a:cubicBezTo>
                    <a:pt x="379" y="2185"/>
                    <a:pt x="464" y="2156"/>
                    <a:pt x="568" y="2156"/>
                  </a:cubicBezTo>
                  <a:cubicBezTo>
                    <a:pt x="636" y="2156"/>
                    <a:pt x="713" y="2169"/>
                    <a:pt x="776" y="2169"/>
                  </a:cubicBezTo>
                  <a:cubicBezTo>
                    <a:pt x="1751" y="2129"/>
                    <a:pt x="2686" y="2189"/>
                    <a:pt x="3661" y="2069"/>
                  </a:cubicBezTo>
                  <a:cubicBezTo>
                    <a:pt x="3810" y="2051"/>
                    <a:pt x="3925" y="2037"/>
                    <a:pt x="4013" y="2037"/>
                  </a:cubicBezTo>
                  <a:cubicBezTo>
                    <a:pt x="4303" y="2037"/>
                    <a:pt x="4321" y="2178"/>
                    <a:pt x="4397" y="2726"/>
                  </a:cubicBezTo>
                  <a:cubicBezTo>
                    <a:pt x="4576" y="2567"/>
                    <a:pt x="4496" y="2348"/>
                    <a:pt x="4556" y="2169"/>
                  </a:cubicBezTo>
                  <a:cubicBezTo>
                    <a:pt x="4556" y="2049"/>
                    <a:pt x="4576" y="1910"/>
                    <a:pt x="4576" y="1791"/>
                  </a:cubicBezTo>
                  <a:cubicBezTo>
                    <a:pt x="4695" y="1313"/>
                    <a:pt x="4675" y="856"/>
                    <a:pt x="4576" y="378"/>
                  </a:cubicBezTo>
                  <a:cubicBezTo>
                    <a:pt x="4556" y="259"/>
                    <a:pt x="4556" y="120"/>
                    <a:pt x="45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 name="Google Shape;1282;p3"/>
            <p:cNvSpPr/>
            <p:nvPr/>
          </p:nvSpPr>
          <p:spPr>
            <a:xfrm>
              <a:off x="2558500" y="3614900"/>
              <a:ext cx="75100" cy="94025"/>
            </a:xfrm>
            <a:custGeom>
              <a:avLst/>
              <a:gdLst/>
              <a:ahLst/>
              <a:cxnLst/>
              <a:rect l="l" t="t" r="r" b="b"/>
              <a:pathLst>
                <a:path w="3004" h="3761" extrusionOk="0">
                  <a:moveTo>
                    <a:pt x="0" y="1"/>
                  </a:moveTo>
                  <a:lnTo>
                    <a:pt x="0" y="3760"/>
                  </a:lnTo>
                  <a:cubicBezTo>
                    <a:pt x="279" y="3581"/>
                    <a:pt x="597" y="3581"/>
                    <a:pt x="915" y="3581"/>
                  </a:cubicBezTo>
                  <a:lnTo>
                    <a:pt x="3004" y="3581"/>
                  </a:lnTo>
                  <a:cubicBezTo>
                    <a:pt x="2956" y="3199"/>
                    <a:pt x="2705" y="3187"/>
                    <a:pt x="2453" y="3187"/>
                  </a:cubicBezTo>
                  <a:cubicBezTo>
                    <a:pt x="2435" y="3187"/>
                    <a:pt x="2417" y="3187"/>
                    <a:pt x="2399" y="3187"/>
                  </a:cubicBezTo>
                  <a:cubicBezTo>
                    <a:pt x="2355" y="3187"/>
                    <a:pt x="2310" y="3186"/>
                    <a:pt x="2268" y="3183"/>
                  </a:cubicBezTo>
                  <a:cubicBezTo>
                    <a:pt x="2164" y="3176"/>
                    <a:pt x="2060" y="3173"/>
                    <a:pt x="1955" y="3173"/>
                  </a:cubicBezTo>
                  <a:cubicBezTo>
                    <a:pt x="1796" y="3173"/>
                    <a:pt x="1635" y="3178"/>
                    <a:pt x="1470" y="3178"/>
                  </a:cubicBezTo>
                  <a:cubicBezTo>
                    <a:pt x="1194" y="3178"/>
                    <a:pt x="905" y="3164"/>
                    <a:pt x="597" y="3084"/>
                  </a:cubicBezTo>
                  <a:cubicBezTo>
                    <a:pt x="895" y="2865"/>
                    <a:pt x="1213" y="2905"/>
                    <a:pt x="1393" y="2706"/>
                  </a:cubicBezTo>
                  <a:cubicBezTo>
                    <a:pt x="1443" y="2571"/>
                    <a:pt x="1422" y="2478"/>
                    <a:pt x="1292" y="2478"/>
                  </a:cubicBezTo>
                  <a:cubicBezTo>
                    <a:pt x="1269" y="2478"/>
                    <a:pt x="1243" y="2481"/>
                    <a:pt x="1213" y="2487"/>
                  </a:cubicBezTo>
                  <a:cubicBezTo>
                    <a:pt x="159" y="2487"/>
                    <a:pt x="179" y="2487"/>
                    <a:pt x="159" y="1453"/>
                  </a:cubicBezTo>
                  <a:cubicBezTo>
                    <a:pt x="159" y="975"/>
                    <a:pt x="318" y="458"/>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 name="Google Shape;1283;p3"/>
            <p:cNvSpPr/>
            <p:nvPr/>
          </p:nvSpPr>
          <p:spPr>
            <a:xfrm>
              <a:off x="2558500" y="3557225"/>
              <a:ext cx="74125" cy="9475"/>
            </a:xfrm>
            <a:custGeom>
              <a:avLst/>
              <a:gdLst/>
              <a:ahLst/>
              <a:cxnLst/>
              <a:rect l="l" t="t" r="r" b="b"/>
              <a:pathLst>
                <a:path w="2965" h="379" extrusionOk="0">
                  <a:moveTo>
                    <a:pt x="0" y="0"/>
                  </a:moveTo>
                  <a:cubicBezTo>
                    <a:pt x="0" y="119"/>
                    <a:pt x="0" y="239"/>
                    <a:pt x="20" y="378"/>
                  </a:cubicBezTo>
                  <a:cubicBezTo>
                    <a:pt x="955" y="338"/>
                    <a:pt x="1890" y="338"/>
                    <a:pt x="2845" y="338"/>
                  </a:cubicBezTo>
                  <a:cubicBezTo>
                    <a:pt x="2964" y="60"/>
                    <a:pt x="2845" y="0"/>
                    <a:pt x="25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 name="Google Shape;1284;p3"/>
            <p:cNvSpPr/>
            <p:nvPr/>
          </p:nvSpPr>
          <p:spPr>
            <a:xfrm>
              <a:off x="2548550" y="3713875"/>
              <a:ext cx="13950" cy="77100"/>
            </a:xfrm>
            <a:custGeom>
              <a:avLst/>
              <a:gdLst/>
              <a:ahLst/>
              <a:cxnLst/>
              <a:rect l="l" t="t" r="r" b="b"/>
              <a:pathLst>
                <a:path w="558" h="3084" extrusionOk="0">
                  <a:moveTo>
                    <a:pt x="0" y="0"/>
                  </a:moveTo>
                  <a:lnTo>
                    <a:pt x="0" y="3084"/>
                  </a:lnTo>
                  <a:cubicBezTo>
                    <a:pt x="279" y="2885"/>
                    <a:pt x="120" y="2606"/>
                    <a:pt x="318" y="2487"/>
                  </a:cubicBezTo>
                  <a:cubicBezTo>
                    <a:pt x="358" y="2228"/>
                    <a:pt x="378" y="2009"/>
                    <a:pt x="398" y="1771"/>
                  </a:cubicBezTo>
                  <a:cubicBezTo>
                    <a:pt x="517" y="1592"/>
                    <a:pt x="557" y="1393"/>
                    <a:pt x="318" y="1234"/>
                  </a:cubicBezTo>
                  <a:cubicBezTo>
                    <a:pt x="120" y="1035"/>
                    <a:pt x="199" y="776"/>
                    <a:pt x="179" y="517"/>
                  </a:cubicBezTo>
                  <a:cubicBezTo>
                    <a:pt x="179" y="319"/>
                    <a:pt x="199" y="12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 name="Google Shape;1285;p3"/>
            <p:cNvSpPr/>
            <p:nvPr/>
          </p:nvSpPr>
          <p:spPr>
            <a:xfrm>
              <a:off x="2557500" y="3726800"/>
              <a:ext cx="76100" cy="31850"/>
            </a:xfrm>
            <a:custGeom>
              <a:avLst/>
              <a:gdLst/>
              <a:ahLst/>
              <a:cxnLst/>
              <a:rect l="l" t="t" r="r" b="b"/>
              <a:pathLst>
                <a:path w="3044" h="1274" extrusionOk="0">
                  <a:moveTo>
                    <a:pt x="40" y="0"/>
                  </a:moveTo>
                  <a:cubicBezTo>
                    <a:pt x="20" y="259"/>
                    <a:pt x="20" y="478"/>
                    <a:pt x="0" y="717"/>
                  </a:cubicBezTo>
                  <a:cubicBezTo>
                    <a:pt x="20" y="896"/>
                    <a:pt x="20" y="1075"/>
                    <a:pt x="40" y="1254"/>
                  </a:cubicBezTo>
                  <a:cubicBezTo>
                    <a:pt x="100" y="1254"/>
                    <a:pt x="139" y="1254"/>
                    <a:pt x="219" y="1274"/>
                  </a:cubicBezTo>
                  <a:cubicBezTo>
                    <a:pt x="516" y="754"/>
                    <a:pt x="969" y="615"/>
                    <a:pt x="1513" y="615"/>
                  </a:cubicBezTo>
                  <a:cubicBezTo>
                    <a:pt x="1552" y="615"/>
                    <a:pt x="1592" y="616"/>
                    <a:pt x="1631" y="617"/>
                  </a:cubicBezTo>
                  <a:cubicBezTo>
                    <a:pt x="1834" y="634"/>
                    <a:pt x="2043" y="665"/>
                    <a:pt x="2249" y="665"/>
                  </a:cubicBezTo>
                  <a:cubicBezTo>
                    <a:pt x="2530" y="665"/>
                    <a:pt x="2803" y="608"/>
                    <a:pt x="3044" y="378"/>
                  </a:cubicBezTo>
                  <a:cubicBezTo>
                    <a:pt x="2877" y="184"/>
                    <a:pt x="2680" y="154"/>
                    <a:pt x="2468" y="154"/>
                  </a:cubicBezTo>
                  <a:cubicBezTo>
                    <a:pt x="2378" y="154"/>
                    <a:pt x="2284" y="160"/>
                    <a:pt x="2188" y="160"/>
                  </a:cubicBezTo>
                  <a:cubicBezTo>
                    <a:pt x="1820" y="160"/>
                    <a:pt x="1457" y="199"/>
                    <a:pt x="1099" y="199"/>
                  </a:cubicBezTo>
                  <a:cubicBezTo>
                    <a:pt x="741" y="199"/>
                    <a:pt x="388" y="160"/>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 name="Google Shape;1286;p3"/>
            <p:cNvSpPr/>
            <p:nvPr/>
          </p:nvSpPr>
          <p:spPr>
            <a:xfrm>
              <a:off x="2558500" y="3529850"/>
              <a:ext cx="79575" cy="5000"/>
            </a:xfrm>
            <a:custGeom>
              <a:avLst/>
              <a:gdLst/>
              <a:ahLst/>
              <a:cxnLst/>
              <a:rect l="l" t="t" r="r" b="b"/>
              <a:pathLst>
                <a:path w="3183" h="200" extrusionOk="0">
                  <a:moveTo>
                    <a:pt x="557" y="1"/>
                  </a:moveTo>
                  <a:cubicBezTo>
                    <a:pt x="338" y="21"/>
                    <a:pt x="179" y="21"/>
                    <a:pt x="0" y="21"/>
                  </a:cubicBezTo>
                  <a:cubicBezTo>
                    <a:pt x="0" y="100"/>
                    <a:pt x="0" y="140"/>
                    <a:pt x="20" y="200"/>
                  </a:cubicBezTo>
                  <a:cubicBezTo>
                    <a:pt x="1094" y="200"/>
                    <a:pt x="2148" y="180"/>
                    <a:pt x="3183" y="180"/>
                  </a:cubicBezTo>
                  <a:lnTo>
                    <a:pt x="3183"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 name="Google Shape;1287;p3"/>
            <p:cNvSpPr/>
            <p:nvPr/>
          </p:nvSpPr>
          <p:spPr>
            <a:xfrm>
              <a:off x="2558500" y="3592225"/>
              <a:ext cx="27175" cy="5300"/>
            </a:xfrm>
            <a:custGeom>
              <a:avLst/>
              <a:gdLst/>
              <a:ahLst/>
              <a:cxnLst/>
              <a:rect l="l" t="t" r="r" b="b"/>
              <a:pathLst>
                <a:path w="1087" h="212" extrusionOk="0">
                  <a:moveTo>
                    <a:pt x="966" y="1"/>
                  </a:moveTo>
                  <a:cubicBezTo>
                    <a:pt x="941" y="1"/>
                    <a:pt x="911" y="5"/>
                    <a:pt x="875" y="12"/>
                  </a:cubicBezTo>
                  <a:lnTo>
                    <a:pt x="0" y="12"/>
                  </a:lnTo>
                  <a:cubicBezTo>
                    <a:pt x="0" y="92"/>
                    <a:pt x="20" y="172"/>
                    <a:pt x="20" y="211"/>
                  </a:cubicBezTo>
                  <a:cubicBezTo>
                    <a:pt x="338" y="211"/>
                    <a:pt x="696" y="191"/>
                    <a:pt x="1054" y="191"/>
                  </a:cubicBezTo>
                  <a:cubicBezTo>
                    <a:pt x="1086" y="64"/>
                    <a:pt x="1067" y="1"/>
                    <a:pt x="9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 name="Google Shape;1288;p3"/>
            <p:cNvSpPr/>
            <p:nvPr/>
          </p:nvSpPr>
          <p:spPr>
            <a:xfrm>
              <a:off x="2215825" y="3258325"/>
              <a:ext cx="23400" cy="202075"/>
            </a:xfrm>
            <a:custGeom>
              <a:avLst/>
              <a:gdLst/>
              <a:ahLst/>
              <a:cxnLst/>
              <a:rect l="l" t="t" r="r" b="b"/>
              <a:pathLst>
                <a:path w="936" h="8083" extrusionOk="0">
                  <a:moveTo>
                    <a:pt x="260" y="1"/>
                  </a:moveTo>
                  <a:cubicBezTo>
                    <a:pt x="140" y="100"/>
                    <a:pt x="61" y="239"/>
                    <a:pt x="1" y="398"/>
                  </a:cubicBezTo>
                  <a:cubicBezTo>
                    <a:pt x="1" y="498"/>
                    <a:pt x="41" y="558"/>
                    <a:pt x="61" y="637"/>
                  </a:cubicBezTo>
                  <a:cubicBezTo>
                    <a:pt x="100" y="856"/>
                    <a:pt x="81" y="1095"/>
                    <a:pt x="81" y="1313"/>
                  </a:cubicBezTo>
                  <a:cubicBezTo>
                    <a:pt x="81" y="1990"/>
                    <a:pt x="100" y="2686"/>
                    <a:pt x="100" y="3343"/>
                  </a:cubicBezTo>
                  <a:cubicBezTo>
                    <a:pt x="100" y="4894"/>
                    <a:pt x="1" y="6426"/>
                    <a:pt x="200" y="7978"/>
                  </a:cubicBezTo>
                  <a:cubicBezTo>
                    <a:pt x="266" y="8043"/>
                    <a:pt x="332" y="8082"/>
                    <a:pt x="409" y="8082"/>
                  </a:cubicBezTo>
                  <a:cubicBezTo>
                    <a:pt x="425" y="8082"/>
                    <a:pt x="441" y="8080"/>
                    <a:pt x="458" y="8077"/>
                  </a:cubicBezTo>
                  <a:cubicBezTo>
                    <a:pt x="896" y="7361"/>
                    <a:pt x="478" y="6605"/>
                    <a:pt x="558" y="5909"/>
                  </a:cubicBezTo>
                  <a:lnTo>
                    <a:pt x="558" y="5909"/>
                  </a:lnTo>
                  <a:cubicBezTo>
                    <a:pt x="558" y="6068"/>
                    <a:pt x="558" y="6207"/>
                    <a:pt x="578" y="6386"/>
                  </a:cubicBezTo>
                  <a:cubicBezTo>
                    <a:pt x="626" y="6434"/>
                    <a:pt x="674" y="6461"/>
                    <a:pt x="718" y="6461"/>
                  </a:cubicBezTo>
                  <a:cubicBezTo>
                    <a:pt x="746" y="6461"/>
                    <a:pt x="773" y="6449"/>
                    <a:pt x="797" y="6426"/>
                  </a:cubicBezTo>
                  <a:cubicBezTo>
                    <a:pt x="836" y="6128"/>
                    <a:pt x="836" y="5829"/>
                    <a:pt x="856" y="5531"/>
                  </a:cubicBezTo>
                  <a:cubicBezTo>
                    <a:pt x="856" y="5033"/>
                    <a:pt x="836" y="4536"/>
                    <a:pt x="836" y="4039"/>
                  </a:cubicBezTo>
                  <a:cubicBezTo>
                    <a:pt x="836" y="3323"/>
                    <a:pt x="936" y="2626"/>
                    <a:pt x="797" y="1930"/>
                  </a:cubicBezTo>
                  <a:cubicBezTo>
                    <a:pt x="598" y="1711"/>
                    <a:pt x="478" y="1512"/>
                    <a:pt x="578" y="1154"/>
                  </a:cubicBezTo>
                  <a:cubicBezTo>
                    <a:pt x="677" y="796"/>
                    <a:pt x="657" y="359"/>
                    <a:pt x="4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 name="Google Shape;1289;p3"/>
            <p:cNvSpPr/>
            <p:nvPr/>
          </p:nvSpPr>
          <p:spPr>
            <a:xfrm>
              <a:off x="2229275" y="3418950"/>
              <a:ext cx="7975" cy="9475"/>
            </a:xfrm>
            <a:custGeom>
              <a:avLst/>
              <a:gdLst/>
              <a:ahLst/>
              <a:cxnLst/>
              <a:rect l="l" t="t" r="r" b="b"/>
              <a:pathLst>
                <a:path w="319" h="379" extrusionOk="0">
                  <a:moveTo>
                    <a:pt x="139" y="1"/>
                  </a:moveTo>
                  <a:cubicBezTo>
                    <a:pt x="0" y="180"/>
                    <a:pt x="0" y="299"/>
                    <a:pt x="239" y="379"/>
                  </a:cubicBezTo>
                  <a:cubicBezTo>
                    <a:pt x="259" y="299"/>
                    <a:pt x="298" y="260"/>
                    <a:pt x="318" y="180"/>
                  </a:cubicBezTo>
                  <a:cubicBezTo>
                    <a:pt x="318" y="140"/>
                    <a:pt x="298" y="61"/>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 name="Google Shape;1290;p3"/>
            <p:cNvSpPr/>
            <p:nvPr/>
          </p:nvSpPr>
          <p:spPr>
            <a:xfrm>
              <a:off x="2210875" y="3758100"/>
              <a:ext cx="26375" cy="100525"/>
            </a:xfrm>
            <a:custGeom>
              <a:avLst/>
              <a:gdLst/>
              <a:ahLst/>
              <a:cxnLst/>
              <a:rect l="l" t="t" r="r" b="b"/>
              <a:pathLst>
                <a:path w="1055" h="4021" extrusionOk="0">
                  <a:moveTo>
                    <a:pt x="566" y="1"/>
                  </a:moveTo>
                  <a:cubicBezTo>
                    <a:pt x="340" y="1"/>
                    <a:pt x="281" y="227"/>
                    <a:pt x="179" y="380"/>
                  </a:cubicBezTo>
                  <a:cubicBezTo>
                    <a:pt x="0" y="1215"/>
                    <a:pt x="80" y="2011"/>
                    <a:pt x="179" y="2807"/>
                  </a:cubicBezTo>
                  <a:cubicBezTo>
                    <a:pt x="279" y="3145"/>
                    <a:pt x="239" y="3543"/>
                    <a:pt x="398" y="3861"/>
                  </a:cubicBezTo>
                  <a:cubicBezTo>
                    <a:pt x="497" y="4000"/>
                    <a:pt x="597" y="4020"/>
                    <a:pt x="756" y="4020"/>
                  </a:cubicBezTo>
                  <a:cubicBezTo>
                    <a:pt x="816" y="4000"/>
                    <a:pt x="875" y="3940"/>
                    <a:pt x="935" y="3861"/>
                  </a:cubicBezTo>
                  <a:cubicBezTo>
                    <a:pt x="855" y="3781"/>
                    <a:pt x="796" y="3642"/>
                    <a:pt x="935" y="3523"/>
                  </a:cubicBezTo>
                  <a:cubicBezTo>
                    <a:pt x="935" y="3443"/>
                    <a:pt x="895" y="3364"/>
                    <a:pt x="875" y="3304"/>
                  </a:cubicBezTo>
                  <a:cubicBezTo>
                    <a:pt x="836" y="2926"/>
                    <a:pt x="796" y="2528"/>
                    <a:pt x="836" y="2150"/>
                  </a:cubicBezTo>
                  <a:cubicBezTo>
                    <a:pt x="855" y="1911"/>
                    <a:pt x="855" y="1693"/>
                    <a:pt x="855" y="1434"/>
                  </a:cubicBezTo>
                  <a:cubicBezTo>
                    <a:pt x="776" y="1235"/>
                    <a:pt x="696" y="1056"/>
                    <a:pt x="855" y="877"/>
                  </a:cubicBezTo>
                  <a:cubicBezTo>
                    <a:pt x="1054" y="559"/>
                    <a:pt x="796" y="300"/>
                    <a:pt x="696" y="22"/>
                  </a:cubicBezTo>
                  <a:cubicBezTo>
                    <a:pt x="647" y="7"/>
                    <a:pt x="604" y="1"/>
                    <a:pt x="56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 name="Google Shape;1291;p3"/>
            <p:cNvSpPr/>
            <p:nvPr/>
          </p:nvSpPr>
          <p:spPr>
            <a:xfrm>
              <a:off x="2213350" y="3681225"/>
              <a:ext cx="23900" cy="74575"/>
            </a:xfrm>
            <a:custGeom>
              <a:avLst/>
              <a:gdLst/>
              <a:ahLst/>
              <a:cxnLst/>
              <a:rect l="l" t="t" r="r" b="b"/>
              <a:pathLst>
                <a:path w="956" h="2983" extrusionOk="0">
                  <a:moveTo>
                    <a:pt x="343" y="0"/>
                  </a:moveTo>
                  <a:cubicBezTo>
                    <a:pt x="293" y="0"/>
                    <a:pt x="246" y="10"/>
                    <a:pt x="199" y="33"/>
                  </a:cubicBezTo>
                  <a:cubicBezTo>
                    <a:pt x="0" y="252"/>
                    <a:pt x="40" y="530"/>
                    <a:pt x="0" y="789"/>
                  </a:cubicBezTo>
                  <a:lnTo>
                    <a:pt x="0" y="1525"/>
                  </a:lnTo>
                  <a:cubicBezTo>
                    <a:pt x="0" y="1644"/>
                    <a:pt x="0" y="1744"/>
                    <a:pt x="40" y="1883"/>
                  </a:cubicBezTo>
                  <a:cubicBezTo>
                    <a:pt x="40" y="1943"/>
                    <a:pt x="60" y="2022"/>
                    <a:pt x="80" y="2102"/>
                  </a:cubicBezTo>
                  <a:cubicBezTo>
                    <a:pt x="140" y="2281"/>
                    <a:pt x="140" y="2480"/>
                    <a:pt x="140" y="2639"/>
                  </a:cubicBezTo>
                  <a:cubicBezTo>
                    <a:pt x="160" y="2719"/>
                    <a:pt x="180" y="2798"/>
                    <a:pt x="239" y="2838"/>
                  </a:cubicBezTo>
                  <a:cubicBezTo>
                    <a:pt x="332" y="2931"/>
                    <a:pt x="424" y="2983"/>
                    <a:pt x="525" y="2983"/>
                  </a:cubicBezTo>
                  <a:cubicBezTo>
                    <a:pt x="597" y="2983"/>
                    <a:pt x="673" y="2956"/>
                    <a:pt x="756" y="2898"/>
                  </a:cubicBezTo>
                  <a:lnTo>
                    <a:pt x="756" y="2739"/>
                  </a:lnTo>
                  <a:cubicBezTo>
                    <a:pt x="856" y="2440"/>
                    <a:pt x="458" y="2082"/>
                    <a:pt x="935" y="1843"/>
                  </a:cubicBezTo>
                  <a:cubicBezTo>
                    <a:pt x="955" y="1525"/>
                    <a:pt x="935" y="1227"/>
                    <a:pt x="756" y="948"/>
                  </a:cubicBezTo>
                  <a:cubicBezTo>
                    <a:pt x="597" y="650"/>
                    <a:pt x="776" y="252"/>
                    <a:pt x="458" y="13"/>
                  </a:cubicBezTo>
                  <a:cubicBezTo>
                    <a:pt x="417" y="5"/>
                    <a:pt x="379" y="0"/>
                    <a:pt x="34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 name="Google Shape;1292;p3"/>
            <p:cNvSpPr/>
            <p:nvPr/>
          </p:nvSpPr>
          <p:spPr>
            <a:xfrm>
              <a:off x="2218325" y="3598525"/>
              <a:ext cx="18925" cy="75575"/>
            </a:xfrm>
            <a:custGeom>
              <a:avLst/>
              <a:gdLst/>
              <a:ahLst/>
              <a:cxnLst/>
              <a:rect l="l" t="t" r="r" b="b"/>
              <a:pathLst>
                <a:path w="757" h="3023" extrusionOk="0">
                  <a:moveTo>
                    <a:pt x="447" y="0"/>
                  </a:moveTo>
                  <a:cubicBezTo>
                    <a:pt x="269" y="0"/>
                    <a:pt x="269" y="298"/>
                    <a:pt x="179" y="417"/>
                  </a:cubicBezTo>
                  <a:cubicBezTo>
                    <a:pt x="120" y="477"/>
                    <a:pt x="100" y="556"/>
                    <a:pt x="80" y="636"/>
                  </a:cubicBezTo>
                  <a:cubicBezTo>
                    <a:pt x="60" y="715"/>
                    <a:pt x="20" y="815"/>
                    <a:pt x="20" y="874"/>
                  </a:cubicBezTo>
                  <a:cubicBezTo>
                    <a:pt x="0" y="1332"/>
                    <a:pt x="60" y="1770"/>
                    <a:pt x="100" y="2227"/>
                  </a:cubicBezTo>
                  <a:cubicBezTo>
                    <a:pt x="239" y="2506"/>
                    <a:pt x="60" y="2943"/>
                    <a:pt x="557" y="3023"/>
                  </a:cubicBezTo>
                  <a:cubicBezTo>
                    <a:pt x="557" y="2347"/>
                    <a:pt x="736" y="1710"/>
                    <a:pt x="577" y="1034"/>
                  </a:cubicBezTo>
                  <a:lnTo>
                    <a:pt x="538" y="974"/>
                  </a:lnTo>
                  <a:cubicBezTo>
                    <a:pt x="498" y="934"/>
                    <a:pt x="498" y="914"/>
                    <a:pt x="557" y="855"/>
                  </a:cubicBezTo>
                  <a:cubicBezTo>
                    <a:pt x="557" y="775"/>
                    <a:pt x="557" y="735"/>
                    <a:pt x="577" y="676"/>
                  </a:cubicBezTo>
                  <a:cubicBezTo>
                    <a:pt x="736" y="477"/>
                    <a:pt x="756" y="258"/>
                    <a:pt x="697" y="119"/>
                  </a:cubicBezTo>
                  <a:cubicBezTo>
                    <a:pt x="587" y="34"/>
                    <a:pt x="507" y="0"/>
                    <a:pt x="44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 name="Google Shape;1293;p3"/>
            <p:cNvSpPr/>
            <p:nvPr/>
          </p:nvSpPr>
          <p:spPr>
            <a:xfrm>
              <a:off x="2232750" y="3860700"/>
              <a:ext cx="12950" cy="54625"/>
            </a:xfrm>
            <a:custGeom>
              <a:avLst/>
              <a:gdLst/>
              <a:ahLst/>
              <a:cxnLst/>
              <a:rect l="l" t="t" r="r" b="b"/>
              <a:pathLst>
                <a:path w="518" h="2185" extrusionOk="0">
                  <a:moveTo>
                    <a:pt x="430" y="1"/>
                  </a:moveTo>
                  <a:cubicBezTo>
                    <a:pt x="403" y="1"/>
                    <a:pt x="378" y="6"/>
                    <a:pt x="358" y="16"/>
                  </a:cubicBezTo>
                  <a:cubicBezTo>
                    <a:pt x="259" y="35"/>
                    <a:pt x="179" y="95"/>
                    <a:pt x="120" y="135"/>
                  </a:cubicBezTo>
                  <a:cubicBezTo>
                    <a:pt x="80" y="214"/>
                    <a:pt x="60" y="294"/>
                    <a:pt x="20" y="354"/>
                  </a:cubicBezTo>
                  <a:cubicBezTo>
                    <a:pt x="0" y="533"/>
                    <a:pt x="20" y="692"/>
                    <a:pt x="80" y="851"/>
                  </a:cubicBezTo>
                  <a:cubicBezTo>
                    <a:pt x="199" y="1289"/>
                    <a:pt x="60" y="1726"/>
                    <a:pt x="299" y="2124"/>
                  </a:cubicBezTo>
                  <a:cubicBezTo>
                    <a:pt x="337" y="2163"/>
                    <a:pt x="384" y="2185"/>
                    <a:pt x="434" y="2185"/>
                  </a:cubicBezTo>
                  <a:cubicBezTo>
                    <a:pt x="461" y="2185"/>
                    <a:pt x="489" y="2178"/>
                    <a:pt x="518" y="2164"/>
                  </a:cubicBezTo>
                  <a:lnTo>
                    <a:pt x="518" y="16"/>
                  </a:lnTo>
                  <a:cubicBezTo>
                    <a:pt x="488" y="6"/>
                    <a:pt x="458" y="1"/>
                    <a:pt x="43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 name="Google Shape;1294;p3"/>
            <p:cNvSpPr/>
            <p:nvPr/>
          </p:nvSpPr>
          <p:spPr>
            <a:xfrm>
              <a:off x="2225775" y="3811850"/>
              <a:ext cx="11475" cy="31350"/>
            </a:xfrm>
            <a:custGeom>
              <a:avLst/>
              <a:gdLst/>
              <a:ahLst/>
              <a:cxnLst/>
              <a:rect l="l" t="t" r="r" b="b"/>
              <a:pathLst>
                <a:path w="459" h="1254" extrusionOk="0">
                  <a:moveTo>
                    <a:pt x="259" y="0"/>
                  </a:moveTo>
                  <a:cubicBezTo>
                    <a:pt x="1" y="438"/>
                    <a:pt x="1" y="816"/>
                    <a:pt x="259" y="1253"/>
                  </a:cubicBezTo>
                  <a:cubicBezTo>
                    <a:pt x="399" y="1174"/>
                    <a:pt x="299" y="995"/>
                    <a:pt x="438" y="895"/>
                  </a:cubicBezTo>
                  <a:cubicBezTo>
                    <a:pt x="458" y="597"/>
                    <a:pt x="458" y="279"/>
                    <a:pt x="2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 name="Google Shape;1295;p3"/>
            <p:cNvSpPr/>
            <p:nvPr/>
          </p:nvSpPr>
          <p:spPr>
            <a:xfrm>
              <a:off x="2225275" y="3725375"/>
              <a:ext cx="15450" cy="23825"/>
            </a:xfrm>
            <a:custGeom>
              <a:avLst/>
              <a:gdLst/>
              <a:ahLst/>
              <a:cxnLst/>
              <a:rect l="l" t="t" r="r" b="b"/>
              <a:pathLst>
                <a:path w="618" h="953" extrusionOk="0">
                  <a:moveTo>
                    <a:pt x="215" y="0"/>
                  </a:moveTo>
                  <a:cubicBezTo>
                    <a:pt x="156" y="0"/>
                    <a:pt x="110" y="32"/>
                    <a:pt x="100" y="137"/>
                  </a:cubicBezTo>
                  <a:cubicBezTo>
                    <a:pt x="80" y="396"/>
                    <a:pt x="1" y="734"/>
                    <a:pt x="279" y="953"/>
                  </a:cubicBezTo>
                  <a:cubicBezTo>
                    <a:pt x="618" y="734"/>
                    <a:pt x="220" y="336"/>
                    <a:pt x="419" y="57"/>
                  </a:cubicBezTo>
                  <a:cubicBezTo>
                    <a:pt x="357" y="37"/>
                    <a:pt x="279" y="0"/>
                    <a:pt x="2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 name="Google Shape;1296;p3"/>
            <p:cNvSpPr/>
            <p:nvPr/>
          </p:nvSpPr>
          <p:spPr>
            <a:xfrm>
              <a:off x="2231750" y="3592525"/>
              <a:ext cx="9975" cy="22900"/>
            </a:xfrm>
            <a:custGeom>
              <a:avLst/>
              <a:gdLst/>
              <a:ahLst/>
              <a:cxnLst/>
              <a:rect l="l" t="t" r="r" b="b"/>
              <a:pathLst>
                <a:path w="399" h="916" extrusionOk="0">
                  <a:moveTo>
                    <a:pt x="100" y="0"/>
                  </a:moveTo>
                  <a:cubicBezTo>
                    <a:pt x="20" y="0"/>
                    <a:pt x="1" y="100"/>
                    <a:pt x="20" y="199"/>
                  </a:cubicBezTo>
                  <a:cubicBezTo>
                    <a:pt x="40" y="458"/>
                    <a:pt x="40" y="677"/>
                    <a:pt x="40" y="916"/>
                  </a:cubicBezTo>
                  <a:cubicBezTo>
                    <a:pt x="160" y="916"/>
                    <a:pt x="299" y="896"/>
                    <a:pt x="398" y="896"/>
                  </a:cubicBezTo>
                  <a:cubicBezTo>
                    <a:pt x="359" y="717"/>
                    <a:pt x="359" y="557"/>
                    <a:pt x="359" y="378"/>
                  </a:cubicBezTo>
                  <a:cubicBezTo>
                    <a:pt x="239" y="279"/>
                    <a:pt x="319" y="2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 name="Google Shape;1297;p3"/>
            <p:cNvSpPr/>
            <p:nvPr/>
          </p:nvSpPr>
          <p:spPr>
            <a:xfrm>
              <a:off x="2218825" y="3651200"/>
              <a:ext cx="13950" cy="29075"/>
            </a:xfrm>
            <a:custGeom>
              <a:avLst/>
              <a:gdLst/>
              <a:ahLst/>
              <a:cxnLst/>
              <a:rect l="l" t="t" r="r" b="b"/>
              <a:pathLst>
                <a:path w="558" h="1163" extrusionOk="0">
                  <a:moveTo>
                    <a:pt x="219" y="1"/>
                  </a:moveTo>
                  <a:cubicBezTo>
                    <a:pt x="140" y="21"/>
                    <a:pt x="80" y="100"/>
                    <a:pt x="60" y="160"/>
                  </a:cubicBezTo>
                  <a:cubicBezTo>
                    <a:pt x="0" y="319"/>
                    <a:pt x="0" y="498"/>
                    <a:pt x="0" y="657"/>
                  </a:cubicBezTo>
                  <a:cubicBezTo>
                    <a:pt x="40" y="856"/>
                    <a:pt x="60" y="1015"/>
                    <a:pt x="219" y="1135"/>
                  </a:cubicBezTo>
                  <a:cubicBezTo>
                    <a:pt x="257" y="1154"/>
                    <a:pt x="296" y="1163"/>
                    <a:pt x="333" y="1163"/>
                  </a:cubicBezTo>
                  <a:cubicBezTo>
                    <a:pt x="413" y="1163"/>
                    <a:pt x="490" y="1123"/>
                    <a:pt x="557" y="1055"/>
                  </a:cubicBezTo>
                  <a:cubicBezTo>
                    <a:pt x="557" y="1015"/>
                    <a:pt x="537" y="936"/>
                    <a:pt x="537" y="896"/>
                  </a:cubicBezTo>
                  <a:cubicBezTo>
                    <a:pt x="219" y="657"/>
                    <a:pt x="498" y="22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 name="Google Shape;1298;p3"/>
            <p:cNvSpPr/>
            <p:nvPr/>
          </p:nvSpPr>
          <p:spPr>
            <a:xfrm>
              <a:off x="2223300" y="3680350"/>
              <a:ext cx="13950" cy="24600"/>
            </a:xfrm>
            <a:custGeom>
              <a:avLst/>
              <a:gdLst/>
              <a:ahLst/>
              <a:cxnLst/>
              <a:rect l="l" t="t" r="r" b="b"/>
              <a:pathLst>
                <a:path w="558" h="984" extrusionOk="0">
                  <a:moveTo>
                    <a:pt x="196" y="1"/>
                  </a:moveTo>
                  <a:cubicBezTo>
                    <a:pt x="136" y="1"/>
                    <a:pt x="74" y="26"/>
                    <a:pt x="0" y="68"/>
                  </a:cubicBezTo>
                  <a:cubicBezTo>
                    <a:pt x="259" y="347"/>
                    <a:pt x="40" y="764"/>
                    <a:pt x="358" y="983"/>
                  </a:cubicBezTo>
                  <a:cubicBezTo>
                    <a:pt x="557" y="665"/>
                    <a:pt x="299" y="367"/>
                    <a:pt x="358" y="68"/>
                  </a:cubicBezTo>
                  <a:cubicBezTo>
                    <a:pt x="302" y="21"/>
                    <a:pt x="250" y="1"/>
                    <a:pt x="19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 name="Google Shape;1299;p3"/>
            <p:cNvSpPr/>
            <p:nvPr/>
          </p:nvSpPr>
          <p:spPr>
            <a:xfrm>
              <a:off x="2229750" y="3834225"/>
              <a:ext cx="9975" cy="31350"/>
            </a:xfrm>
            <a:custGeom>
              <a:avLst/>
              <a:gdLst/>
              <a:ahLst/>
              <a:cxnLst/>
              <a:rect l="l" t="t" r="r" b="b"/>
              <a:pathLst>
                <a:path w="399" h="1254" extrusionOk="0">
                  <a:moveTo>
                    <a:pt x="279" y="0"/>
                  </a:moveTo>
                  <a:cubicBezTo>
                    <a:pt x="120" y="80"/>
                    <a:pt x="100" y="239"/>
                    <a:pt x="100" y="358"/>
                  </a:cubicBezTo>
                  <a:cubicBezTo>
                    <a:pt x="100" y="398"/>
                    <a:pt x="100" y="458"/>
                    <a:pt x="61" y="518"/>
                  </a:cubicBezTo>
                  <a:cubicBezTo>
                    <a:pt x="21" y="577"/>
                    <a:pt x="21" y="657"/>
                    <a:pt x="61" y="697"/>
                  </a:cubicBezTo>
                  <a:cubicBezTo>
                    <a:pt x="100" y="756"/>
                    <a:pt x="100" y="816"/>
                    <a:pt x="100" y="876"/>
                  </a:cubicBezTo>
                  <a:cubicBezTo>
                    <a:pt x="1" y="1094"/>
                    <a:pt x="1" y="1254"/>
                    <a:pt x="299" y="1254"/>
                  </a:cubicBezTo>
                  <a:lnTo>
                    <a:pt x="319" y="1254"/>
                  </a:lnTo>
                  <a:cubicBezTo>
                    <a:pt x="399" y="1055"/>
                    <a:pt x="399" y="876"/>
                    <a:pt x="319" y="697"/>
                  </a:cubicBezTo>
                  <a:cubicBezTo>
                    <a:pt x="299" y="478"/>
                    <a:pt x="299" y="239"/>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 name="Google Shape;1300;p3"/>
            <p:cNvSpPr/>
            <p:nvPr/>
          </p:nvSpPr>
          <p:spPr>
            <a:xfrm>
              <a:off x="2214850" y="3748675"/>
              <a:ext cx="17925" cy="17925"/>
            </a:xfrm>
            <a:custGeom>
              <a:avLst/>
              <a:gdLst/>
              <a:ahLst/>
              <a:cxnLst/>
              <a:rect l="l" t="t" r="r" b="b"/>
              <a:pathLst>
                <a:path w="717" h="717" extrusionOk="0">
                  <a:moveTo>
                    <a:pt x="219" y="1"/>
                  </a:moveTo>
                  <a:cubicBezTo>
                    <a:pt x="120" y="41"/>
                    <a:pt x="80" y="120"/>
                    <a:pt x="40" y="200"/>
                  </a:cubicBezTo>
                  <a:cubicBezTo>
                    <a:pt x="0" y="399"/>
                    <a:pt x="20" y="598"/>
                    <a:pt x="199" y="717"/>
                  </a:cubicBezTo>
                  <a:cubicBezTo>
                    <a:pt x="338" y="637"/>
                    <a:pt x="338" y="419"/>
                    <a:pt x="537" y="379"/>
                  </a:cubicBezTo>
                  <a:cubicBezTo>
                    <a:pt x="597" y="299"/>
                    <a:pt x="677" y="239"/>
                    <a:pt x="716" y="180"/>
                  </a:cubicBezTo>
                  <a:lnTo>
                    <a:pt x="716" y="180"/>
                  </a:lnTo>
                  <a:cubicBezTo>
                    <a:pt x="699" y="182"/>
                    <a:pt x="682" y="182"/>
                    <a:pt x="666" y="182"/>
                  </a:cubicBezTo>
                  <a:cubicBezTo>
                    <a:pt x="493" y="182"/>
                    <a:pt x="364" y="92"/>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 name="Google Shape;1301;p3"/>
            <p:cNvSpPr/>
            <p:nvPr/>
          </p:nvSpPr>
          <p:spPr>
            <a:xfrm>
              <a:off x="2237725" y="3851625"/>
              <a:ext cx="4000" cy="13950"/>
            </a:xfrm>
            <a:custGeom>
              <a:avLst/>
              <a:gdLst/>
              <a:ahLst/>
              <a:cxnLst/>
              <a:rect l="l" t="t" r="r" b="b"/>
              <a:pathLst>
                <a:path w="160" h="558" extrusionOk="0">
                  <a:moveTo>
                    <a:pt x="0" y="1"/>
                  </a:moveTo>
                  <a:lnTo>
                    <a:pt x="0" y="558"/>
                  </a:lnTo>
                  <a:cubicBezTo>
                    <a:pt x="60" y="478"/>
                    <a:pt x="100" y="438"/>
                    <a:pt x="159" y="359"/>
                  </a:cubicBezTo>
                  <a:cubicBezTo>
                    <a:pt x="159" y="219"/>
                    <a:pt x="120" y="8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 name="Google Shape;1302;p3"/>
            <p:cNvSpPr/>
            <p:nvPr/>
          </p:nvSpPr>
          <p:spPr>
            <a:xfrm>
              <a:off x="2226775" y="3780025"/>
              <a:ext cx="7475" cy="13925"/>
            </a:xfrm>
            <a:custGeom>
              <a:avLst/>
              <a:gdLst/>
              <a:ahLst/>
              <a:cxnLst/>
              <a:rect l="l" t="t" r="r" b="b"/>
              <a:pathLst>
                <a:path w="299" h="557" extrusionOk="0">
                  <a:moveTo>
                    <a:pt x="219" y="0"/>
                  </a:moveTo>
                  <a:cubicBezTo>
                    <a:pt x="1" y="219"/>
                    <a:pt x="1" y="378"/>
                    <a:pt x="219" y="557"/>
                  </a:cubicBezTo>
                  <a:cubicBezTo>
                    <a:pt x="299" y="477"/>
                    <a:pt x="299" y="438"/>
                    <a:pt x="239" y="358"/>
                  </a:cubicBezTo>
                  <a:cubicBezTo>
                    <a:pt x="239" y="239"/>
                    <a:pt x="219" y="139"/>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 name="Google Shape;1303;p3"/>
            <p:cNvSpPr/>
            <p:nvPr/>
          </p:nvSpPr>
          <p:spPr>
            <a:xfrm>
              <a:off x="2221800" y="3678550"/>
              <a:ext cx="10975" cy="4025"/>
            </a:xfrm>
            <a:custGeom>
              <a:avLst/>
              <a:gdLst/>
              <a:ahLst/>
              <a:cxnLst/>
              <a:rect l="l" t="t" r="r" b="b"/>
              <a:pathLst>
                <a:path w="439" h="161" extrusionOk="0">
                  <a:moveTo>
                    <a:pt x="418" y="1"/>
                  </a:moveTo>
                  <a:cubicBezTo>
                    <a:pt x="299" y="1"/>
                    <a:pt x="200" y="21"/>
                    <a:pt x="60" y="21"/>
                  </a:cubicBezTo>
                  <a:cubicBezTo>
                    <a:pt x="1" y="41"/>
                    <a:pt x="1" y="100"/>
                    <a:pt x="40" y="160"/>
                  </a:cubicBezTo>
                  <a:lnTo>
                    <a:pt x="60" y="140"/>
                  </a:lnTo>
                  <a:lnTo>
                    <a:pt x="418" y="140"/>
                  </a:lnTo>
                  <a:cubicBezTo>
                    <a:pt x="438" y="80"/>
                    <a:pt x="438" y="21"/>
                    <a:pt x="4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 name="Google Shape;1304;p3"/>
            <p:cNvSpPr/>
            <p:nvPr/>
          </p:nvSpPr>
          <p:spPr>
            <a:xfrm>
              <a:off x="2230250" y="3619875"/>
              <a:ext cx="2525" cy="4000"/>
            </a:xfrm>
            <a:custGeom>
              <a:avLst/>
              <a:gdLst/>
              <a:ahLst/>
              <a:cxnLst/>
              <a:rect l="l" t="t" r="r" b="b"/>
              <a:pathLst>
                <a:path w="101" h="160" extrusionOk="0">
                  <a:moveTo>
                    <a:pt x="80" y="1"/>
                  </a:moveTo>
                  <a:cubicBezTo>
                    <a:pt x="80" y="1"/>
                    <a:pt x="21" y="20"/>
                    <a:pt x="21" y="60"/>
                  </a:cubicBezTo>
                  <a:cubicBezTo>
                    <a:pt x="1" y="100"/>
                    <a:pt x="21" y="160"/>
                    <a:pt x="100" y="160"/>
                  </a:cubicBezTo>
                  <a:cubicBezTo>
                    <a:pt x="100" y="100"/>
                    <a:pt x="100" y="20"/>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 name="Google Shape;1305;p3"/>
            <p:cNvSpPr/>
            <p:nvPr/>
          </p:nvSpPr>
          <p:spPr>
            <a:xfrm>
              <a:off x="2232250" y="3788975"/>
              <a:ext cx="1475" cy="4975"/>
            </a:xfrm>
            <a:custGeom>
              <a:avLst/>
              <a:gdLst/>
              <a:ahLst/>
              <a:cxnLst/>
              <a:rect l="l" t="t" r="r" b="b"/>
              <a:pathLst>
                <a:path w="59" h="199" extrusionOk="0">
                  <a:moveTo>
                    <a:pt x="0" y="0"/>
                  </a:moveTo>
                  <a:lnTo>
                    <a:pt x="0" y="199"/>
                  </a:lnTo>
                  <a:cubicBezTo>
                    <a:pt x="17" y="183"/>
                    <a:pt x="59" y="154"/>
                    <a:pt x="53" y="154"/>
                  </a:cubicBezTo>
                  <a:cubicBezTo>
                    <a:pt x="52" y="154"/>
                    <a:pt x="48" y="155"/>
                    <a:pt x="40" y="159"/>
                  </a:cubicBezTo>
                  <a:cubicBezTo>
                    <a:pt x="40" y="100"/>
                    <a:pt x="2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 name="Google Shape;1306;p3"/>
            <p:cNvSpPr/>
            <p:nvPr/>
          </p:nvSpPr>
          <p:spPr>
            <a:xfrm>
              <a:off x="2229750" y="3958050"/>
              <a:ext cx="32850" cy="148725"/>
            </a:xfrm>
            <a:custGeom>
              <a:avLst/>
              <a:gdLst/>
              <a:ahLst/>
              <a:cxnLst/>
              <a:rect l="l" t="t" r="r" b="b"/>
              <a:pathLst>
                <a:path w="1314" h="5949" extrusionOk="0">
                  <a:moveTo>
                    <a:pt x="936" y="1"/>
                  </a:moveTo>
                  <a:cubicBezTo>
                    <a:pt x="777" y="1"/>
                    <a:pt x="677" y="180"/>
                    <a:pt x="458" y="200"/>
                  </a:cubicBezTo>
                  <a:cubicBezTo>
                    <a:pt x="385" y="200"/>
                    <a:pt x="304" y="169"/>
                    <a:pt x="220" y="169"/>
                  </a:cubicBezTo>
                  <a:cubicBezTo>
                    <a:pt x="168" y="169"/>
                    <a:pt x="114" y="181"/>
                    <a:pt x="61" y="219"/>
                  </a:cubicBezTo>
                  <a:cubicBezTo>
                    <a:pt x="1" y="398"/>
                    <a:pt x="1" y="578"/>
                    <a:pt x="100" y="757"/>
                  </a:cubicBezTo>
                  <a:cubicBezTo>
                    <a:pt x="240" y="1035"/>
                    <a:pt x="419" y="1333"/>
                    <a:pt x="359" y="1711"/>
                  </a:cubicBezTo>
                  <a:cubicBezTo>
                    <a:pt x="339" y="1831"/>
                    <a:pt x="359" y="1970"/>
                    <a:pt x="419" y="2069"/>
                  </a:cubicBezTo>
                  <a:lnTo>
                    <a:pt x="498" y="2288"/>
                  </a:lnTo>
                  <a:cubicBezTo>
                    <a:pt x="538" y="2646"/>
                    <a:pt x="558" y="2985"/>
                    <a:pt x="558" y="3323"/>
                  </a:cubicBezTo>
                  <a:lnTo>
                    <a:pt x="558" y="3581"/>
                  </a:lnTo>
                  <a:lnTo>
                    <a:pt x="558" y="3820"/>
                  </a:lnTo>
                  <a:cubicBezTo>
                    <a:pt x="598" y="4198"/>
                    <a:pt x="598" y="4576"/>
                    <a:pt x="797" y="4894"/>
                  </a:cubicBezTo>
                  <a:cubicBezTo>
                    <a:pt x="836" y="5252"/>
                    <a:pt x="916" y="5590"/>
                    <a:pt x="956" y="5949"/>
                  </a:cubicBezTo>
                  <a:cubicBezTo>
                    <a:pt x="1135" y="5869"/>
                    <a:pt x="1274" y="5770"/>
                    <a:pt x="1314" y="5571"/>
                  </a:cubicBezTo>
                  <a:cubicBezTo>
                    <a:pt x="1015" y="4874"/>
                    <a:pt x="1214" y="4118"/>
                    <a:pt x="1195" y="3402"/>
                  </a:cubicBezTo>
                  <a:cubicBezTo>
                    <a:pt x="1055" y="3303"/>
                    <a:pt x="1055" y="3183"/>
                    <a:pt x="1135" y="3064"/>
                  </a:cubicBezTo>
                  <a:lnTo>
                    <a:pt x="1135" y="2686"/>
                  </a:lnTo>
                  <a:cubicBezTo>
                    <a:pt x="1035" y="2388"/>
                    <a:pt x="1035" y="2109"/>
                    <a:pt x="1135" y="1811"/>
                  </a:cubicBezTo>
                  <a:cubicBezTo>
                    <a:pt x="1135" y="1691"/>
                    <a:pt x="1115" y="1572"/>
                    <a:pt x="1115" y="1433"/>
                  </a:cubicBezTo>
                  <a:cubicBezTo>
                    <a:pt x="836" y="995"/>
                    <a:pt x="1075" y="478"/>
                    <a:pt x="93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 name="Google Shape;1307;p3"/>
            <p:cNvSpPr/>
            <p:nvPr/>
          </p:nvSpPr>
          <p:spPr>
            <a:xfrm>
              <a:off x="2562975" y="3753650"/>
              <a:ext cx="97975" cy="13450"/>
            </a:xfrm>
            <a:custGeom>
              <a:avLst/>
              <a:gdLst/>
              <a:ahLst/>
              <a:cxnLst/>
              <a:rect l="l" t="t" r="r" b="b"/>
              <a:pathLst>
                <a:path w="3919" h="538" extrusionOk="0">
                  <a:moveTo>
                    <a:pt x="3919" y="1"/>
                  </a:moveTo>
                  <a:lnTo>
                    <a:pt x="3919" y="1"/>
                  </a:lnTo>
                  <a:cubicBezTo>
                    <a:pt x="3698" y="37"/>
                    <a:pt x="3444" y="142"/>
                    <a:pt x="3202" y="142"/>
                  </a:cubicBezTo>
                  <a:cubicBezTo>
                    <a:pt x="3183" y="142"/>
                    <a:pt x="3163" y="141"/>
                    <a:pt x="3143" y="140"/>
                  </a:cubicBezTo>
                  <a:cubicBezTo>
                    <a:pt x="2947" y="125"/>
                    <a:pt x="2749" y="119"/>
                    <a:pt x="2550" y="119"/>
                  </a:cubicBezTo>
                  <a:cubicBezTo>
                    <a:pt x="1901" y="119"/>
                    <a:pt x="1242" y="181"/>
                    <a:pt x="593" y="181"/>
                  </a:cubicBezTo>
                  <a:cubicBezTo>
                    <a:pt x="394" y="181"/>
                    <a:pt x="197" y="175"/>
                    <a:pt x="0" y="160"/>
                  </a:cubicBezTo>
                  <a:lnTo>
                    <a:pt x="0" y="538"/>
                  </a:lnTo>
                  <a:cubicBezTo>
                    <a:pt x="994" y="370"/>
                    <a:pt x="1987" y="331"/>
                    <a:pt x="2990" y="331"/>
                  </a:cubicBezTo>
                  <a:cubicBezTo>
                    <a:pt x="3292" y="331"/>
                    <a:pt x="3595" y="334"/>
                    <a:pt x="3899" y="339"/>
                  </a:cubicBezTo>
                  <a:cubicBezTo>
                    <a:pt x="3919" y="239"/>
                    <a:pt x="3919" y="120"/>
                    <a:pt x="39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 name="Google Shape;1308;p3"/>
            <p:cNvSpPr/>
            <p:nvPr/>
          </p:nvSpPr>
          <p:spPr>
            <a:xfrm>
              <a:off x="2659950" y="3637775"/>
              <a:ext cx="7475" cy="63200"/>
            </a:xfrm>
            <a:custGeom>
              <a:avLst/>
              <a:gdLst/>
              <a:ahLst/>
              <a:cxnLst/>
              <a:rect l="l" t="t" r="r" b="b"/>
              <a:pathLst>
                <a:path w="299" h="2528" extrusionOk="0">
                  <a:moveTo>
                    <a:pt x="40" y="1"/>
                  </a:moveTo>
                  <a:lnTo>
                    <a:pt x="40" y="896"/>
                  </a:lnTo>
                  <a:cubicBezTo>
                    <a:pt x="20" y="896"/>
                    <a:pt x="20" y="896"/>
                    <a:pt x="0" y="956"/>
                  </a:cubicBezTo>
                  <a:cubicBezTo>
                    <a:pt x="0" y="995"/>
                    <a:pt x="0" y="1015"/>
                    <a:pt x="40" y="1075"/>
                  </a:cubicBezTo>
                  <a:cubicBezTo>
                    <a:pt x="40" y="1135"/>
                    <a:pt x="20" y="1194"/>
                    <a:pt x="20" y="1254"/>
                  </a:cubicBezTo>
                  <a:cubicBezTo>
                    <a:pt x="20" y="1672"/>
                    <a:pt x="40" y="2089"/>
                    <a:pt x="40" y="2527"/>
                  </a:cubicBezTo>
                  <a:cubicBezTo>
                    <a:pt x="299" y="1672"/>
                    <a:pt x="179" y="836"/>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 name="Google Shape;1309;p3"/>
            <p:cNvSpPr/>
            <p:nvPr/>
          </p:nvSpPr>
          <p:spPr>
            <a:xfrm>
              <a:off x="2252650" y="4003800"/>
              <a:ext cx="7975" cy="21925"/>
            </a:xfrm>
            <a:custGeom>
              <a:avLst/>
              <a:gdLst/>
              <a:ahLst/>
              <a:cxnLst/>
              <a:rect l="l" t="t" r="r" b="b"/>
              <a:pathLst>
                <a:path w="319" h="877" extrusionOk="0">
                  <a:moveTo>
                    <a:pt x="219" y="1"/>
                  </a:moveTo>
                  <a:cubicBezTo>
                    <a:pt x="0" y="319"/>
                    <a:pt x="0" y="578"/>
                    <a:pt x="219" y="876"/>
                  </a:cubicBezTo>
                  <a:cubicBezTo>
                    <a:pt x="318" y="578"/>
                    <a:pt x="298" y="279"/>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 name="Google Shape;1310;p3"/>
            <p:cNvSpPr/>
            <p:nvPr/>
          </p:nvSpPr>
          <p:spPr>
            <a:xfrm>
              <a:off x="2254125" y="4034650"/>
              <a:ext cx="5500" cy="8475"/>
            </a:xfrm>
            <a:custGeom>
              <a:avLst/>
              <a:gdLst/>
              <a:ahLst/>
              <a:cxnLst/>
              <a:rect l="l" t="t" r="r" b="b"/>
              <a:pathLst>
                <a:path w="220" h="339" extrusionOk="0">
                  <a:moveTo>
                    <a:pt x="160" y="0"/>
                  </a:moveTo>
                  <a:cubicBezTo>
                    <a:pt x="1" y="139"/>
                    <a:pt x="21" y="279"/>
                    <a:pt x="220" y="338"/>
                  </a:cubicBezTo>
                  <a:cubicBezTo>
                    <a:pt x="220" y="239"/>
                    <a:pt x="200" y="119"/>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 name="Google Shape;1311;p3"/>
            <p:cNvSpPr/>
            <p:nvPr/>
          </p:nvSpPr>
          <p:spPr>
            <a:xfrm>
              <a:off x="2223300" y="3463225"/>
              <a:ext cx="20900" cy="71125"/>
            </a:xfrm>
            <a:custGeom>
              <a:avLst/>
              <a:gdLst/>
              <a:ahLst/>
              <a:cxnLst/>
              <a:rect l="l" t="t" r="r" b="b"/>
              <a:pathLst>
                <a:path w="836" h="2845" extrusionOk="0">
                  <a:moveTo>
                    <a:pt x="597" y="0"/>
                  </a:moveTo>
                  <a:cubicBezTo>
                    <a:pt x="0" y="279"/>
                    <a:pt x="378" y="915"/>
                    <a:pt x="80" y="1293"/>
                  </a:cubicBezTo>
                  <a:cubicBezTo>
                    <a:pt x="40" y="1472"/>
                    <a:pt x="0" y="1671"/>
                    <a:pt x="40" y="1870"/>
                  </a:cubicBezTo>
                  <a:cubicBezTo>
                    <a:pt x="0" y="1970"/>
                    <a:pt x="40" y="2089"/>
                    <a:pt x="60" y="2189"/>
                  </a:cubicBezTo>
                  <a:cubicBezTo>
                    <a:pt x="100" y="2308"/>
                    <a:pt x="140" y="2447"/>
                    <a:pt x="140" y="2586"/>
                  </a:cubicBezTo>
                  <a:cubicBezTo>
                    <a:pt x="140" y="2606"/>
                    <a:pt x="159" y="2666"/>
                    <a:pt x="159" y="2686"/>
                  </a:cubicBezTo>
                  <a:cubicBezTo>
                    <a:pt x="179" y="2765"/>
                    <a:pt x="219" y="2805"/>
                    <a:pt x="299" y="2845"/>
                  </a:cubicBezTo>
                  <a:lnTo>
                    <a:pt x="398" y="2845"/>
                  </a:lnTo>
                  <a:cubicBezTo>
                    <a:pt x="836" y="2765"/>
                    <a:pt x="756" y="2447"/>
                    <a:pt x="736" y="2169"/>
                  </a:cubicBezTo>
                  <a:cubicBezTo>
                    <a:pt x="657" y="1612"/>
                    <a:pt x="697" y="1075"/>
                    <a:pt x="736" y="518"/>
                  </a:cubicBezTo>
                  <a:cubicBezTo>
                    <a:pt x="736" y="339"/>
                    <a:pt x="697" y="199"/>
                    <a:pt x="697" y="20"/>
                  </a:cubicBezTo>
                  <a:cubicBezTo>
                    <a:pt x="657" y="20"/>
                    <a:pt x="597" y="0"/>
                    <a:pt x="5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 name="Google Shape;1312;p3"/>
            <p:cNvSpPr/>
            <p:nvPr/>
          </p:nvSpPr>
          <p:spPr>
            <a:xfrm>
              <a:off x="2222800" y="3392600"/>
              <a:ext cx="14950" cy="102475"/>
            </a:xfrm>
            <a:custGeom>
              <a:avLst/>
              <a:gdLst/>
              <a:ahLst/>
              <a:cxnLst/>
              <a:rect l="l" t="t" r="r" b="b"/>
              <a:pathLst>
                <a:path w="598" h="4099" extrusionOk="0">
                  <a:moveTo>
                    <a:pt x="179" y="1"/>
                  </a:moveTo>
                  <a:lnTo>
                    <a:pt x="179" y="2646"/>
                  </a:lnTo>
                  <a:cubicBezTo>
                    <a:pt x="100" y="2746"/>
                    <a:pt x="60" y="2825"/>
                    <a:pt x="20" y="2945"/>
                  </a:cubicBezTo>
                  <a:cubicBezTo>
                    <a:pt x="0" y="3024"/>
                    <a:pt x="0" y="3104"/>
                    <a:pt x="0" y="3183"/>
                  </a:cubicBezTo>
                  <a:lnTo>
                    <a:pt x="0" y="3402"/>
                  </a:lnTo>
                  <a:cubicBezTo>
                    <a:pt x="0" y="3541"/>
                    <a:pt x="0" y="3681"/>
                    <a:pt x="20" y="3820"/>
                  </a:cubicBezTo>
                  <a:cubicBezTo>
                    <a:pt x="60" y="3900"/>
                    <a:pt x="80" y="3939"/>
                    <a:pt x="100" y="4019"/>
                  </a:cubicBezTo>
                  <a:lnTo>
                    <a:pt x="179" y="4098"/>
                  </a:lnTo>
                  <a:cubicBezTo>
                    <a:pt x="597" y="3760"/>
                    <a:pt x="319" y="3203"/>
                    <a:pt x="577" y="2825"/>
                  </a:cubicBezTo>
                  <a:cubicBezTo>
                    <a:pt x="577" y="2726"/>
                    <a:pt x="557" y="2607"/>
                    <a:pt x="557" y="2447"/>
                  </a:cubicBezTo>
                  <a:cubicBezTo>
                    <a:pt x="458" y="2149"/>
                    <a:pt x="458" y="1851"/>
                    <a:pt x="557" y="1552"/>
                  </a:cubicBezTo>
                  <a:cubicBezTo>
                    <a:pt x="518" y="1512"/>
                    <a:pt x="518" y="1433"/>
                    <a:pt x="518" y="1393"/>
                  </a:cubicBezTo>
                  <a:cubicBezTo>
                    <a:pt x="378" y="1314"/>
                    <a:pt x="378" y="1194"/>
                    <a:pt x="398" y="1035"/>
                  </a:cubicBezTo>
                  <a:cubicBezTo>
                    <a:pt x="319" y="697"/>
                    <a:pt x="458" y="319"/>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 name="Google Shape;1313;p3"/>
            <p:cNvSpPr/>
            <p:nvPr/>
          </p:nvSpPr>
          <p:spPr>
            <a:xfrm>
              <a:off x="2230250" y="3431900"/>
              <a:ext cx="5500" cy="22900"/>
            </a:xfrm>
            <a:custGeom>
              <a:avLst/>
              <a:gdLst/>
              <a:ahLst/>
              <a:cxnLst/>
              <a:rect l="l" t="t" r="r" b="b"/>
              <a:pathLst>
                <a:path w="220" h="916" extrusionOk="0">
                  <a:moveTo>
                    <a:pt x="220" y="0"/>
                  </a:moveTo>
                  <a:cubicBezTo>
                    <a:pt x="1" y="318"/>
                    <a:pt x="21" y="597"/>
                    <a:pt x="220" y="915"/>
                  </a:cubicBezTo>
                  <a:lnTo>
                    <a:pt x="22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 name="Google Shape;1314;p3"/>
            <p:cNvSpPr/>
            <p:nvPr/>
          </p:nvSpPr>
          <p:spPr>
            <a:xfrm>
              <a:off x="2215825" y="3544775"/>
              <a:ext cx="26900" cy="66675"/>
            </a:xfrm>
            <a:custGeom>
              <a:avLst/>
              <a:gdLst/>
              <a:ahLst/>
              <a:cxnLst/>
              <a:rect l="l" t="t" r="r" b="b"/>
              <a:pathLst>
                <a:path w="1076" h="2667" extrusionOk="0">
                  <a:moveTo>
                    <a:pt x="339" y="1"/>
                  </a:moveTo>
                  <a:cubicBezTo>
                    <a:pt x="260" y="41"/>
                    <a:pt x="200" y="100"/>
                    <a:pt x="160" y="180"/>
                  </a:cubicBezTo>
                  <a:cubicBezTo>
                    <a:pt x="1" y="737"/>
                    <a:pt x="279" y="1334"/>
                    <a:pt x="160" y="1930"/>
                  </a:cubicBezTo>
                  <a:cubicBezTo>
                    <a:pt x="359" y="2129"/>
                    <a:pt x="100" y="2467"/>
                    <a:pt x="339" y="2666"/>
                  </a:cubicBezTo>
                  <a:cubicBezTo>
                    <a:pt x="558" y="2527"/>
                    <a:pt x="458" y="2209"/>
                    <a:pt x="677" y="2109"/>
                  </a:cubicBezTo>
                  <a:cubicBezTo>
                    <a:pt x="721" y="2074"/>
                    <a:pt x="755" y="2059"/>
                    <a:pt x="783" y="2059"/>
                  </a:cubicBezTo>
                  <a:cubicBezTo>
                    <a:pt x="895" y="2059"/>
                    <a:pt x="908" y="2288"/>
                    <a:pt x="1035" y="2288"/>
                  </a:cubicBezTo>
                  <a:cubicBezTo>
                    <a:pt x="1035" y="2209"/>
                    <a:pt x="1055" y="2089"/>
                    <a:pt x="1055" y="2050"/>
                  </a:cubicBezTo>
                  <a:cubicBezTo>
                    <a:pt x="478" y="1373"/>
                    <a:pt x="677" y="677"/>
                    <a:pt x="1075" y="1"/>
                  </a:cubicBezTo>
                  <a:lnTo>
                    <a:pt x="697" y="1"/>
                  </a:lnTo>
                  <a:cubicBezTo>
                    <a:pt x="657" y="21"/>
                    <a:pt x="628" y="31"/>
                    <a:pt x="598" y="31"/>
                  </a:cubicBezTo>
                  <a:cubicBezTo>
                    <a:pt x="568" y="31"/>
                    <a:pt x="538" y="21"/>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 name="Google Shape;1315;p3"/>
            <p:cNvSpPr/>
            <p:nvPr/>
          </p:nvSpPr>
          <p:spPr>
            <a:xfrm>
              <a:off x="2250650" y="3546800"/>
              <a:ext cx="4500" cy="59175"/>
            </a:xfrm>
            <a:custGeom>
              <a:avLst/>
              <a:gdLst/>
              <a:ahLst/>
              <a:cxnLst/>
              <a:rect l="l" t="t" r="r" b="b"/>
              <a:pathLst>
                <a:path w="180" h="2367" extrusionOk="0">
                  <a:moveTo>
                    <a:pt x="92" y="0"/>
                  </a:moveTo>
                  <a:cubicBezTo>
                    <a:pt x="63" y="0"/>
                    <a:pt x="35" y="33"/>
                    <a:pt x="0" y="79"/>
                  </a:cubicBezTo>
                  <a:lnTo>
                    <a:pt x="0" y="2367"/>
                  </a:lnTo>
                  <a:cubicBezTo>
                    <a:pt x="179" y="2227"/>
                    <a:pt x="160" y="2008"/>
                    <a:pt x="160" y="1810"/>
                  </a:cubicBezTo>
                  <a:lnTo>
                    <a:pt x="160" y="59"/>
                  </a:lnTo>
                  <a:cubicBezTo>
                    <a:pt x="135" y="17"/>
                    <a:pt x="113" y="0"/>
                    <a:pt x="9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 name="Google Shape;1316;p3"/>
            <p:cNvSpPr/>
            <p:nvPr/>
          </p:nvSpPr>
          <p:spPr>
            <a:xfrm>
              <a:off x="2241700" y="3538325"/>
              <a:ext cx="12950" cy="9950"/>
            </a:xfrm>
            <a:custGeom>
              <a:avLst/>
              <a:gdLst/>
              <a:ahLst/>
              <a:cxnLst/>
              <a:rect l="l" t="t" r="r" b="b"/>
              <a:pathLst>
                <a:path w="518" h="398" extrusionOk="0">
                  <a:moveTo>
                    <a:pt x="498" y="40"/>
                  </a:moveTo>
                  <a:cubicBezTo>
                    <a:pt x="319" y="60"/>
                    <a:pt x="100" y="0"/>
                    <a:pt x="0" y="219"/>
                  </a:cubicBezTo>
                  <a:cubicBezTo>
                    <a:pt x="140" y="219"/>
                    <a:pt x="259" y="259"/>
                    <a:pt x="339" y="398"/>
                  </a:cubicBezTo>
                  <a:lnTo>
                    <a:pt x="518" y="398"/>
                  </a:lnTo>
                  <a:cubicBezTo>
                    <a:pt x="518" y="279"/>
                    <a:pt x="518" y="159"/>
                    <a:pt x="498" y="4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 name="Google Shape;1317;p3"/>
            <p:cNvSpPr/>
            <p:nvPr/>
          </p:nvSpPr>
          <p:spPr>
            <a:xfrm>
              <a:off x="2509250" y="3891900"/>
              <a:ext cx="5000" cy="13450"/>
            </a:xfrm>
            <a:custGeom>
              <a:avLst/>
              <a:gdLst/>
              <a:ahLst/>
              <a:cxnLst/>
              <a:rect l="l" t="t" r="r" b="b"/>
              <a:pathLst>
                <a:path w="200" h="538" extrusionOk="0">
                  <a:moveTo>
                    <a:pt x="1" y="1"/>
                  </a:moveTo>
                  <a:lnTo>
                    <a:pt x="1" y="538"/>
                  </a:lnTo>
                  <a:cubicBezTo>
                    <a:pt x="200" y="359"/>
                    <a:pt x="200" y="18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 name="Google Shape;1318;p3"/>
            <p:cNvSpPr/>
            <p:nvPr/>
          </p:nvSpPr>
          <p:spPr>
            <a:xfrm>
              <a:off x="2208375" y="3257825"/>
              <a:ext cx="23900" cy="282000"/>
            </a:xfrm>
            <a:custGeom>
              <a:avLst/>
              <a:gdLst/>
              <a:ahLst/>
              <a:cxnLst/>
              <a:rect l="l" t="t" r="r" b="b"/>
              <a:pathLst>
                <a:path w="956" h="11280" extrusionOk="0">
                  <a:moveTo>
                    <a:pt x="418" y="1"/>
                  </a:moveTo>
                  <a:lnTo>
                    <a:pt x="379" y="40"/>
                  </a:lnTo>
                  <a:cubicBezTo>
                    <a:pt x="219" y="100"/>
                    <a:pt x="199" y="279"/>
                    <a:pt x="180" y="438"/>
                  </a:cubicBezTo>
                  <a:lnTo>
                    <a:pt x="180" y="4158"/>
                  </a:lnTo>
                  <a:cubicBezTo>
                    <a:pt x="1" y="4516"/>
                    <a:pt x="1" y="4854"/>
                    <a:pt x="199" y="5213"/>
                  </a:cubicBezTo>
                  <a:cubicBezTo>
                    <a:pt x="219" y="6346"/>
                    <a:pt x="319" y="7520"/>
                    <a:pt x="279" y="8654"/>
                  </a:cubicBezTo>
                  <a:cubicBezTo>
                    <a:pt x="219" y="9529"/>
                    <a:pt x="299" y="10405"/>
                    <a:pt x="379" y="11280"/>
                  </a:cubicBezTo>
                  <a:cubicBezTo>
                    <a:pt x="597" y="11280"/>
                    <a:pt x="796" y="11280"/>
                    <a:pt x="955" y="11081"/>
                  </a:cubicBezTo>
                  <a:cubicBezTo>
                    <a:pt x="876" y="11021"/>
                    <a:pt x="796" y="10942"/>
                    <a:pt x="776" y="10882"/>
                  </a:cubicBezTo>
                  <a:lnTo>
                    <a:pt x="796" y="10882"/>
                  </a:lnTo>
                  <a:cubicBezTo>
                    <a:pt x="657" y="10783"/>
                    <a:pt x="776" y="10663"/>
                    <a:pt x="796" y="10524"/>
                  </a:cubicBezTo>
                  <a:cubicBezTo>
                    <a:pt x="776" y="10405"/>
                    <a:pt x="776" y="10305"/>
                    <a:pt x="756" y="10186"/>
                  </a:cubicBezTo>
                  <a:cubicBezTo>
                    <a:pt x="637" y="9987"/>
                    <a:pt x="697" y="9768"/>
                    <a:pt x="677" y="9569"/>
                  </a:cubicBezTo>
                  <a:cubicBezTo>
                    <a:pt x="677" y="9450"/>
                    <a:pt x="697" y="9370"/>
                    <a:pt x="756" y="9271"/>
                  </a:cubicBezTo>
                  <a:lnTo>
                    <a:pt x="756" y="8793"/>
                  </a:lnTo>
                  <a:cubicBezTo>
                    <a:pt x="697" y="8714"/>
                    <a:pt x="697" y="8614"/>
                    <a:pt x="756" y="8535"/>
                  </a:cubicBezTo>
                  <a:lnTo>
                    <a:pt x="756" y="8435"/>
                  </a:lnTo>
                  <a:cubicBezTo>
                    <a:pt x="677" y="8316"/>
                    <a:pt x="697" y="8177"/>
                    <a:pt x="597" y="8057"/>
                  </a:cubicBezTo>
                  <a:cubicBezTo>
                    <a:pt x="558" y="6167"/>
                    <a:pt x="697" y="4278"/>
                    <a:pt x="577" y="2388"/>
                  </a:cubicBezTo>
                  <a:cubicBezTo>
                    <a:pt x="558" y="1990"/>
                    <a:pt x="398" y="1592"/>
                    <a:pt x="558" y="1174"/>
                  </a:cubicBezTo>
                  <a:cubicBezTo>
                    <a:pt x="458" y="975"/>
                    <a:pt x="498" y="776"/>
                    <a:pt x="458" y="578"/>
                  </a:cubicBezTo>
                  <a:lnTo>
                    <a:pt x="458" y="379"/>
                  </a:lnTo>
                  <a:cubicBezTo>
                    <a:pt x="478" y="259"/>
                    <a:pt x="478" y="140"/>
                    <a:pt x="4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 name="Google Shape;1319;p3"/>
            <p:cNvSpPr/>
            <p:nvPr/>
          </p:nvSpPr>
          <p:spPr>
            <a:xfrm>
              <a:off x="2219325" y="3543775"/>
              <a:ext cx="4000" cy="4500"/>
            </a:xfrm>
            <a:custGeom>
              <a:avLst/>
              <a:gdLst/>
              <a:ahLst/>
              <a:cxnLst/>
              <a:rect l="l" t="t" r="r" b="b"/>
              <a:pathLst>
                <a:path w="160" h="180" extrusionOk="0">
                  <a:moveTo>
                    <a:pt x="0" y="1"/>
                  </a:moveTo>
                  <a:lnTo>
                    <a:pt x="0" y="180"/>
                  </a:lnTo>
                  <a:cubicBezTo>
                    <a:pt x="60" y="140"/>
                    <a:pt x="120" y="61"/>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 name="Google Shape;1320;p3"/>
            <p:cNvSpPr/>
            <p:nvPr/>
          </p:nvSpPr>
          <p:spPr>
            <a:xfrm>
              <a:off x="2227775" y="3543775"/>
              <a:ext cx="5000" cy="1900"/>
            </a:xfrm>
            <a:custGeom>
              <a:avLst/>
              <a:gdLst/>
              <a:ahLst/>
              <a:cxnLst/>
              <a:rect l="l" t="t" r="r" b="b"/>
              <a:pathLst>
                <a:path w="200" h="76" extrusionOk="0">
                  <a:moveTo>
                    <a:pt x="0" y="1"/>
                  </a:moveTo>
                  <a:cubicBezTo>
                    <a:pt x="40" y="51"/>
                    <a:pt x="70" y="76"/>
                    <a:pt x="100" y="76"/>
                  </a:cubicBezTo>
                  <a:cubicBezTo>
                    <a:pt x="130" y="76"/>
                    <a:pt x="160" y="51"/>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 name="Google Shape;1321;p3"/>
            <p:cNvSpPr/>
            <p:nvPr/>
          </p:nvSpPr>
          <p:spPr>
            <a:xfrm>
              <a:off x="2003475" y="3788975"/>
              <a:ext cx="27875" cy="243200"/>
            </a:xfrm>
            <a:custGeom>
              <a:avLst/>
              <a:gdLst/>
              <a:ahLst/>
              <a:cxnLst/>
              <a:rect l="l" t="t" r="r" b="b"/>
              <a:pathLst>
                <a:path w="1115" h="9728" extrusionOk="0">
                  <a:moveTo>
                    <a:pt x="598" y="0"/>
                  </a:moveTo>
                  <a:cubicBezTo>
                    <a:pt x="399" y="60"/>
                    <a:pt x="220" y="100"/>
                    <a:pt x="41" y="199"/>
                  </a:cubicBezTo>
                  <a:cubicBezTo>
                    <a:pt x="1" y="1870"/>
                    <a:pt x="41" y="3541"/>
                    <a:pt x="239" y="5192"/>
                  </a:cubicBezTo>
                  <a:cubicBezTo>
                    <a:pt x="438" y="5928"/>
                    <a:pt x="200" y="6684"/>
                    <a:pt x="379" y="7420"/>
                  </a:cubicBezTo>
                  <a:cubicBezTo>
                    <a:pt x="399" y="7480"/>
                    <a:pt x="399" y="7579"/>
                    <a:pt x="399" y="7679"/>
                  </a:cubicBezTo>
                  <a:cubicBezTo>
                    <a:pt x="498" y="7758"/>
                    <a:pt x="538" y="7818"/>
                    <a:pt x="419" y="7858"/>
                  </a:cubicBezTo>
                  <a:cubicBezTo>
                    <a:pt x="299" y="8136"/>
                    <a:pt x="319" y="8375"/>
                    <a:pt x="399" y="8653"/>
                  </a:cubicBezTo>
                  <a:cubicBezTo>
                    <a:pt x="399" y="8753"/>
                    <a:pt x="419" y="8852"/>
                    <a:pt x="419" y="8952"/>
                  </a:cubicBezTo>
                  <a:cubicBezTo>
                    <a:pt x="598" y="9151"/>
                    <a:pt x="438" y="9409"/>
                    <a:pt x="518" y="9628"/>
                  </a:cubicBezTo>
                  <a:cubicBezTo>
                    <a:pt x="558" y="9708"/>
                    <a:pt x="637" y="9728"/>
                    <a:pt x="717" y="9728"/>
                  </a:cubicBezTo>
                  <a:cubicBezTo>
                    <a:pt x="836" y="9668"/>
                    <a:pt x="856" y="9549"/>
                    <a:pt x="956" y="9469"/>
                  </a:cubicBezTo>
                  <a:cubicBezTo>
                    <a:pt x="1015" y="9429"/>
                    <a:pt x="1015" y="9409"/>
                    <a:pt x="995" y="9350"/>
                  </a:cubicBezTo>
                  <a:cubicBezTo>
                    <a:pt x="1015" y="9270"/>
                    <a:pt x="1015" y="9171"/>
                    <a:pt x="956" y="9111"/>
                  </a:cubicBezTo>
                  <a:cubicBezTo>
                    <a:pt x="936" y="9111"/>
                    <a:pt x="936" y="9071"/>
                    <a:pt x="916" y="9051"/>
                  </a:cubicBezTo>
                  <a:cubicBezTo>
                    <a:pt x="896" y="9031"/>
                    <a:pt x="916" y="8972"/>
                    <a:pt x="956" y="8952"/>
                  </a:cubicBezTo>
                  <a:cubicBezTo>
                    <a:pt x="995" y="8554"/>
                    <a:pt x="1115" y="8176"/>
                    <a:pt x="956" y="7818"/>
                  </a:cubicBezTo>
                  <a:lnTo>
                    <a:pt x="956" y="7738"/>
                  </a:lnTo>
                  <a:cubicBezTo>
                    <a:pt x="1035" y="7480"/>
                    <a:pt x="995" y="7221"/>
                    <a:pt x="936" y="6963"/>
                  </a:cubicBezTo>
                  <a:cubicBezTo>
                    <a:pt x="717" y="6227"/>
                    <a:pt x="836" y="5451"/>
                    <a:pt x="896" y="4675"/>
                  </a:cubicBezTo>
                  <a:cubicBezTo>
                    <a:pt x="876" y="4297"/>
                    <a:pt x="717" y="3959"/>
                    <a:pt x="976" y="3601"/>
                  </a:cubicBezTo>
                  <a:cubicBezTo>
                    <a:pt x="936" y="3262"/>
                    <a:pt x="777" y="2904"/>
                    <a:pt x="836" y="2546"/>
                  </a:cubicBezTo>
                  <a:cubicBezTo>
                    <a:pt x="896" y="2387"/>
                    <a:pt x="876" y="2268"/>
                    <a:pt x="737" y="2168"/>
                  </a:cubicBezTo>
                  <a:cubicBezTo>
                    <a:pt x="717" y="1452"/>
                    <a:pt x="896" y="696"/>
                    <a:pt x="5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 name="Google Shape;1322;p3"/>
            <p:cNvSpPr/>
            <p:nvPr/>
          </p:nvSpPr>
          <p:spPr>
            <a:xfrm>
              <a:off x="2126325" y="3771550"/>
              <a:ext cx="69150" cy="148425"/>
            </a:xfrm>
            <a:custGeom>
              <a:avLst/>
              <a:gdLst/>
              <a:ahLst/>
              <a:cxnLst/>
              <a:rect l="l" t="t" r="r" b="b"/>
              <a:pathLst>
                <a:path w="2766" h="5937" extrusionOk="0">
                  <a:moveTo>
                    <a:pt x="140" y="1"/>
                  </a:moveTo>
                  <a:cubicBezTo>
                    <a:pt x="0" y="1911"/>
                    <a:pt x="398" y="3800"/>
                    <a:pt x="358" y="5730"/>
                  </a:cubicBezTo>
                  <a:cubicBezTo>
                    <a:pt x="403" y="5805"/>
                    <a:pt x="449" y="5937"/>
                    <a:pt x="554" y="5937"/>
                  </a:cubicBezTo>
                  <a:cubicBezTo>
                    <a:pt x="588" y="5937"/>
                    <a:pt x="628" y="5923"/>
                    <a:pt x="677" y="5889"/>
                  </a:cubicBezTo>
                  <a:cubicBezTo>
                    <a:pt x="930" y="5758"/>
                    <a:pt x="1200" y="5735"/>
                    <a:pt x="1483" y="5735"/>
                  </a:cubicBezTo>
                  <a:cubicBezTo>
                    <a:pt x="1640" y="5735"/>
                    <a:pt x="1800" y="5742"/>
                    <a:pt x="1963" y="5742"/>
                  </a:cubicBezTo>
                  <a:cubicBezTo>
                    <a:pt x="2224" y="5742"/>
                    <a:pt x="2492" y="5724"/>
                    <a:pt x="2765" y="5630"/>
                  </a:cubicBezTo>
                  <a:cubicBezTo>
                    <a:pt x="2348" y="5542"/>
                    <a:pt x="1986" y="5526"/>
                    <a:pt x="1645" y="5526"/>
                  </a:cubicBezTo>
                  <a:cubicBezTo>
                    <a:pt x="1451" y="5526"/>
                    <a:pt x="1263" y="5531"/>
                    <a:pt x="1074" y="5531"/>
                  </a:cubicBezTo>
                  <a:cubicBezTo>
                    <a:pt x="1046" y="5531"/>
                    <a:pt x="1017" y="5531"/>
                    <a:pt x="987" y="5531"/>
                  </a:cubicBezTo>
                  <a:cubicBezTo>
                    <a:pt x="753" y="5531"/>
                    <a:pt x="517" y="5516"/>
                    <a:pt x="517" y="5233"/>
                  </a:cubicBezTo>
                  <a:cubicBezTo>
                    <a:pt x="517" y="4636"/>
                    <a:pt x="279" y="3999"/>
                    <a:pt x="657" y="3442"/>
                  </a:cubicBezTo>
                  <a:cubicBezTo>
                    <a:pt x="697" y="3383"/>
                    <a:pt x="716" y="3343"/>
                    <a:pt x="716" y="3263"/>
                  </a:cubicBezTo>
                  <a:cubicBezTo>
                    <a:pt x="617" y="3144"/>
                    <a:pt x="657" y="3064"/>
                    <a:pt x="756" y="2965"/>
                  </a:cubicBezTo>
                  <a:cubicBezTo>
                    <a:pt x="776" y="2806"/>
                    <a:pt x="716" y="2686"/>
                    <a:pt x="597" y="2607"/>
                  </a:cubicBezTo>
                  <a:cubicBezTo>
                    <a:pt x="338" y="2567"/>
                    <a:pt x="557" y="2487"/>
                    <a:pt x="577" y="2448"/>
                  </a:cubicBezTo>
                  <a:cubicBezTo>
                    <a:pt x="597" y="2328"/>
                    <a:pt x="597" y="2249"/>
                    <a:pt x="537" y="2149"/>
                  </a:cubicBezTo>
                  <a:cubicBezTo>
                    <a:pt x="259" y="1433"/>
                    <a:pt x="398" y="677"/>
                    <a:pt x="1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 name="Google Shape;1323;p3"/>
            <p:cNvSpPr/>
            <p:nvPr/>
          </p:nvSpPr>
          <p:spPr>
            <a:xfrm>
              <a:off x="1998500" y="3694475"/>
              <a:ext cx="20925" cy="96000"/>
            </a:xfrm>
            <a:custGeom>
              <a:avLst/>
              <a:gdLst/>
              <a:ahLst/>
              <a:cxnLst/>
              <a:rect l="l" t="t" r="r" b="b"/>
              <a:pathLst>
                <a:path w="837" h="3840" extrusionOk="0">
                  <a:moveTo>
                    <a:pt x="618" y="0"/>
                  </a:moveTo>
                  <a:cubicBezTo>
                    <a:pt x="438" y="120"/>
                    <a:pt x="299" y="299"/>
                    <a:pt x="100" y="398"/>
                  </a:cubicBezTo>
                  <a:cubicBezTo>
                    <a:pt x="140" y="1532"/>
                    <a:pt x="1" y="2686"/>
                    <a:pt x="220" y="3840"/>
                  </a:cubicBezTo>
                  <a:cubicBezTo>
                    <a:pt x="478" y="3800"/>
                    <a:pt x="618" y="3601"/>
                    <a:pt x="777" y="3422"/>
                  </a:cubicBezTo>
                  <a:lnTo>
                    <a:pt x="777" y="219"/>
                  </a:lnTo>
                  <a:cubicBezTo>
                    <a:pt x="836" y="80"/>
                    <a:pt x="777" y="0"/>
                    <a:pt x="6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 name="Google Shape;1324;p3"/>
            <p:cNvSpPr/>
            <p:nvPr/>
          </p:nvSpPr>
          <p:spPr>
            <a:xfrm>
              <a:off x="2224800" y="3878475"/>
              <a:ext cx="20400" cy="80600"/>
            </a:xfrm>
            <a:custGeom>
              <a:avLst/>
              <a:gdLst/>
              <a:ahLst/>
              <a:cxnLst/>
              <a:rect l="l" t="t" r="r" b="b"/>
              <a:pathLst>
                <a:path w="816" h="3224" extrusionOk="0">
                  <a:moveTo>
                    <a:pt x="497" y="1"/>
                  </a:moveTo>
                  <a:lnTo>
                    <a:pt x="418" y="80"/>
                  </a:lnTo>
                  <a:cubicBezTo>
                    <a:pt x="418" y="239"/>
                    <a:pt x="378" y="419"/>
                    <a:pt x="438" y="598"/>
                  </a:cubicBezTo>
                  <a:cubicBezTo>
                    <a:pt x="449" y="596"/>
                    <a:pt x="458" y="595"/>
                    <a:pt x="466" y="595"/>
                  </a:cubicBezTo>
                  <a:cubicBezTo>
                    <a:pt x="520" y="595"/>
                    <a:pt x="487" y="631"/>
                    <a:pt x="456" y="631"/>
                  </a:cubicBezTo>
                  <a:cubicBezTo>
                    <a:pt x="437" y="631"/>
                    <a:pt x="418" y="619"/>
                    <a:pt x="418" y="578"/>
                  </a:cubicBezTo>
                  <a:cubicBezTo>
                    <a:pt x="347" y="454"/>
                    <a:pt x="481" y="187"/>
                    <a:pt x="244" y="187"/>
                  </a:cubicBezTo>
                  <a:cubicBezTo>
                    <a:pt x="215" y="187"/>
                    <a:pt x="180" y="191"/>
                    <a:pt x="139" y="200"/>
                  </a:cubicBezTo>
                  <a:cubicBezTo>
                    <a:pt x="0" y="438"/>
                    <a:pt x="40" y="697"/>
                    <a:pt x="119" y="936"/>
                  </a:cubicBezTo>
                  <a:cubicBezTo>
                    <a:pt x="80" y="1712"/>
                    <a:pt x="20" y="2487"/>
                    <a:pt x="298" y="3223"/>
                  </a:cubicBezTo>
                  <a:lnTo>
                    <a:pt x="418" y="3223"/>
                  </a:lnTo>
                  <a:cubicBezTo>
                    <a:pt x="597" y="3184"/>
                    <a:pt x="716" y="3104"/>
                    <a:pt x="776" y="2905"/>
                  </a:cubicBezTo>
                  <a:cubicBezTo>
                    <a:pt x="637" y="2448"/>
                    <a:pt x="796" y="1950"/>
                    <a:pt x="696" y="1453"/>
                  </a:cubicBezTo>
                  <a:cubicBezTo>
                    <a:pt x="577" y="976"/>
                    <a:pt x="816" y="458"/>
                    <a:pt x="4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 name="Google Shape;1325;p3"/>
            <p:cNvSpPr/>
            <p:nvPr/>
          </p:nvSpPr>
          <p:spPr>
            <a:xfrm>
              <a:off x="2008950" y="3667625"/>
              <a:ext cx="74625" cy="32350"/>
            </a:xfrm>
            <a:custGeom>
              <a:avLst/>
              <a:gdLst/>
              <a:ahLst/>
              <a:cxnLst/>
              <a:rect l="l" t="t" r="r" b="b"/>
              <a:pathLst>
                <a:path w="2985" h="1294" extrusionOk="0">
                  <a:moveTo>
                    <a:pt x="398" y="0"/>
                  </a:moveTo>
                  <a:cubicBezTo>
                    <a:pt x="359" y="40"/>
                    <a:pt x="299" y="40"/>
                    <a:pt x="259" y="60"/>
                  </a:cubicBezTo>
                  <a:lnTo>
                    <a:pt x="160" y="60"/>
                  </a:lnTo>
                  <a:cubicBezTo>
                    <a:pt x="60" y="199"/>
                    <a:pt x="1" y="358"/>
                    <a:pt x="1" y="537"/>
                  </a:cubicBezTo>
                  <a:cubicBezTo>
                    <a:pt x="1" y="657"/>
                    <a:pt x="1" y="776"/>
                    <a:pt x="60" y="895"/>
                  </a:cubicBezTo>
                  <a:cubicBezTo>
                    <a:pt x="80" y="975"/>
                    <a:pt x="120" y="1055"/>
                    <a:pt x="200" y="1094"/>
                  </a:cubicBezTo>
                  <a:cubicBezTo>
                    <a:pt x="259" y="1174"/>
                    <a:pt x="299" y="1234"/>
                    <a:pt x="359" y="1293"/>
                  </a:cubicBezTo>
                  <a:cubicBezTo>
                    <a:pt x="1125" y="1275"/>
                    <a:pt x="1874" y="1090"/>
                    <a:pt x="2745" y="1090"/>
                  </a:cubicBezTo>
                  <a:cubicBezTo>
                    <a:pt x="2824" y="1090"/>
                    <a:pt x="2904" y="1091"/>
                    <a:pt x="2985" y="1094"/>
                  </a:cubicBezTo>
                  <a:cubicBezTo>
                    <a:pt x="2683" y="841"/>
                    <a:pt x="2404" y="763"/>
                    <a:pt x="2133" y="763"/>
                  </a:cubicBezTo>
                  <a:cubicBezTo>
                    <a:pt x="1957" y="763"/>
                    <a:pt x="1785" y="797"/>
                    <a:pt x="1612" y="836"/>
                  </a:cubicBezTo>
                  <a:cubicBezTo>
                    <a:pt x="1314" y="895"/>
                    <a:pt x="1055" y="895"/>
                    <a:pt x="757" y="895"/>
                  </a:cubicBezTo>
                  <a:cubicBezTo>
                    <a:pt x="703" y="895"/>
                    <a:pt x="649" y="901"/>
                    <a:pt x="600" y="901"/>
                  </a:cubicBezTo>
                  <a:cubicBezTo>
                    <a:pt x="484" y="901"/>
                    <a:pt x="392" y="872"/>
                    <a:pt x="379" y="677"/>
                  </a:cubicBezTo>
                  <a:cubicBezTo>
                    <a:pt x="359" y="438"/>
                    <a:pt x="458" y="279"/>
                    <a:pt x="697" y="259"/>
                  </a:cubicBezTo>
                  <a:cubicBezTo>
                    <a:pt x="816" y="239"/>
                    <a:pt x="995" y="279"/>
                    <a:pt x="1095" y="100"/>
                  </a:cubicBezTo>
                  <a:cubicBezTo>
                    <a:pt x="856" y="80"/>
                    <a:pt x="617" y="40"/>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 name="Google Shape;1326;p3"/>
            <p:cNvSpPr/>
            <p:nvPr/>
          </p:nvSpPr>
          <p:spPr>
            <a:xfrm>
              <a:off x="2041775" y="3950900"/>
              <a:ext cx="38325" cy="65850"/>
            </a:xfrm>
            <a:custGeom>
              <a:avLst/>
              <a:gdLst/>
              <a:ahLst/>
              <a:cxnLst/>
              <a:rect l="l" t="t" r="r" b="b"/>
              <a:pathLst>
                <a:path w="1533" h="2634" extrusionOk="0">
                  <a:moveTo>
                    <a:pt x="946" y="1"/>
                  </a:moveTo>
                  <a:cubicBezTo>
                    <a:pt x="550" y="1"/>
                    <a:pt x="256" y="275"/>
                    <a:pt x="160" y="824"/>
                  </a:cubicBezTo>
                  <a:cubicBezTo>
                    <a:pt x="60" y="1440"/>
                    <a:pt x="1" y="2057"/>
                    <a:pt x="299" y="2614"/>
                  </a:cubicBezTo>
                  <a:cubicBezTo>
                    <a:pt x="339" y="2628"/>
                    <a:pt x="374" y="2634"/>
                    <a:pt x="404" y="2634"/>
                  </a:cubicBezTo>
                  <a:cubicBezTo>
                    <a:pt x="507" y="2634"/>
                    <a:pt x="544" y="2558"/>
                    <a:pt x="498" y="2435"/>
                  </a:cubicBezTo>
                  <a:cubicBezTo>
                    <a:pt x="498" y="1977"/>
                    <a:pt x="458" y="1500"/>
                    <a:pt x="498" y="1043"/>
                  </a:cubicBezTo>
                  <a:cubicBezTo>
                    <a:pt x="543" y="624"/>
                    <a:pt x="689" y="452"/>
                    <a:pt x="1004" y="452"/>
                  </a:cubicBezTo>
                  <a:cubicBezTo>
                    <a:pt x="1108" y="452"/>
                    <a:pt x="1230" y="471"/>
                    <a:pt x="1373" y="505"/>
                  </a:cubicBezTo>
                  <a:cubicBezTo>
                    <a:pt x="1532" y="446"/>
                    <a:pt x="1473" y="267"/>
                    <a:pt x="1532" y="167"/>
                  </a:cubicBezTo>
                  <a:cubicBezTo>
                    <a:pt x="1322" y="56"/>
                    <a:pt x="1124" y="1"/>
                    <a:pt x="9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 name="Google Shape;1327;p3"/>
            <p:cNvSpPr/>
            <p:nvPr/>
          </p:nvSpPr>
          <p:spPr>
            <a:xfrm>
              <a:off x="2018400" y="3877975"/>
              <a:ext cx="81575" cy="32850"/>
            </a:xfrm>
            <a:custGeom>
              <a:avLst/>
              <a:gdLst/>
              <a:ahLst/>
              <a:cxnLst/>
              <a:rect l="l" t="t" r="r" b="b"/>
              <a:pathLst>
                <a:path w="3263" h="1314" extrusionOk="0">
                  <a:moveTo>
                    <a:pt x="319" y="1"/>
                  </a:moveTo>
                  <a:cubicBezTo>
                    <a:pt x="1" y="319"/>
                    <a:pt x="219" y="697"/>
                    <a:pt x="199" y="1035"/>
                  </a:cubicBezTo>
                  <a:cubicBezTo>
                    <a:pt x="219" y="1135"/>
                    <a:pt x="239" y="1234"/>
                    <a:pt x="379" y="1314"/>
                  </a:cubicBezTo>
                  <a:cubicBezTo>
                    <a:pt x="1890" y="1314"/>
                    <a:pt x="2786" y="1155"/>
                    <a:pt x="3263" y="816"/>
                  </a:cubicBezTo>
                  <a:cubicBezTo>
                    <a:pt x="3138" y="797"/>
                    <a:pt x="3014" y="789"/>
                    <a:pt x="2892" y="789"/>
                  </a:cubicBezTo>
                  <a:cubicBezTo>
                    <a:pt x="2341" y="789"/>
                    <a:pt x="1814" y="949"/>
                    <a:pt x="1271" y="949"/>
                  </a:cubicBezTo>
                  <a:cubicBezTo>
                    <a:pt x="1186" y="949"/>
                    <a:pt x="1101" y="945"/>
                    <a:pt x="1015" y="936"/>
                  </a:cubicBezTo>
                  <a:cubicBezTo>
                    <a:pt x="418" y="896"/>
                    <a:pt x="418" y="916"/>
                    <a:pt x="339" y="220"/>
                  </a:cubicBezTo>
                  <a:cubicBezTo>
                    <a:pt x="418" y="120"/>
                    <a:pt x="418" y="41"/>
                    <a:pt x="3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 name="Google Shape;1328;p3"/>
            <p:cNvSpPr/>
            <p:nvPr/>
          </p:nvSpPr>
          <p:spPr>
            <a:xfrm>
              <a:off x="1986575" y="4088850"/>
              <a:ext cx="107450" cy="28125"/>
            </a:xfrm>
            <a:custGeom>
              <a:avLst/>
              <a:gdLst/>
              <a:ahLst/>
              <a:cxnLst/>
              <a:rect l="l" t="t" r="r" b="b"/>
              <a:pathLst>
                <a:path w="4298" h="1125" extrusionOk="0">
                  <a:moveTo>
                    <a:pt x="1811" y="0"/>
                  </a:moveTo>
                  <a:cubicBezTo>
                    <a:pt x="1572" y="120"/>
                    <a:pt x="1791" y="398"/>
                    <a:pt x="1612" y="538"/>
                  </a:cubicBezTo>
                  <a:cubicBezTo>
                    <a:pt x="1517" y="726"/>
                    <a:pt x="1477" y="897"/>
                    <a:pt x="1235" y="897"/>
                  </a:cubicBezTo>
                  <a:cubicBezTo>
                    <a:pt x="1222" y="897"/>
                    <a:pt x="1208" y="897"/>
                    <a:pt x="1194" y="896"/>
                  </a:cubicBezTo>
                  <a:cubicBezTo>
                    <a:pt x="1061" y="882"/>
                    <a:pt x="929" y="878"/>
                    <a:pt x="796" y="878"/>
                  </a:cubicBezTo>
                  <a:cubicBezTo>
                    <a:pt x="531" y="878"/>
                    <a:pt x="266" y="896"/>
                    <a:pt x="0" y="896"/>
                  </a:cubicBezTo>
                  <a:cubicBezTo>
                    <a:pt x="160" y="1035"/>
                    <a:pt x="339" y="1060"/>
                    <a:pt x="525" y="1060"/>
                  </a:cubicBezTo>
                  <a:cubicBezTo>
                    <a:pt x="629" y="1060"/>
                    <a:pt x="735" y="1052"/>
                    <a:pt x="841" y="1052"/>
                  </a:cubicBezTo>
                  <a:cubicBezTo>
                    <a:pt x="926" y="1052"/>
                    <a:pt x="1011" y="1057"/>
                    <a:pt x="1095" y="1075"/>
                  </a:cubicBezTo>
                  <a:lnTo>
                    <a:pt x="1413" y="1075"/>
                  </a:lnTo>
                  <a:cubicBezTo>
                    <a:pt x="1487" y="1102"/>
                    <a:pt x="1552" y="1117"/>
                    <a:pt x="1613" y="1117"/>
                  </a:cubicBezTo>
                  <a:cubicBezTo>
                    <a:pt x="1683" y="1117"/>
                    <a:pt x="1747" y="1097"/>
                    <a:pt x="1811" y="1055"/>
                  </a:cubicBezTo>
                  <a:lnTo>
                    <a:pt x="2149" y="1055"/>
                  </a:lnTo>
                  <a:cubicBezTo>
                    <a:pt x="2209" y="1104"/>
                    <a:pt x="2273" y="1124"/>
                    <a:pt x="2340" y="1124"/>
                  </a:cubicBezTo>
                  <a:cubicBezTo>
                    <a:pt x="2407" y="1124"/>
                    <a:pt x="2477" y="1104"/>
                    <a:pt x="2547" y="1075"/>
                  </a:cubicBezTo>
                  <a:lnTo>
                    <a:pt x="2666" y="1075"/>
                  </a:lnTo>
                  <a:cubicBezTo>
                    <a:pt x="2778" y="1044"/>
                    <a:pt x="2895" y="1035"/>
                    <a:pt x="3014" y="1035"/>
                  </a:cubicBezTo>
                  <a:cubicBezTo>
                    <a:pt x="3224" y="1035"/>
                    <a:pt x="3441" y="1065"/>
                    <a:pt x="3654" y="1065"/>
                  </a:cubicBezTo>
                  <a:cubicBezTo>
                    <a:pt x="3878" y="1065"/>
                    <a:pt x="4097" y="1032"/>
                    <a:pt x="4297" y="896"/>
                  </a:cubicBezTo>
                  <a:lnTo>
                    <a:pt x="4297" y="896"/>
                  </a:lnTo>
                  <a:cubicBezTo>
                    <a:pt x="4118" y="906"/>
                    <a:pt x="3934" y="906"/>
                    <a:pt x="3748" y="906"/>
                  </a:cubicBezTo>
                  <a:cubicBezTo>
                    <a:pt x="3561" y="906"/>
                    <a:pt x="3372" y="906"/>
                    <a:pt x="3183" y="915"/>
                  </a:cubicBezTo>
                  <a:cubicBezTo>
                    <a:pt x="3030" y="918"/>
                    <a:pt x="2898" y="921"/>
                    <a:pt x="2785" y="921"/>
                  </a:cubicBezTo>
                  <a:cubicBezTo>
                    <a:pt x="2103" y="921"/>
                    <a:pt x="2066" y="819"/>
                    <a:pt x="181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 name="Google Shape;1329;p3"/>
            <p:cNvSpPr/>
            <p:nvPr/>
          </p:nvSpPr>
          <p:spPr>
            <a:xfrm>
              <a:off x="2162125" y="3951950"/>
              <a:ext cx="34850" cy="73300"/>
            </a:xfrm>
            <a:custGeom>
              <a:avLst/>
              <a:gdLst/>
              <a:ahLst/>
              <a:cxnLst/>
              <a:rect l="l" t="t" r="r" b="b"/>
              <a:pathLst>
                <a:path w="1394" h="2932" extrusionOk="0">
                  <a:moveTo>
                    <a:pt x="762" y="0"/>
                  </a:moveTo>
                  <a:cubicBezTo>
                    <a:pt x="559" y="0"/>
                    <a:pt x="435" y="168"/>
                    <a:pt x="299" y="543"/>
                  </a:cubicBezTo>
                  <a:cubicBezTo>
                    <a:pt x="1" y="1339"/>
                    <a:pt x="40" y="2134"/>
                    <a:pt x="319" y="2930"/>
                  </a:cubicBezTo>
                  <a:cubicBezTo>
                    <a:pt x="334" y="2931"/>
                    <a:pt x="349" y="2932"/>
                    <a:pt x="362" y="2932"/>
                  </a:cubicBezTo>
                  <a:cubicBezTo>
                    <a:pt x="615" y="2932"/>
                    <a:pt x="592" y="2761"/>
                    <a:pt x="498" y="2572"/>
                  </a:cubicBezTo>
                  <a:cubicBezTo>
                    <a:pt x="259" y="1975"/>
                    <a:pt x="239" y="1379"/>
                    <a:pt x="518" y="782"/>
                  </a:cubicBezTo>
                  <a:cubicBezTo>
                    <a:pt x="622" y="589"/>
                    <a:pt x="737" y="384"/>
                    <a:pt x="946" y="384"/>
                  </a:cubicBezTo>
                  <a:cubicBezTo>
                    <a:pt x="1017" y="384"/>
                    <a:pt x="1098" y="408"/>
                    <a:pt x="1194" y="463"/>
                  </a:cubicBezTo>
                  <a:cubicBezTo>
                    <a:pt x="1313" y="444"/>
                    <a:pt x="1353" y="364"/>
                    <a:pt x="1393" y="265"/>
                  </a:cubicBezTo>
                  <a:cubicBezTo>
                    <a:pt x="1112" y="94"/>
                    <a:pt x="915" y="0"/>
                    <a:pt x="76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 name="Google Shape;1330;p3"/>
            <p:cNvSpPr/>
            <p:nvPr/>
          </p:nvSpPr>
          <p:spPr>
            <a:xfrm>
              <a:off x="2021375" y="3850975"/>
              <a:ext cx="52250" cy="32000"/>
            </a:xfrm>
            <a:custGeom>
              <a:avLst/>
              <a:gdLst/>
              <a:ahLst/>
              <a:cxnLst/>
              <a:rect l="l" t="t" r="r" b="b"/>
              <a:pathLst>
                <a:path w="2090" h="1280" extrusionOk="0">
                  <a:moveTo>
                    <a:pt x="163" y="0"/>
                  </a:moveTo>
                  <a:cubicBezTo>
                    <a:pt x="140" y="0"/>
                    <a:pt x="113" y="10"/>
                    <a:pt x="80" y="27"/>
                  </a:cubicBezTo>
                  <a:cubicBezTo>
                    <a:pt x="1" y="385"/>
                    <a:pt x="21" y="723"/>
                    <a:pt x="200" y="1061"/>
                  </a:cubicBezTo>
                  <a:cubicBezTo>
                    <a:pt x="200" y="1121"/>
                    <a:pt x="220" y="1200"/>
                    <a:pt x="220" y="1280"/>
                  </a:cubicBezTo>
                  <a:cubicBezTo>
                    <a:pt x="488" y="1128"/>
                    <a:pt x="763" y="1106"/>
                    <a:pt x="1045" y="1106"/>
                  </a:cubicBezTo>
                  <a:cubicBezTo>
                    <a:pt x="1158" y="1106"/>
                    <a:pt x="1272" y="1110"/>
                    <a:pt x="1387" y="1110"/>
                  </a:cubicBezTo>
                  <a:cubicBezTo>
                    <a:pt x="1474" y="1110"/>
                    <a:pt x="1563" y="1108"/>
                    <a:pt x="1652" y="1101"/>
                  </a:cubicBezTo>
                  <a:cubicBezTo>
                    <a:pt x="1700" y="1101"/>
                    <a:pt x="1758" y="1110"/>
                    <a:pt x="1815" y="1110"/>
                  </a:cubicBezTo>
                  <a:cubicBezTo>
                    <a:pt x="1946" y="1110"/>
                    <a:pt x="2076" y="1062"/>
                    <a:pt x="2090" y="743"/>
                  </a:cubicBezTo>
                  <a:cubicBezTo>
                    <a:pt x="1824" y="743"/>
                    <a:pt x="1550" y="734"/>
                    <a:pt x="1279" y="734"/>
                  </a:cubicBezTo>
                  <a:cubicBezTo>
                    <a:pt x="1144" y="734"/>
                    <a:pt x="1009" y="736"/>
                    <a:pt x="876" y="743"/>
                  </a:cubicBezTo>
                  <a:cubicBezTo>
                    <a:pt x="839" y="745"/>
                    <a:pt x="803" y="747"/>
                    <a:pt x="769" y="747"/>
                  </a:cubicBezTo>
                  <a:cubicBezTo>
                    <a:pt x="301" y="747"/>
                    <a:pt x="185" y="493"/>
                    <a:pt x="260" y="66"/>
                  </a:cubicBezTo>
                  <a:cubicBezTo>
                    <a:pt x="225" y="20"/>
                    <a:pt x="196" y="0"/>
                    <a:pt x="16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 name="Google Shape;1331;p3"/>
            <p:cNvSpPr/>
            <p:nvPr/>
          </p:nvSpPr>
          <p:spPr>
            <a:xfrm>
              <a:off x="2191975" y="3958550"/>
              <a:ext cx="24875" cy="54225"/>
            </a:xfrm>
            <a:custGeom>
              <a:avLst/>
              <a:gdLst/>
              <a:ahLst/>
              <a:cxnLst/>
              <a:rect l="l" t="t" r="r" b="b"/>
              <a:pathLst>
                <a:path w="995" h="2169" extrusionOk="0">
                  <a:moveTo>
                    <a:pt x="199" y="1"/>
                  </a:moveTo>
                  <a:lnTo>
                    <a:pt x="0" y="199"/>
                  </a:lnTo>
                  <a:cubicBezTo>
                    <a:pt x="497" y="737"/>
                    <a:pt x="557" y="1353"/>
                    <a:pt x="358" y="2169"/>
                  </a:cubicBezTo>
                  <a:cubicBezTo>
                    <a:pt x="995" y="1353"/>
                    <a:pt x="915" y="776"/>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 name="Google Shape;1332;p3"/>
            <p:cNvSpPr/>
            <p:nvPr/>
          </p:nvSpPr>
          <p:spPr>
            <a:xfrm>
              <a:off x="2040275" y="3834475"/>
              <a:ext cx="58225" cy="12200"/>
            </a:xfrm>
            <a:custGeom>
              <a:avLst/>
              <a:gdLst/>
              <a:ahLst/>
              <a:cxnLst/>
              <a:rect l="l" t="t" r="r" b="b"/>
              <a:pathLst>
                <a:path w="2329" h="488" extrusionOk="0">
                  <a:moveTo>
                    <a:pt x="1946" y="1"/>
                  </a:moveTo>
                  <a:cubicBezTo>
                    <a:pt x="1279" y="1"/>
                    <a:pt x="619" y="91"/>
                    <a:pt x="1" y="309"/>
                  </a:cubicBezTo>
                  <a:cubicBezTo>
                    <a:pt x="61" y="468"/>
                    <a:pt x="259" y="388"/>
                    <a:pt x="359" y="488"/>
                  </a:cubicBezTo>
                  <a:cubicBezTo>
                    <a:pt x="1035" y="448"/>
                    <a:pt x="1732" y="408"/>
                    <a:pt x="2328" y="10"/>
                  </a:cubicBezTo>
                  <a:cubicBezTo>
                    <a:pt x="2201" y="4"/>
                    <a:pt x="2073" y="1"/>
                    <a:pt x="19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 name="Google Shape;1333;p3"/>
            <p:cNvSpPr/>
            <p:nvPr/>
          </p:nvSpPr>
          <p:spPr>
            <a:xfrm>
              <a:off x="2235225" y="4034250"/>
              <a:ext cx="14450" cy="46175"/>
            </a:xfrm>
            <a:custGeom>
              <a:avLst/>
              <a:gdLst/>
              <a:ahLst/>
              <a:cxnLst/>
              <a:rect l="l" t="t" r="r" b="b"/>
              <a:pathLst>
                <a:path w="578" h="1847" extrusionOk="0">
                  <a:moveTo>
                    <a:pt x="240" y="0"/>
                  </a:moveTo>
                  <a:cubicBezTo>
                    <a:pt x="192" y="0"/>
                    <a:pt x="139" y="11"/>
                    <a:pt x="80" y="36"/>
                  </a:cubicBezTo>
                  <a:cubicBezTo>
                    <a:pt x="1" y="394"/>
                    <a:pt x="21" y="732"/>
                    <a:pt x="100" y="1090"/>
                  </a:cubicBezTo>
                  <a:cubicBezTo>
                    <a:pt x="180" y="1389"/>
                    <a:pt x="180" y="1727"/>
                    <a:pt x="578" y="1846"/>
                  </a:cubicBezTo>
                  <a:lnTo>
                    <a:pt x="578" y="613"/>
                  </a:lnTo>
                  <a:cubicBezTo>
                    <a:pt x="399" y="513"/>
                    <a:pt x="478" y="434"/>
                    <a:pt x="578" y="374"/>
                  </a:cubicBezTo>
                  <a:lnTo>
                    <a:pt x="578" y="255"/>
                  </a:lnTo>
                  <a:cubicBezTo>
                    <a:pt x="488" y="105"/>
                    <a:pt x="387" y="0"/>
                    <a:pt x="2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 name="Google Shape;1334;p3"/>
            <p:cNvSpPr/>
            <p:nvPr/>
          </p:nvSpPr>
          <p:spPr>
            <a:xfrm>
              <a:off x="2015425" y="4050075"/>
              <a:ext cx="17425" cy="51725"/>
            </a:xfrm>
            <a:custGeom>
              <a:avLst/>
              <a:gdLst/>
              <a:ahLst/>
              <a:cxnLst/>
              <a:rect l="l" t="t" r="r" b="b"/>
              <a:pathLst>
                <a:path w="697" h="2069" extrusionOk="0">
                  <a:moveTo>
                    <a:pt x="299" y="0"/>
                  </a:moveTo>
                  <a:cubicBezTo>
                    <a:pt x="256" y="0"/>
                    <a:pt x="210" y="7"/>
                    <a:pt x="159" y="20"/>
                  </a:cubicBezTo>
                  <a:cubicBezTo>
                    <a:pt x="100" y="79"/>
                    <a:pt x="40" y="139"/>
                    <a:pt x="40" y="238"/>
                  </a:cubicBezTo>
                  <a:cubicBezTo>
                    <a:pt x="40" y="497"/>
                    <a:pt x="0" y="776"/>
                    <a:pt x="100" y="1054"/>
                  </a:cubicBezTo>
                  <a:cubicBezTo>
                    <a:pt x="120" y="1154"/>
                    <a:pt x="120" y="1253"/>
                    <a:pt x="139" y="1352"/>
                  </a:cubicBezTo>
                  <a:cubicBezTo>
                    <a:pt x="219" y="1472"/>
                    <a:pt x="318" y="1591"/>
                    <a:pt x="398" y="1711"/>
                  </a:cubicBezTo>
                  <a:cubicBezTo>
                    <a:pt x="398" y="1790"/>
                    <a:pt x="418" y="1870"/>
                    <a:pt x="438" y="1949"/>
                  </a:cubicBezTo>
                  <a:cubicBezTo>
                    <a:pt x="418" y="1989"/>
                    <a:pt x="438" y="2009"/>
                    <a:pt x="458" y="2069"/>
                  </a:cubicBezTo>
                  <a:cubicBezTo>
                    <a:pt x="696" y="1949"/>
                    <a:pt x="617" y="1711"/>
                    <a:pt x="657" y="1512"/>
                  </a:cubicBezTo>
                  <a:cubicBezTo>
                    <a:pt x="637" y="1392"/>
                    <a:pt x="637" y="1293"/>
                    <a:pt x="637" y="1134"/>
                  </a:cubicBezTo>
                  <a:cubicBezTo>
                    <a:pt x="498" y="815"/>
                    <a:pt x="637" y="437"/>
                    <a:pt x="537" y="99"/>
                  </a:cubicBezTo>
                  <a:cubicBezTo>
                    <a:pt x="469" y="31"/>
                    <a:pt x="392" y="0"/>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 name="Google Shape;1335;p3"/>
            <p:cNvSpPr/>
            <p:nvPr/>
          </p:nvSpPr>
          <p:spPr>
            <a:xfrm>
              <a:off x="2224300" y="3856100"/>
              <a:ext cx="13450" cy="46275"/>
            </a:xfrm>
            <a:custGeom>
              <a:avLst/>
              <a:gdLst/>
              <a:ahLst/>
              <a:cxnLst/>
              <a:rect l="l" t="t" r="r" b="b"/>
              <a:pathLst>
                <a:path w="538" h="1851" extrusionOk="0">
                  <a:moveTo>
                    <a:pt x="20" y="1"/>
                  </a:moveTo>
                  <a:cubicBezTo>
                    <a:pt x="20" y="498"/>
                    <a:pt x="0" y="975"/>
                    <a:pt x="0" y="1433"/>
                  </a:cubicBezTo>
                  <a:cubicBezTo>
                    <a:pt x="40" y="1572"/>
                    <a:pt x="100" y="1711"/>
                    <a:pt x="139" y="1851"/>
                  </a:cubicBezTo>
                  <a:cubicBezTo>
                    <a:pt x="219" y="1592"/>
                    <a:pt x="60" y="1294"/>
                    <a:pt x="318" y="1095"/>
                  </a:cubicBezTo>
                  <a:cubicBezTo>
                    <a:pt x="398" y="1055"/>
                    <a:pt x="438" y="995"/>
                    <a:pt x="497" y="916"/>
                  </a:cubicBezTo>
                  <a:lnTo>
                    <a:pt x="537" y="896"/>
                  </a:lnTo>
                  <a:lnTo>
                    <a:pt x="537" y="379"/>
                  </a:lnTo>
                  <a:cubicBezTo>
                    <a:pt x="358" y="299"/>
                    <a:pt x="358" y="160"/>
                    <a:pt x="3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 name="Google Shape;1336;p3"/>
            <p:cNvSpPr/>
            <p:nvPr/>
          </p:nvSpPr>
          <p:spPr>
            <a:xfrm>
              <a:off x="2230250" y="3975400"/>
              <a:ext cx="22900" cy="47825"/>
            </a:xfrm>
            <a:custGeom>
              <a:avLst/>
              <a:gdLst/>
              <a:ahLst/>
              <a:cxnLst/>
              <a:rect l="l" t="t" r="r" b="b"/>
              <a:pathLst>
                <a:path w="916" h="1913" extrusionOk="0">
                  <a:moveTo>
                    <a:pt x="302" y="1"/>
                  </a:moveTo>
                  <a:cubicBezTo>
                    <a:pt x="264" y="1"/>
                    <a:pt x="220" y="9"/>
                    <a:pt x="180" y="23"/>
                  </a:cubicBezTo>
                  <a:cubicBezTo>
                    <a:pt x="160" y="23"/>
                    <a:pt x="120" y="63"/>
                    <a:pt x="100" y="63"/>
                  </a:cubicBezTo>
                  <a:cubicBezTo>
                    <a:pt x="120" y="679"/>
                    <a:pt x="1" y="1296"/>
                    <a:pt x="220" y="1913"/>
                  </a:cubicBezTo>
                  <a:cubicBezTo>
                    <a:pt x="498" y="1714"/>
                    <a:pt x="399" y="1415"/>
                    <a:pt x="419" y="1137"/>
                  </a:cubicBezTo>
                  <a:cubicBezTo>
                    <a:pt x="916" y="799"/>
                    <a:pt x="259" y="500"/>
                    <a:pt x="379" y="142"/>
                  </a:cubicBezTo>
                  <a:cubicBezTo>
                    <a:pt x="432" y="36"/>
                    <a:pt x="379" y="1"/>
                    <a:pt x="30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 name="Google Shape;1337;p3"/>
            <p:cNvSpPr/>
            <p:nvPr/>
          </p:nvSpPr>
          <p:spPr>
            <a:xfrm>
              <a:off x="2234225" y="4003300"/>
              <a:ext cx="15950" cy="36825"/>
            </a:xfrm>
            <a:custGeom>
              <a:avLst/>
              <a:gdLst/>
              <a:ahLst/>
              <a:cxnLst/>
              <a:rect l="l" t="t" r="r" b="b"/>
              <a:pathLst>
                <a:path w="638" h="1473" extrusionOk="0">
                  <a:moveTo>
                    <a:pt x="260" y="1"/>
                  </a:moveTo>
                  <a:cubicBezTo>
                    <a:pt x="1" y="200"/>
                    <a:pt x="140" y="518"/>
                    <a:pt x="61" y="777"/>
                  </a:cubicBezTo>
                  <a:cubicBezTo>
                    <a:pt x="100" y="956"/>
                    <a:pt x="120" y="1095"/>
                    <a:pt x="120" y="1254"/>
                  </a:cubicBezTo>
                  <a:cubicBezTo>
                    <a:pt x="279" y="1314"/>
                    <a:pt x="439" y="1393"/>
                    <a:pt x="618" y="1473"/>
                  </a:cubicBezTo>
                  <a:cubicBezTo>
                    <a:pt x="598" y="1115"/>
                    <a:pt x="638" y="717"/>
                    <a:pt x="498" y="379"/>
                  </a:cubicBezTo>
                  <a:cubicBezTo>
                    <a:pt x="299" y="359"/>
                    <a:pt x="399" y="279"/>
                    <a:pt x="439" y="200"/>
                  </a:cubicBezTo>
                  <a:cubicBezTo>
                    <a:pt x="399" y="120"/>
                    <a:pt x="319" y="80"/>
                    <a:pt x="2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 name="Google Shape;1338;p3"/>
            <p:cNvSpPr/>
            <p:nvPr/>
          </p:nvSpPr>
          <p:spPr>
            <a:xfrm>
              <a:off x="2134775" y="3913800"/>
              <a:ext cx="12450" cy="54850"/>
            </a:xfrm>
            <a:custGeom>
              <a:avLst/>
              <a:gdLst/>
              <a:ahLst/>
              <a:cxnLst/>
              <a:rect l="l" t="t" r="r" b="b"/>
              <a:pathLst>
                <a:path w="498" h="2194" extrusionOk="0">
                  <a:moveTo>
                    <a:pt x="0" y="0"/>
                  </a:moveTo>
                  <a:lnTo>
                    <a:pt x="0" y="0"/>
                  </a:lnTo>
                  <a:cubicBezTo>
                    <a:pt x="60" y="736"/>
                    <a:pt x="100" y="1472"/>
                    <a:pt x="319" y="2149"/>
                  </a:cubicBezTo>
                  <a:cubicBezTo>
                    <a:pt x="339" y="2178"/>
                    <a:pt x="368" y="2193"/>
                    <a:pt x="401" y="2193"/>
                  </a:cubicBezTo>
                  <a:cubicBezTo>
                    <a:pt x="433" y="2193"/>
                    <a:pt x="468" y="2178"/>
                    <a:pt x="498" y="2149"/>
                  </a:cubicBezTo>
                  <a:cubicBezTo>
                    <a:pt x="359" y="1492"/>
                    <a:pt x="299" y="856"/>
                    <a:pt x="319" y="179"/>
                  </a:cubicBezTo>
                  <a:cubicBezTo>
                    <a:pt x="219" y="120"/>
                    <a:pt x="10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 name="Google Shape;1339;p3"/>
            <p:cNvSpPr/>
            <p:nvPr/>
          </p:nvSpPr>
          <p:spPr>
            <a:xfrm>
              <a:off x="2020400" y="3903850"/>
              <a:ext cx="7975" cy="59200"/>
            </a:xfrm>
            <a:custGeom>
              <a:avLst/>
              <a:gdLst/>
              <a:ahLst/>
              <a:cxnLst/>
              <a:rect l="l" t="t" r="r" b="b"/>
              <a:pathLst>
                <a:path w="319" h="2368" extrusionOk="0">
                  <a:moveTo>
                    <a:pt x="119" y="0"/>
                  </a:moveTo>
                  <a:lnTo>
                    <a:pt x="119" y="0"/>
                  </a:lnTo>
                  <a:cubicBezTo>
                    <a:pt x="0" y="736"/>
                    <a:pt x="159" y="1472"/>
                    <a:pt x="40" y="2189"/>
                  </a:cubicBezTo>
                  <a:cubicBezTo>
                    <a:pt x="20" y="2328"/>
                    <a:pt x="159" y="2348"/>
                    <a:pt x="299" y="2368"/>
                  </a:cubicBezTo>
                  <a:cubicBezTo>
                    <a:pt x="318" y="1671"/>
                    <a:pt x="199" y="955"/>
                    <a:pt x="299" y="259"/>
                  </a:cubicBezTo>
                  <a:cubicBezTo>
                    <a:pt x="219" y="179"/>
                    <a:pt x="159" y="80"/>
                    <a:pt x="1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 name="Google Shape;1340;p3"/>
            <p:cNvSpPr/>
            <p:nvPr/>
          </p:nvSpPr>
          <p:spPr>
            <a:xfrm>
              <a:off x="2136275" y="3824275"/>
              <a:ext cx="19400" cy="36350"/>
            </a:xfrm>
            <a:custGeom>
              <a:avLst/>
              <a:gdLst/>
              <a:ahLst/>
              <a:cxnLst/>
              <a:rect l="l" t="t" r="r" b="b"/>
              <a:pathLst>
                <a:path w="776" h="1454" extrusionOk="0">
                  <a:moveTo>
                    <a:pt x="139" y="0"/>
                  </a:moveTo>
                  <a:cubicBezTo>
                    <a:pt x="100" y="140"/>
                    <a:pt x="80" y="279"/>
                    <a:pt x="60" y="398"/>
                  </a:cubicBezTo>
                  <a:cubicBezTo>
                    <a:pt x="0" y="458"/>
                    <a:pt x="40" y="498"/>
                    <a:pt x="80" y="557"/>
                  </a:cubicBezTo>
                  <a:cubicBezTo>
                    <a:pt x="259" y="657"/>
                    <a:pt x="259" y="796"/>
                    <a:pt x="239" y="955"/>
                  </a:cubicBezTo>
                  <a:cubicBezTo>
                    <a:pt x="259" y="995"/>
                    <a:pt x="259" y="1035"/>
                    <a:pt x="279" y="1055"/>
                  </a:cubicBezTo>
                  <a:lnTo>
                    <a:pt x="279" y="1274"/>
                  </a:lnTo>
                  <a:cubicBezTo>
                    <a:pt x="259" y="1333"/>
                    <a:pt x="279" y="1373"/>
                    <a:pt x="338" y="1433"/>
                  </a:cubicBezTo>
                  <a:cubicBezTo>
                    <a:pt x="359" y="1447"/>
                    <a:pt x="381" y="1453"/>
                    <a:pt x="403" y="1453"/>
                  </a:cubicBezTo>
                  <a:cubicBezTo>
                    <a:pt x="443" y="1453"/>
                    <a:pt x="486" y="1431"/>
                    <a:pt x="537" y="1393"/>
                  </a:cubicBezTo>
                  <a:cubicBezTo>
                    <a:pt x="657" y="1214"/>
                    <a:pt x="696" y="1055"/>
                    <a:pt x="756" y="856"/>
                  </a:cubicBezTo>
                  <a:cubicBezTo>
                    <a:pt x="776" y="717"/>
                    <a:pt x="736" y="637"/>
                    <a:pt x="657" y="538"/>
                  </a:cubicBezTo>
                  <a:cubicBezTo>
                    <a:pt x="577" y="359"/>
                    <a:pt x="537" y="180"/>
                    <a:pt x="4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 name="Google Shape;1341;p3"/>
            <p:cNvSpPr/>
            <p:nvPr/>
          </p:nvSpPr>
          <p:spPr>
            <a:xfrm>
              <a:off x="2049225" y="4011775"/>
              <a:ext cx="33850" cy="13550"/>
            </a:xfrm>
            <a:custGeom>
              <a:avLst/>
              <a:gdLst/>
              <a:ahLst/>
              <a:cxnLst/>
              <a:rect l="l" t="t" r="r" b="b"/>
              <a:pathLst>
                <a:path w="1354" h="542" extrusionOk="0">
                  <a:moveTo>
                    <a:pt x="200" y="0"/>
                  </a:moveTo>
                  <a:lnTo>
                    <a:pt x="1" y="179"/>
                  </a:lnTo>
                  <a:cubicBezTo>
                    <a:pt x="216" y="416"/>
                    <a:pt x="443" y="542"/>
                    <a:pt x="687" y="542"/>
                  </a:cubicBezTo>
                  <a:cubicBezTo>
                    <a:pt x="895" y="542"/>
                    <a:pt x="1116" y="451"/>
                    <a:pt x="1354" y="259"/>
                  </a:cubicBezTo>
                  <a:cubicBezTo>
                    <a:pt x="936" y="119"/>
                    <a:pt x="538" y="25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 name="Google Shape;1342;p3"/>
            <p:cNvSpPr/>
            <p:nvPr/>
          </p:nvSpPr>
          <p:spPr>
            <a:xfrm>
              <a:off x="2165600" y="3859625"/>
              <a:ext cx="35350" cy="14400"/>
            </a:xfrm>
            <a:custGeom>
              <a:avLst/>
              <a:gdLst/>
              <a:ahLst/>
              <a:cxnLst/>
              <a:rect l="l" t="t" r="r" b="b"/>
              <a:pathLst>
                <a:path w="1414" h="576" extrusionOk="0">
                  <a:moveTo>
                    <a:pt x="831" y="1"/>
                  </a:moveTo>
                  <a:cubicBezTo>
                    <a:pt x="647" y="1"/>
                    <a:pt x="456" y="54"/>
                    <a:pt x="259" y="138"/>
                  </a:cubicBezTo>
                  <a:cubicBezTo>
                    <a:pt x="1" y="297"/>
                    <a:pt x="160" y="456"/>
                    <a:pt x="319" y="576"/>
                  </a:cubicBezTo>
                  <a:lnTo>
                    <a:pt x="1214" y="576"/>
                  </a:lnTo>
                  <a:cubicBezTo>
                    <a:pt x="1294" y="456"/>
                    <a:pt x="1354" y="357"/>
                    <a:pt x="1413" y="238"/>
                  </a:cubicBezTo>
                  <a:cubicBezTo>
                    <a:pt x="1234" y="69"/>
                    <a:pt x="1038" y="1"/>
                    <a:pt x="83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 name="Google Shape;1343;p3"/>
            <p:cNvSpPr/>
            <p:nvPr/>
          </p:nvSpPr>
          <p:spPr>
            <a:xfrm>
              <a:off x="2140750" y="3968000"/>
              <a:ext cx="6475" cy="44275"/>
            </a:xfrm>
            <a:custGeom>
              <a:avLst/>
              <a:gdLst/>
              <a:ahLst/>
              <a:cxnLst/>
              <a:rect l="l" t="t" r="r" b="b"/>
              <a:pathLst>
                <a:path w="259" h="1771" extrusionOk="0">
                  <a:moveTo>
                    <a:pt x="80" y="0"/>
                  </a:moveTo>
                  <a:cubicBezTo>
                    <a:pt x="0" y="597"/>
                    <a:pt x="20" y="1194"/>
                    <a:pt x="259" y="1771"/>
                  </a:cubicBezTo>
                  <a:lnTo>
                    <a:pt x="25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 name="Google Shape;1344;p3"/>
            <p:cNvSpPr/>
            <p:nvPr/>
          </p:nvSpPr>
          <p:spPr>
            <a:xfrm>
              <a:off x="2003475" y="3780025"/>
              <a:ext cx="14950" cy="16500"/>
            </a:xfrm>
            <a:custGeom>
              <a:avLst/>
              <a:gdLst/>
              <a:ahLst/>
              <a:cxnLst/>
              <a:rect l="l" t="t" r="r" b="b"/>
              <a:pathLst>
                <a:path w="598" h="660" extrusionOk="0">
                  <a:moveTo>
                    <a:pt x="598" y="0"/>
                  </a:moveTo>
                  <a:cubicBezTo>
                    <a:pt x="299" y="0"/>
                    <a:pt x="120" y="159"/>
                    <a:pt x="21" y="418"/>
                  </a:cubicBezTo>
                  <a:cubicBezTo>
                    <a:pt x="1" y="458"/>
                    <a:pt x="1" y="497"/>
                    <a:pt x="41" y="557"/>
                  </a:cubicBezTo>
                  <a:cubicBezTo>
                    <a:pt x="162" y="604"/>
                    <a:pt x="280" y="660"/>
                    <a:pt x="376" y="660"/>
                  </a:cubicBezTo>
                  <a:cubicBezTo>
                    <a:pt x="484" y="660"/>
                    <a:pt x="566" y="589"/>
                    <a:pt x="598" y="358"/>
                  </a:cubicBezTo>
                  <a:lnTo>
                    <a:pt x="59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 name="Google Shape;1345;p3"/>
            <p:cNvSpPr/>
            <p:nvPr/>
          </p:nvSpPr>
          <p:spPr>
            <a:xfrm>
              <a:off x="2076100" y="3955075"/>
              <a:ext cx="11950" cy="30300"/>
            </a:xfrm>
            <a:custGeom>
              <a:avLst/>
              <a:gdLst/>
              <a:ahLst/>
              <a:cxnLst/>
              <a:rect l="l" t="t" r="r" b="b"/>
              <a:pathLst>
                <a:path w="478" h="1212" extrusionOk="0">
                  <a:moveTo>
                    <a:pt x="179" y="0"/>
                  </a:moveTo>
                  <a:cubicBezTo>
                    <a:pt x="20" y="60"/>
                    <a:pt x="20" y="219"/>
                    <a:pt x="0" y="338"/>
                  </a:cubicBezTo>
                  <a:cubicBezTo>
                    <a:pt x="159" y="617"/>
                    <a:pt x="179" y="895"/>
                    <a:pt x="219" y="1194"/>
                  </a:cubicBezTo>
                  <a:cubicBezTo>
                    <a:pt x="262" y="1205"/>
                    <a:pt x="300" y="1211"/>
                    <a:pt x="330" y="1211"/>
                  </a:cubicBezTo>
                  <a:cubicBezTo>
                    <a:pt x="411" y="1211"/>
                    <a:pt x="441" y="1165"/>
                    <a:pt x="398" y="1035"/>
                  </a:cubicBezTo>
                  <a:lnTo>
                    <a:pt x="398" y="895"/>
                  </a:lnTo>
                  <a:cubicBezTo>
                    <a:pt x="458" y="736"/>
                    <a:pt x="478" y="617"/>
                    <a:pt x="378" y="498"/>
                  </a:cubicBezTo>
                  <a:cubicBezTo>
                    <a:pt x="398" y="299"/>
                    <a:pt x="299" y="140"/>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 name="Google Shape;1346;p3"/>
            <p:cNvSpPr/>
            <p:nvPr/>
          </p:nvSpPr>
          <p:spPr>
            <a:xfrm>
              <a:off x="2143725" y="3859350"/>
              <a:ext cx="16425" cy="20025"/>
            </a:xfrm>
            <a:custGeom>
              <a:avLst/>
              <a:gdLst/>
              <a:ahLst/>
              <a:cxnLst/>
              <a:rect l="l" t="t" r="r" b="b"/>
              <a:pathLst>
                <a:path w="657" h="801" extrusionOk="0">
                  <a:moveTo>
                    <a:pt x="310" y="1"/>
                  </a:moveTo>
                  <a:cubicBezTo>
                    <a:pt x="266" y="1"/>
                    <a:pt x="217" y="15"/>
                    <a:pt x="160" y="50"/>
                  </a:cubicBezTo>
                  <a:lnTo>
                    <a:pt x="40" y="50"/>
                  </a:lnTo>
                  <a:cubicBezTo>
                    <a:pt x="1" y="268"/>
                    <a:pt x="1" y="527"/>
                    <a:pt x="180" y="726"/>
                  </a:cubicBezTo>
                  <a:cubicBezTo>
                    <a:pt x="228" y="780"/>
                    <a:pt x="262" y="800"/>
                    <a:pt x="287" y="800"/>
                  </a:cubicBezTo>
                  <a:cubicBezTo>
                    <a:pt x="352" y="800"/>
                    <a:pt x="350" y="655"/>
                    <a:pt x="378" y="627"/>
                  </a:cubicBezTo>
                  <a:cubicBezTo>
                    <a:pt x="478" y="487"/>
                    <a:pt x="657" y="388"/>
                    <a:pt x="577" y="189"/>
                  </a:cubicBezTo>
                  <a:cubicBezTo>
                    <a:pt x="492" y="90"/>
                    <a:pt x="418" y="1"/>
                    <a:pt x="31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 name="Google Shape;1347;p3"/>
            <p:cNvSpPr/>
            <p:nvPr/>
          </p:nvSpPr>
          <p:spPr>
            <a:xfrm>
              <a:off x="2152675" y="3862700"/>
              <a:ext cx="22400" cy="12325"/>
            </a:xfrm>
            <a:custGeom>
              <a:avLst/>
              <a:gdLst/>
              <a:ahLst/>
              <a:cxnLst/>
              <a:rect l="l" t="t" r="r" b="b"/>
              <a:pathLst>
                <a:path w="896" h="493" extrusionOk="0">
                  <a:moveTo>
                    <a:pt x="431" y="0"/>
                  </a:moveTo>
                  <a:cubicBezTo>
                    <a:pt x="339" y="0"/>
                    <a:pt x="249" y="45"/>
                    <a:pt x="160" y="134"/>
                  </a:cubicBezTo>
                  <a:cubicBezTo>
                    <a:pt x="100" y="234"/>
                    <a:pt x="40" y="353"/>
                    <a:pt x="1" y="493"/>
                  </a:cubicBezTo>
                  <a:cubicBezTo>
                    <a:pt x="279" y="453"/>
                    <a:pt x="577" y="453"/>
                    <a:pt x="896" y="453"/>
                  </a:cubicBezTo>
                  <a:cubicBezTo>
                    <a:pt x="836" y="353"/>
                    <a:pt x="757" y="234"/>
                    <a:pt x="717" y="134"/>
                  </a:cubicBezTo>
                  <a:cubicBezTo>
                    <a:pt x="617" y="45"/>
                    <a:pt x="523" y="0"/>
                    <a:pt x="43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 name="Google Shape;1348;p3"/>
            <p:cNvSpPr/>
            <p:nvPr/>
          </p:nvSpPr>
          <p:spPr>
            <a:xfrm>
              <a:off x="2022875" y="3842175"/>
              <a:ext cx="26375" cy="10475"/>
            </a:xfrm>
            <a:custGeom>
              <a:avLst/>
              <a:gdLst/>
              <a:ahLst/>
              <a:cxnLst/>
              <a:rect l="l" t="t" r="r" b="b"/>
              <a:pathLst>
                <a:path w="1055" h="419" extrusionOk="0">
                  <a:moveTo>
                    <a:pt x="697" y="1"/>
                  </a:moveTo>
                  <a:cubicBezTo>
                    <a:pt x="438" y="40"/>
                    <a:pt x="219" y="40"/>
                    <a:pt x="1" y="40"/>
                  </a:cubicBezTo>
                  <a:cubicBezTo>
                    <a:pt x="1" y="140"/>
                    <a:pt x="20" y="259"/>
                    <a:pt x="20" y="379"/>
                  </a:cubicBezTo>
                  <a:cubicBezTo>
                    <a:pt x="60" y="379"/>
                    <a:pt x="140" y="418"/>
                    <a:pt x="200" y="418"/>
                  </a:cubicBezTo>
                  <a:cubicBezTo>
                    <a:pt x="438" y="219"/>
                    <a:pt x="757" y="180"/>
                    <a:pt x="1055" y="180"/>
                  </a:cubicBezTo>
                  <a:cubicBezTo>
                    <a:pt x="955" y="40"/>
                    <a:pt x="836" y="40"/>
                    <a:pt x="6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 name="Google Shape;1349;p3"/>
            <p:cNvSpPr/>
            <p:nvPr/>
          </p:nvSpPr>
          <p:spPr>
            <a:xfrm>
              <a:off x="2021875" y="3984400"/>
              <a:ext cx="11475" cy="28375"/>
            </a:xfrm>
            <a:custGeom>
              <a:avLst/>
              <a:gdLst/>
              <a:ahLst/>
              <a:cxnLst/>
              <a:rect l="l" t="t" r="r" b="b"/>
              <a:pathLst>
                <a:path w="459" h="1135" extrusionOk="0">
                  <a:moveTo>
                    <a:pt x="240" y="1"/>
                  </a:moveTo>
                  <a:cubicBezTo>
                    <a:pt x="259" y="399"/>
                    <a:pt x="1" y="757"/>
                    <a:pt x="240" y="1135"/>
                  </a:cubicBezTo>
                  <a:cubicBezTo>
                    <a:pt x="458" y="757"/>
                    <a:pt x="359" y="399"/>
                    <a:pt x="24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 name="Google Shape;1350;p3"/>
            <p:cNvSpPr/>
            <p:nvPr/>
          </p:nvSpPr>
          <p:spPr>
            <a:xfrm>
              <a:off x="2023875" y="4047575"/>
              <a:ext cx="9475" cy="31850"/>
            </a:xfrm>
            <a:custGeom>
              <a:avLst/>
              <a:gdLst/>
              <a:ahLst/>
              <a:cxnLst/>
              <a:rect l="l" t="t" r="r" b="b"/>
              <a:pathLst>
                <a:path w="379" h="1274" extrusionOk="0">
                  <a:moveTo>
                    <a:pt x="160" y="0"/>
                  </a:moveTo>
                  <a:cubicBezTo>
                    <a:pt x="80" y="20"/>
                    <a:pt x="80" y="80"/>
                    <a:pt x="80" y="159"/>
                  </a:cubicBezTo>
                  <a:cubicBezTo>
                    <a:pt x="199" y="518"/>
                    <a:pt x="0" y="955"/>
                    <a:pt x="279" y="1273"/>
                  </a:cubicBezTo>
                  <a:cubicBezTo>
                    <a:pt x="279" y="856"/>
                    <a:pt x="378" y="398"/>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 name="Google Shape;1351;p3"/>
            <p:cNvSpPr/>
            <p:nvPr/>
          </p:nvSpPr>
          <p:spPr>
            <a:xfrm>
              <a:off x="2170075" y="4016725"/>
              <a:ext cx="14950" cy="16400"/>
            </a:xfrm>
            <a:custGeom>
              <a:avLst/>
              <a:gdLst/>
              <a:ahLst/>
              <a:cxnLst/>
              <a:rect l="l" t="t" r="r" b="b"/>
              <a:pathLst>
                <a:path w="598" h="656" extrusionOk="0">
                  <a:moveTo>
                    <a:pt x="180" y="1"/>
                  </a:moveTo>
                  <a:cubicBezTo>
                    <a:pt x="140" y="140"/>
                    <a:pt x="140" y="260"/>
                    <a:pt x="1" y="339"/>
                  </a:cubicBezTo>
                  <a:cubicBezTo>
                    <a:pt x="68" y="490"/>
                    <a:pt x="149" y="656"/>
                    <a:pt x="281" y="656"/>
                  </a:cubicBezTo>
                  <a:cubicBezTo>
                    <a:pt x="305" y="656"/>
                    <a:pt x="331" y="650"/>
                    <a:pt x="359" y="638"/>
                  </a:cubicBezTo>
                  <a:cubicBezTo>
                    <a:pt x="598" y="518"/>
                    <a:pt x="399" y="339"/>
                    <a:pt x="339" y="200"/>
                  </a:cubicBezTo>
                  <a:cubicBezTo>
                    <a:pt x="299" y="120"/>
                    <a:pt x="220" y="61"/>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 name="Google Shape;1352;p3"/>
            <p:cNvSpPr/>
            <p:nvPr/>
          </p:nvSpPr>
          <p:spPr>
            <a:xfrm>
              <a:off x="2014425" y="4030650"/>
              <a:ext cx="13450" cy="21925"/>
            </a:xfrm>
            <a:custGeom>
              <a:avLst/>
              <a:gdLst/>
              <a:ahLst/>
              <a:cxnLst/>
              <a:rect l="l" t="t" r="r" b="b"/>
              <a:pathLst>
                <a:path w="538" h="877" extrusionOk="0">
                  <a:moveTo>
                    <a:pt x="179" y="1"/>
                  </a:moveTo>
                  <a:cubicBezTo>
                    <a:pt x="0" y="279"/>
                    <a:pt x="40" y="578"/>
                    <a:pt x="160" y="876"/>
                  </a:cubicBezTo>
                  <a:cubicBezTo>
                    <a:pt x="259" y="856"/>
                    <a:pt x="358" y="856"/>
                    <a:pt x="458" y="836"/>
                  </a:cubicBezTo>
                  <a:lnTo>
                    <a:pt x="538" y="677"/>
                  </a:lnTo>
                  <a:cubicBezTo>
                    <a:pt x="378" y="578"/>
                    <a:pt x="398" y="458"/>
                    <a:pt x="498" y="359"/>
                  </a:cubicBezTo>
                  <a:lnTo>
                    <a:pt x="498" y="180"/>
                  </a:lnTo>
                  <a:cubicBezTo>
                    <a:pt x="478" y="100"/>
                    <a:pt x="398" y="41"/>
                    <a:pt x="3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 name="Google Shape;1353;p3"/>
            <p:cNvSpPr/>
            <p:nvPr/>
          </p:nvSpPr>
          <p:spPr>
            <a:xfrm>
              <a:off x="2174550" y="4107050"/>
              <a:ext cx="19925" cy="7800"/>
            </a:xfrm>
            <a:custGeom>
              <a:avLst/>
              <a:gdLst/>
              <a:ahLst/>
              <a:cxnLst/>
              <a:rect l="l" t="t" r="r" b="b"/>
              <a:pathLst>
                <a:path w="797" h="312" extrusionOk="0">
                  <a:moveTo>
                    <a:pt x="279" y="0"/>
                  </a:moveTo>
                  <a:cubicBezTo>
                    <a:pt x="187" y="0"/>
                    <a:pt x="95" y="29"/>
                    <a:pt x="1" y="108"/>
                  </a:cubicBezTo>
                  <a:cubicBezTo>
                    <a:pt x="187" y="260"/>
                    <a:pt x="372" y="311"/>
                    <a:pt x="594" y="311"/>
                  </a:cubicBezTo>
                  <a:cubicBezTo>
                    <a:pt x="634" y="311"/>
                    <a:pt x="675" y="310"/>
                    <a:pt x="717" y="307"/>
                  </a:cubicBezTo>
                  <a:cubicBezTo>
                    <a:pt x="737" y="307"/>
                    <a:pt x="737" y="307"/>
                    <a:pt x="757" y="267"/>
                  </a:cubicBezTo>
                  <a:cubicBezTo>
                    <a:pt x="797" y="207"/>
                    <a:pt x="757" y="187"/>
                    <a:pt x="717" y="128"/>
                  </a:cubicBezTo>
                  <a:cubicBezTo>
                    <a:pt x="561" y="68"/>
                    <a:pt x="419" y="0"/>
                    <a:pt x="2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 name="Google Shape;1354;p3"/>
            <p:cNvSpPr/>
            <p:nvPr/>
          </p:nvSpPr>
          <p:spPr>
            <a:xfrm>
              <a:off x="2192475" y="4109950"/>
              <a:ext cx="26875" cy="4775"/>
            </a:xfrm>
            <a:custGeom>
              <a:avLst/>
              <a:gdLst/>
              <a:ahLst/>
              <a:cxnLst/>
              <a:rect l="l" t="t" r="r" b="b"/>
              <a:pathLst>
                <a:path w="1075" h="191" extrusionOk="0">
                  <a:moveTo>
                    <a:pt x="322" y="0"/>
                  </a:moveTo>
                  <a:cubicBezTo>
                    <a:pt x="217" y="0"/>
                    <a:pt x="109" y="6"/>
                    <a:pt x="0" y="12"/>
                  </a:cubicBezTo>
                  <a:lnTo>
                    <a:pt x="0" y="191"/>
                  </a:lnTo>
                  <a:lnTo>
                    <a:pt x="1074" y="191"/>
                  </a:lnTo>
                  <a:cubicBezTo>
                    <a:pt x="834" y="35"/>
                    <a:pt x="583" y="0"/>
                    <a:pt x="32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 name="Google Shape;1355;p3"/>
            <p:cNvSpPr/>
            <p:nvPr/>
          </p:nvSpPr>
          <p:spPr>
            <a:xfrm>
              <a:off x="2081075" y="3980925"/>
              <a:ext cx="12450" cy="15950"/>
            </a:xfrm>
            <a:custGeom>
              <a:avLst/>
              <a:gdLst/>
              <a:ahLst/>
              <a:cxnLst/>
              <a:rect l="l" t="t" r="r" b="b"/>
              <a:pathLst>
                <a:path w="498" h="638" extrusionOk="0">
                  <a:moveTo>
                    <a:pt x="179" y="1"/>
                  </a:moveTo>
                  <a:cubicBezTo>
                    <a:pt x="100" y="60"/>
                    <a:pt x="40" y="100"/>
                    <a:pt x="0" y="160"/>
                  </a:cubicBezTo>
                  <a:cubicBezTo>
                    <a:pt x="60" y="339"/>
                    <a:pt x="100" y="498"/>
                    <a:pt x="259" y="637"/>
                  </a:cubicBezTo>
                  <a:cubicBezTo>
                    <a:pt x="497" y="379"/>
                    <a:pt x="477" y="18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 name="Google Shape;1356;p3"/>
            <p:cNvSpPr/>
            <p:nvPr/>
          </p:nvSpPr>
          <p:spPr>
            <a:xfrm>
              <a:off x="2119850" y="3677575"/>
              <a:ext cx="8475" cy="28850"/>
            </a:xfrm>
            <a:custGeom>
              <a:avLst/>
              <a:gdLst/>
              <a:ahLst/>
              <a:cxnLst/>
              <a:rect l="l" t="t" r="r" b="b"/>
              <a:pathLst>
                <a:path w="339" h="1154" extrusionOk="0">
                  <a:moveTo>
                    <a:pt x="60" y="0"/>
                  </a:moveTo>
                  <a:lnTo>
                    <a:pt x="60" y="0"/>
                  </a:lnTo>
                  <a:cubicBezTo>
                    <a:pt x="21" y="398"/>
                    <a:pt x="1" y="796"/>
                    <a:pt x="200" y="1154"/>
                  </a:cubicBezTo>
                  <a:cubicBezTo>
                    <a:pt x="200" y="776"/>
                    <a:pt x="339" y="358"/>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 name="Google Shape;1357;p3"/>
            <p:cNvSpPr/>
            <p:nvPr/>
          </p:nvSpPr>
          <p:spPr>
            <a:xfrm>
              <a:off x="2022875" y="3963025"/>
              <a:ext cx="8475" cy="19425"/>
            </a:xfrm>
            <a:custGeom>
              <a:avLst/>
              <a:gdLst/>
              <a:ahLst/>
              <a:cxnLst/>
              <a:rect l="l" t="t" r="r" b="b"/>
              <a:pathLst>
                <a:path w="339" h="777" extrusionOk="0">
                  <a:moveTo>
                    <a:pt x="160" y="1"/>
                  </a:moveTo>
                  <a:lnTo>
                    <a:pt x="160" y="1"/>
                  </a:lnTo>
                  <a:cubicBezTo>
                    <a:pt x="1" y="239"/>
                    <a:pt x="140" y="518"/>
                    <a:pt x="200" y="776"/>
                  </a:cubicBezTo>
                  <a:cubicBezTo>
                    <a:pt x="319" y="518"/>
                    <a:pt x="339" y="259"/>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 name="Google Shape;1358;p3"/>
            <p:cNvSpPr/>
            <p:nvPr/>
          </p:nvSpPr>
          <p:spPr>
            <a:xfrm>
              <a:off x="2232250" y="3956550"/>
              <a:ext cx="11950" cy="10975"/>
            </a:xfrm>
            <a:custGeom>
              <a:avLst/>
              <a:gdLst/>
              <a:ahLst/>
              <a:cxnLst/>
              <a:rect l="l" t="t" r="r" b="b"/>
              <a:pathLst>
                <a:path w="478" h="439" extrusionOk="0">
                  <a:moveTo>
                    <a:pt x="259" y="1"/>
                  </a:moveTo>
                  <a:cubicBezTo>
                    <a:pt x="199" y="1"/>
                    <a:pt x="140" y="21"/>
                    <a:pt x="80" y="61"/>
                  </a:cubicBezTo>
                  <a:lnTo>
                    <a:pt x="20" y="81"/>
                  </a:lnTo>
                  <a:cubicBezTo>
                    <a:pt x="0" y="160"/>
                    <a:pt x="0" y="200"/>
                    <a:pt x="20" y="260"/>
                  </a:cubicBezTo>
                  <a:cubicBezTo>
                    <a:pt x="140" y="319"/>
                    <a:pt x="279" y="379"/>
                    <a:pt x="398" y="439"/>
                  </a:cubicBezTo>
                  <a:cubicBezTo>
                    <a:pt x="478" y="339"/>
                    <a:pt x="478" y="220"/>
                    <a:pt x="438" y="61"/>
                  </a:cubicBezTo>
                  <a:cubicBezTo>
                    <a:pt x="378" y="21"/>
                    <a:pt x="319" y="1"/>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 name="Google Shape;1359;p3"/>
            <p:cNvSpPr/>
            <p:nvPr/>
          </p:nvSpPr>
          <p:spPr>
            <a:xfrm>
              <a:off x="2085550" y="3967500"/>
              <a:ext cx="4500" cy="9975"/>
            </a:xfrm>
            <a:custGeom>
              <a:avLst/>
              <a:gdLst/>
              <a:ahLst/>
              <a:cxnLst/>
              <a:rect l="l" t="t" r="r" b="b"/>
              <a:pathLst>
                <a:path w="180" h="399" extrusionOk="0">
                  <a:moveTo>
                    <a:pt x="0" y="1"/>
                  </a:moveTo>
                  <a:lnTo>
                    <a:pt x="0" y="1"/>
                  </a:lnTo>
                  <a:cubicBezTo>
                    <a:pt x="20" y="140"/>
                    <a:pt x="20" y="279"/>
                    <a:pt x="20" y="398"/>
                  </a:cubicBezTo>
                  <a:cubicBezTo>
                    <a:pt x="179" y="239"/>
                    <a:pt x="179" y="12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 name="Google Shape;1360;p3"/>
            <p:cNvSpPr/>
            <p:nvPr/>
          </p:nvSpPr>
          <p:spPr>
            <a:xfrm>
              <a:off x="2021875" y="4025700"/>
              <a:ext cx="5000" cy="8975"/>
            </a:xfrm>
            <a:custGeom>
              <a:avLst/>
              <a:gdLst/>
              <a:ahLst/>
              <a:cxnLst/>
              <a:rect l="l" t="t" r="r" b="b"/>
              <a:pathLst>
                <a:path w="200" h="359" extrusionOk="0">
                  <a:moveTo>
                    <a:pt x="200" y="0"/>
                  </a:moveTo>
                  <a:lnTo>
                    <a:pt x="200" y="0"/>
                  </a:lnTo>
                  <a:cubicBezTo>
                    <a:pt x="140" y="60"/>
                    <a:pt x="80" y="119"/>
                    <a:pt x="1" y="179"/>
                  </a:cubicBezTo>
                  <a:lnTo>
                    <a:pt x="180" y="358"/>
                  </a:lnTo>
                  <a:cubicBezTo>
                    <a:pt x="200" y="259"/>
                    <a:pt x="200" y="11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 name="Google Shape;1361;p3"/>
            <p:cNvSpPr/>
            <p:nvPr/>
          </p:nvSpPr>
          <p:spPr>
            <a:xfrm>
              <a:off x="2021875" y="4039625"/>
              <a:ext cx="6500" cy="8475"/>
            </a:xfrm>
            <a:custGeom>
              <a:avLst/>
              <a:gdLst/>
              <a:ahLst/>
              <a:cxnLst/>
              <a:rect l="l" t="t" r="r" b="b"/>
              <a:pathLst>
                <a:path w="260" h="339" extrusionOk="0">
                  <a:moveTo>
                    <a:pt x="200" y="0"/>
                  </a:moveTo>
                  <a:cubicBezTo>
                    <a:pt x="41" y="119"/>
                    <a:pt x="1" y="219"/>
                    <a:pt x="200" y="338"/>
                  </a:cubicBezTo>
                  <a:cubicBezTo>
                    <a:pt x="259" y="219"/>
                    <a:pt x="259" y="99"/>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 name="Google Shape;1362;p3"/>
            <p:cNvSpPr/>
            <p:nvPr/>
          </p:nvSpPr>
          <p:spPr>
            <a:xfrm>
              <a:off x="2023875" y="4012750"/>
              <a:ext cx="4500" cy="3525"/>
            </a:xfrm>
            <a:custGeom>
              <a:avLst/>
              <a:gdLst/>
              <a:ahLst/>
              <a:cxnLst/>
              <a:rect l="l" t="t" r="r" b="b"/>
              <a:pathLst>
                <a:path w="180" h="141" extrusionOk="0">
                  <a:moveTo>
                    <a:pt x="160" y="1"/>
                  </a:moveTo>
                  <a:cubicBezTo>
                    <a:pt x="0" y="60"/>
                    <a:pt x="0" y="100"/>
                    <a:pt x="160" y="140"/>
                  </a:cubicBezTo>
                  <a:cubicBezTo>
                    <a:pt x="179" y="100"/>
                    <a:pt x="179" y="6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 name="Google Shape;1363;p3"/>
            <p:cNvSpPr/>
            <p:nvPr/>
          </p:nvSpPr>
          <p:spPr>
            <a:xfrm>
              <a:off x="2026850" y="4016250"/>
              <a:ext cx="3500" cy="6475"/>
            </a:xfrm>
            <a:custGeom>
              <a:avLst/>
              <a:gdLst/>
              <a:ahLst/>
              <a:cxnLst/>
              <a:rect l="l" t="t" r="r" b="b"/>
              <a:pathLst>
                <a:path w="140" h="259" extrusionOk="0">
                  <a:moveTo>
                    <a:pt x="1" y="0"/>
                  </a:moveTo>
                  <a:lnTo>
                    <a:pt x="1" y="0"/>
                  </a:lnTo>
                  <a:cubicBezTo>
                    <a:pt x="41" y="80"/>
                    <a:pt x="41" y="179"/>
                    <a:pt x="41" y="259"/>
                  </a:cubicBezTo>
                  <a:cubicBezTo>
                    <a:pt x="140" y="179"/>
                    <a:pt x="140" y="8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 name="Google Shape;1364;p3"/>
            <p:cNvSpPr/>
            <p:nvPr/>
          </p:nvSpPr>
          <p:spPr>
            <a:xfrm>
              <a:off x="2113875" y="3472175"/>
              <a:ext cx="68675" cy="48750"/>
            </a:xfrm>
            <a:custGeom>
              <a:avLst/>
              <a:gdLst/>
              <a:ahLst/>
              <a:cxnLst/>
              <a:rect l="l" t="t" r="r" b="b"/>
              <a:pathLst>
                <a:path w="2747" h="1950" extrusionOk="0">
                  <a:moveTo>
                    <a:pt x="100" y="0"/>
                  </a:moveTo>
                  <a:cubicBezTo>
                    <a:pt x="81" y="60"/>
                    <a:pt x="81" y="120"/>
                    <a:pt x="61" y="199"/>
                  </a:cubicBezTo>
                  <a:cubicBezTo>
                    <a:pt x="81" y="319"/>
                    <a:pt x="81" y="418"/>
                    <a:pt x="81" y="538"/>
                  </a:cubicBezTo>
                  <a:cubicBezTo>
                    <a:pt x="160" y="1035"/>
                    <a:pt x="1" y="1532"/>
                    <a:pt x="260" y="1950"/>
                  </a:cubicBezTo>
                  <a:cubicBezTo>
                    <a:pt x="260" y="1731"/>
                    <a:pt x="279" y="1492"/>
                    <a:pt x="279" y="1254"/>
                  </a:cubicBezTo>
                  <a:cubicBezTo>
                    <a:pt x="279" y="557"/>
                    <a:pt x="279" y="597"/>
                    <a:pt x="936" y="518"/>
                  </a:cubicBezTo>
                  <a:cubicBezTo>
                    <a:pt x="1533" y="438"/>
                    <a:pt x="2129" y="319"/>
                    <a:pt x="2746" y="239"/>
                  </a:cubicBezTo>
                  <a:cubicBezTo>
                    <a:pt x="2169" y="160"/>
                    <a:pt x="1592" y="160"/>
                    <a:pt x="1035" y="160"/>
                  </a:cubicBezTo>
                  <a:cubicBezTo>
                    <a:pt x="900" y="160"/>
                    <a:pt x="768" y="172"/>
                    <a:pt x="640" y="172"/>
                  </a:cubicBezTo>
                  <a:cubicBezTo>
                    <a:pt x="449" y="172"/>
                    <a:pt x="268" y="144"/>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 name="Google Shape;1365;p3"/>
            <p:cNvSpPr/>
            <p:nvPr/>
          </p:nvSpPr>
          <p:spPr>
            <a:xfrm>
              <a:off x="2152675" y="3520225"/>
              <a:ext cx="49250" cy="13650"/>
            </a:xfrm>
            <a:custGeom>
              <a:avLst/>
              <a:gdLst/>
              <a:ahLst/>
              <a:cxnLst/>
              <a:rect l="l" t="t" r="r" b="b"/>
              <a:pathLst>
                <a:path w="1970" h="546" extrusionOk="0">
                  <a:moveTo>
                    <a:pt x="1825" y="1"/>
                  </a:moveTo>
                  <a:cubicBezTo>
                    <a:pt x="1333" y="1"/>
                    <a:pt x="876" y="234"/>
                    <a:pt x="384" y="234"/>
                  </a:cubicBezTo>
                  <a:cubicBezTo>
                    <a:pt x="336" y="234"/>
                    <a:pt x="288" y="232"/>
                    <a:pt x="239" y="227"/>
                  </a:cubicBezTo>
                  <a:cubicBezTo>
                    <a:pt x="80" y="227"/>
                    <a:pt x="20" y="406"/>
                    <a:pt x="1" y="545"/>
                  </a:cubicBezTo>
                  <a:cubicBezTo>
                    <a:pt x="617" y="287"/>
                    <a:pt x="1314" y="545"/>
                    <a:pt x="1930" y="227"/>
                  </a:cubicBezTo>
                  <a:cubicBezTo>
                    <a:pt x="1930" y="187"/>
                    <a:pt x="1930" y="107"/>
                    <a:pt x="1970" y="8"/>
                  </a:cubicBezTo>
                  <a:cubicBezTo>
                    <a:pt x="1921" y="3"/>
                    <a:pt x="1873" y="1"/>
                    <a:pt x="18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 name="Google Shape;1366;p3"/>
            <p:cNvSpPr/>
            <p:nvPr/>
          </p:nvSpPr>
          <p:spPr>
            <a:xfrm>
              <a:off x="2130300" y="3654700"/>
              <a:ext cx="20425" cy="14925"/>
            </a:xfrm>
            <a:custGeom>
              <a:avLst/>
              <a:gdLst/>
              <a:ahLst/>
              <a:cxnLst/>
              <a:rect l="l" t="t" r="r" b="b"/>
              <a:pathLst>
                <a:path w="817" h="597" extrusionOk="0">
                  <a:moveTo>
                    <a:pt x="0" y="0"/>
                  </a:moveTo>
                  <a:lnTo>
                    <a:pt x="0" y="597"/>
                  </a:lnTo>
                  <a:cubicBezTo>
                    <a:pt x="152" y="391"/>
                    <a:pt x="331" y="327"/>
                    <a:pt x="533" y="327"/>
                  </a:cubicBezTo>
                  <a:cubicBezTo>
                    <a:pt x="623" y="327"/>
                    <a:pt x="718" y="340"/>
                    <a:pt x="816" y="358"/>
                  </a:cubicBezTo>
                  <a:cubicBezTo>
                    <a:pt x="597" y="119"/>
                    <a:pt x="219" y="259"/>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 name="Google Shape;1367;p3"/>
            <p:cNvSpPr/>
            <p:nvPr/>
          </p:nvSpPr>
          <p:spPr>
            <a:xfrm>
              <a:off x="2120850" y="3624350"/>
              <a:ext cx="10475" cy="30850"/>
            </a:xfrm>
            <a:custGeom>
              <a:avLst/>
              <a:gdLst/>
              <a:ahLst/>
              <a:cxnLst/>
              <a:rect l="l" t="t" r="r" b="b"/>
              <a:pathLst>
                <a:path w="419" h="1234" extrusionOk="0">
                  <a:moveTo>
                    <a:pt x="179" y="1"/>
                  </a:moveTo>
                  <a:lnTo>
                    <a:pt x="179" y="1"/>
                  </a:lnTo>
                  <a:cubicBezTo>
                    <a:pt x="219" y="398"/>
                    <a:pt x="0" y="876"/>
                    <a:pt x="378" y="1234"/>
                  </a:cubicBezTo>
                  <a:cubicBezTo>
                    <a:pt x="279" y="816"/>
                    <a:pt x="418" y="379"/>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 name="Google Shape;1368;p3"/>
            <p:cNvSpPr/>
            <p:nvPr/>
          </p:nvSpPr>
          <p:spPr>
            <a:xfrm>
              <a:off x="2210875" y="3592525"/>
              <a:ext cx="15925" cy="108925"/>
            </a:xfrm>
            <a:custGeom>
              <a:avLst/>
              <a:gdLst/>
              <a:ahLst/>
              <a:cxnLst/>
              <a:rect l="l" t="t" r="r" b="b"/>
              <a:pathLst>
                <a:path w="637" h="4357" extrusionOk="0">
                  <a:moveTo>
                    <a:pt x="358" y="0"/>
                  </a:moveTo>
                  <a:cubicBezTo>
                    <a:pt x="293" y="130"/>
                    <a:pt x="426" y="431"/>
                    <a:pt x="231" y="431"/>
                  </a:cubicBezTo>
                  <a:cubicBezTo>
                    <a:pt x="186" y="431"/>
                    <a:pt x="125" y="415"/>
                    <a:pt x="40" y="378"/>
                  </a:cubicBezTo>
                  <a:lnTo>
                    <a:pt x="40" y="378"/>
                  </a:lnTo>
                  <a:cubicBezTo>
                    <a:pt x="0" y="1711"/>
                    <a:pt x="99" y="3044"/>
                    <a:pt x="298" y="4357"/>
                  </a:cubicBezTo>
                  <a:cubicBezTo>
                    <a:pt x="378" y="4098"/>
                    <a:pt x="239" y="3800"/>
                    <a:pt x="517" y="3581"/>
                  </a:cubicBezTo>
                  <a:cubicBezTo>
                    <a:pt x="517" y="3541"/>
                    <a:pt x="557" y="3482"/>
                    <a:pt x="557" y="3442"/>
                  </a:cubicBezTo>
                  <a:cubicBezTo>
                    <a:pt x="517" y="3263"/>
                    <a:pt x="517" y="3064"/>
                    <a:pt x="517" y="2885"/>
                  </a:cubicBezTo>
                  <a:cubicBezTo>
                    <a:pt x="378" y="2706"/>
                    <a:pt x="398" y="2547"/>
                    <a:pt x="477" y="2368"/>
                  </a:cubicBezTo>
                  <a:lnTo>
                    <a:pt x="557" y="2348"/>
                  </a:lnTo>
                  <a:cubicBezTo>
                    <a:pt x="637" y="1870"/>
                    <a:pt x="477" y="1393"/>
                    <a:pt x="497" y="916"/>
                  </a:cubicBezTo>
                  <a:cubicBezTo>
                    <a:pt x="458" y="856"/>
                    <a:pt x="338" y="816"/>
                    <a:pt x="458" y="717"/>
                  </a:cubicBezTo>
                  <a:lnTo>
                    <a:pt x="537" y="717"/>
                  </a:lnTo>
                  <a:cubicBezTo>
                    <a:pt x="458" y="498"/>
                    <a:pt x="557" y="199"/>
                    <a:pt x="3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 name="Google Shape;1369;p3"/>
            <p:cNvSpPr/>
            <p:nvPr/>
          </p:nvSpPr>
          <p:spPr>
            <a:xfrm>
              <a:off x="2173075" y="3525875"/>
              <a:ext cx="36325" cy="22400"/>
            </a:xfrm>
            <a:custGeom>
              <a:avLst/>
              <a:gdLst/>
              <a:ahLst/>
              <a:cxnLst/>
              <a:rect l="l" t="t" r="r" b="b"/>
              <a:pathLst>
                <a:path w="1453" h="896" extrusionOk="0">
                  <a:moveTo>
                    <a:pt x="1114" y="1"/>
                  </a:moveTo>
                  <a:lnTo>
                    <a:pt x="1114" y="1"/>
                  </a:lnTo>
                  <a:cubicBezTo>
                    <a:pt x="1174" y="359"/>
                    <a:pt x="995" y="538"/>
                    <a:pt x="677" y="657"/>
                  </a:cubicBezTo>
                  <a:cubicBezTo>
                    <a:pt x="478" y="717"/>
                    <a:pt x="219" y="637"/>
                    <a:pt x="0" y="896"/>
                  </a:cubicBezTo>
                  <a:lnTo>
                    <a:pt x="1293" y="896"/>
                  </a:lnTo>
                  <a:cubicBezTo>
                    <a:pt x="1273" y="598"/>
                    <a:pt x="1452" y="259"/>
                    <a:pt x="111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 name="Google Shape;1370;p3"/>
            <p:cNvSpPr/>
            <p:nvPr/>
          </p:nvSpPr>
          <p:spPr>
            <a:xfrm>
              <a:off x="2205400" y="3361275"/>
              <a:ext cx="8975" cy="26375"/>
            </a:xfrm>
            <a:custGeom>
              <a:avLst/>
              <a:gdLst/>
              <a:ahLst/>
              <a:cxnLst/>
              <a:rect l="l" t="t" r="r" b="b"/>
              <a:pathLst>
                <a:path w="359" h="1055" extrusionOk="0">
                  <a:moveTo>
                    <a:pt x="318" y="0"/>
                  </a:moveTo>
                  <a:cubicBezTo>
                    <a:pt x="0" y="120"/>
                    <a:pt x="0" y="398"/>
                    <a:pt x="0" y="677"/>
                  </a:cubicBezTo>
                  <a:cubicBezTo>
                    <a:pt x="40" y="756"/>
                    <a:pt x="100" y="816"/>
                    <a:pt x="159" y="876"/>
                  </a:cubicBezTo>
                  <a:lnTo>
                    <a:pt x="159" y="1055"/>
                  </a:lnTo>
                  <a:lnTo>
                    <a:pt x="358" y="1055"/>
                  </a:lnTo>
                  <a:cubicBezTo>
                    <a:pt x="358" y="697"/>
                    <a:pt x="318" y="339"/>
                    <a:pt x="3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 name="Google Shape;1371;p3"/>
            <p:cNvSpPr/>
            <p:nvPr/>
          </p:nvSpPr>
          <p:spPr>
            <a:xfrm>
              <a:off x="2186000" y="3560700"/>
              <a:ext cx="19925" cy="9975"/>
            </a:xfrm>
            <a:custGeom>
              <a:avLst/>
              <a:gdLst/>
              <a:ahLst/>
              <a:cxnLst/>
              <a:rect l="l" t="t" r="r" b="b"/>
              <a:pathLst>
                <a:path w="797" h="399" extrusionOk="0">
                  <a:moveTo>
                    <a:pt x="756" y="0"/>
                  </a:moveTo>
                  <a:cubicBezTo>
                    <a:pt x="538" y="80"/>
                    <a:pt x="279" y="140"/>
                    <a:pt x="60" y="199"/>
                  </a:cubicBezTo>
                  <a:cubicBezTo>
                    <a:pt x="60" y="199"/>
                    <a:pt x="40" y="239"/>
                    <a:pt x="40" y="279"/>
                  </a:cubicBezTo>
                  <a:cubicBezTo>
                    <a:pt x="0" y="339"/>
                    <a:pt x="40" y="358"/>
                    <a:pt x="80" y="398"/>
                  </a:cubicBezTo>
                  <a:cubicBezTo>
                    <a:pt x="339" y="378"/>
                    <a:pt x="557" y="378"/>
                    <a:pt x="796" y="378"/>
                  </a:cubicBezTo>
                  <a:cubicBezTo>
                    <a:pt x="776" y="259"/>
                    <a:pt x="776" y="140"/>
                    <a:pt x="7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 name="Google Shape;1372;p3"/>
            <p:cNvSpPr/>
            <p:nvPr/>
          </p:nvSpPr>
          <p:spPr>
            <a:xfrm>
              <a:off x="2205400" y="3392600"/>
              <a:ext cx="2500" cy="3500"/>
            </a:xfrm>
            <a:custGeom>
              <a:avLst/>
              <a:gdLst/>
              <a:ahLst/>
              <a:cxnLst/>
              <a:rect l="l" t="t" r="r" b="b"/>
              <a:pathLst>
                <a:path w="100" h="140" extrusionOk="0">
                  <a:moveTo>
                    <a:pt x="0" y="1"/>
                  </a:moveTo>
                  <a:cubicBezTo>
                    <a:pt x="0" y="40"/>
                    <a:pt x="0" y="100"/>
                    <a:pt x="20" y="140"/>
                  </a:cubicBezTo>
                  <a:cubicBezTo>
                    <a:pt x="60" y="120"/>
                    <a:pt x="100" y="100"/>
                    <a:pt x="80" y="80"/>
                  </a:cubicBezTo>
                  <a:cubicBezTo>
                    <a:pt x="60" y="60"/>
                    <a:pt x="20" y="2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 name="Google Shape;1373;p3"/>
            <p:cNvSpPr/>
            <p:nvPr/>
          </p:nvSpPr>
          <p:spPr>
            <a:xfrm>
              <a:off x="1861250" y="3472175"/>
              <a:ext cx="132800" cy="45275"/>
            </a:xfrm>
            <a:custGeom>
              <a:avLst/>
              <a:gdLst/>
              <a:ahLst/>
              <a:cxnLst/>
              <a:rect l="l" t="t" r="r" b="b"/>
              <a:pathLst>
                <a:path w="5312" h="1811" extrusionOk="0">
                  <a:moveTo>
                    <a:pt x="5033" y="0"/>
                  </a:moveTo>
                  <a:cubicBezTo>
                    <a:pt x="4824" y="249"/>
                    <a:pt x="4591" y="324"/>
                    <a:pt x="4347" y="324"/>
                  </a:cubicBezTo>
                  <a:cubicBezTo>
                    <a:pt x="4103" y="324"/>
                    <a:pt x="3850" y="249"/>
                    <a:pt x="3601" y="199"/>
                  </a:cubicBezTo>
                  <a:cubicBezTo>
                    <a:pt x="3270" y="199"/>
                    <a:pt x="2929" y="173"/>
                    <a:pt x="2592" y="173"/>
                  </a:cubicBezTo>
                  <a:cubicBezTo>
                    <a:pt x="2423" y="173"/>
                    <a:pt x="2255" y="179"/>
                    <a:pt x="2089" y="199"/>
                  </a:cubicBezTo>
                  <a:cubicBezTo>
                    <a:pt x="1987" y="208"/>
                    <a:pt x="1884" y="211"/>
                    <a:pt x="1780" y="211"/>
                  </a:cubicBezTo>
                  <a:cubicBezTo>
                    <a:pt x="1505" y="211"/>
                    <a:pt x="1226" y="189"/>
                    <a:pt x="951" y="189"/>
                  </a:cubicBezTo>
                  <a:cubicBezTo>
                    <a:pt x="625" y="189"/>
                    <a:pt x="304" y="220"/>
                    <a:pt x="0" y="358"/>
                  </a:cubicBezTo>
                  <a:cubicBezTo>
                    <a:pt x="37" y="462"/>
                    <a:pt x="107" y="483"/>
                    <a:pt x="185" y="483"/>
                  </a:cubicBezTo>
                  <a:cubicBezTo>
                    <a:pt x="240" y="483"/>
                    <a:pt x="298" y="473"/>
                    <a:pt x="353" y="473"/>
                  </a:cubicBezTo>
                  <a:cubicBezTo>
                    <a:pt x="431" y="473"/>
                    <a:pt x="501" y="494"/>
                    <a:pt x="538" y="597"/>
                  </a:cubicBezTo>
                  <a:cubicBezTo>
                    <a:pt x="723" y="721"/>
                    <a:pt x="918" y="759"/>
                    <a:pt x="1114" y="759"/>
                  </a:cubicBezTo>
                  <a:cubicBezTo>
                    <a:pt x="1296" y="759"/>
                    <a:pt x="1479" y="725"/>
                    <a:pt x="1652" y="697"/>
                  </a:cubicBezTo>
                  <a:cubicBezTo>
                    <a:pt x="2119" y="578"/>
                    <a:pt x="2593" y="553"/>
                    <a:pt x="3066" y="553"/>
                  </a:cubicBezTo>
                  <a:cubicBezTo>
                    <a:pt x="3399" y="553"/>
                    <a:pt x="3732" y="565"/>
                    <a:pt x="4060" y="565"/>
                  </a:cubicBezTo>
                  <a:cubicBezTo>
                    <a:pt x="4355" y="565"/>
                    <a:pt x="4648" y="555"/>
                    <a:pt x="4934" y="518"/>
                  </a:cubicBezTo>
                  <a:lnTo>
                    <a:pt x="4934" y="518"/>
                  </a:lnTo>
                  <a:cubicBezTo>
                    <a:pt x="5093" y="995"/>
                    <a:pt x="4894" y="1433"/>
                    <a:pt x="5173" y="1811"/>
                  </a:cubicBezTo>
                  <a:cubicBezTo>
                    <a:pt x="5312" y="1234"/>
                    <a:pt x="5093" y="657"/>
                    <a:pt x="5173" y="100"/>
                  </a:cubicBezTo>
                  <a:cubicBezTo>
                    <a:pt x="5173" y="20"/>
                    <a:pt x="5113" y="0"/>
                    <a:pt x="503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 name="Google Shape;1374;p3"/>
            <p:cNvSpPr/>
            <p:nvPr/>
          </p:nvSpPr>
          <p:spPr>
            <a:xfrm>
              <a:off x="1988075" y="3427900"/>
              <a:ext cx="7975" cy="46775"/>
            </a:xfrm>
            <a:custGeom>
              <a:avLst/>
              <a:gdLst/>
              <a:ahLst/>
              <a:cxnLst/>
              <a:rect l="l" t="t" r="r" b="b"/>
              <a:pathLst>
                <a:path w="319" h="1871" extrusionOk="0">
                  <a:moveTo>
                    <a:pt x="0" y="1"/>
                  </a:moveTo>
                  <a:lnTo>
                    <a:pt x="0" y="1771"/>
                  </a:lnTo>
                  <a:cubicBezTo>
                    <a:pt x="40" y="1791"/>
                    <a:pt x="60" y="1811"/>
                    <a:pt x="119" y="1871"/>
                  </a:cubicBezTo>
                  <a:cubicBezTo>
                    <a:pt x="60" y="1234"/>
                    <a:pt x="318" y="598"/>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 name="Google Shape;1375;p3"/>
            <p:cNvSpPr/>
            <p:nvPr/>
          </p:nvSpPr>
          <p:spPr>
            <a:xfrm>
              <a:off x="1991050" y="3391600"/>
              <a:ext cx="5500" cy="9475"/>
            </a:xfrm>
            <a:custGeom>
              <a:avLst/>
              <a:gdLst/>
              <a:ahLst/>
              <a:cxnLst/>
              <a:rect l="l" t="t" r="r" b="b"/>
              <a:pathLst>
                <a:path w="220" h="379" extrusionOk="0">
                  <a:moveTo>
                    <a:pt x="199" y="1"/>
                  </a:moveTo>
                  <a:cubicBezTo>
                    <a:pt x="0" y="160"/>
                    <a:pt x="20" y="279"/>
                    <a:pt x="219" y="379"/>
                  </a:cubicBezTo>
                  <a:cubicBezTo>
                    <a:pt x="199" y="259"/>
                    <a:pt x="199" y="140"/>
                    <a:pt x="1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 name="Google Shape;1376;p3"/>
            <p:cNvSpPr/>
            <p:nvPr/>
          </p:nvSpPr>
          <p:spPr>
            <a:xfrm>
              <a:off x="1986075" y="3418950"/>
              <a:ext cx="3500" cy="4500"/>
            </a:xfrm>
            <a:custGeom>
              <a:avLst/>
              <a:gdLst/>
              <a:ahLst/>
              <a:cxnLst/>
              <a:rect l="l" t="t" r="r" b="b"/>
              <a:pathLst>
                <a:path w="140" h="180" extrusionOk="0">
                  <a:moveTo>
                    <a:pt x="1" y="1"/>
                  </a:moveTo>
                  <a:cubicBezTo>
                    <a:pt x="1" y="80"/>
                    <a:pt x="1" y="120"/>
                    <a:pt x="20" y="180"/>
                  </a:cubicBezTo>
                  <a:cubicBezTo>
                    <a:pt x="140" y="100"/>
                    <a:pt x="140" y="6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 name="Google Shape;1377;p3"/>
            <p:cNvSpPr/>
            <p:nvPr/>
          </p:nvSpPr>
          <p:spPr>
            <a:xfrm>
              <a:off x="1993050" y="3405525"/>
              <a:ext cx="4000" cy="4500"/>
            </a:xfrm>
            <a:custGeom>
              <a:avLst/>
              <a:gdLst/>
              <a:ahLst/>
              <a:cxnLst/>
              <a:rect l="l" t="t" r="r" b="b"/>
              <a:pathLst>
                <a:path w="160" h="180" extrusionOk="0">
                  <a:moveTo>
                    <a:pt x="139" y="1"/>
                  </a:moveTo>
                  <a:cubicBezTo>
                    <a:pt x="0" y="41"/>
                    <a:pt x="0" y="120"/>
                    <a:pt x="139" y="180"/>
                  </a:cubicBezTo>
                  <a:cubicBezTo>
                    <a:pt x="159" y="100"/>
                    <a:pt x="159" y="41"/>
                    <a:pt x="13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 name="Google Shape;1378;p3"/>
            <p:cNvSpPr/>
            <p:nvPr/>
          </p:nvSpPr>
          <p:spPr>
            <a:xfrm>
              <a:off x="2013925" y="3093225"/>
              <a:ext cx="4500" cy="4500"/>
            </a:xfrm>
            <a:custGeom>
              <a:avLst/>
              <a:gdLst/>
              <a:ahLst/>
              <a:cxnLst/>
              <a:rect l="l" t="t" r="r" b="b"/>
              <a:pathLst>
                <a:path w="180" h="180" extrusionOk="0">
                  <a:moveTo>
                    <a:pt x="180" y="0"/>
                  </a:moveTo>
                  <a:cubicBezTo>
                    <a:pt x="100" y="60"/>
                    <a:pt x="60" y="100"/>
                    <a:pt x="1" y="179"/>
                  </a:cubicBezTo>
                  <a:lnTo>
                    <a:pt x="1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 name="Google Shape;1379;p3"/>
            <p:cNvSpPr/>
            <p:nvPr/>
          </p:nvSpPr>
          <p:spPr>
            <a:xfrm>
              <a:off x="2125325" y="3671600"/>
              <a:ext cx="11950" cy="27875"/>
            </a:xfrm>
            <a:custGeom>
              <a:avLst/>
              <a:gdLst/>
              <a:ahLst/>
              <a:cxnLst/>
              <a:rect l="l" t="t" r="r" b="b"/>
              <a:pathLst>
                <a:path w="478" h="1115" extrusionOk="0">
                  <a:moveTo>
                    <a:pt x="199" y="0"/>
                  </a:moveTo>
                  <a:lnTo>
                    <a:pt x="199" y="0"/>
                  </a:lnTo>
                  <a:cubicBezTo>
                    <a:pt x="219" y="378"/>
                    <a:pt x="0" y="796"/>
                    <a:pt x="378" y="1114"/>
                  </a:cubicBezTo>
                  <a:cubicBezTo>
                    <a:pt x="339" y="935"/>
                    <a:pt x="339" y="776"/>
                    <a:pt x="339" y="597"/>
                  </a:cubicBezTo>
                  <a:cubicBezTo>
                    <a:pt x="438" y="498"/>
                    <a:pt x="478" y="339"/>
                    <a:pt x="378" y="199"/>
                  </a:cubicBezTo>
                  <a:cubicBezTo>
                    <a:pt x="319" y="120"/>
                    <a:pt x="239" y="8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 name="Google Shape;1380;p3"/>
            <p:cNvSpPr/>
            <p:nvPr/>
          </p:nvSpPr>
          <p:spPr>
            <a:xfrm>
              <a:off x="2142225" y="3804875"/>
              <a:ext cx="6000" cy="14950"/>
            </a:xfrm>
            <a:custGeom>
              <a:avLst/>
              <a:gdLst/>
              <a:ahLst/>
              <a:cxnLst/>
              <a:rect l="l" t="t" r="r" b="b"/>
              <a:pathLst>
                <a:path w="240" h="598" extrusionOk="0">
                  <a:moveTo>
                    <a:pt x="61" y="1"/>
                  </a:moveTo>
                  <a:lnTo>
                    <a:pt x="61" y="1"/>
                  </a:lnTo>
                  <a:cubicBezTo>
                    <a:pt x="41" y="239"/>
                    <a:pt x="1" y="458"/>
                    <a:pt x="200" y="597"/>
                  </a:cubicBezTo>
                  <a:cubicBezTo>
                    <a:pt x="240" y="379"/>
                    <a:pt x="240" y="180"/>
                    <a:pt x="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 name="Google Shape;1381;p3"/>
            <p:cNvSpPr/>
            <p:nvPr/>
          </p:nvSpPr>
          <p:spPr>
            <a:xfrm>
              <a:off x="2204900" y="3307025"/>
              <a:ext cx="5500" cy="19575"/>
            </a:xfrm>
            <a:custGeom>
              <a:avLst/>
              <a:gdLst/>
              <a:ahLst/>
              <a:cxnLst/>
              <a:rect l="l" t="t" r="r" b="b"/>
              <a:pathLst>
                <a:path w="220" h="783" extrusionOk="0">
                  <a:moveTo>
                    <a:pt x="124" y="1"/>
                  </a:moveTo>
                  <a:cubicBezTo>
                    <a:pt x="90" y="1"/>
                    <a:pt x="48" y="22"/>
                    <a:pt x="0" y="62"/>
                  </a:cubicBezTo>
                  <a:lnTo>
                    <a:pt x="0" y="161"/>
                  </a:lnTo>
                  <a:cubicBezTo>
                    <a:pt x="0" y="340"/>
                    <a:pt x="20" y="539"/>
                    <a:pt x="40" y="738"/>
                  </a:cubicBezTo>
                  <a:cubicBezTo>
                    <a:pt x="70" y="768"/>
                    <a:pt x="95" y="783"/>
                    <a:pt x="120" y="783"/>
                  </a:cubicBezTo>
                  <a:cubicBezTo>
                    <a:pt x="145" y="783"/>
                    <a:pt x="169" y="768"/>
                    <a:pt x="199" y="738"/>
                  </a:cubicBezTo>
                  <a:cubicBezTo>
                    <a:pt x="199" y="539"/>
                    <a:pt x="219" y="340"/>
                    <a:pt x="219" y="141"/>
                  </a:cubicBezTo>
                  <a:cubicBezTo>
                    <a:pt x="207" y="46"/>
                    <a:pt x="174" y="1"/>
                    <a:pt x="1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 name="Google Shape;1382;p3"/>
            <p:cNvSpPr/>
            <p:nvPr/>
          </p:nvSpPr>
          <p:spPr>
            <a:xfrm>
              <a:off x="2204900" y="3325475"/>
              <a:ext cx="6000" cy="9950"/>
            </a:xfrm>
            <a:custGeom>
              <a:avLst/>
              <a:gdLst/>
              <a:ahLst/>
              <a:cxnLst/>
              <a:rect l="l" t="t" r="r" b="b"/>
              <a:pathLst>
                <a:path w="240" h="398" extrusionOk="0">
                  <a:moveTo>
                    <a:pt x="20" y="0"/>
                  </a:moveTo>
                  <a:cubicBezTo>
                    <a:pt x="40" y="139"/>
                    <a:pt x="0" y="298"/>
                    <a:pt x="120" y="398"/>
                  </a:cubicBezTo>
                  <a:cubicBezTo>
                    <a:pt x="239" y="259"/>
                    <a:pt x="199" y="139"/>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 name="Google Shape;1383;p3"/>
            <p:cNvSpPr/>
            <p:nvPr/>
          </p:nvSpPr>
          <p:spPr>
            <a:xfrm>
              <a:off x="2206875" y="3378675"/>
              <a:ext cx="3525" cy="5000"/>
            </a:xfrm>
            <a:custGeom>
              <a:avLst/>
              <a:gdLst/>
              <a:ahLst/>
              <a:cxnLst/>
              <a:rect l="l" t="t" r="r" b="b"/>
              <a:pathLst>
                <a:path w="141" h="200" extrusionOk="0">
                  <a:moveTo>
                    <a:pt x="1" y="1"/>
                  </a:moveTo>
                  <a:cubicBezTo>
                    <a:pt x="21" y="60"/>
                    <a:pt x="61" y="120"/>
                    <a:pt x="140" y="200"/>
                  </a:cubicBezTo>
                  <a:cubicBezTo>
                    <a:pt x="100" y="120"/>
                    <a:pt x="41" y="8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 name="Google Shape;1384;p3"/>
            <p:cNvSpPr/>
            <p:nvPr/>
          </p:nvSpPr>
          <p:spPr>
            <a:xfrm>
              <a:off x="2102450" y="3177750"/>
              <a:ext cx="71150" cy="31925"/>
            </a:xfrm>
            <a:custGeom>
              <a:avLst/>
              <a:gdLst/>
              <a:ahLst/>
              <a:cxnLst/>
              <a:rect l="l" t="t" r="r" b="b"/>
              <a:pathLst>
                <a:path w="2846" h="1277" extrusionOk="0">
                  <a:moveTo>
                    <a:pt x="20" y="1"/>
                  </a:moveTo>
                  <a:lnTo>
                    <a:pt x="20" y="558"/>
                  </a:lnTo>
                  <a:cubicBezTo>
                    <a:pt x="0" y="797"/>
                    <a:pt x="239" y="896"/>
                    <a:pt x="358" y="1075"/>
                  </a:cubicBezTo>
                  <a:cubicBezTo>
                    <a:pt x="662" y="1212"/>
                    <a:pt x="1012" y="1276"/>
                    <a:pt x="1357" y="1276"/>
                  </a:cubicBezTo>
                  <a:cubicBezTo>
                    <a:pt x="1963" y="1276"/>
                    <a:pt x="2554" y="1079"/>
                    <a:pt x="2845" y="737"/>
                  </a:cubicBezTo>
                  <a:cubicBezTo>
                    <a:pt x="2686" y="697"/>
                    <a:pt x="2527" y="697"/>
                    <a:pt x="2348" y="697"/>
                  </a:cubicBezTo>
                  <a:cubicBezTo>
                    <a:pt x="2109" y="458"/>
                    <a:pt x="1711" y="637"/>
                    <a:pt x="1433" y="359"/>
                  </a:cubicBezTo>
                  <a:cubicBezTo>
                    <a:pt x="1313" y="359"/>
                    <a:pt x="1187" y="338"/>
                    <a:pt x="1066" y="338"/>
                  </a:cubicBezTo>
                  <a:cubicBezTo>
                    <a:pt x="986" y="338"/>
                    <a:pt x="908" y="347"/>
                    <a:pt x="836" y="379"/>
                  </a:cubicBezTo>
                  <a:cubicBezTo>
                    <a:pt x="737" y="424"/>
                    <a:pt x="651" y="444"/>
                    <a:pt x="575" y="444"/>
                  </a:cubicBezTo>
                  <a:cubicBezTo>
                    <a:pt x="316" y="444"/>
                    <a:pt x="174" y="216"/>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 name="Google Shape;1385;p3"/>
            <p:cNvSpPr/>
            <p:nvPr/>
          </p:nvSpPr>
          <p:spPr>
            <a:xfrm>
              <a:off x="2107925" y="3410500"/>
              <a:ext cx="7975" cy="7975"/>
            </a:xfrm>
            <a:custGeom>
              <a:avLst/>
              <a:gdLst/>
              <a:ahLst/>
              <a:cxnLst/>
              <a:rect l="l" t="t" r="r" b="b"/>
              <a:pathLst>
                <a:path w="319" h="319" extrusionOk="0">
                  <a:moveTo>
                    <a:pt x="299" y="1"/>
                  </a:moveTo>
                  <a:cubicBezTo>
                    <a:pt x="80" y="1"/>
                    <a:pt x="0" y="120"/>
                    <a:pt x="0" y="319"/>
                  </a:cubicBezTo>
                  <a:lnTo>
                    <a:pt x="139" y="319"/>
                  </a:lnTo>
                  <a:lnTo>
                    <a:pt x="319" y="140"/>
                  </a:lnTo>
                  <a:cubicBezTo>
                    <a:pt x="319" y="100"/>
                    <a:pt x="319" y="41"/>
                    <a:pt x="2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 name="Google Shape;1386;p3"/>
            <p:cNvSpPr/>
            <p:nvPr/>
          </p:nvSpPr>
          <p:spPr>
            <a:xfrm>
              <a:off x="2108025" y="3399075"/>
              <a:ext cx="2900" cy="3675"/>
            </a:xfrm>
            <a:custGeom>
              <a:avLst/>
              <a:gdLst/>
              <a:ahLst/>
              <a:cxnLst/>
              <a:rect l="l" t="t" r="r" b="b"/>
              <a:pathLst>
                <a:path w="116" h="147" extrusionOk="0">
                  <a:moveTo>
                    <a:pt x="76" y="0"/>
                  </a:moveTo>
                  <a:cubicBezTo>
                    <a:pt x="36" y="40"/>
                    <a:pt x="16" y="40"/>
                    <a:pt x="16" y="60"/>
                  </a:cubicBezTo>
                  <a:cubicBezTo>
                    <a:pt x="1" y="121"/>
                    <a:pt x="21" y="147"/>
                    <a:pt x="57" y="147"/>
                  </a:cubicBezTo>
                  <a:cubicBezTo>
                    <a:pt x="69" y="147"/>
                    <a:pt x="82" y="144"/>
                    <a:pt x="96" y="139"/>
                  </a:cubicBezTo>
                  <a:cubicBezTo>
                    <a:pt x="116" y="139"/>
                    <a:pt x="116" y="80"/>
                    <a:pt x="116" y="60"/>
                  </a:cubicBezTo>
                  <a:cubicBezTo>
                    <a:pt x="96" y="40"/>
                    <a:pt x="96" y="0"/>
                    <a:pt x="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 name="Google Shape;1387;p3"/>
            <p:cNvSpPr/>
            <p:nvPr/>
          </p:nvSpPr>
          <p:spPr>
            <a:xfrm>
              <a:off x="2108425" y="3233275"/>
              <a:ext cx="66650" cy="11675"/>
            </a:xfrm>
            <a:custGeom>
              <a:avLst/>
              <a:gdLst/>
              <a:ahLst/>
              <a:cxnLst/>
              <a:rect l="l" t="t" r="r" b="b"/>
              <a:pathLst>
                <a:path w="2666" h="467" extrusionOk="0">
                  <a:moveTo>
                    <a:pt x="584" y="0"/>
                  </a:moveTo>
                  <a:cubicBezTo>
                    <a:pt x="392" y="0"/>
                    <a:pt x="203" y="40"/>
                    <a:pt x="20" y="127"/>
                  </a:cubicBezTo>
                  <a:cubicBezTo>
                    <a:pt x="20" y="227"/>
                    <a:pt x="0" y="346"/>
                    <a:pt x="0" y="446"/>
                  </a:cubicBezTo>
                  <a:lnTo>
                    <a:pt x="1850" y="446"/>
                  </a:lnTo>
                  <a:cubicBezTo>
                    <a:pt x="1968" y="446"/>
                    <a:pt x="2093" y="466"/>
                    <a:pt x="2220" y="466"/>
                  </a:cubicBezTo>
                  <a:cubicBezTo>
                    <a:pt x="2372" y="466"/>
                    <a:pt x="2525" y="437"/>
                    <a:pt x="2666" y="306"/>
                  </a:cubicBezTo>
                  <a:cubicBezTo>
                    <a:pt x="2578" y="288"/>
                    <a:pt x="2489" y="282"/>
                    <a:pt x="2399" y="282"/>
                  </a:cubicBezTo>
                  <a:cubicBezTo>
                    <a:pt x="2212" y="282"/>
                    <a:pt x="2022" y="308"/>
                    <a:pt x="1835" y="308"/>
                  </a:cubicBezTo>
                  <a:cubicBezTo>
                    <a:pt x="1622" y="308"/>
                    <a:pt x="1412" y="274"/>
                    <a:pt x="1214" y="127"/>
                  </a:cubicBezTo>
                  <a:cubicBezTo>
                    <a:pt x="999" y="45"/>
                    <a:pt x="789" y="0"/>
                    <a:pt x="58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 name="Google Shape;1388;p3"/>
            <p:cNvSpPr/>
            <p:nvPr/>
          </p:nvSpPr>
          <p:spPr>
            <a:xfrm>
              <a:off x="2108425" y="3231475"/>
              <a:ext cx="39300" cy="6000"/>
            </a:xfrm>
            <a:custGeom>
              <a:avLst/>
              <a:gdLst/>
              <a:ahLst/>
              <a:cxnLst/>
              <a:rect l="l" t="t" r="r" b="b"/>
              <a:pathLst>
                <a:path w="1572" h="240" extrusionOk="0">
                  <a:moveTo>
                    <a:pt x="0" y="0"/>
                  </a:moveTo>
                  <a:lnTo>
                    <a:pt x="0" y="219"/>
                  </a:lnTo>
                  <a:cubicBezTo>
                    <a:pt x="418" y="199"/>
                    <a:pt x="816" y="199"/>
                    <a:pt x="1214" y="199"/>
                  </a:cubicBezTo>
                  <a:cubicBezTo>
                    <a:pt x="1313" y="140"/>
                    <a:pt x="1512" y="239"/>
                    <a:pt x="157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 name="Google Shape;1389;p3"/>
            <p:cNvSpPr/>
            <p:nvPr/>
          </p:nvSpPr>
          <p:spPr>
            <a:xfrm>
              <a:off x="1998500" y="3668625"/>
              <a:ext cx="15950" cy="38450"/>
            </a:xfrm>
            <a:custGeom>
              <a:avLst/>
              <a:gdLst/>
              <a:ahLst/>
              <a:cxnLst/>
              <a:rect l="l" t="t" r="r" b="b"/>
              <a:pathLst>
                <a:path w="638" h="1538" extrusionOk="0">
                  <a:moveTo>
                    <a:pt x="578" y="0"/>
                  </a:moveTo>
                  <a:cubicBezTo>
                    <a:pt x="399" y="60"/>
                    <a:pt x="240" y="119"/>
                    <a:pt x="80" y="199"/>
                  </a:cubicBezTo>
                  <a:cubicBezTo>
                    <a:pt x="1" y="298"/>
                    <a:pt x="21" y="418"/>
                    <a:pt x="80" y="537"/>
                  </a:cubicBezTo>
                  <a:cubicBezTo>
                    <a:pt x="100" y="537"/>
                    <a:pt x="100" y="537"/>
                    <a:pt x="120" y="597"/>
                  </a:cubicBezTo>
                  <a:cubicBezTo>
                    <a:pt x="140" y="637"/>
                    <a:pt x="140" y="657"/>
                    <a:pt x="100" y="716"/>
                  </a:cubicBezTo>
                  <a:cubicBezTo>
                    <a:pt x="41" y="955"/>
                    <a:pt x="21" y="1194"/>
                    <a:pt x="100" y="1432"/>
                  </a:cubicBezTo>
                  <a:cubicBezTo>
                    <a:pt x="257" y="1496"/>
                    <a:pt x="357" y="1538"/>
                    <a:pt x="426" y="1538"/>
                  </a:cubicBezTo>
                  <a:cubicBezTo>
                    <a:pt x="548" y="1538"/>
                    <a:pt x="566" y="1405"/>
                    <a:pt x="618" y="1034"/>
                  </a:cubicBezTo>
                  <a:cubicBezTo>
                    <a:pt x="637" y="975"/>
                    <a:pt x="618" y="935"/>
                    <a:pt x="598" y="895"/>
                  </a:cubicBezTo>
                  <a:cubicBezTo>
                    <a:pt x="498" y="796"/>
                    <a:pt x="498" y="657"/>
                    <a:pt x="578" y="537"/>
                  </a:cubicBezTo>
                  <a:cubicBezTo>
                    <a:pt x="598" y="358"/>
                    <a:pt x="637" y="159"/>
                    <a:pt x="57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 name="Google Shape;1390;p3"/>
            <p:cNvSpPr/>
            <p:nvPr/>
          </p:nvSpPr>
          <p:spPr>
            <a:xfrm>
              <a:off x="2194450" y="3182225"/>
              <a:ext cx="13275" cy="39350"/>
            </a:xfrm>
            <a:custGeom>
              <a:avLst/>
              <a:gdLst/>
              <a:ahLst/>
              <a:cxnLst/>
              <a:rect l="l" t="t" r="r" b="b"/>
              <a:pathLst>
                <a:path w="531" h="1574" extrusionOk="0">
                  <a:moveTo>
                    <a:pt x="359" y="1"/>
                  </a:moveTo>
                  <a:cubicBezTo>
                    <a:pt x="1" y="200"/>
                    <a:pt x="100" y="578"/>
                    <a:pt x="160" y="817"/>
                  </a:cubicBezTo>
                  <a:cubicBezTo>
                    <a:pt x="259" y="1115"/>
                    <a:pt x="100" y="1314"/>
                    <a:pt x="120" y="1572"/>
                  </a:cubicBezTo>
                  <a:cubicBezTo>
                    <a:pt x="132" y="1573"/>
                    <a:pt x="144" y="1573"/>
                    <a:pt x="156" y="1573"/>
                  </a:cubicBezTo>
                  <a:cubicBezTo>
                    <a:pt x="531" y="1573"/>
                    <a:pt x="419" y="1267"/>
                    <a:pt x="438" y="1035"/>
                  </a:cubicBezTo>
                  <a:cubicBezTo>
                    <a:pt x="438" y="697"/>
                    <a:pt x="458" y="339"/>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 name="Google Shape;1391;p3"/>
            <p:cNvSpPr/>
            <p:nvPr/>
          </p:nvSpPr>
          <p:spPr>
            <a:xfrm>
              <a:off x="2202400" y="3240925"/>
              <a:ext cx="7500" cy="16425"/>
            </a:xfrm>
            <a:custGeom>
              <a:avLst/>
              <a:gdLst/>
              <a:ahLst/>
              <a:cxnLst/>
              <a:rect l="l" t="t" r="r" b="b"/>
              <a:pathLst>
                <a:path w="300" h="657" extrusionOk="0">
                  <a:moveTo>
                    <a:pt x="299" y="0"/>
                  </a:moveTo>
                  <a:cubicBezTo>
                    <a:pt x="1" y="120"/>
                    <a:pt x="1" y="219"/>
                    <a:pt x="299" y="657"/>
                  </a:cubicBezTo>
                  <a:lnTo>
                    <a:pt x="29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 name="Google Shape;1392;p3"/>
            <p:cNvSpPr/>
            <p:nvPr/>
          </p:nvSpPr>
          <p:spPr>
            <a:xfrm>
              <a:off x="2471950" y="3097700"/>
              <a:ext cx="6000" cy="5000"/>
            </a:xfrm>
            <a:custGeom>
              <a:avLst/>
              <a:gdLst/>
              <a:ahLst/>
              <a:cxnLst/>
              <a:rect l="l" t="t" r="r" b="b"/>
              <a:pathLst>
                <a:path w="240" h="200" extrusionOk="0">
                  <a:moveTo>
                    <a:pt x="1" y="0"/>
                  </a:moveTo>
                  <a:cubicBezTo>
                    <a:pt x="80" y="80"/>
                    <a:pt x="160" y="120"/>
                    <a:pt x="239" y="199"/>
                  </a:cubicBezTo>
                  <a:cubicBezTo>
                    <a:pt x="180" y="100"/>
                    <a:pt x="100" y="2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3" name="Google Shape;1393;p3"/>
            <p:cNvSpPr/>
            <p:nvPr/>
          </p:nvSpPr>
          <p:spPr>
            <a:xfrm>
              <a:off x="2458525" y="3092600"/>
              <a:ext cx="5500" cy="4125"/>
            </a:xfrm>
            <a:custGeom>
              <a:avLst/>
              <a:gdLst/>
              <a:ahLst/>
              <a:cxnLst/>
              <a:rect l="l" t="t" r="r" b="b"/>
              <a:pathLst>
                <a:path w="220" h="165" extrusionOk="0">
                  <a:moveTo>
                    <a:pt x="20" y="0"/>
                  </a:moveTo>
                  <a:cubicBezTo>
                    <a:pt x="11" y="0"/>
                    <a:pt x="1" y="5"/>
                    <a:pt x="1" y="25"/>
                  </a:cubicBezTo>
                  <a:cubicBezTo>
                    <a:pt x="1" y="85"/>
                    <a:pt x="1" y="105"/>
                    <a:pt x="40" y="125"/>
                  </a:cubicBezTo>
                  <a:cubicBezTo>
                    <a:pt x="100" y="164"/>
                    <a:pt x="180" y="164"/>
                    <a:pt x="219" y="164"/>
                  </a:cubicBezTo>
                  <a:cubicBezTo>
                    <a:pt x="180" y="105"/>
                    <a:pt x="100" y="65"/>
                    <a:pt x="40" y="5"/>
                  </a:cubicBezTo>
                  <a:cubicBezTo>
                    <a:pt x="40" y="5"/>
                    <a:pt x="30" y="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 name="Google Shape;1394;p3"/>
            <p:cNvSpPr/>
            <p:nvPr/>
          </p:nvSpPr>
          <p:spPr>
            <a:xfrm>
              <a:off x="2454050" y="3092725"/>
              <a:ext cx="5500" cy="4100"/>
            </a:xfrm>
            <a:custGeom>
              <a:avLst/>
              <a:gdLst/>
              <a:ahLst/>
              <a:cxnLst/>
              <a:rect l="l" t="t" r="r" b="b"/>
              <a:pathLst>
                <a:path w="220" h="164" extrusionOk="0">
                  <a:moveTo>
                    <a:pt x="219" y="0"/>
                  </a:moveTo>
                  <a:cubicBezTo>
                    <a:pt x="160" y="20"/>
                    <a:pt x="100" y="20"/>
                    <a:pt x="1" y="20"/>
                  </a:cubicBezTo>
                  <a:cubicBezTo>
                    <a:pt x="53" y="107"/>
                    <a:pt x="105" y="163"/>
                    <a:pt x="183" y="163"/>
                  </a:cubicBezTo>
                  <a:cubicBezTo>
                    <a:pt x="194" y="163"/>
                    <a:pt x="207" y="162"/>
                    <a:pt x="219" y="159"/>
                  </a:cubicBezTo>
                  <a:lnTo>
                    <a:pt x="21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 name="Google Shape;1395;p3"/>
            <p:cNvSpPr/>
            <p:nvPr/>
          </p:nvSpPr>
          <p:spPr>
            <a:xfrm>
              <a:off x="2129800" y="3084750"/>
              <a:ext cx="32850" cy="57725"/>
            </a:xfrm>
            <a:custGeom>
              <a:avLst/>
              <a:gdLst/>
              <a:ahLst/>
              <a:cxnLst/>
              <a:rect l="l" t="t" r="r" b="b"/>
              <a:pathLst>
                <a:path w="1314" h="2309" extrusionOk="0">
                  <a:moveTo>
                    <a:pt x="518" y="1"/>
                  </a:moveTo>
                  <a:cubicBezTo>
                    <a:pt x="259" y="120"/>
                    <a:pt x="140" y="339"/>
                    <a:pt x="100" y="618"/>
                  </a:cubicBezTo>
                  <a:cubicBezTo>
                    <a:pt x="20" y="996"/>
                    <a:pt x="199" y="1393"/>
                    <a:pt x="1" y="1771"/>
                  </a:cubicBezTo>
                  <a:cubicBezTo>
                    <a:pt x="1" y="2110"/>
                    <a:pt x="160" y="2289"/>
                    <a:pt x="518" y="2309"/>
                  </a:cubicBezTo>
                  <a:cubicBezTo>
                    <a:pt x="796" y="2169"/>
                    <a:pt x="896" y="1891"/>
                    <a:pt x="995" y="1672"/>
                  </a:cubicBezTo>
                  <a:cubicBezTo>
                    <a:pt x="1313" y="1314"/>
                    <a:pt x="1055" y="916"/>
                    <a:pt x="1035" y="538"/>
                  </a:cubicBezTo>
                  <a:cubicBezTo>
                    <a:pt x="935" y="299"/>
                    <a:pt x="756" y="120"/>
                    <a:pt x="51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 name="Google Shape;1396;p3"/>
            <p:cNvSpPr/>
            <p:nvPr/>
          </p:nvSpPr>
          <p:spPr>
            <a:xfrm>
              <a:off x="2138250" y="3186500"/>
              <a:ext cx="34350" cy="9275"/>
            </a:xfrm>
            <a:custGeom>
              <a:avLst/>
              <a:gdLst/>
              <a:ahLst/>
              <a:cxnLst/>
              <a:rect l="l" t="t" r="r" b="b"/>
              <a:pathLst>
                <a:path w="1374" h="371" extrusionOk="0">
                  <a:moveTo>
                    <a:pt x="583" y="0"/>
                  </a:moveTo>
                  <a:cubicBezTo>
                    <a:pt x="390" y="0"/>
                    <a:pt x="200" y="9"/>
                    <a:pt x="1" y="9"/>
                  </a:cubicBezTo>
                  <a:cubicBezTo>
                    <a:pt x="141" y="304"/>
                    <a:pt x="370" y="371"/>
                    <a:pt x="612" y="371"/>
                  </a:cubicBezTo>
                  <a:cubicBezTo>
                    <a:pt x="713" y="371"/>
                    <a:pt x="816" y="359"/>
                    <a:pt x="916" y="347"/>
                  </a:cubicBezTo>
                  <a:cubicBezTo>
                    <a:pt x="916" y="248"/>
                    <a:pt x="1373" y="49"/>
                    <a:pt x="876" y="9"/>
                  </a:cubicBezTo>
                  <a:cubicBezTo>
                    <a:pt x="777" y="2"/>
                    <a:pt x="679" y="0"/>
                    <a:pt x="58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 name="Google Shape;1397;p3"/>
            <p:cNvSpPr/>
            <p:nvPr/>
          </p:nvSpPr>
          <p:spPr>
            <a:xfrm>
              <a:off x="2151675" y="3098200"/>
              <a:ext cx="14950" cy="31350"/>
            </a:xfrm>
            <a:custGeom>
              <a:avLst/>
              <a:gdLst/>
              <a:ahLst/>
              <a:cxnLst/>
              <a:rect l="l" t="t" r="r" b="b"/>
              <a:pathLst>
                <a:path w="598" h="1254" extrusionOk="0">
                  <a:moveTo>
                    <a:pt x="200" y="0"/>
                  </a:moveTo>
                  <a:cubicBezTo>
                    <a:pt x="80" y="60"/>
                    <a:pt x="1" y="179"/>
                    <a:pt x="80" y="279"/>
                  </a:cubicBezTo>
                  <a:cubicBezTo>
                    <a:pt x="259" y="557"/>
                    <a:pt x="140" y="796"/>
                    <a:pt x="41" y="1074"/>
                  </a:cubicBezTo>
                  <a:cubicBezTo>
                    <a:pt x="80" y="1154"/>
                    <a:pt x="120" y="1253"/>
                    <a:pt x="259" y="1253"/>
                  </a:cubicBezTo>
                  <a:cubicBezTo>
                    <a:pt x="598" y="915"/>
                    <a:pt x="498" y="557"/>
                    <a:pt x="379" y="179"/>
                  </a:cubicBezTo>
                  <a:cubicBezTo>
                    <a:pt x="339" y="139"/>
                    <a:pt x="259" y="80"/>
                    <a:pt x="2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 name="Google Shape;1398;p3"/>
            <p:cNvSpPr/>
            <p:nvPr/>
          </p:nvSpPr>
          <p:spPr>
            <a:xfrm>
              <a:off x="2129800" y="3096700"/>
              <a:ext cx="7975" cy="32350"/>
            </a:xfrm>
            <a:custGeom>
              <a:avLst/>
              <a:gdLst/>
              <a:ahLst/>
              <a:cxnLst/>
              <a:rect l="l" t="t" r="r" b="b"/>
              <a:pathLst>
                <a:path w="319" h="1294" extrusionOk="0">
                  <a:moveTo>
                    <a:pt x="60" y="0"/>
                  </a:moveTo>
                  <a:lnTo>
                    <a:pt x="1" y="60"/>
                  </a:lnTo>
                  <a:lnTo>
                    <a:pt x="1" y="1293"/>
                  </a:lnTo>
                  <a:cubicBezTo>
                    <a:pt x="319" y="915"/>
                    <a:pt x="120" y="458"/>
                    <a:pt x="160" y="40"/>
                  </a:cubicBezTo>
                  <a:cubicBezTo>
                    <a:pt x="140" y="20"/>
                    <a:pt x="120" y="0"/>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 name="Google Shape;1399;p3"/>
            <p:cNvSpPr/>
            <p:nvPr/>
          </p:nvSpPr>
          <p:spPr>
            <a:xfrm>
              <a:off x="2142725" y="3125050"/>
              <a:ext cx="14950" cy="17450"/>
            </a:xfrm>
            <a:custGeom>
              <a:avLst/>
              <a:gdLst/>
              <a:ahLst/>
              <a:cxnLst/>
              <a:rect l="l" t="t" r="r" b="b"/>
              <a:pathLst>
                <a:path w="598" h="698" extrusionOk="0">
                  <a:moveTo>
                    <a:pt x="399" y="0"/>
                  </a:moveTo>
                  <a:cubicBezTo>
                    <a:pt x="279" y="219"/>
                    <a:pt x="140" y="458"/>
                    <a:pt x="1" y="697"/>
                  </a:cubicBezTo>
                  <a:cubicBezTo>
                    <a:pt x="17" y="697"/>
                    <a:pt x="32" y="698"/>
                    <a:pt x="47" y="698"/>
                  </a:cubicBezTo>
                  <a:cubicBezTo>
                    <a:pt x="392" y="698"/>
                    <a:pt x="540" y="484"/>
                    <a:pt x="598" y="179"/>
                  </a:cubicBezTo>
                  <a:cubicBezTo>
                    <a:pt x="518" y="120"/>
                    <a:pt x="478" y="60"/>
                    <a:pt x="3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 name="Google Shape;1400;p3"/>
            <p:cNvSpPr/>
            <p:nvPr/>
          </p:nvSpPr>
          <p:spPr>
            <a:xfrm>
              <a:off x="2131300" y="3083275"/>
              <a:ext cx="11950" cy="13950"/>
            </a:xfrm>
            <a:custGeom>
              <a:avLst/>
              <a:gdLst/>
              <a:ahLst/>
              <a:cxnLst/>
              <a:rect l="l" t="t" r="r" b="b"/>
              <a:pathLst>
                <a:path w="478" h="558" extrusionOk="0">
                  <a:moveTo>
                    <a:pt x="139" y="0"/>
                  </a:moveTo>
                  <a:cubicBezTo>
                    <a:pt x="0" y="199"/>
                    <a:pt x="0" y="378"/>
                    <a:pt x="139" y="557"/>
                  </a:cubicBezTo>
                  <a:cubicBezTo>
                    <a:pt x="299" y="438"/>
                    <a:pt x="378" y="239"/>
                    <a:pt x="478" y="40"/>
                  </a:cubicBezTo>
                  <a:cubicBezTo>
                    <a:pt x="358" y="40"/>
                    <a:pt x="239" y="40"/>
                    <a:pt x="1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 name="Google Shape;1401;p3"/>
            <p:cNvSpPr/>
            <p:nvPr/>
          </p:nvSpPr>
          <p:spPr>
            <a:xfrm>
              <a:off x="2128800" y="3084275"/>
              <a:ext cx="6000" cy="13450"/>
            </a:xfrm>
            <a:custGeom>
              <a:avLst/>
              <a:gdLst/>
              <a:ahLst/>
              <a:cxnLst/>
              <a:rect l="l" t="t" r="r" b="b"/>
              <a:pathLst>
                <a:path w="240" h="538" extrusionOk="0">
                  <a:moveTo>
                    <a:pt x="239" y="0"/>
                  </a:moveTo>
                  <a:cubicBezTo>
                    <a:pt x="1" y="119"/>
                    <a:pt x="41" y="338"/>
                    <a:pt x="60" y="537"/>
                  </a:cubicBezTo>
                  <a:lnTo>
                    <a:pt x="239" y="537"/>
                  </a:lnTo>
                  <a:lnTo>
                    <a:pt x="23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 name="Google Shape;1402;p3"/>
            <p:cNvSpPr/>
            <p:nvPr/>
          </p:nvSpPr>
          <p:spPr>
            <a:xfrm>
              <a:off x="2156150" y="3097700"/>
              <a:ext cx="4500" cy="4500"/>
            </a:xfrm>
            <a:custGeom>
              <a:avLst/>
              <a:gdLst/>
              <a:ahLst/>
              <a:cxnLst/>
              <a:rect l="l" t="t" r="r" b="b"/>
              <a:pathLst>
                <a:path w="180" h="180" extrusionOk="0">
                  <a:moveTo>
                    <a:pt x="180" y="179"/>
                  </a:moveTo>
                  <a:lnTo>
                    <a:pt x="1"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 name="Google Shape;1403;p3"/>
            <p:cNvSpPr/>
            <p:nvPr/>
          </p:nvSpPr>
          <p:spPr>
            <a:xfrm>
              <a:off x="2190475" y="3137475"/>
              <a:ext cx="17425" cy="35325"/>
            </a:xfrm>
            <a:custGeom>
              <a:avLst/>
              <a:gdLst/>
              <a:ahLst/>
              <a:cxnLst/>
              <a:rect l="l" t="t" r="r" b="b"/>
              <a:pathLst>
                <a:path w="697" h="1413" extrusionOk="0">
                  <a:moveTo>
                    <a:pt x="80" y="1"/>
                  </a:moveTo>
                  <a:cubicBezTo>
                    <a:pt x="20" y="299"/>
                    <a:pt x="0" y="597"/>
                    <a:pt x="80" y="896"/>
                  </a:cubicBezTo>
                  <a:cubicBezTo>
                    <a:pt x="299" y="1015"/>
                    <a:pt x="179" y="1314"/>
                    <a:pt x="418" y="1413"/>
                  </a:cubicBezTo>
                  <a:cubicBezTo>
                    <a:pt x="160" y="975"/>
                    <a:pt x="697" y="339"/>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 name="Google Shape;1404;p3"/>
            <p:cNvSpPr/>
            <p:nvPr/>
          </p:nvSpPr>
          <p:spPr>
            <a:xfrm>
              <a:off x="2623825" y="3408275"/>
              <a:ext cx="16250" cy="20600"/>
            </a:xfrm>
            <a:custGeom>
              <a:avLst/>
              <a:gdLst/>
              <a:ahLst/>
              <a:cxnLst/>
              <a:rect l="l" t="t" r="r" b="b"/>
              <a:pathLst>
                <a:path w="650" h="824" extrusionOk="0">
                  <a:moveTo>
                    <a:pt x="439" y="0"/>
                  </a:moveTo>
                  <a:cubicBezTo>
                    <a:pt x="317" y="0"/>
                    <a:pt x="262" y="183"/>
                    <a:pt x="192" y="289"/>
                  </a:cubicBezTo>
                  <a:cubicBezTo>
                    <a:pt x="152" y="388"/>
                    <a:pt x="73" y="488"/>
                    <a:pt x="33" y="587"/>
                  </a:cubicBezTo>
                  <a:cubicBezTo>
                    <a:pt x="1" y="731"/>
                    <a:pt x="33" y="823"/>
                    <a:pt x="160" y="823"/>
                  </a:cubicBezTo>
                  <a:cubicBezTo>
                    <a:pt x="191" y="823"/>
                    <a:pt x="228" y="818"/>
                    <a:pt x="271" y="806"/>
                  </a:cubicBezTo>
                  <a:cubicBezTo>
                    <a:pt x="331" y="806"/>
                    <a:pt x="371" y="786"/>
                    <a:pt x="431" y="786"/>
                  </a:cubicBezTo>
                  <a:cubicBezTo>
                    <a:pt x="431" y="627"/>
                    <a:pt x="470" y="507"/>
                    <a:pt x="590" y="408"/>
                  </a:cubicBezTo>
                  <a:cubicBezTo>
                    <a:pt x="570" y="249"/>
                    <a:pt x="649" y="50"/>
                    <a:pt x="490" y="10"/>
                  </a:cubicBezTo>
                  <a:cubicBezTo>
                    <a:pt x="472" y="3"/>
                    <a:pt x="455" y="0"/>
                    <a:pt x="4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 name="Google Shape;1405;p3"/>
            <p:cNvSpPr/>
            <p:nvPr/>
          </p:nvSpPr>
          <p:spPr>
            <a:xfrm>
              <a:off x="2219825" y="3257325"/>
              <a:ext cx="3500" cy="9475"/>
            </a:xfrm>
            <a:custGeom>
              <a:avLst/>
              <a:gdLst/>
              <a:ahLst/>
              <a:cxnLst/>
              <a:rect l="l" t="t" r="r" b="b"/>
              <a:pathLst>
                <a:path w="140" h="379" extrusionOk="0">
                  <a:moveTo>
                    <a:pt x="0" y="1"/>
                  </a:moveTo>
                  <a:cubicBezTo>
                    <a:pt x="20" y="140"/>
                    <a:pt x="20" y="259"/>
                    <a:pt x="20" y="379"/>
                  </a:cubicBezTo>
                  <a:cubicBezTo>
                    <a:pt x="119" y="299"/>
                    <a:pt x="139" y="160"/>
                    <a:pt x="139" y="41"/>
                  </a:cubicBezTo>
                  <a:cubicBezTo>
                    <a:pt x="100" y="1"/>
                    <a:pt x="40"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 name="Google Shape;1406;p3"/>
            <p:cNvSpPr/>
            <p:nvPr/>
          </p:nvSpPr>
          <p:spPr>
            <a:xfrm>
              <a:off x="2716150" y="3512450"/>
              <a:ext cx="6475" cy="9475"/>
            </a:xfrm>
            <a:custGeom>
              <a:avLst/>
              <a:gdLst/>
              <a:ahLst/>
              <a:cxnLst/>
              <a:rect l="l" t="t" r="r" b="b"/>
              <a:pathLst>
                <a:path w="259" h="379" extrusionOk="0">
                  <a:moveTo>
                    <a:pt x="259" y="1"/>
                  </a:moveTo>
                  <a:cubicBezTo>
                    <a:pt x="219" y="1"/>
                    <a:pt x="159" y="21"/>
                    <a:pt x="119" y="21"/>
                  </a:cubicBezTo>
                  <a:cubicBezTo>
                    <a:pt x="0" y="100"/>
                    <a:pt x="40" y="200"/>
                    <a:pt x="40" y="299"/>
                  </a:cubicBezTo>
                  <a:cubicBezTo>
                    <a:pt x="40" y="319"/>
                    <a:pt x="60" y="339"/>
                    <a:pt x="80" y="379"/>
                  </a:cubicBezTo>
                  <a:lnTo>
                    <a:pt x="259" y="379"/>
                  </a:lnTo>
                  <a:lnTo>
                    <a:pt x="25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 name="Google Shape;1407;p3"/>
            <p:cNvSpPr/>
            <p:nvPr/>
          </p:nvSpPr>
          <p:spPr>
            <a:xfrm>
              <a:off x="2678350" y="3334425"/>
              <a:ext cx="5000" cy="71625"/>
            </a:xfrm>
            <a:custGeom>
              <a:avLst/>
              <a:gdLst/>
              <a:ahLst/>
              <a:cxnLst/>
              <a:rect l="l" t="t" r="r" b="b"/>
              <a:pathLst>
                <a:path w="200" h="2865" extrusionOk="0">
                  <a:moveTo>
                    <a:pt x="159" y="0"/>
                  </a:moveTo>
                  <a:cubicBezTo>
                    <a:pt x="20" y="159"/>
                    <a:pt x="0" y="378"/>
                    <a:pt x="0" y="577"/>
                  </a:cubicBezTo>
                  <a:cubicBezTo>
                    <a:pt x="0" y="1333"/>
                    <a:pt x="20" y="2089"/>
                    <a:pt x="20" y="2865"/>
                  </a:cubicBezTo>
                  <a:cubicBezTo>
                    <a:pt x="179" y="2686"/>
                    <a:pt x="179" y="2487"/>
                    <a:pt x="179" y="2328"/>
                  </a:cubicBezTo>
                  <a:cubicBezTo>
                    <a:pt x="179" y="1771"/>
                    <a:pt x="179" y="1253"/>
                    <a:pt x="199" y="736"/>
                  </a:cubicBezTo>
                  <a:cubicBezTo>
                    <a:pt x="179" y="478"/>
                    <a:pt x="179" y="259"/>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 name="Google Shape;1408;p3"/>
            <p:cNvSpPr/>
            <p:nvPr/>
          </p:nvSpPr>
          <p:spPr>
            <a:xfrm>
              <a:off x="2710175" y="3520025"/>
              <a:ext cx="9475" cy="24775"/>
            </a:xfrm>
            <a:custGeom>
              <a:avLst/>
              <a:gdLst/>
              <a:ahLst/>
              <a:cxnLst/>
              <a:rect l="l" t="t" r="r" b="b"/>
              <a:pathLst>
                <a:path w="379" h="991" extrusionOk="0">
                  <a:moveTo>
                    <a:pt x="242" y="0"/>
                  </a:moveTo>
                  <a:cubicBezTo>
                    <a:pt x="219" y="0"/>
                    <a:pt x="197" y="22"/>
                    <a:pt x="179" y="76"/>
                  </a:cubicBezTo>
                  <a:cubicBezTo>
                    <a:pt x="40" y="135"/>
                    <a:pt x="100" y="314"/>
                    <a:pt x="0" y="414"/>
                  </a:cubicBezTo>
                  <a:lnTo>
                    <a:pt x="0" y="593"/>
                  </a:lnTo>
                  <a:cubicBezTo>
                    <a:pt x="80" y="712"/>
                    <a:pt x="179" y="832"/>
                    <a:pt x="279" y="991"/>
                  </a:cubicBezTo>
                  <a:cubicBezTo>
                    <a:pt x="299" y="832"/>
                    <a:pt x="338" y="712"/>
                    <a:pt x="378" y="593"/>
                  </a:cubicBezTo>
                  <a:cubicBezTo>
                    <a:pt x="358" y="414"/>
                    <a:pt x="358" y="235"/>
                    <a:pt x="319" y="76"/>
                  </a:cubicBezTo>
                  <a:cubicBezTo>
                    <a:pt x="297" y="32"/>
                    <a:pt x="269" y="0"/>
                    <a:pt x="24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 name="Google Shape;1409;p3"/>
            <p:cNvSpPr/>
            <p:nvPr/>
          </p:nvSpPr>
          <p:spPr>
            <a:xfrm>
              <a:off x="2709175" y="3521900"/>
              <a:ext cx="5500" cy="8475"/>
            </a:xfrm>
            <a:custGeom>
              <a:avLst/>
              <a:gdLst/>
              <a:ahLst/>
              <a:cxnLst/>
              <a:rect l="l" t="t" r="r" b="b"/>
              <a:pathLst>
                <a:path w="220" h="339" extrusionOk="0">
                  <a:moveTo>
                    <a:pt x="40" y="1"/>
                  </a:moveTo>
                  <a:cubicBezTo>
                    <a:pt x="1" y="100"/>
                    <a:pt x="1" y="220"/>
                    <a:pt x="40" y="339"/>
                  </a:cubicBezTo>
                  <a:cubicBezTo>
                    <a:pt x="160" y="259"/>
                    <a:pt x="199" y="14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 name="Google Shape;1410;p3"/>
            <p:cNvSpPr/>
            <p:nvPr/>
          </p:nvSpPr>
          <p:spPr>
            <a:xfrm>
              <a:off x="2715150" y="3512450"/>
              <a:ext cx="4500" cy="9475"/>
            </a:xfrm>
            <a:custGeom>
              <a:avLst/>
              <a:gdLst/>
              <a:ahLst/>
              <a:cxnLst/>
              <a:rect l="l" t="t" r="r" b="b"/>
              <a:pathLst>
                <a:path w="180" h="379" extrusionOk="0">
                  <a:moveTo>
                    <a:pt x="0" y="1"/>
                  </a:moveTo>
                  <a:lnTo>
                    <a:pt x="0" y="379"/>
                  </a:lnTo>
                  <a:lnTo>
                    <a:pt x="159" y="379"/>
                  </a:lnTo>
                  <a:cubicBezTo>
                    <a:pt x="159" y="239"/>
                    <a:pt x="159" y="140"/>
                    <a:pt x="179" y="21"/>
                  </a:cubicBezTo>
                  <a:cubicBezTo>
                    <a:pt x="120" y="21"/>
                    <a:pt x="40" y="2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 name="Google Shape;1411;p3"/>
            <p:cNvSpPr/>
            <p:nvPr/>
          </p:nvSpPr>
          <p:spPr>
            <a:xfrm>
              <a:off x="2442125" y="4718500"/>
              <a:ext cx="116400" cy="57275"/>
            </a:xfrm>
            <a:custGeom>
              <a:avLst/>
              <a:gdLst/>
              <a:ahLst/>
              <a:cxnLst/>
              <a:rect l="l" t="t" r="r" b="b"/>
              <a:pathLst>
                <a:path w="4656" h="2291" extrusionOk="0">
                  <a:moveTo>
                    <a:pt x="3183" y="536"/>
                  </a:moveTo>
                  <a:cubicBezTo>
                    <a:pt x="3163" y="575"/>
                    <a:pt x="3143" y="575"/>
                    <a:pt x="3103" y="595"/>
                  </a:cubicBezTo>
                  <a:cubicBezTo>
                    <a:pt x="3159" y="564"/>
                    <a:pt x="3167" y="557"/>
                    <a:pt x="3163" y="557"/>
                  </a:cubicBezTo>
                  <a:cubicBezTo>
                    <a:pt x="3160" y="557"/>
                    <a:pt x="3152" y="560"/>
                    <a:pt x="3149" y="560"/>
                  </a:cubicBezTo>
                  <a:cubicBezTo>
                    <a:pt x="3145" y="560"/>
                    <a:pt x="3150" y="556"/>
                    <a:pt x="3183" y="536"/>
                  </a:cubicBezTo>
                  <a:close/>
                  <a:moveTo>
                    <a:pt x="3561" y="1"/>
                  </a:moveTo>
                  <a:cubicBezTo>
                    <a:pt x="3379" y="1"/>
                    <a:pt x="3216" y="178"/>
                    <a:pt x="3044" y="178"/>
                  </a:cubicBezTo>
                  <a:cubicBezTo>
                    <a:pt x="2919" y="178"/>
                    <a:pt x="2802" y="264"/>
                    <a:pt x="2687" y="264"/>
                  </a:cubicBezTo>
                  <a:cubicBezTo>
                    <a:pt x="2620" y="264"/>
                    <a:pt x="2553" y="234"/>
                    <a:pt x="2487" y="138"/>
                  </a:cubicBezTo>
                  <a:cubicBezTo>
                    <a:pt x="2069" y="396"/>
                    <a:pt x="1671" y="615"/>
                    <a:pt x="1253" y="874"/>
                  </a:cubicBezTo>
                  <a:cubicBezTo>
                    <a:pt x="1054" y="1232"/>
                    <a:pt x="657" y="1331"/>
                    <a:pt x="358" y="1590"/>
                  </a:cubicBezTo>
                  <a:cubicBezTo>
                    <a:pt x="239" y="1769"/>
                    <a:pt x="100" y="1908"/>
                    <a:pt x="0" y="2127"/>
                  </a:cubicBezTo>
                  <a:cubicBezTo>
                    <a:pt x="60" y="2207"/>
                    <a:pt x="119" y="2266"/>
                    <a:pt x="199" y="2286"/>
                  </a:cubicBezTo>
                  <a:cubicBezTo>
                    <a:pt x="227" y="2289"/>
                    <a:pt x="255" y="2291"/>
                    <a:pt x="282" y="2291"/>
                  </a:cubicBezTo>
                  <a:cubicBezTo>
                    <a:pt x="613" y="2291"/>
                    <a:pt x="838" y="2074"/>
                    <a:pt x="1114" y="1908"/>
                  </a:cubicBezTo>
                  <a:cubicBezTo>
                    <a:pt x="1373" y="1769"/>
                    <a:pt x="1512" y="1510"/>
                    <a:pt x="1810" y="1411"/>
                  </a:cubicBezTo>
                  <a:lnTo>
                    <a:pt x="1810" y="1411"/>
                  </a:lnTo>
                  <a:cubicBezTo>
                    <a:pt x="1492" y="1610"/>
                    <a:pt x="1512" y="1809"/>
                    <a:pt x="1771" y="2028"/>
                  </a:cubicBezTo>
                  <a:cubicBezTo>
                    <a:pt x="1846" y="2065"/>
                    <a:pt x="1922" y="2079"/>
                    <a:pt x="2003" y="2079"/>
                  </a:cubicBezTo>
                  <a:cubicBezTo>
                    <a:pt x="2049" y="2079"/>
                    <a:pt x="2098" y="2075"/>
                    <a:pt x="2149" y="2067"/>
                  </a:cubicBezTo>
                  <a:cubicBezTo>
                    <a:pt x="2447" y="1908"/>
                    <a:pt x="2725" y="1709"/>
                    <a:pt x="3004" y="1590"/>
                  </a:cubicBezTo>
                  <a:cubicBezTo>
                    <a:pt x="3402" y="1391"/>
                    <a:pt x="3859" y="1192"/>
                    <a:pt x="4237" y="934"/>
                  </a:cubicBezTo>
                  <a:cubicBezTo>
                    <a:pt x="4556" y="735"/>
                    <a:pt x="4655" y="516"/>
                    <a:pt x="4158" y="396"/>
                  </a:cubicBezTo>
                  <a:cubicBezTo>
                    <a:pt x="4058" y="396"/>
                    <a:pt x="3979" y="396"/>
                    <a:pt x="3899" y="416"/>
                  </a:cubicBezTo>
                  <a:cubicBezTo>
                    <a:pt x="3756" y="459"/>
                    <a:pt x="3643" y="492"/>
                    <a:pt x="3517" y="492"/>
                  </a:cubicBezTo>
                  <a:cubicBezTo>
                    <a:pt x="3468" y="492"/>
                    <a:pt x="3418" y="487"/>
                    <a:pt x="3362" y="476"/>
                  </a:cubicBezTo>
                  <a:cubicBezTo>
                    <a:pt x="3302" y="476"/>
                    <a:pt x="3243" y="496"/>
                    <a:pt x="3183" y="536"/>
                  </a:cubicBezTo>
                  <a:cubicBezTo>
                    <a:pt x="3342" y="396"/>
                    <a:pt x="3641" y="476"/>
                    <a:pt x="3760" y="217"/>
                  </a:cubicBezTo>
                  <a:cubicBezTo>
                    <a:pt x="3780" y="178"/>
                    <a:pt x="3780" y="138"/>
                    <a:pt x="3780" y="98"/>
                  </a:cubicBezTo>
                  <a:cubicBezTo>
                    <a:pt x="3703" y="27"/>
                    <a:pt x="3630" y="1"/>
                    <a:pt x="35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 name="Google Shape;1412;p3"/>
            <p:cNvSpPr/>
            <p:nvPr/>
          </p:nvSpPr>
          <p:spPr>
            <a:xfrm>
              <a:off x="2513725" y="4711000"/>
              <a:ext cx="74125" cy="49150"/>
            </a:xfrm>
            <a:custGeom>
              <a:avLst/>
              <a:gdLst/>
              <a:ahLst/>
              <a:cxnLst/>
              <a:rect l="l" t="t" r="r" b="b"/>
              <a:pathLst>
                <a:path w="2965" h="1966" extrusionOk="0">
                  <a:moveTo>
                    <a:pt x="2507" y="0"/>
                  </a:moveTo>
                  <a:cubicBezTo>
                    <a:pt x="2467" y="20"/>
                    <a:pt x="2447" y="20"/>
                    <a:pt x="2408" y="40"/>
                  </a:cubicBezTo>
                  <a:cubicBezTo>
                    <a:pt x="2388" y="80"/>
                    <a:pt x="2368" y="80"/>
                    <a:pt x="2348" y="100"/>
                  </a:cubicBezTo>
                  <a:cubicBezTo>
                    <a:pt x="2209" y="179"/>
                    <a:pt x="2070" y="139"/>
                    <a:pt x="1950" y="179"/>
                  </a:cubicBezTo>
                  <a:cubicBezTo>
                    <a:pt x="1592" y="318"/>
                    <a:pt x="1115" y="239"/>
                    <a:pt x="1075" y="796"/>
                  </a:cubicBezTo>
                  <a:cubicBezTo>
                    <a:pt x="1091" y="799"/>
                    <a:pt x="1107" y="799"/>
                    <a:pt x="1124" y="799"/>
                  </a:cubicBezTo>
                  <a:cubicBezTo>
                    <a:pt x="1161" y="799"/>
                    <a:pt x="1202" y="795"/>
                    <a:pt x="1244" y="795"/>
                  </a:cubicBezTo>
                  <a:cubicBezTo>
                    <a:pt x="1326" y="795"/>
                    <a:pt x="1413" y="812"/>
                    <a:pt x="1493" y="915"/>
                  </a:cubicBezTo>
                  <a:cubicBezTo>
                    <a:pt x="995" y="1174"/>
                    <a:pt x="498" y="1432"/>
                    <a:pt x="1" y="1691"/>
                  </a:cubicBezTo>
                  <a:cubicBezTo>
                    <a:pt x="33" y="1901"/>
                    <a:pt x="101" y="1966"/>
                    <a:pt x="184" y="1966"/>
                  </a:cubicBezTo>
                  <a:cubicBezTo>
                    <a:pt x="318" y="1966"/>
                    <a:pt x="494" y="1793"/>
                    <a:pt x="627" y="1793"/>
                  </a:cubicBezTo>
                  <a:cubicBezTo>
                    <a:pt x="660" y="1793"/>
                    <a:pt x="690" y="1804"/>
                    <a:pt x="717" y="1830"/>
                  </a:cubicBezTo>
                  <a:cubicBezTo>
                    <a:pt x="1254" y="1671"/>
                    <a:pt x="1811" y="1592"/>
                    <a:pt x="2209" y="1214"/>
                  </a:cubicBezTo>
                  <a:cubicBezTo>
                    <a:pt x="2242" y="1185"/>
                    <a:pt x="2295" y="1179"/>
                    <a:pt x="2354" y="1179"/>
                  </a:cubicBezTo>
                  <a:cubicBezTo>
                    <a:pt x="2396" y="1179"/>
                    <a:pt x="2441" y="1182"/>
                    <a:pt x="2484" y="1182"/>
                  </a:cubicBezTo>
                  <a:cubicBezTo>
                    <a:pt x="2631" y="1182"/>
                    <a:pt x="2748" y="1146"/>
                    <a:pt x="2607" y="816"/>
                  </a:cubicBezTo>
                  <a:cubicBezTo>
                    <a:pt x="2547" y="597"/>
                    <a:pt x="2965" y="338"/>
                    <a:pt x="2686" y="40"/>
                  </a:cubicBezTo>
                  <a:cubicBezTo>
                    <a:pt x="2646" y="0"/>
                    <a:pt x="2587" y="0"/>
                    <a:pt x="250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 name="Google Shape;1413;p3"/>
            <p:cNvSpPr/>
            <p:nvPr/>
          </p:nvSpPr>
          <p:spPr>
            <a:xfrm>
              <a:off x="3039975" y="4733875"/>
              <a:ext cx="104875" cy="27875"/>
            </a:xfrm>
            <a:custGeom>
              <a:avLst/>
              <a:gdLst/>
              <a:ahLst/>
              <a:cxnLst/>
              <a:rect l="l" t="t" r="r" b="b"/>
              <a:pathLst>
                <a:path w="4195" h="1115" extrusionOk="0">
                  <a:moveTo>
                    <a:pt x="2633" y="0"/>
                  </a:moveTo>
                  <a:cubicBezTo>
                    <a:pt x="2397" y="0"/>
                    <a:pt x="2148" y="64"/>
                    <a:pt x="1907" y="100"/>
                  </a:cubicBezTo>
                  <a:cubicBezTo>
                    <a:pt x="1807" y="120"/>
                    <a:pt x="1728" y="199"/>
                    <a:pt x="1648" y="279"/>
                  </a:cubicBezTo>
                  <a:cubicBezTo>
                    <a:pt x="1628" y="319"/>
                    <a:pt x="1628" y="378"/>
                    <a:pt x="1608" y="418"/>
                  </a:cubicBezTo>
                  <a:cubicBezTo>
                    <a:pt x="1589" y="677"/>
                    <a:pt x="1449" y="776"/>
                    <a:pt x="1211" y="776"/>
                  </a:cubicBezTo>
                  <a:lnTo>
                    <a:pt x="17" y="776"/>
                  </a:lnTo>
                  <a:cubicBezTo>
                    <a:pt x="1" y="908"/>
                    <a:pt x="11" y="985"/>
                    <a:pt x="129" y="985"/>
                  </a:cubicBezTo>
                  <a:cubicBezTo>
                    <a:pt x="153" y="985"/>
                    <a:pt x="182" y="982"/>
                    <a:pt x="216" y="975"/>
                  </a:cubicBezTo>
                  <a:lnTo>
                    <a:pt x="355" y="975"/>
                  </a:lnTo>
                  <a:cubicBezTo>
                    <a:pt x="485" y="1025"/>
                    <a:pt x="609" y="1050"/>
                    <a:pt x="733" y="1050"/>
                  </a:cubicBezTo>
                  <a:cubicBezTo>
                    <a:pt x="858" y="1050"/>
                    <a:pt x="982" y="1025"/>
                    <a:pt x="1111" y="975"/>
                  </a:cubicBezTo>
                  <a:cubicBezTo>
                    <a:pt x="1240" y="970"/>
                    <a:pt x="1370" y="967"/>
                    <a:pt x="1500" y="967"/>
                  </a:cubicBezTo>
                  <a:cubicBezTo>
                    <a:pt x="2309" y="967"/>
                    <a:pt x="3130" y="1063"/>
                    <a:pt x="3936" y="1114"/>
                  </a:cubicBezTo>
                  <a:cubicBezTo>
                    <a:pt x="3996" y="975"/>
                    <a:pt x="4195" y="876"/>
                    <a:pt x="4175" y="657"/>
                  </a:cubicBezTo>
                  <a:cubicBezTo>
                    <a:pt x="4091" y="608"/>
                    <a:pt x="3995" y="601"/>
                    <a:pt x="3898" y="601"/>
                  </a:cubicBezTo>
                  <a:cubicBezTo>
                    <a:pt x="3856" y="601"/>
                    <a:pt x="3814" y="602"/>
                    <a:pt x="3772" y="602"/>
                  </a:cubicBezTo>
                  <a:cubicBezTo>
                    <a:pt x="3633" y="602"/>
                    <a:pt x="3498" y="587"/>
                    <a:pt x="3399" y="458"/>
                  </a:cubicBezTo>
                  <a:cubicBezTo>
                    <a:pt x="3191" y="96"/>
                    <a:pt x="2922" y="0"/>
                    <a:pt x="263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 name="Google Shape;1414;p3"/>
            <p:cNvSpPr/>
            <p:nvPr/>
          </p:nvSpPr>
          <p:spPr>
            <a:xfrm>
              <a:off x="2561975" y="4735850"/>
              <a:ext cx="123850" cy="33675"/>
            </a:xfrm>
            <a:custGeom>
              <a:avLst/>
              <a:gdLst/>
              <a:ahLst/>
              <a:cxnLst/>
              <a:rect l="l" t="t" r="r" b="b"/>
              <a:pathLst>
                <a:path w="4954" h="1347" extrusionOk="0">
                  <a:moveTo>
                    <a:pt x="4317" y="1"/>
                  </a:moveTo>
                  <a:cubicBezTo>
                    <a:pt x="4257" y="41"/>
                    <a:pt x="4178" y="100"/>
                    <a:pt x="4138" y="180"/>
                  </a:cubicBezTo>
                  <a:cubicBezTo>
                    <a:pt x="3601" y="299"/>
                    <a:pt x="3044" y="399"/>
                    <a:pt x="2527" y="538"/>
                  </a:cubicBezTo>
                  <a:cubicBezTo>
                    <a:pt x="1671" y="777"/>
                    <a:pt x="856" y="1015"/>
                    <a:pt x="0" y="1234"/>
                  </a:cubicBezTo>
                  <a:cubicBezTo>
                    <a:pt x="125" y="1311"/>
                    <a:pt x="246" y="1346"/>
                    <a:pt x="366" y="1346"/>
                  </a:cubicBezTo>
                  <a:cubicBezTo>
                    <a:pt x="494" y="1346"/>
                    <a:pt x="623" y="1306"/>
                    <a:pt x="756" y="1234"/>
                  </a:cubicBezTo>
                  <a:cubicBezTo>
                    <a:pt x="955" y="1214"/>
                    <a:pt x="1174" y="1214"/>
                    <a:pt x="1373" y="1194"/>
                  </a:cubicBezTo>
                  <a:cubicBezTo>
                    <a:pt x="2547" y="995"/>
                    <a:pt x="3661" y="498"/>
                    <a:pt x="4854" y="339"/>
                  </a:cubicBezTo>
                  <a:cubicBezTo>
                    <a:pt x="4954" y="1"/>
                    <a:pt x="4576" y="140"/>
                    <a:pt x="447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 name="Google Shape;1415;p3"/>
            <p:cNvSpPr/>
            <p:nvPr/>
          </p:nvSpPr>
          <p:spPr>
            <a:xfrm>
              <a:off x="2965300" y="4655800"/>
              <a:ext cx="88550" cy="22525"/>
            </a:xfrm>
            <a:custGeom>
              <a:avLst/>
              <a:gdLst/>
              <a:ahLst/>
              <a:cxnLst/>
              <a:rect l="l" t="t" r="r" b="b"/>
              <a:pathLst>
                <a:path w="3542" h="901" extrusionOk="0">
                  <a:moveTo>
                    <a:pt x="1910" y="0"/>
                  </a:moveTo>
                  <a:cubicBezTo>
                    <a:pt x="1293" y="139"/>
                    <a:pt x="557" y="20"/>
                    <a:pt x="0" y="657"/>
                  </a:cubicBezTo>
                  <a:cubicBezTo>
                    <a:pt x="707" y="850"/>
                    <a:pt x="1387" y="900"/>
                    <a:pt x="2056" y="900"/>
                  </a:cubicBezTo>
                  <a:cubicBezTo>
                    <a:pt x="2555" y="900"/>
                    <a:pt x="3048" y="872"/>
                    <a:pt x="3541" y="856"/>
                  </a:cubicBezTo>
                  <a:cubicBezTo>
                    <a:pt x="3521" y="537"/>
                    <a:pt x="3283" y="537"/>
                    <a:pt x="3044" y="497"/>
                  </a:cubicBezTo>
                  <a:cubicBezTo>
                    <a:pt x="2996" y="489"/>
                    <a:pt x="2946" y="486"/>
                    <a:pt x="2896" y="486"/>
                  </a:cubicBezTo>
                  <a:cubicBezTo>
                    <a:pt x="2746" y="486"/>
                    <a:pt x="2588" y="513"/>
                    <a:pt x="2434" y="513"/>
                  </a:cubicBezTo>
                  <a:cubicBezTo>
                    <a:pt x="2254" y="513"/>
                    <a:pt x="2079" y="476"/>
                    <a:pt x="1930" y="318"/>
                  </a:cubicBezTo>
                  <a:cubicBezTo>
                    <a:pt x="1930" y="199"/>
                    <a:pt x="1910" y="100"/>
                    <a:pt x="191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 name="Google Shape;1416;p3"/>
            <p:cNvSpPr/>
            <p:nvPr/>
          </p:nvSpPr>
          <p:spPr>
            <a:xfrm>
              <a:off x="2749950" y="4712125"/>
              <a:ext cx="91525" cy="18775"/>
            </a:xfrm>
            <a:custGeom>
              <a:avLst/>
              <a:gdLst/>
              <a:ahLst/>
              <a:cxnLst/>
              <a:rect l="l" t="t" r="r" b="b"/>
              <a:pathLst>
                <a:path w="3661" h="751" extrusionOk="0">
                  <a:moveTo>
                    <a:pt x="2803" y="1"/>
                  </a:moveTo>
                  <a:cubicBezTo>
                    <a:pt x="1926" y="1"/>
                    <a:pt x="1066" y="353"/>
                    <a:pt x="180" y="353"/>
                  </a:cubicBezTo>
                  <a:cubicBezTo>
                    <a:pt x="120" y="353"/>
                    <a:pt x="60" y="472"/>
                    <a:pt x="1" y="552"/>
                  </a:cubicBezTo>
                  <a:cubicBezTo>
                    <a:pt x="1" y="632"/>
                    <a:pt x="21" y="691"/>
                    <a:pt x="100" y="711"/>
                  </a:cubicBezTo>
                  <a:cubicBezTo>
                    <a:pt x="120" y="711"/>
                    <a:pt x="180" y="751"/>
                    <a:pt x="200" y="751"/>
                  </a:cubicBezTo>
                  <a:cubicBezTo>
                    <a:pt x="1239" y="751"/>
                    <a:pt x="2227" y="266"/>
                    <a:pt x="3405" y="266"/>
                  </a:cubicBezTo>
                  <a:cubicBezTo>
                    <a:pt x="3490" y="266"/>
                    <a:pt x="3575" y="268"/>
                    <a:pt x="3661" y="273"/>
                  </a:cubicBezTo>
                  <a:cubicBezTo>
                    <a:pt x="3462" y="134"/>
                    <a:pt x="3402" y="55"/>
                    <a:pt x="3363" y="55"/>
                  </a:cubicBezTo>
                  <a:cubicBezTo>
                    <a:pt x="3175" y="16"/>
                    <a:pt x="2989" y="1"/>
                    <a:pt x="280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 name="Google Shape;1417;p3"/>
            <p:cNvSpPr/>
            <p:nvPr/>
          </p:nvSpPr>
          <p:spPr>
            <a:xfrm>
              <a:off x="3033425" y="4657550"/>
              <a:ext cx="82575" cy="20075"/>
            </a:xfrm>
            <a:custGeom>
              <a:avLst/>
              <a:gdLst/>
              <a:ahLst/>
              <a:cxnLst/>
              <a:rect l="l" t="t" r="r" b="b"/>
              <a:pathLst>
                <a:path w="3303" h="803" extrusionOk="0">
                  <a:moveTo>
                    <a:pt x="2551" y="0"/>
                  </a:moveTo>
                  <a:cubicBezTo>
                    <a:pt x="2332" y="0"/>
                    <a:pt x="2115" y="64"/>
                    <a:pt x="1890" y="89"/>
                  </a:cubicBezTo>
                  <a:lnTo>
                    <a:pt x="1552" y="89"/>
                  </a:lnTo>
                  <a:cubicBezTo>
                    <a:pt x="1441" y="166"/>
                    <a:pt x="1323" y="177"/>
                    <a:pt x="1207" y="177"/>
                  </a:cubicBezTo>
                  <a:cubicBezTo>
                    <a:pt x="1161" y="177"/>
                    <a:pt x="1115" y="175"/>
                    <a:pt x="1070" y="175"/>
                  </a:cubicBezTo>
                  <a:cubicBezTo>
                    <a:pt x="964" y="175"/>
                    <a:pt x="864" y="185"/>
                    <a:pt x="776" y="248"/>
                  </a:cubicBezTo>
                  <a:cubicBezTo>
                    <a:pt x="737" y="248"/>
                    <a:pt x="714" y="231"/>
                    <a:pt x="692" y="231"/>
                  </a:cubicBezTo>
                  <a:cubicBezTo>
                    <a:pt x="681" y="231"/>
                    <a:pt x="670" y="235"/>
                    <a:pt x="657" y="248"/>
                  </a:cubicBezTo>
                  <a:cubicBezTo>
                    <a:pt x="535" y="248"/>
                    <a:pt x="412" y="188"/>
                    <a:pt x="299" y="188"/>
                  </a:cubicBezTo>
                  <a:cubicBezTo>
                    <a:pt x="228" y="188"/>
                    <a:pt x="161" y="212"/>
                    <a:pt x="100" y="288"/>
                  </a:cubicBezTo>
                  <a:cubicBezTo>
                    <a:pt x="1" y="447"/>
                    <a:pt x="160" y="527"/>
                    <a:pt x="279" y="587"/>
                  </a:cubicBezTo>
                  <a:cubicBezTo>
                    <a:pt x="458" y="646"/>
                    <a:pt x="677" y="626"/>
                    <a:pt x="816" y="766"/>
                  </a:cubicBezTo>
                  <a:cubicBezTo>
                    <a:pt x="995" y="766"/>
                    <a:pt x="1154" y="786"/>
                    <a:pt x="1353" y="786"/>
                  </a:cubicBezTo>
                  <a:cubicBezTo>
                    <a:pt x="1412" y="758"/>
                    <a:pt x="1472" y="749"/>
                    <a:pt x="1531" y="749"/>
                  </a:cubicBezTo>
                  <a:cubicBezTo>
                    <a:pt x="1672" y="749"/>
                    <a:pt x="1814" y="803"/>
                    <a:pt x="1961" y="803"/>
                  </a:cubicBezTo>
                  <a:cubicBezTo>
                    <a:pt x="2023" y="803"/>
                    <a:pt x="2085" y="793"/>
                    <a:pt x="2149" y="766"/>
                  </a:cubicBezTo>
                  <a:lnTo>
                    <a:pt x="2368" y="686"/>
                  </a:lnTo>
                  <a:cubicBezTo>
                    <a:pt x="2490" y="618"/>
                    <a:pt x="2603" y="587"/>
                    <a:pt x="2720" y="587"/>
                  </a:cubicBezTo>
                  <a:cubicBezTo>
                    <a:pt x="2774" y="587"/>
                    <a:pt x="2828" y="594"/>
                    <a:pt x="2885" y="606"/>
                  </a:cubicBezTo>
                  <a:cubicBezTo>
                    <a:pt x="2905" y="646"/>
                    <a:pt x="2965" y="646"/>
                    <a:pt x="2984" y="646"/>
                  </a:cubicBezTo>
                  <a:cubicBezTo>
                    <a:pt x="3084" y="646"/>
                    <a:pt x="3203" y="606"/>
                    <a:pt x="3303" y="606"/>
                  </a:cubicBezTo>
                  <a:lnTo>
                    <a:pt x="2945" y="89"/>
                  </a:lnTo>
                  <a:cubicBezTo>
                    <a:pt x="2811" y="23"/>
                    <a:pt x="2681" y="0"/>
                    <a:pt x="255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 name="Google Shape;1418;p3"/>
            <p:cNvSpPr/>
            <p:nvPr/>
          </p:nvSpPr>
          <p:spPr>
            <a:xfrm>
              <a:off x="2968775" y="4751000"/>
              <a:ext cx="76600" cy="19875"/>
            </a:xfrm>
            <a:custGeom>
              <a:avLst/>
              <a:gdLst/>
              <a:ahLst/>
              <a:cxnLst/>
              <a:rect l="l" t="t" r="r" b="b"/>
              <a:pathLst>
                <a:path w="3064" h="795" extrusionOk="0">
                  <a:moveTo>
                    <a:pt x="1838" y="1"/>
                  </a:moveTo>
                  <a:cubicBezTo>
                    <a:pt x="1585" y="1"/>
                    <a:pt x="1333" y="37"/>
                    <a:pt x="1075" y="91"/>
                  </a:cubicBezTo>
                  <a:lnTo>
                    <a:pt x="896" y="91"/>
                  </a:lnTo>
                  <a:cubicBezTo>
                    <a:pt x="806" y="41"/>
                    <a:pt x="722" y="16"/>
                    <a:pt x="637" y="16"/>
                  </a:cubicBezTo>
                  <a:cubicBezTo>
                    <a:pt x="553" y="16"/>
                    <a:pt x="468" y="41"/>
                    <a:pt x="378" y="91"/>
                  </a:cubicBezTo>
                  <a:lnTo>
                    <a:pt x="199" y="250"/>
                  </a:lnTo>
                  <a:cubicBezTo>
                    <a:pt x="1" y="509"/>
                    <a:pt x="180" y="648"/>
                    <a:pt x="378" y="787"/>
                  </a:cubicBezTo>
                  <a:cubicBezTo>
                    <a:pt x="416" y="782"/>
                    <a:pt x="454" y="780"/>
                    <a:pt x="493" y="780"/>
                  </a:cubicBezTo>
                  <a:cubicBezTo>
                    <a:pt x="602" y="780"/>
                    <a:pt x="713" y="795"/>
                    <a:pt x="822" y="795"/>
                  </a:cubicBezTo>
                  <a:cubicBezTo>
                    <a:pt x="983" y="795"/>
                    <a:pt x="1139" y="764"/>
                    <a:pt x="1274" y="608"/>
                  </a:cubicBezTo>
                  <a:cubicBezTo>
                    <a:pt x="1291" y="524"/>
                    <a:pt x="1279" y="396"/>
                    <a:pt x="1409" y="396"/>
                  </a:cubicBezTo>
                  <a:cubicBezTo>
                    <a:pt x="1432" y="396"/>
                    <a:pt x="1459" y="400"/>
                    <a:pt x="1492" y="409"/>
                  </a:cubicBezTo>
                  <a:cubicBezTo>
                    <a:pt x="1612" y="435"/>
                    <a:pt x="1731" y="442"/>
                    <a:pt x="1852" y="442"/>
                  </a:cubicBezTo>
                  <a:cubicBezTo>
                    <a:pt x="2013" y="442"/>
                    <a:pt x="2177" y="429"/>
                    <a:pt x="2348" y="429"/>
                  </a:cubicBezTo>
                  <a:cubicBezTo>
                    <a:pt x="2372" y="427"/>
                    <a:pt x="2397" y="426"/>
                    <a:pt x="2422" y="426"/>
                  </a:cubicBezTo>
                  <a:cubicBezTo>
                    <a:pt x="2506" y="426"/>
                    <a:pt x="2593" y="435"/>
                    <a:pt x="2678" y="435"/>
                  </a:cubicBezTo>
                  <a:cubicBezTo>
                    <a:pt x="2818" y="435"/>
                    <a:pt x="2953" y="412"/>
                    <a:pt x="3064" y="290"/>
                  </a:cubicBezTo>
                  <a:lnTo>
                    <a:pt x="2865" y="91"/>
                  </a:lnTo>
                  <a:cubicBezTo>
                    <a:pt x="2825" y="61"/>
                    <a:pt x="2795" y="46"/>
                    <a:pt x="2766" y="46"/>
                  </a:cubicBezTo>
                  <a:cubicBezTo>
                    <a:pt x="2736" y="46"/>
                    <a:pt x="2706" y="61"/>
                    <a:pt x="2666" y="91"/>
                  </a:cubicBezTo>
                  <a:lnTo>
                    <a:pt x="2487" y="91"/>
                  </a:lnTo>
                  <a:cubicBezTo>
                    <a:pt x="2268" y="27"/>
                    <a:pt x="2053" y="1"/>
                    <a:pt x="183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 name="Google Shape;1419;p3"/>
            <p:cNvSpPr/>
            <p:nvPr/>
          </p:nvSpPr>
          <p:spPr>
            <a:xfrm>
              <a:off x="3019000" y="4721150"/>
              <a:ext cx="63200" cy="23200"/>
            </a:xfrm>
            <a:custGeom>
              <a:avLst/>
              <a:gdLst/>
              <a:ahLst/>
              <a:cxnLst/>
              <a:rect l="l" t="t" r="r" b="b"/>
              <a:pathLst>
                <a:path w="2528" h="928" extrusionOk="0">
                  <a:moveTo>
                    <a:pt x="1424" y="1"/>
                  </a:moveTo>
                  <a:cubicBezTo>
                    <a:pt x="1033" y="1"/>
                    <a:pt x="666" y="329"/>
                    <a:pt x="259" y="469"/>
                  </a:cubicBezTo>
                  <a:cubicBezTo>
                    <a:pt x="200" y="509"/>
                    <a:pt x="160" y="589"/>
                    <a:pt x="80" y="629"/>
                  </a:cubicBezTo>
                  <a:cubicBezTo>
                    <a:pt x="80" y="629"/>
                    <a:pt x="60" y="629"/>
                    <a:pt x="40" y="688"/>
                  </a:cubicBezTo>
                  <a:cubicBezTo>
                    <a:pt x="1" y="708"/>
                    <a:pt x="40" y="768"/>
                    <a:pt x="100" y="788"/>
                  </a:cubicBezTo>
                  <a:cubicBezTo>
                    <a:pt x="127" y="781"/>
                    <a:pt x="151" y="779"/>
                    <a:pt x="173" y="779"/>
                  </a:cubicBezTo>
                  <a:cubicBezTo>
                    <a:pt x="217" y="779"/>
                    <a:pt x="253" y="788"/>
                    <a:pt x="279" y="788"/>
                  </a:cubicBezTo>
                  <a:cubicBezTo>
                    <a:pt x="329" y="838"/>
                    <a:pt x="384" y="862"/>
                    <a:pt x="443" y="862"/>
                  </a:cubicBezTo>
                  <a:cubicBezTo>
                    <a:pt x="503" y="862"/>
                    <a:pt x="568" y="838"/>
                    <a:pt x="637" y="788"/>
                  </a:cubicBezTo>
                  <a:cubicBezTo>
                    <a:pt x="697" y="728"/>
                    <a:pt x="757" y="698"/>
                    <a:pt x="814" y="698"/>
                  </a:cubicBezTo>
                  <a:cubicBezTo>
                    <a:pt x="871" y="698"/>
                    <a:pt x="926" y="728"/>
                    <a:pt x="975" y="788"/>
                  </a:cubicBezTo>
                  <a:lnTo>
                    <a:pt x="995" y="788"/>
                  </a:lnTo>
                  <a:cubicBezTo>
                    <a:pt x="1135" y="867"/>
                    <a:pt x="1274" y="828"/>
                    <a:pt x="1373" y="927"/>
                  </a:cubicBezTo>
                  <a:lnTo>
                    <a:pt x="2447" y="927"/>
                  </a:lnTo>
                  <a:lnTo>
                    <a:pt x="2527" y="788"/>
                  </a:lnTo>
                  <a:cubicBezTo>
                    <a:pt x="2487" y="708"/>
                    <a:pt x="2447" y="668"/>
                    <a:pt x="2368" y="609"/>
                  </a:cubicBezTo>
                  <a:cubicBezTo>
                    <a:pt x="2268" y="529"/>
                    <a:pt x="2169" y="489"/>
                    <a:pt x="2129" y="390"/>
                  </a:cubicBezTo>
                  <a:cubicBezTo>
                    <a:pt x="2050" y="330"/>
                    <a:pt x="1990" y="271"/>
                    <a:pt x="1930" y="211"/>
                  </a:cubicBezTo>
                  <a:cubicBezTo>
                    <a:pt x="1754" y="58"/>
                    <a:pt x="1587" y="1"/>
                    <a:pt x="14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 name="Google Shape;1420;p3"/>
            <p:cNvSpPr/>
            <p:nvPr/>
          </p:nvSpPr>
          <p:spPr>
            <a:xfrm>
              <a:off x="2471950" y="4774150"/>
              <a:ext cx="64675" cy="25750"/>
            </a:xfrm>
            <a:custGeom>
              <a:avLst/>
              <a:gdLst/>
              <a:ahLst/>
              <a:cxnLst/>
              <a:rect l="l" t="t" r="r" b="b"/>
              <a:pathLst>
                <a:path w="2587" h="1030" extrusionOk="0">
                  <a:moveTo>
                    <a:pt x="2507" y="1"/>
                  </a:moveTo>
                  <a:cubicBezTo>
                    <a:pt x="2268" y="1"/>
                    <a:pt x="2050" y="140"/>
                    <a:pt x="1811" y="200"/>
                  </a:cubicBezTo>
                  <a:cubicBezTo>
                    <a:pt x="1711" y="239"/>
                    <a:pt x="1592" y="239"/>
                    <a:pt x="1473" y="239"/>
                  </a:cubicBezTo>
                  <a:cubicBezTo>
                    <a:pt x="1373" y="339"/>
                    <a:pt x="1194" y="299"/>
                    <a:pt x="1095" y="398"/>
                  </a:cubicBezTo>
                  <a:cubicBezTo>
                    <a:pt x="1035" y="538"/>
                    <a:pt x="856" y="478"/>
                    <a:pt x="757" y="577"/>
                  </a:cubicBezTo>
                  <a:lnTo>
                    <a:pt x="399" y="577"/>
                  </a:lnTo>
                  <a:cubicBezTo>
                    <a:pt x="299" y="677"/>
                    <a:pt x="80" y="597"/>
                    <a:pt x="1" y="776"/>
                  </a:cubicBezTo>
                  <a:cubicBezTo>
                    <a:pt x="1" y="876"/>
                    <a:pt x="40" y="955"/>
                    <a:pt x="80" y="995"/>
                  </a:cubicBezTo>
                  <a:cubicBezTo>
                    <a:pt x="127" y="1019"/>
                    <a:pt x="174" y="1030"/>
                    <a:pt x="220" y="1030"/>
                  </a:cubicBezTo>
                  <a:cubicBezTo>
                    <a:pt x="291" y="1030"/>
                    <a:pt x="358" y="1004"/>
                    <a:pt x="418" y="955"/>
                  </a:cubicBezTo>
                  <a:cubicBezTo>
                    <a:pt x="1154" y="757"/>
                    <a:pt x="1950" y="697"/>
                    <a:pt x="2567" y="239"/>
                  </a:cubicBezTo>
                  <a:cubicBezTo>
                    <a:pt x="2567" y="239"/>
                    <a:pt x="2587" y="200"/>
                    <a:pt x="2567" y="160"/>
                  </a:cubicBezTo>
                  <a:cubicBezTo>
                    <a:pt x="2567" y="100"/>
                    <a:pt x="2567" y="60"/>
                    <a:pt x="250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 name="Google Shape;1421;p3"/>
            <p:cNvSpPr/>
            <p:nvPr/>
          </p:nvSpPr>
          <p:spPr>
            <a:xfrm>
              <a:off x="2561975" y="4693575"/>
              <a:ext cx="39300" cy="20075"/>
            </a:xfrm>
            <a:custGeom>
              <a:avLst/>
              <a:gdLst/>
              <a:ahLst/>
              <a:cxnLst/>
              <a:rect l="l" t="t" r="r" b="b"/>
              <a:pathLst>
                <a:path w="1572" h="803" extrusionOk="0">
                  <a:moveTo>
                    <a:pt x="1552" y="1"/>
                  </a:moveTo>
                  <a:lnTo>
                    <a:pt x="1552" y="1"/>
                  </a:lnTo>
                  <a:cubicBezTo>
                    <a:pt x="1035" y="220"/>
                    <a:pt x="418" y="100"/>
                    <a:pt x="0" y="618"/>
                  </a:cubicBezTo>
                  <a:cubicBezTo>
                    <a:pt x="113" y="762"/>
                    <a:pt x="264" y="803"/>
                    <a:pt x="422" y="803"/>
                  </a:cubicBezTo>
                  <a:cubicBezTo>
                    <a:pt x="460" y="803"/>
                    <a:pt x="499" y="801"/>
                    <a:pt x="537" y="797"/>
                  </a:cubicBezTo>
                  <a:lnTo>
                    <a:pt x="736" y="797"/>
                  </a:lnTo>
                  <a:cubicBezTo>
                    <a:pt x="1055" y="598"/>
                    <a:pt x="1572" y="618"/>
                    <a:pt x="155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 name="Google Shape;1422;p3"/>
            <p:cNvSpPr/>
            <p:nvPr/>
          </p:nvSpPr>
          <p:spPr>
            <a:xfrm>
              <a:off x="2479425" y="4753275"/>
              <a:ext cx="51725" cy="26375"/>
            </a:xfrm>
            <a:custGeom>
              <a:avLst/>
              <a:gdLst/>
              <a:ahLst/>
              <a:cxnLst/>
              <a:rect l="l" t="t" r="r" b="b"/>
              <a:pathLst>
                <a:path w="2069" h="1055" extrusionOk="0">
                  <a:moveTo>
                    <a:pt x="1373" y="0"/>
                  </a:moveTo>
                  <a:cubicBezTo>
                    <a:pt x="1094" y="139"/>
                    <a:pt x="776" y="219"/>
                    <a:pt x="617" y="537"/>
                  </a:cubicBezTo>
                  <a:cubicBezTo>
                    <a:pt x="478" y="696"/>
                    <a:pt x="0" y="617"/>
                    <a:pt x="279" y="1054"/>
                  </a:cubicBezTo>
                  <a:cubicBezTo>
                    <a:pt x="875" y="716"/>
                    <a:pt x="1512" y="557"/>
                    <a:pt x="2069" y="159"/>
                  </a:cubicBezTo>
                  <a:cubicBezTo>
                    <a:pt x="2017" y="68"/>
                    <a:pt x="1948" y="28"/>
                    <a:pt x="1867" y="28"/>
                  </a:cubicBezTo>
                  <a:cubicBezTo>
                    <a:pt x="1825" y="28"/>
                    <a:pt x="1779" y="39"/>
                    <a:pt x="1731" y="60"/>
                  </a:cubicBezTo>
                  <a:cubicBezTo>
                    <a:pt x="1671" y="94"/>
                    <a:pt x="1611" y="114"/>
                    <a:pt x="1556" y="114"/>
                  </a:cubicBezTo>
                  <a:cubicBezTo>
                    <a:pt x="1483" y="114"/>
                    <a:pt x="1418" y="79"/>
                    <a:pt x="137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 name="Google Shape;1423;p3"/>
            <p:cNvSpPr/>
            <p:nvPr/>
          </p:nvSpPr>
          <p:spPr>
            <a:xfrm>
              <a:off x="2531625" y="4708000"/>
              <a:ext cx="43800" cy="24475"/>
            </a:xfrm>
            <a:custGeom>
              <a:avLst/>
              <a:gdLst/>
              <a:ahLst/>
              <a:cxnLst/>
              <a:rect l="l" t="t" r="r" b="b"/>
              <a:pathLst>
                <a:path w="1752" h="979" extrusionOk="0">
                  <a:moveTo>
                    <a:pt x="1234" y="21"/>
                  </a:moveTo>
                  <a:cubicBezTo>
                    <a:pt x="856" y="100"/>
                    <a:pt x="498" y="259"/>
                    <a:pt x="160" y="518"/>
                  </a:cubicBezTo>
                  <a:lnTo>
                    <a:pt x="140" y="558"/>
                  </a:lnTo>
                  <a:cubicBezTo>
                    <a:pt x="41" y="697"/>
                    <a:pt x="1" y="816"/>
                    <a:pt x="80" y="936"/>
                  </a:cubicBezTo>
                  <a:cubicBezTo>
                    <a:pt x="117" y="964"/>
                    <a:pt x="154" y="978"/>
                    <a:pt x="189" y="978"/>
                  </a:cubicBezTo>
                  <a:cubicBezTo>
                    <a:pt x="230" y="978"/>
                    <a:pt x="267" y="959"/>
                    <a:pt x="299" y="916"/>
                  </a:cubicBezTo>
                  <a:cubicBezTo>
                    <a:pt x="578" y="538"/>
                    <a:pt x="1055" y="618"/>
                    <a:pt x="1393" y="399"/>
                  </a:cubicBezTo>
                  <a:cubicBezTo>
                    <a:pt x="1436" y="413"/>
                    <a:pt x="1468" y="427"/>
                    <a:pt x="1511" y="427"/>
                  </a:cubicBezTo>
                  <a:cubicBezTo>
                    <a:pt x="1529" y="427"/>
                    <a:pt x="1549" y="424"/>
                    <a:pt x="1572" y="419"/>
                  </a:cubicBezTo>
                  <a:cubicBezTo>
                    <a:pt x="1672" y="359"/>
                    <a:pt x="1672" y="259"/>
                    <a:pt x="1751" y="200"/>
                  </a:cubicBezTo>
                  <a:cubicBezTo>
                    <a:pt x="1632" y="1"/>
                    <a:pt x="1433" y="41"/>
                    <a:pt x="1234" y="2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 name="Google Shape;1424;p3"/>
            <p:cNvSpPr/>
            <p:nvPr/>
          </p:nvSpPr>
          <p:spPr>
            <a:xfrm>
              <a:off x="2461025" y="4765500"/>
              <a:ext cx="34825" cy="29850"/>
            </a:xfrm>
            <a:custGeom>
              <a:avLst/>
              <a:gdLst/>
              <a:ahLst/>
              <a:cxnLst/>
              <a:rect l="l" t="t" r="r" b="b"/>
              <a:pathLst>
                <a:path w="1393" h="1194" extrusionOk="0">
                  <a:moveTo>
                    <a:pt x="879" y="1"/>
                  </a:moveTo>
                  <a:cubicBezTo>
                    <a:pt x="858" y="1"/>
                    <a:pt x="837" y="3"/>
                    <a:pt x="816" y="8"/>
                  </a:cubicBezTo>
                  <a:lnTo>
                    <a:pt x="378" y="307"/>
                  </a:lnTo>
                  <a:lnTo>
                    <a:pt x="219" y="446"/>
                  </a:lnTo>
                  <a:cubicBezTo>
                    <a:pt x="80" y="705"/>
                    <a:pt x="0" y="943"/>
                    <a:pt x="279" y="1182"/>
                  </a:cubicBezTo>
                  <a:cubicBezTo>
                    <a:pt x="300" y="1189"/>
                    <a:pt x="325" y="1194"/>
                    <a:pt x="351" y="1194"/>
                  </a:cubicBezTo>
                  <a:cubicBezTo>
                    <a:pt x="396" y="1194"/>
                    <a:pt x="447" y="1180"/>
                    <a:pt x="497" y="1142"/>
                  </a:cubicBezTo>
                  <a:cubicBezTo>
                    <a:pt x="637" y="1122"/>
                    <a:pt x="796" y="1103"/>
                    <a:pt x="875" y="943"/>
                  </a:cubicBezTo>
                  <a:cubicBezTo>
                    <a:pt x="637" y="685"/>
                    <a:pt x="935" y="685"/>
                    <a:pt x="1034" y="585"/>
                  </a:cubicBezTo>
                  <a:cubicBezTo>
                    <a:pt x="995" y="307"/>
                    <a:pt x="1293" y="227"/>
                    <a:pt x="1393" y="48"/>
                  </a:cubicBezTo>
                  <a:cubicBezTo>
                    <a:pt x="1300" y="48"/>
                    <a:pt x="1216" y="39"/>
                    <a:pt x="1135" y="39"/>
                  </a:cubicBezTo>
                  <a:cubicBezTo>
                    <a:pt x="1094" y="39"/>
                    <a:pt x="1054" y="42"/>
                    <a:pt x="1015" y="48"/>
                  </a:cubicBezTo>
                  <a:cubicBezTo>
                    <a:pt x="985" y="19"/>
                    <a:pt x="935" y="1"/>
                    <a:pt x="8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 name="Google Shape;1425;p3"/>
            <p:cNvSpPr/>
            <p:nvPr/>
          </p:nvSpPr>
          <p:spPr>
            <a:xfrm>
              <a:off x="3027450" y="4716325"/>
              <a:ext cx="44800" cy="14600"/>
            </a:xfrm>
            <a:custGeom>
              <a:avLst/>
              <a:gdLst/>
              <a:ahLst/>
              <a:cxnLst/>
              <a:rect l="l" t="t" r="r" b="b"/>
              <a:pathLst>
                <a:path w="1792" h="584" extrusionOk="0">
                  <a:moveTo>
                    <a:pt x="1258" y="1"/>
                  </a:moveTo>
                  <a:cubicBezTo>
                    <a:pt x="785" y="1"/>
                    <a:pt x="366" y="174"/>
                    <a:pt x="1" y="583"/>
                  </a:cubicBezTo>
                  <a:cubicBezTo>
                    <a:pt x="11" y="583"/>
                    <a:pt x="22" y="584"/>
                    <a:pt x="33" y="584"/>
                  </a:cubicBezTo>
                  <a:cubicBezTo>
                    <a:pt x="421" y="584"/>
                    <a:pt x="800" y="316"/>
                    <a:pt x="1211" y="316"/>
                  </a:cubicBezTo>
                  <a:cubicBezTo>
                    <a:pt x="1335" y="316"/>
                    <a:pt x="1461" y="341"/>
                    <a:pt x="1592" y="404"/>
                  </a:cubicBezTo>
                  <a:cubicBezTo>
                    <a:pt x="1712" y="324"/>
                    <a:pt x="1751" y="205"/>
                    <a:pt x="1791" y="66"/>
                  </a:cubicBezTo>
                  <a:cubicBezTo>
                    <a:pt x="1606" y="23"/>
                    <a:pt x="1428" y="1"/>
                    <a:pt x="12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 name="Google Shape;1426;p3"/>
            <p:cNvSpPr/>
            <p:nvPr/>
          </p:nvSpPr>
          <p:spPr>
            <a:xfrm>
              <a:off x="3062275" y="4690600"/>
              <a:ext cx="31350" cy="12950"/>
            </a:xfrm>
            <a:custGeom>
              <a:avLst/>
              <a:gdLst/>
              <a:ahLst/>
              <a:cxnLst/>
              <a:rect l="l" t="t" r="r" b="b"/>
              <a:pathLst>
                <a:path w="1254" h="518" extrusionOk="0">
                  <a:moveTo>
                    <a:pt x="398" y="1"/>
                  </a:moveTo>
                  <a:cubicBezTo>
                    <a:pt x="140" y="1"/>
                    <a:pt x="20" y="140"/>
                    <a:pt x="0" y="359"/>
                  </a:cubicBezTo>
                  <a:cubicBezTo>
                    <a:pt x="89" y="474"/>
                    <a:pt x="191" y="506"/>
                    <a:pt x="298" y="506"/>
                  </a:cubicBezTo>
                  <a:cubicBezTo>
                    <a:pt x="432" y="506"/>
                    <a:pt x="574" y="456"/>
                    <a:pt x="707" y="456"/>
                  </a:cubicBezTo>
                  <a:cubicBezTo>
                    <a:pt x="780" y="456"/>
                    <a:pt x="850" y="471"/>
                    <a:pt x="915" y="518"/>
                  </a:cubicBezTo>
                  <a:cubicBezTo>
                    <a:pt x="896" y="239"/>
                    <a:pt x="1134" y="160"/>
                    <a:pt x="1254" y="20"/>
                  </a:cubicBezTo>
                  <a:cubicBezTo>
                    <a:pt x="955" y="20"/>
                    <a:pt x="697" y="20"/>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 name="Google Shape;1427;p3"/>
            <p:cNvSpPr/>
            <p:nvPr/>
          </p:nvSpPr>
          <p:spPr>
            <a:xfrm>
              <a:off x="2536100" y="4766200"/>
              <a:ext cx="44800" cy="14175"/>
            </a:xfrm>
            <a:custGeom>
              <a:avLst/>
              <a:gdLst/>
              <a:ahLst/>
              <a:cxnLst/>
              <a:rect l="l" t="t" r="r" b="b"/>
              <a:pathLst>
                <a:path w="1792" h="567" extrusionOk="0">
                  <a:moveTo>
                    <a:pt x="1035" y="0"/>
                  </a:moveTo>
                  <a:cubicBezTo>
                    <a:pt x="839" y="107"/>
                    <a:pt x="643" y="182"/>
                    <a:pt x="418" y="182"/>
                  </a:cubicBezTo>
                  <a:cubicBezTo>
                    <a:pt x="392" y="182"/>
                    <a:pt x="366" y="181"/>
                    <a:pt x="339" y="179"/>
                  </a:cubicBezTo>
                  <a:cubicBezTo>
                    <a:pt x="279" y="299"/>
                    <a:pt x="80" y="219"/>
                    <a:pt x="1" y="378"/>
                  </a:cubicBezTo>
                  <a:lnTo>
                    <a:pt x="1" y="557"/>
                  </a:lnTo>
                  <a:cubicBezTo>
                    <a:pt x="120" y="557"/>
                    <a:pt x="240" y="566"/>
                    <a:pt x="359" y="566"/>
                  </a:cubicBezTo>
                  <a:cubicBezTo>
                    <a:pt x="419" y="566"/>
                    <a:pt x="478" y="564"/>
                    <a:pt x="538" y="557"/>
                  </a:cubicBezTo>
                  <a:cubicBezTo>
                    <a:pt x="976" y="418"/>
                    <a:pt x="1393" y="259"/>
                    <a:pt x="17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 name="Google Shape;1428;p3"/>
            <p:cNvSpPr/>
            <p:nvPr/>
          </p:nvSpPr>
          <p:spPr>
            <a:xfrm>
              <a:off x="2674375" y="4730875"/>
              <a:ext cx="37800" cy="13475"/>
            </a:xfrm>
            <a:custGeom>
              <a:avLst/>
              <a:gdLst/>
              <a:ahLst/>
              <a:cxnLst/>
              <a:rect l="l" t="t" r="r" b="b"/>
              <a:pathLst>
                <a:path w="1512" h="539" extrusionOk="0">
                  <a:moveTo>
                    <a:pt x="1055" y="0"/>
                  </a:moveTo>
                  <a:cubicBezTo>
                    <a:pt x="714" y="0"/>
                    <a:pt x="384" y="201"/>
                    <a:pt x="41" y="201"/>
                  </a:cubicBezTo>
                  <a:cubicBezTo>
                    <a:pt x="27" y="201"/>
                    <a:pt x="14" y="200"/>
                    <a:pt x="0" y="200"/>
                  </a:cubicBezTo>
                  <a:lnTo>
                    <a:pt x="0" y="200"/>
                  </a:lnTo>
                  <a:cubicBezTo>
                    <a:pt x="119" y="299"/>
                    <a:pt x="239" y="419"/>
                    <a:pt x="358" y="538"/>
                  </a:cubicBezTo>
                  <a:cubicBezTo>
                    <a:pt x="716" y="478"/>
                    <a:pt x="1054" y="419"/>
                    <a:pt x="1412" y="379"/>
                  </a:cubicBezTo>
                  <a:cubicBezTo>
                    <a:pt x="1512" y="180"/>
                    <a:pt x="1333" y="120"/>
                    <a:pt x="1233" y="21"/>
                  </a:cubicBezTo>
                  <a:cubicBezTo>
                    <a:pt x="1173" y="7"/>
                    <a:pt x="1114" y="0"/>
                    <a:pt x="105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 name="Google Shape;1429;p3"/>
            <p:cNvSpPr/>
            <p:nvPr/>
          </p:nvSpPr>
          <p:spPr>
            <a:xfrm>
              <a:off x="2817100" y="4619225"/>
              <a:ext cx="59200" cy="5750"/>
            </a:xfrm>
            <a:custGeom>
              <a:avLst/>
              <a:gdLst/>
              <a:ahLst/>
              <a:cxnLst/>
              <a:rect l="l" t="t" r="r" b="b"/>
              <a:pathLst>
                <a:path w="2368" h="230" extrusionOk="0">
                  <a:moveTo>
                    <a:pt x="441" y="0"/>
                  </a:moveTo>
                  <a:cubicBezTo>
                    <a:pt x="276" y="0"/>
                    <a:pt x="114" y="33"/>
                    <a:pt x="0" y="210"/>
                  </a:cubicBezTo>
                  <a:cubicBezTo>
                    <a:pt x="796" y="190"/>
                    <a:pt x="1592" y="230"/>
                    <a:pt x="2367" y="31"/>
                  </a:cubicBezTo>
                  <a:cubicBezTo>
                    <a:pt x="1810" y="11"/>
                    <a:pt x="1273" y="11"/>
                    <a:pt x="716" y="11"/>
                  </a:cubicBezTo>
                  <a:cubicBezTo>
                    <a:pt x="630" y="11"/>
                    <a:pt x="535" y="0"/>
                    <a:pt x="4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 name="Google Shape;1430;p3"/>
            <p:cNvSpPr/>
            <p:nvPr/>
          </p:nvSpPr>
          <p:spPr>
            <a:xfrm>
              <a:off x="2709675" y="4726450"/>
              <a:ext cx="45275" cy="9425"/>
            </a:xfrm>
            <a:custGeom>
              <a:avLst/>
              <a:gdLst/>
              <a:ahLst/>
              <a:cxnLst/>
              <a:rect l="l" t="t" r="r" b="b"/>
              <a:pathLst>
                <a:path w="1811" h="377" extrusionOk="0">
                  <a:moveTo>
                    <a:pt x="558" y="0"/>
                  </a:moveTo>
                  <a:cubicBezTo>
                    <a:pt x="367" y="0"/>
                    <a:pt x="180" y="35"/>
                    <a:pt x="0" y="178"/>
                  </a:cubicBezTo>
                  <a:cubicBezTo>
                    <a:pt x="88" y="259"/>
                    <a:pt x="190" y="278"/>
                    <a:pt x="297" y="278"/>
                  </a:cubicBezTo>
                  <a:cubicBezTo>
                    <a:pt x="392" y="278"/>
                    <a:pt x="491" y="263"/>
                    <a:pt x="588" y="263"/>
                  </a:cubicBezTo>
                  <a:cubicBezTo>
                    <a:pt x="703" y="263"/>
                    <a:pt x="816" y="284"/>
                    <a:pt x="915" y="377"/>
                  </a:cubicBezTo>
                  <a:cubicBezTo>
                    <a:pt x="973" y="365"/>
                    <a:pt x="1030" y="362"/>
                    <a:pt x="1088" y="362"/>
                  </a:cubicBezTo>
                  <a:cubicBezTo>
                    <a:pt x="1175" y="362"/>
                    <a:pt x="1262" y="370"/>
                    <a:pt x="1348" y="370"/>
                  </a:cubicBezTo>
                  <a:cubicBezTo>
                    <a:pt x="1508" y="370"/>
                    <a:pt x="1665" y="344"/>
                    <a:pt x="1811" y="198"/>
                  </a:cubicBezTo>
                  <a:cubicBezTo>
                    <a:pt x="1632" y="19"/>
                    <a:pt x="1413" y="178"/>
                    <a:pt x="1274" y="19"/>
                  </a:cubicBezTo>
                  <a:cubicBezTo>
                    <a:pt x="1215" y="27"/>
                    <a:pt x="1157" y="30"/>
                    <a:pt x="1099" y="30"/>
                  </a:cubicBezTo>
                  <a:cubicBezTo>
                    <a:pt x="917" y="30"/>
                    <a:pt x="736" y="0"/>
                    <a:pt x="55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 name="Google Shape;1431;p3"/>
            <p:cNvSpPr/>
            <p:nvPr/>
          </p:nvSpPr>
          <p:spPr>
            <a:xfrm>
              <a:off x="2995625" y="4748225"/>
              <a:ext cx="35350" cy="5075"/>
            </a:xfrm>
            <a:custGeom>
              <a:avLst/>
              <a:gdLst/>
              <a:ahLst/>
              <a:cxnLst/>
              <a:rect l="l" t="t" r="r" b="b"/>
              <a:pathLst>
                <a:path w="1414" h="203" extrusionOk="0">
                  <a:moveTo>
                    <a:pt x="720" y="1"/>
                  </a:moveTo>
                  <a:cubicBezTo>
                    <a:pt x="482" y="1"/>
                    <a:pt x="244" y="70"/>
                    <a:pt x="1" y="202"/>
                  </a:cubicBezTo>
                  <a:lnTo>
                    <a:pt x="1413" y="202"/>
                  </a:lnTo>
                  <a:cubicBezTo>
                    <a:pt x="1179" y="65"/>
                    <a:pt x="949" y="1"/>
                    <a:pt x="7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 name="Google Shape;1432;p3"/>
            <p:cNvSpPr/>
            <p:nvPr/>
          </p:nvSpPr>
          <p:spPr>
            <a:xfrm>
              <a:off x="2705700" y="4730875"/>
              <a:ext cx="26875" cy="9475"/>
            </a:xfrm>
            <a:custGeom>
              <a:avLst/>
              <a:gdLst/>
              <a:ahLst/>
              <a:cxnLst/>
              <a:rect l="l" t="t" r="r" b="b"/>
              <a:pathLst>
                <a:path w="1075" h="379" extrusionOk="0">
                  <a:moveTo>
                    <a:pt x="159" y="1"/>
                  </a:moveTo>
                  <a:cubicBezTo>
                    <a:pt x="100" y="1"/>
                    <a:pt x="60" y="1"/>
                    <a:pt x="0" y="21"/>
                  </a:cubicBezTo>
                  <a:cubicBezTo>
                    <a:pt x="60" y="140"/>
                    <a:pt x="140" y="240"/>
                    <a:pt x="179" y="379"/>
                  </a:cubicBezTo>
                  <a:cubicBezTo>
                    <a:pt x="458" y="200"/>
                    <a:pt x="776" y="200"/>
                    <a:pt x="1074" y="200"/>
                  </a:cubicBezTo>
                  <a:cubicBezTo>
                    <a:pt x="935" y="41"/>
                    <a:pt x="781" y="11"/>
                    <a:pt x="624" y="11"/>
                  </a:cubicBezTo>
                  <a:cubicBezTo>
                    <a:pt x="530" y="11"/>
                    <a:pt x="436" y="22"/>
                    <a:pt x="342" y="22"/>
                  </a:cubicBezTo>
                  <a:cubicBezTo>
                    <a:pt x="280" y="22"/>
                    <a:pt x="219" y="17"/>
                    <a:pt x="1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 name="Google Shape;1433;p3"/>
            <p:cNvSpPr/>
            <p:nvPr/>
          </p:nvSpPr>
          <p:spPr>
            <a:xfrm>
              <a:off x="2794725" y="4621100"/>
              <a:ext cx="22900" cy="6500"/>
            </a:xfrm>
            <a:custGeom>
              <a:avLst/>
              <a:gdLst/>
              <a:ahLst/>
              <a:cxnLst/>
              <a:rect l="l" t="t" r="r" b="b"/>
              <a:pathLst>
                <a:path w="916" h="260" extrusionOk="0">
                  <a:moveTo>
                    <a:pt x="326" y="1"/>
                  </a:moveTo>
                  <a:cubicBezTo>
                    <a:pt x="217" y="1"/>
                    <a:pt x="108" y="34"/>
                    <a:pt x="0" y="135"/>
                  </a:cubicBezTo>
                  <a:cubicBezTo>
                    <a:pt x="141" y="219"/>
                    <a:pt x="282" y="260"/>
                    <a:pt x="425" y="260"/>
                  </a:cubicBezTo>
                  <a:cubicBezTo>
                    <a:pt x="585" y="260"/>
                    <a:pt x="747" y="209"/>
                    <a:pt x="915" y="115"/>
                  </a:cubicBezTo>
                  <a:cubicBezTo>
                    <a:pt x="712" y="102"/>
                    <a:pt x="518" y="1"/>
                    <a:pt x="3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 name="Google Shape;1434;p3"/>
            <p:cNvSpPr/>
            <p:nvPr/>
          </p:nvSpPr>
          <p:spPr>
            <a:xfrm>
              <a:off x="2965300" y="4756750"/>
              <a:ext cx="12450" cy="13950"/>
            </a:xfrm>
            <a:custGeom>
              <a:avLst/>
              <a:gdLst/>
              <a:ahLst/>
              <a:cxnLst/>
              <a:rect l="l" t="t" r="r" b="b"/>
              <a:pathLst>
                <a:path w="498" h="558" extrusionOk="0">
                  <a:moveTo>
                    <a:pt x="159" y="0"/>
                  </a:moveTo>
                  <a:cubicBezTo>
                    <a:pt x="20" y="100"/>
                    <a:pt x="0" y="239"/>
                    <a:pt x="0" y="378"/>
                  </a:cubicBezTo>
                  <a:lnTo>
                    <a:pt x="140" y="537"/>
                  </a:lnTo>
                  <a:cubicBezTo>
                    <a:pt x="239" y="537"/>
                    <a:pt x="358" y="557"/>
                    <a:pt x="498" y="557"/>
                  </a:cubicBezTo>
                  <a:cubicBezTo>
                    <a:pt x="438" y="378"/>
                    <a:pt x="358" y="199"/>
                    <a:pt x="319" y="40"/>
                  </a:cubicBezTo>
                  <a:cubicBezTo>
                    <a:pt x="259" y="40"/>
                    <a:pt x="219" y="40"/>
                    <a:pt x="1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 name="Google Shape;1435;p3"/>
            <p:cNvSpPr/>
            <p:nvPr/>
          </p:nvSpPr>
          <p:spPr>
            <a:xfrm>
              <a:off x="3003100" y="4735850"/>
              <a:ext cx="19400" cy="4575"/>
            </a:xfrm>
            <a:custGeom>
              <a:avLst/>
              <a:gdLst/>
              <a:ahLst/>
              <a:cxnLst/>
              <a:rect l="l" t="t" r="r" b="b"/>
              <a:pathLst>
                <a:path w="776" h="183" extrusionOk="0">
                  <a:moveTo>
                    <a:pt x="0" y="1"/>
                  </a:moveTo>
                  <a:cubicBezTo>
                    <a:pt x="234" y="161"/>
                    <a:pt x="413" y="183"/>
                    <a:pt x="587" y="183"/>
                  </a:cubicBezTo>
                  <a:cubicBezTo>
                    <a:pt x="650" y="183"/>
                    <a:pt x="712" y="180"/>
                    <a:pt x="776" y="180"/>
                  </a:cubicBezTo>
                  <a:lnTo>
                    <a:pt x="776"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 name="Google Shape;1436;p3"/>
            <p:cNvSpPr/>
            <p:nvPr/>
          </p:nvSpPr>
          <p:spPr>
            <a:xfrm>
              <a:off x="2893175" y="4614500"/>
              <a:ext cx="17925" cy="5000"/>
            </a:xfrm>
            <a:custGeom>
              <a:avLst/>
              <a:gdLst/>
              <a:ahLst/>
              <a:cxnLst/>
              <a:rect l="l" t="t" r="r" b="b"/>
              <a:pathLst>
                <a:path w="717" h="200" extrusionOk="0">
                  <a:moveTo>
                    <a:pt x="254" y="1"/>
                  </a:moveTo>
                  <a:cubicBezTo>
                    <a:pt x="222" y="1"/>
                    <a:pt x="191" y="1"/>
                    <a:pt x="160" y="1"/>
                  </a:cubicBezTo>
                  <a:cubicBezTo>
                    <a:pt x="120" y="81"/>
                    <a:pt x="41" y="160"/>
                    <a:pt x="1" y="200"/>
                  </a:cubicBezTo>
                  <a:lnTo>
                    <a:pt x="717" y="200"/>
                  </a:lnTo>
                  <a:cubicBezTo>
                    <a:pt x="616" y="15"/>
                    <a:pt x="430" y="1"/>
                    <a:pt x="25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 name="Google Shape;1437;p3"/>
            <p:cNvSpPr/>
            <p:nvPr/>
          </p:nvSpPr>
          <p:spPr>
            <a:xfrm>
              <a:off x="2626125" y="4688125"/>
              <a:ext cx="6000" cy="5575"/>
            </a:xfrm>
            <a:custGeom>
              <a:avLst/>
              <a:gdLst/>
              <a:ahLst/>
              <a:cxnLst/>
              <a:rect l="l" t="t" r="r" b="b"/>
              <a:pathLst>
                <a:path w="240" h="223" extrusionOk="0">
                  <a:moveTo>
                    <a:pt x="80" y="0"/>
                  </a:moveTo>
                  <a:cubicBezTo>
                    <a:pt x="60" y="40"/>
                    <a:pt x="60" y="100"/>
                    <a:pt x="0" y="159"/>
                  </a:cubicBezTo>
                  <a:cubicBezTo>
                    <a:pt x="52" y="176"/>
                    <a:pt x="103" y="223"/>
                    <a:pt x="142" y="223"/>
                  </a:cubicBezTo>
                  <a:cubicBezTo>
                    <a:pt x="148" y="223"/>
                    <a:pt x="154" y="222"/>
                    <a:pt x="160" y="219"/>
                  </a:cubicBezTo>
                  <a:cubicBezTo>
                    <a:pt x="199" y="179"/>
                    <a:pt x="199" y="119"/>
                    <a:pt x="239" y="60"/>
                  </a:cubicBezTo>
                  <a:lnTo>
                    <a:pt x="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 name="Google Shape;1438;p3"/>
            <p:cNvSpPr/>
            <p:nvPr/>
          </p:nvSpPr>
          <p:spPr>
            <a:xfrm>
              <a:off x="2608725" y="4692100"/>
              <a:ext cx="9475" cy="6600"/>
            </a:xfrm>
            <a:custGeom>
              <a:avLst/>
              <a:gdLst/>
              <a:ahLst/>
              <a:cxnLst/>
              <a:rect l="l" t="t" r="r" b="b"/>
              <a:pathLst>
                <a:path w="379" h="264" extrusionOk="0">
                  <a:moveTo>
                    <a:pt x="299" y="0"/>
                  </a:moveTo>
                  <a:cubicBezTo>
                    <a:pt x="239" y="0"/>
                    <a:pt x="159" y="60"/>
                    <a:pt x="80" y="100"/>
                  </a:cubicBezTo>
                  <a:cubicBezTo>
                    <a:pt x="0" y="159"/>
                    <a:pt x="40" y="239"/>
                    <a:pt x="100" y="259"/>
                  </a:cubicBezTo>
                  <a:cubicBezTo>
                    <a:pt x="117" y="262"/>
                    <a:pt x="133" y="264"/>
                    <a:pt x="149" y="264"/>
                  </a:cubicBezTo>
                  <a:cubicBezTo>
                    <a:pt x="225" y="264"/>
                    <a:pt x="286" y="225"/>
                    <a:pt x="318" y="159"/>
                  </a:cubicBezTo>
                  <a:cubicBezTo>
                    <a:pt x="378" y="80"/>
                    <a:pt x="378" y="0"/>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 name="Google Shape;1439;p3"/>
            <p:cNvSpPr/>
            <p:nvPr/>
          </p:nvSpPr>
          <p:spPr>
            <a:xfrm>
              <a:off x="2978225" y="4749150"/>
              <a:ext cx="12950" cy="4150"/>
            </a:xfrm>
            <a:custGeom>
              <a:avLst/>
              <a:gdLst/>
              <a:ahLst/>
              <a:cxnLst/>
              <a:rect l="l" t="t" r="r" b="b"/>
              <a:pathLst>
                <a:path w="518" h="166" extrusionOk="0">
                  <a:moveTo>
                    <a:pt x="244" y="1"/>
                  </a:moveTo>
                  <a:cubicBezTo>
                    <a:pt x="155" y="1"/>
                    <a:pt x="70" y="56"/>
                    <a:pt x="0" y="165"/>
                  </a:cubicBezTo>
                  <a:lnTo>
                    <a:pt x="518" y="165"/>
                  </a:lnTo>
                  <a:cubicBezTo>
                    <a:pt x="428" y="56"/>
                    <a:pt x="334" y="1"/>
                    <a:pt x="24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 name="Google Shape;1440;p3"/>
            <p:cNvSpPr/>
            <p:nvPr/>
          </p:nvSpPr>
          <p:spPr>
            <a:xfrm>
              <a:off x="2741000" y="4725900"/>
              <a:ext cx="13450" cy="5075"/>
            </a:xfrm>
            <a:custGeom>
              <a:avLst/>
              <a:gdLst/>
              <a:ahLst/>
              <a:cxnLst/>
              <a:rect l="l" t="t" r="r" b="b"/>
              <a:pathLst>
                <a:path w="538" h="203" extrusionOk="0">
                  <a:moveTo>
                    <a:pt x="339" y="1"/>
                  </a:moveTo>
                  <a:cubicBezTo>
                    <a:pt x="239" y="1"/>
                    <a:pt x="100" y="21"/>
                    <a:pt x="1" y="21"/>
                  </a:cubicBezTo>
                  <a:cubicBezTo>
                    <a:pt x="103" y="181"/>
                    <a:pt x="248" y="203"/>
                    <a:pt x="388" y="203"/>
                  </a:cubicBezTo>
                  <a:cubicBezTo>
                    <a:pt x="439" y="203"/>
                    <a:pt x="490" y="200"/>
                    <a:pt x="538" y="200"/>
                  </a:cubicBezTo>
                  <a:lnTo>
                    <a:pt x="33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 name="Google Shape;1441;p3"/>
            <p:cNvSpPr/>
            <p:nvPr/>
          </p:nvSpPr>
          <p:spPr>
            <a:xfrm>
              <a:off x="2958325" y="4654800"/>
              <a:ext cx="7500" cy="4500"/>
            </a:xfrm>
            <a:custGeom>
              <a:avLst/>
              <a:gdLst/>
              <a:ahLst/>
              <a:cxnLst/>
              <a:rect l="l" t="t" r="r" b="b"/>
              <a:pathLst>
                <a:path w="300" h="180" extrusionOk="0">
                  <a:moveTo>
                    <a:pt x="140" y="0"/>
                  </a:moveTo>
                  <a:cubicBezTo>
                    <a:pt x="100" y="0"/>
                    <a:pt x="41" y="60"/>
                    <a:pt x="1" y="80"/>
                  </a:cubicBezTo>
                  <a:cubicBezTo>
                    <a:pt x="41" y="140"/>
                    <a:pt x="100" y="159"/>
                    <a:pt x="140" y="179"/>
                  </a:cubicBezTo>
                  <a:cubicBezTo>
                    <a:pt x="200" y="159"/>
                    <a:pt x="239" y="140"/>
                    <a:pt x="299" y="80"/>
                  </a:cubicBezTo>
                  <a:cubicBezTo>
                    <a:pt x="239" y="60"/>
                    <a:pt x="200" y="0"/>
                    <a:pt x="1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 name="Google Shape;1442;p3"/>
            <p:cNvSpPr/>
            <p:nvPr/>
          </p:nvSpPr>
          <p:spPr>
            <a:xfrm>
              <a:off x="2500300" y="4780125"/>
              <a:ext cx="8975" cy="4000"/>
            </a:xfrm>
            <a:custGeom>
              <a:avLst/>
              <a:gdLst/>
              <a:ahLst/>
              <a:cxnLst/>
              <a:rect l="l" t="t" r="r" b="b"/>
              <a:pathLst>
                <a:path w="359" h="160" extrusionOk="0">
                  <a:moveTo>
                    <a:pt x="359" y="0"/>
                  </a:moveTo>
                  <a:cubicBezTo>
                    <a:pt x="219" y="0"/>
                    <a:pt x="60" y="40"/>
                    <a:pt x="1" y="159"/>
                  </a:cubicBezTo>
                  <a:cubicBezTo>
                    <a:pt x="140" y="159"/>
                    <a:pt x="299" y="140"/>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 name="Google Shape;1443;p3"/>
            <p:cNvSpPr/>
            <p:nvPr/>
          </p:nvSpPr>
          <p:spPr>
            <a:xfrm>
              <a:off x="2491350" y="4784100"/>
              <a:ext cx="8975" cy="4500"/>
            </a:xfrm>
            <a:custGeom>
              <a:avLst/>
              <a:gdLst/>
              <a:ahLst/>
              <a:cxnLst/>
              <a:rect l="l" t="t" r="r" b="b"/>
              <a:pathLst>
                <a:path w="359" h="180" extrusionOk="0">
                  <a:moveTo>
                    <a:pt x="359" y="0"/>
                  </a:moveTo>
                  <a:cubicBezTo>
                    <a:pt x="199" y="0"/>
                    <a:pt x="80" y="60"/>
                    <a:pt x="1" y="179"/>
                  </a:cubicBezTo>
                  <a:cubicBezTo>
                    <a:pt x="160" y="179"/>
                    <a:pt x="279" y="160"/>
                    <a:pt x="35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 name="Google Shape;1444;p3"/>
            <p:cNvSpPr/>
            <p:nvPr/>
          </p:nvSpPr>
          <p:spPr>
            <a:xfrm>
              <a:off x="2585350" y="4664075"/>
              <a:ext cx="9975" cy="4325"/>
            </a:xfrm>
            <a:custGeom>
              <a:avLst/>
              <a:gdLst/>
              <a:ahLst/>
              <a:cxnLst/>
              <a:rect l="l" t="t" r="r" b="b"/>
              <a:pathLst>
                <a:path w="399" h="173" extrusionOk="0">
                  <a:moveTo>
                    <a:pt x="305" y="1"/>
                  </a:moveTo>
                  <a:cubicBezTo>
                    <a:pt x="185" y="1"/>
                    <a:pt x="80" y="39"/>
                    <a:pt x="0" y="166"/>
                  </a:cubicBezTo>
                  <a:cubicBezTo>
                    <a:pt x="28" y="170"/>
                    <a:pt x="57" y="173"/>
                    <a:pt x="86" y="173"/>
                  </a:cubicBezTo>
                  <a:cubicBezTo>
                    <a:pt x="201" y="173"/>
                    <a:pt x="319" y="135"/>
                    <a:pt x="398" y="7"/>
                  </a:cubicBezTo>
                  <a:cubicBezTo>
                    <a:pt x="366" y="3"/>
                    <a:pt x="335" y="1"/>
                    <a:pt x="30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 name="Google Shape;1445;p3"/>
            <p:cNvSpPr/>
            <p:nvPr/>
          </p:nvSpPr>
          <p:spPr>
            <a:xfrm>
              <a:off x="2598275" y="4657150"/>
              <a:ext cx="9475" cy="6750"/>
            </a:xfrm>
            <a:custGeom>
              <a:avLst/>
              <a:gdLst/>
              <a:ahLst/>
              <a:cxnLst/>
              <a:rect l="l" t="t" r="r" b="b"/>
              <a:pathLst>
                <a:path w="379" h="270" extrusionOk="0">
                  <a:moveTo>
                    <a:pt x="188" y="1"/>
                  </a:moveTo>
                  <a:cubicBezTo>
                    <a:pt x="122" y="1"/>
                    <a:pt x="61" y="24"/>
                    <a:pt x="0" y="85"/>
                  </a:cubicBezTo>
                  <a:lnTo>
                    <a:pt x="0" y="264"/>
                  </a:lnTo>
                  <a:cubicBezTo>
                    <a:pt x="26" y="268"/>
                    <a:pt x="50" y="269"/>
                    <a:pt x="73" y="269"/>
                  </a:cubicBezTo>
                  <a:cubicBezTo>
                    <a:pt x="197" y="269"/>
                    <a:pt x="295" y="222"/>
                    <a:pt x="378" y="105"/>
                  </a:cubicBezTo>
                  <a:cubicBezTo>
                    <a:pt x="378" y="85"/>
                    <a:pt x="359" y="65"/>
                    <a:pt x="319" y="26"/>
                  </a:cubicBezTo>
                  <a:cubicBezTo>
                    <a:pt x="272" y="10"/>
                    <a:pt x="229" y="1"/>
                    <a:pt x="18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 name="Google Shape;1446;p3"/>
            <p:cNvSpPr/>
            <p:nvPr/>
          </p:nvSpPr>
          <p:spPr>
            <a:xfrm>
              <a:off x="2976225" y="4651800"/>
              <a:ext cx="4025" cy="2525"/>
            </a:xfrm>
            <a:custGeom>
              <a:avLst/>
              <a:gdLst/>
              <a:ahLst/>
              <a:cxnLst/>
              <a:rect l="l" t="t" r="r" b="b"/>
              <a:pathLst>
                <a:path w="161" h="101" extrusionOk="0">
                  <a:moveTo>
                    <a:pt x="80" y="1"/>
                  </a:moveTo>
                  <a:cubicBezTo>
                    <a:pt x="61" y="1"/>
                    <a:pt x="21" y="21"/>
                    <a:pt x="1" y="21"/>
                  </a:cubicBezTo>
                  <a:cubicBezTo>
                    <a:pt x="1" y="61"/>
                    <a:pt x="1" y="81"/>
                    <a:pt x="21" y="81"/>
                  </a:cubicBezTo>
                  <a:cubicBezTo>
                    <a:pt x="61" y="100"/>
                    <a:pt x="80" y="100"/>
                    <a:pt x="100" y="100"/>
                  </a:cubicBezTo>
                  <a:cubicBezTo>
                    <a:pt x="160" y="61"/>
                    <a:pt x="160" y="2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 name="Google Shape;1447;p3"/>
            <p:cNvSpPr/>
            <p:nvPr/>
          </p:nvSpPr>
          <p:spPr>
            <a:xfrm>
              <a:off x="2710175" y="4629750"/>
              <a:ext cx="8475" cy="4175"/>
            </a:xfrm>
            <a:custGeom>
              <a:avLst/>
              <a:gdLst/>
              <a:ahLst/>
              <a:cxnLst/>
              <a:rect l="l" t="t" r="r" b="b"/>
              <a:pathLst>
                <a:path w="339" h="167" extrusionOk="0">
                  <a:moveTo>
                    <a:pt x="166" y="0"/>
                  </a:moveTo>
                  <a:cubicBezTo>
                    <a:pt x="107" y="0"/>
                    <a:pt x="51" y="55"/>
                    <a:pt x="0" y="167"/>
                  </a:cubicBezTo>
                  <a:cubicBezTo>
                    <a:pt x="120" y="147"/>
                    <a:pt x="219" y="147"/>
                    <a:pt x="338" y="147"/>
                  </a:cubicBezTo>
                  <a:cubicBezTo>
                    <a:pt x="280" y="50"/>
                    <a:pt x="222" y="0"/>
                    <a:pt x="1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 name="Google Shape;1448;p3"/>
            <p:cNvSpPr/>
            <p:nvPr/>
          </p:nvSpPr>
          <p:spPr>
            <a:xfrm>
              <a:off x="3035925" y="4736800"/>
              <a:ext cx="8975" cy="3550"/>
            </a:xfrm>
            <a:custGeom>
              <a:avLst/>
              <a:gdLst/>
              <a:ahLst/>
              <a:cxnLst/>
              <a:rect l="l" t="t" r="r" b="b"/>
              <a:pathLst>
                <a:path w="359" h="142" extrusionOk="0">
                  <a:moveTo>
                    <a:pt x="176" y="0"/>
                  </a:moveTo>
                  <a:cubicBezTo>
                    <a:pt x="117" y="0"/>
                    <a:pt x="61" y="50"/>
                    <a:pt x="0" y="142"/>
                  </a:cubicBezTo>
                  <a:lnTo>
                    <a:pt x="358" y="142"/>
                  </a:lnTo>
                  <a:cubicBezTo>
                    <a:pt x="290" y="45"/>
                    <a:pt x="232" y="0"/>
                    <a:pt x="1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 name="Google Shape;1449;p3"/>
            <p:cNvSpPr/>
            <p:nvPr/>
          </p:nvSpPr>
          <p:spPr>
            <a:xfrm>
              <a:off x="3044875" y="4740325"/>
              <a:ext cx="8975" cy="3675"/>
            </a:xfrm>
            <a:custGeom>
              <a:avLst/>
              <a:gdLst/>
              <a:ahLst/>
              <a:cxnLst/>
              <a:rect l="l" t="t" r="r" b="b"/>
              <a:pathLst>
                <a:path w="359" h="147" extrusionOk="0">
                  <a:moveTo>
                    <a:pt x="0" y="1"/>
                  </a:moveTo>
                  <a:cubicBezTo>
                    <a:pt x="47" y="111"/>
                    <a:pt x="157" y="147"/>
                    <a:pt x="270" y="147"/>
                  </a:cubicBezTo>
                  <a:cubicBezTo>
                    <a:pt x="300" y="147"/>
                    <a:pt x="329" y="144"/>
                    <a:pt x="358" y="140"/>
                  </a:cubicBezTo>
                  <a:cubicBezTo>
                    <a:pt x="259" y="21"/>
                    <a:pt x="139"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 name="Google Shape;1450;p3"/>
            <p:cNvSpPr/>
            <p:nvPr/>
          </p:nvSpPr>
          <p:spPr>
            <a:xfrm>
              <a:off x="3026475" y="4740325"/>
              <a:ext cx="8975" cy="3025"/>
            </a:xfrm>
            <a:custGeom>
              <a:avLst/>
              <a:gdLst/>
              <a:ahLst/>
              <a:cxnLst/>
              <a:rect l="l" t="t" r="r" b="b"/>
              <a:pathLst>
                <a:path w="359" h="121" extrusionOk="0">
                  <a:moveTo>
                    <a:pt x="0" y="1"/>
                  </a:moveTo>
                  <a:cubicBezTo>
                    <a:pt x="70" y="80"/>
                    <a:pt x="134" y="120"/>
                    <a:pt x="194" y="120"/>
                  </a:cubicBezTo>
                  <a:cubicBezTo>
                    <a:pt x="254" y="120"/>
                    <a:pt x="308" y="80"/>
                    <a:pt x="3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 name="Google Shape;1451;p3"/>
            <p:cNvSpPr/>
            <p:nvPr/>
          </p:nvSpPr>
          <p:spPr>
            <a:xfrm>
              <a:off x="2859875" y="4713975"/>
              <a:ext cx="3150" cy="2525"/>
            </a:xfrm>
            <a:custGeom>
              <a:avLst/>
              <a:gdLst/>
              <a:ahLst/>
              <a:cxnLst/>
              <a:rect l="l" t="t" r="r" b="b"/>
              <a:pathLst>
                <a:path w="126" h="101" extrusionOk="0">
                  <a:moveTo>
                    <a:pt x="70" y="1"/>
                  </a:moveTo>
                  <a:cubicBezTo>
                    <a:pt x="51" y="1"/>
                    <a:pt x="27" y="7"/>
                    <a:pt x="0" y="20"/>
                  </a:cubicBezTo>
                  <a:cubicBezTo>
                    <a:pt x="0" y="60"/>
                    <a:pt x="40" y="80"/>
                    <a:pt x="40" y="100"/>
                  </a:cubicBezTo>
                  <a:cubicBezTo>
                    <a:pt x="60" y="100"/>
                    <a:pt x="80" y="80"/>
                    <a:pt x="99" y="80"/>
                  </a:cubicBezTo>
                  <a:cubicBezTo>
                    <a:pt x="126" y="27"/>
                    <a:pt x="108" y="1"/>
                    <a:pt x="7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 name="Google Shape;1452;p3"/>
            <p:cNvSpPr/>
            <p:nvPr/>
          </p:nvSpPr>
          <p:spPr>
            <a:xfrm>
              <a:off x="2845950" y="4713975"/>
              <a:ext cx="3500" cy="2525"/>
            </a:xfrm>
            <a:custGeom>
              <a:avLst/>
              <a:gdLst/>
              <a:ahLst/>
              <a:cxnLst/>
              <a:rect l="l" t="t" r="r" b="b"/>
              <a:pathLst>
                <a:path w="140" h="101" extrusionOk="0">
                  <a:moveTo>
                    <a:pt x="60" y="1"/>
                  </a:moveTo>
                  <a:cubicBezTo>
                    <a:pt x="0" y="20"/>
                    <a:pt x="0" y="80"/>
                    <a:pt x="60" y="100"/>
                  </a:cubicBezTo>
                  <a:cubicBezTo>
                    <a:pt x="99" y="100"/>
                    <a:pt x="119" y="80"/>
                    <a:pt x="139" y="80"/>
                  </a:cubicBezTo>
                  <a:lnTo>
                    <a:pt x="139" y="20"/>
                  </a:lnTo>
                  <a:cubicBezTo>
                    <a:pt x="119" y="20"/>
                    <a:pt x="99" y="1"/>
                    <a:pt x="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 name="Google Shape;1453;p3"/>
            <p:cNvSpPr/>
            <p:nvPr/>
          </p:nvSpPr>
          <p:spPr>
            <a:xfrm>
              <a:off x="3026475" y="4619000"/>
              <a:ext cx="4500" cy="4500"/>
            </a:xfrm>
            <a:custGeom>
              <a:avLst/>
              <a:gdLst/>
              <a:ahLst/>
              <a:cxnLst/>
              <a:rect l="l" t="t" r="r" b="b"/>
              <a:pathLst>
                <a:path w="180" h="180" extrusionOk="0">
                  <a:moveTo>
                    <a:pt x="0" y="0"/>
                  </a:moveTo>
                  <a:lnTo>
                    <a:pt x="0" y="179"/>
                  </a:lnTo>
                  <a:lnTo>
                    <a:pt x="179" y="179"/>
                  </a:lnTo>
                  <a:lnTo>
                    <a:pt x="1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 name="Google Shape;1454;p3"/>
            <p:cNvSpPr/>
            <p:nvPr/>
          </p:nvSpPr>
          <p:spPr>
            <a:xfrm>
              <a:off x="2915550" y="4617250"/>
              <a:ext cx="4025" cy="2250"/>
            </a:xfrm>
            <a:custGeom>
              <a:avLst/>
              <a:gdLst/>
              <a:ahLst/>
              <a:cxnLst/>
              <a:rect l="l" t="t" r="r" b="b"/>
              <a:pathLst>
                <a:path w="161" h="90" extrusionOk="0">
                  <a:moveTo>
                    <a:pt x="81" y="0"/>
                  </a:moveTo>
                  <a:cubicBezTo>
                    <a:pt x="51" y="0"/>
                    <a:pt x="21" y="30"/>
                    <a:pt x="1" y="90"/>
                  </a:cubicBezTo>
                  <a:lnTo>
                    <a:pt x="160" y="90"/>
                  </a:lnTo>
                  <a:cubicBezTo>
                    <a:pt x="140" y="30"/>
                    <a:pt x="110" y="0"/>
                    <a:pt x="8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 name="Google Shape;1455;p3"/>
            <p:cNvSpPr/>
            <p:nvPr/>
          </p:nvSpPr>
          <p:spPr>
            <a:xfrm>
              <a:off x="3022475" y="4730875"/>
              <a:ext cx="4025" cy="4500"/>
            </a:xfrm>
            <a:custGeom>
              <a:avLst/>
              <a:gdLst/>
              <a:ahLst/>
              <a:cxnLst/>
              <a:rect l="l" t="t" r="r" b="b"/>
              <a:pathLst>
                <a:path w="161" h="180" extrusionOk="0">
                  <a:moveTo>
                    <a:pt x="160" y="1"/>
                  </a:moveTo>
                  <a:lnTo>
                    <a:pt x="1" y="180"/>
                  </a:lnTo>
                  <a:cubicBezTo>
                    <a:pt x="61" y="120"/>
                    <a:pt x="120" y="80"/>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 name="Google Shape;1456;p3"/>
            <p:cNvSpPr/>
            <p:nvPr/>
          </p:nvSpPr>
          <p:spPr>
            <a:xfrm>
              <a:off x="2664925" y="4735850"/>
              <a:ext cx="4975" cy="4500"/>
            </a:xfrm>
            <a:custGeom>
              <a:avLst/>
              <a:gdLst/>
              <a:ahLst/>
              <a:cxnLst/>
              <a:rect l="l" t="t" r="r" b="b"/>
              <a:pathLst>
                <a:path w="199" h="180" extrusionOk="0">
                  <a:moveTo>
                    <a:pt x="199" y="1"/>
                  </a:moveTo>
                  <a:cubicBezTo>
                    <a:pt x="163" y="19"/>
                    <a:pt x="130" y="46"/>
                    <a:pt x="100" y="75"/>
                  </a:cubicBezTo>
                  <a:lnTo>
                    <a:pt x="100" y="75"/>
                  </a:lnTo>
                  <a:cubicBezTo>
                    <a:pt x="135" y="45"/>
                    <a:pt x="169" y="21"/>
                    <a:pt x="199" y="1"/>
                  </a:cubicBezTo>
                  <a:close/>
                  <a:moveTo>
                    <a:pt x="100" y="75"/>
                  </a:moveTo>
                  <a:lnTo>
                    <a:pt x="100" y="75"/>
                  </a:lnTo>
                  <a:cubicBezTo>
                    <a:pt x="65" y="105"/>
                    <a:pt x="30" y="140"/>
                    <a:pt x="0" y="180"/>
                  </a:cubicBezTo>
                  <a:cubicBezTo>
                    <a:pt x="32" y="148"/>
                    <a:pt x="65" y="109"/>
                    <a:pt x="100" y="75"/>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 name="Google Shape;1457;p3"/>
            <p:cNvSpPr/>
            <p:nvPr/>
          </p:nvSpPr>
          <p:spPr>
            <a:xfrm>
              <a:off x="3035925" y="4751400"/>
              <a:ext cx="4500" cy="1900"/>
            </a:xfrm>
            <a:custGeom>
              <a:avLst/>
              <a:gdLst/>
              <a:ahLst/>
              <a:cxnLst/>
              <a:rect l="l" t="t" r="r" b="b"/>
              <a:pathLst>
                <a:path w="180" h="76" extrusionOk="0">
                  <a:moveTo>
                    <a:pt x="90" y="0"/>
                  </a:moveTo>
                  <a:cubicBezTo>
                    <a:pt x="60" y="0"/>
                    <a:pt x="30" y="25"/>
                    <a:pt x="0" y="75"/>
                  </a:cubicBezTo>
                  <a:lnTo>
                    <a:pt x="179" y="75"/>
                  </a:lnTo>
                  <a:cubicBezTo>
                    <a:pt x="149" y="25"/>
                    <a:pt x="119" y="0"/>
                    <a:pt x="9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 name="Google Shape;1458;p3"/>
            <p:cNvSpPr/>
            <p:nvPr/>
          </p:nvSpPr>
          <p:spPr>
            <a:xfrm>
              <a:off x="2612200" y="4655800"/>
              <a:ext cx="5500" cy="3000"/>
            </a:xfrm>
            <a:custGeom>
              <a:avLst/>
              <a:gdLst/>
              <a:ahLst/>
              <a:cxnLst/>
              <a:rect l="l" t="t" r="r" b="b"/>
              <a:pathLst>
                <a:path w="220" h="120" extrusionOk="0">
                  <a:moveTo>
                    <a:pt x="219" y="0"/>
                  </a:moveTo>
                  <a:cubicBezTo>
                    <a:pt x="120" y="0"/>
                    <a:pt x="40" y="40"/>
                    <a:pt x="0" y="119"/>
                  </a:cubicBezTo>
                  <a:cubicBezTo>
                    <a:pt x="100" y="119"/>
                    <a:pt x="160" y="60"/>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 name="Google Shape;1459;p3"/>
            <p:cNvSpPr/>
            <p:nvPr/>
          </p:nvSpPr>
          <p:spPr>
            <a:xfrm>
              <a:off x="2575900" y="4669225"/>
              <a:ext cx="5500" cy="3000"/>
            </a:xfrm>
            <a:custGeom>
              <a:avLst/>
              <a:gdLst/>
              <a:ahLst/>
              <a:cxnLst/>
              <a:rect l="l" t="t" r="r" b="b"/>
              <a:pathLst>
                <a:path w="220" h="120" extrusionOk="0">
                  <a:moveTo>
                    <a:pt x="219" y="0"/>
                  </a:moveTo>
                  <a:cubicBezTo>
                    <a:pt x="120" y="0"/>
                    <a:pt x="60" y="60"/>
                    <a:pt x="0" y="120"/>
                  </a:cubicBezTo>
                  <a:cubicBezTo>
                    <a:pt x="100" y="120"/>
                    <a:pt x="179" y="80"/>
                    <a:pt x="2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 name="Google Shape;1460;p3"/>
            <p:cNvSpPr/>
            <p:nvPr/>
          </p:nvSpPr>
          <p:spPr>
            <a:xfrm>
              <a:off x="2566950" y="4673200"/>
              <a:ext cx="5975" cy="3500"/>
            </a:xfrm>
            <a:custGeom>
              <a:avLst/>
              <a:gdLst/>
              <a:ahLst/>
              <a:cxnLst/>
              <a:rect l="l" t="t" r="r" b="b"/>
              <a:pathLst>
                <a:path w="239" h="140" extrusionOk="0">
                  <a:moveTo>
                    <a:pt x="0" y="0"/>
                  </a:moveTo>
                  <a:lnTo>
                    <a:pt x="0" y="140"/>
                  </a:lnTo>
                  <a:cubicBezTo>
                    <a:pt x="80" y="100"/>
                    <a:pt x="159" y="60"/>
                    <a:pt x="239" y="20"/>
                  </a:cubicBezTo>
                  <a:cubicBezTo>
                    <a:pt x="159" y="20"/>
                    <a:pt x="80"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 name="Google Shape;1461;p3"/>
            <p:cNvSpPr/>
            <p:nvPr/>
          </p:nvSpPr>
          <p:spPr>
            <a:xfrm>
              <a:off x="2993650" y="4757575"/>
              <a:ext cx="32850" cy="9650"/>
            </a:xfrm>
            <a:custGeom>
              <a:avLst/>
              <a:gdLst/>
              <a:ahLst/>
              <a:cxnLst/>
              <a:rect l="l" t="t" r="r" b="b"/>
              <a:pathLst>
                <a:path w="1314" h="386" extrusionOk="0">
                  <a:moveTo>
                    <a:pt x="770" y="0"/>
                  </a:moveTo>
                  <a:cubicBezTo>
                    <a:pt x="604" y="0"/>
                    <a:pt x="432" y="30"/>
                    <a:pt x="250" y="30"/>
                  </a:cubicBezTo>
                  <a:cubicBezTo>
                    <a:pt x="169" y="30"/>
                    <a:pt x="86" y="24"/>
                    <a:pt x="0" y="7"/>
                  </a:cubicBezTo>
                  <a:lnTo>
                    <a:pt x="0" y="7"/>
                  </a:lnTo>
                  <a:cubicBezTo>
                    <a:pt x="119" y="206"/>
                    <a:pt x="199" y="266"/>
                    <a:pt x="259" y="365"/>
                  </a:cubicBezTo>
                  <a:cubicBezTo>
                    <a:pt x="497" y="365"/>
                    <a:pt x="716" y="365"/>
                    <a:pt x="955" y="385"/>
                  </a:cubicBezTo>
                  <a:cubicBezTo>
                    <a:pt x="1094" y="345"/>
                    <a:pt x="1214" y="266"/>
                    <a:pt x="1313" y="206"/>
                  </a:cubicBezTo>
                  <a:cubicBezTo>
                    <a:pt x="1137" y="39"/>
                    <a:pt x="958" y="0"/>
                    <a:pt x="7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 name="Google Shape;1462;p3"/>
            <p:cNvSpPr/>
            <p:nvPr/>
          </p:nvSpPr>
          <p:spPr>
            <a:xfrm>
              <a:off x="3018000" y="4762725"/>
              <a:ext cx="9475" cy="8475"/>
            </a:xfrm>
            <a:custGeom>
              <a:avLst/>
              <a:gdLst/>
              <a:ahLst/>
              <a:cxnLst/>
              <a:rect l="l" t="t" r="r" b="b"/>
              <a:pathLst>
                <a:path w="379" h="339" extrusionOk="0">
                  <a:moveTo>
                    <a:pt x="379" y="0"/>
                  </a:moveTo>
                  <a:cubicBezTo>
                    <a:pt x="200" y="0"/>
                    <a:pt x="80" y="40"/>
                    <a:pt x="1" y="199"/>
                  </a:cubicBezTo>
                  <a:cubicBezTo>
                    <a:pt x="41" y="239"/>
                    <a:pt x="120" y="298"/>
                    <a:pt x="200" y="338"/>
                  </a:cubicBezTo>
                  <a:cubicBezTo>
                    <a:pt x="240" y="239"/>
                    <a:pt x="319" y="119"/>
                    <a:pt x="3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 name="Google Shape;1463;p3"/>
            <p:cNvSpPr/>
            <p:nvPr/>
          </p:nvSpPr>
          <p:spPr>
            <a:xfrm>
              <a:off x="3022475" y="4771175"/>
              <a:ext cx="4025" cy="2325"/>
            </a:xfrm>
            <a:custGeom>
              <a:avLst/>
              <a:gdLst/>
              <a:ahLst/>
              <a:cxnLst/>
              <a:rect l="l" t="t" r="r" b="b"/>
              <a:pathLst>
                <a:path w="161" h="93" extrusionOk="0">
                  <a:moveTo>
                    <a:pt x="1" y="0"/>
                  </a:moveTo>
                  <a:cubicBezTo>
                    <a:pt x="22" y="63"/>
                    <a:pt x="48" y="92"/>
                    <a:pt x="77" y="92"/>
                  </a:cubicBezTo>
                  <a:cubicBezTo>
                    <a:pt x="103" y="92"/>
                    <a:pt x="132" y="68"/>
                    <a:pt x="160" y="20"/>
                  </a:cubicBezTo>
                  <a:cubicBezTo>
                    <a:pt x="120" y="0"/>
                    <a:pt x="41" y="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 name="Google Shape;1464;p3"/>
            <p:cNvSpPr/>
            <p:nvPr/>
          </p:nvSpPr>
          <p:spPr>
            <a:xfrm>
              <a:off x="2785275" y="4753025"/>
              <a:ext cx="36325" cy="13025"/>
            </a:xfrm>
            <a:custGeom>
              <a:avLst/>
              <a:gdLst/>
              <a:ahLst/>
              <a:cxnLst/>
              <a:rect l="l" t="t" r="r" b="b"/>
              <a:pathLst>
                <a:path w="1453" h="521" extrusionOk="0">
                  <a:moveTo>
                    <a:pt x="875" y="0"/>
                  </a:moveTo>
                  <a:cubicBezTo>
                    <a:pt x="681" y="0"/>
                    <a:pt x="487" y="20"/>
                    <a:pt x="298" y="110"/>
                  </a:cubicBezTo>
                  <a:cubicBezTo>
                    <a:pt x="199" y="149"/>
                    <a:pt x="0" y="209"/>
                    <a:pt x="100" y="408"/>
                  </a:cubicBezTo>
                  <a:cubicBezTo>
                    <a:pt x="138" y="484"/>
                    <a:pt x="225" y="520"/>
                    <a:pt x="299" y="520"/>
                  </a:cubicBezTo>
                  <a:cubicBezTo>
                    <a:pt x="340" y="520"/>
                    <a:pt x="377" y="509"/>
                    <a:pt x="398" y="488"/>
                  </a:cubicBezTo>
                  <a:cubicBezTo>
                    <a:pt x="696" y="149"/>
                    <a:pt x="1134" y="388"/>
                    <a:pt x="1452" y="209"/>
                  </a:cubicBezTo>
                  <a:lnTo>
                    <a:pt x="1452" y="10"/>
                  </a:lnTo>
                  <a:cubicBezTo>
                    <a:pt x="1414" y="12"/>
                    <a:pt x="1376" y="13"/>
                    <a:pt x="1338" y="13"/>
                  </a:cubicBezTo>
                  <a:cubicBezTo>
                    <a:pt x="1186" y="13"/>
                    <a:pt x="1031" y="0"/>
                    <a:pt x="8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 name="Google Shape;1465;p3"/>
            <p:cNvSpPr/>
            <p:nvPr/>
          </p:nvSpPr>
          <p:spPr>
            <a:xfrm>
              <a:off x="2774825" y="4758725"/>
              <a:ext cx="4000" cy="2525"/>
            </a:xfrm>
            <a:custGeom>
              <a:avLst/>
              <a:gdLst/>
              <a:ahLst/>
              <a:cxnLst/>
              <a:rect l="l" t="t" r="r" b="b"/>
              <a:pathLst>
                <a:path w="160" h="101" extrusionOk="0">
                  <a:moveTo>
                    <a:pt x="80" y="1"/>
                  </a:moveTo>
                  <a:cubicBezTo>
                    <a:pt x="60" y="1"/>
                    <a:pt x="20" y="21"/>
                    <a:pt x="0" y="21"/>
                  </a:cubicBezTo>
                  <a:cubicBezTo>
                    <a:pt x="20" y="61"/>
                    <a:pt x="20" y="80"/>
                    <a:pt x="20" y="80"/>
                  </a:cubicBezTo>
                  <a:cubicBezTo>
                    <a:pt x="60" y="100"/>
                    <a:pt x="80" y="100"/>
                    <a:pt x="100" y="100"/>
                  </a:cubicBezTo>
                  <a:cubicBezTo>
                    <a:pt x="159" y="61"/>
                    <a:pt x="159" y="21"/>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 name="Google Shape;1466;p3"/>
            <p:cNvSpPr/>
            <p:nvPr/>
          </p:nvSpPr>
          <p:spPr>
            <a:xfrm>
              <a:off x="2598275" y="4655825"/>
              <a:ext cx="7975" cy="3975"/>
            </a:xfrm>
            <a:custGeom>
              <a:avLst/>
              <a:gdLst/>
              <a:ahLst/>
              <a:cxnLst/>
              <a:rect l="l" t="t" r="r" b="b"/>
              <a:pathLst>
                <a:path w="319" h="159" extrusionOk="0">
                  <a:moveTo>
                    <a:pt x="163" y="0"/>
                  </a:moveTo>
                  <a:cubicBezTo>
                    <a:pt x="99" y="0"/>
                    <a:pt x="47" y="66"/>
                    <a:pt x="0" y="158"/>
                  </a:cubicBezTo>
                  <a:cubicBezTo>
                    <a:pt x="120" y="138"/>
                    <a:pt x="219" y="138"/>
                    <a:pt x="319" y="118"/>
                  </a:cubicBezTo>
                  <a:cubicBezTo>
                    <a:pt x="260" y="35"/>
                    <a:pt x="209" y="0"/>
                    <a:pt x="16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 name="Google Shape;1467;p3"/>
            <p:cNvSpPr/>
            <p:nvPr/>
          </p:nvSpPr>
          <p:spPr>
            <a:xfrm>
              <a:off x="2999100" y="4657275"/>
              <a:ext cx="50775" cy="15350"/>
            </a:xfrm>
            <a:custGeom>
              <a:avLst/>
              <a:gdLst/>
              <a:ahLst/>
              <a:cxnLst/>
              <a:rect l="l" t="t" r="r" b="b"/>
              <a:pathLst>
                <a:path w="2031" h="614" extrusionOk="0">
                  <a:moveTo>
                    <a:pt x="1891" y="1"/>
                  </a:moveTo>
                  <a:cubicBezTo>
                    <a:pt x="1473" y="60"/>
                    <a:pt x="1015" y="140"/>
                    <a:pt x="598" y="200"/>
                  </a:cubicBezTo>
                  <a:cubicBezTo>
                    <a:pt x="399" y="299"/>
                    <a:pt x="140" y="200"/>
                    <a:pt x="1" y="558"/>
                  </a:cubicBezTo>
                  <a:cubicBezTo>
                    <a:pt x="238" y="600"/>
                    <a:pt x="472" y="614"/>
                    <a:pt x="705" y="614"/>
                  </a:cubicBezTo>
                  <a:cubicBezTo>
                    <a:pt x="1019" y="614"/>
                    <a:pt x="1332" y="589"/>
                    <a:pt x="1652" y="578"/>
                  </a:cubicBezTo>
                  <a:cubicBezTo>
                    <a:pt x="1604" y="450"/>
                    <a:pt x="1518" y="310"/>
                    <a:pt x="1669" y="310"/>
                  </a:cubicBezTo>
                  <a:cubicBezTo>
                    <a:pt x="1707" y="310"/>
                    <a:pt x="1759" y="319"/>
                    <a:pt x="1831" y="339"/>
                  </a:cubicBezTo>
                  <a:cubicBezTo>
                    <a:pt x="1844" y="342"/>
                    <a:pt x="1857" y="343"/>
                    <a:pt x="1868" y="343"/>
                  </a:cubicBezTo>
                  <a:cubicBezTo>
                    <a:pt x="1942" y="343"/>
                    <a:pt x="1978" y="291"/>
                    <a:pt x="2030" y="240"/>
                  </a:cubicBezTo>
                  <a:cubicBezTo>
                    <a:pt x="1990" y="160"/>
                    <a:pt x="1970" y="41"/>
                    <a:pt x="189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 name="Google Shape;1468;p3"/>
            <p:cNvSpPr/>
            <p:nvPr/>
          </p:nvSpPr>
          <p:spPr>
            <a:xfrm>
              <a:off x="3080175" y="4654275"/>
              <a:ext cx="25875" cy="7275"/>
            </a:xfrm>
            <a:custGeom>
              <a:avLst/>
              <a:gdLst/>
              <a:ahLst/>
              <a:cxnLst/>
              <a:rect l="l" t="t" r="r" b="b"/>
              <a:pathLst>
                <a:path w="1035" h="291" extrusionOk="0">
                  <a:moveTo>
                    <a:pt x="578" y="1"/>
                  </a:moveTo>
                  <a:cubicBezTo>
                    <a:pt x="384" y="1"/>
                    <a:pt x="189" y="98"/>
                    <a:pt x="0" y="220"/>
                  </a:cubicBezTo>
                  <a:cubicBezTo>
                    <a:pt x="89" y="272"/>
                    <a:pt x="179" y="290"/>
                    <a:pt x="269" y="290"/>
                  </a:cubicBezTo>
                  <a:cubicBezTo>
                    <a:pt x="473" y="290"/>
                    <a:pt x="679" y="199"/>
                    <a:pt x="881" y="199"/>
                  </a:cubicBezTo>
                  <a:cubicBezTo>
                    <a:pt x="933" y="199"/>
                    <a:pt x="984" y="205"/>
                    <a:pt x="1035" y="220"/>
                  </a:cubicBezTo>
                  <a:cubicBezTo>
                    <a:pt x="885" y="62"/>
                    <a:pt x="732" y="1"/>
                    <a:pt x="57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 name="Google Shape;1469;p3"/>
            <p:cNvSpPr/>
            <p:nvPr/>
          </p:nvSpPr>
          <p:spPr>
            <a:xfrm>
              <a:off x="3052325" y="4659150"/>
              <a:ext cx="18925" cy="5100"/>
            </a:xfrm>
            <a:custGeom>
              <a:avLst/>
              <a:gdLst/>
              <a:ahLst/>
              <a:cxnLst/>
              <a:rect l="l" t="t" r="r" b="b"/>
              <a:pathLst>
                <a:path w="757" h="204" extrusionOk="0">
                  <a:moveTo>
                    <a:pt x="485" y="0"/>
                  </a:moveTo>
                  <a:cubicBezTo>
                    <a:pt x="313" y="0"/>
                    <a:pt x="144" y="41"/>
                    <a:pt x="0" y="184"/>
                  </a:cubicBezTo>
                  <a:cubicBezTo>
                    <a:pt x="113" y="184"/>
                    <a:pt x="229" y="203"/>
                    <a:pt x="343" y="203"/>
                  </a:cubicBezTo>
                  <a:cubicBezTo>
                    <a:pt x="490" y="203"/>
                    <a:pt x="633" y="171"/>
                    <a:pt x="756" y="25"/>
                  </a:cubicBezTo>
                  <a:cubicBezTo>
                    <a:pt x="667" y="12"/>
                    <a:pt x="576" y="0"/>
                    <a:pt x="48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 name="Google Shape;1470;p3"/>
            <p:cNvSpPr/>
            <p:nvPr/>
          </p:nvSpPr>
          <p:spPr>
            <a:xfrm>
              <a:off x="3100575" y="4623950"/>
              <a:ext cx="10450" cy="8500"/>
            </a:xfrm>
            <a:custGeom>
              <a:avLst/>
              <a:gdLst/>
              <a:ahLst/>
              <a:cxnLst/>
              <a:rect l="l" t="t" r="r" b="b"/>
              <a:pathLst>
                <a:path w="418" h="340" extrusionOk="0">
                  <a:moveTo>
                    <a:pt x="259" y="1"/>
                  </a:moveTo>
                  <a:lnTo>
                    <a:pt x="259" y="1"/>
                  </a:lnTo>
                  <a:cubicBezTo>
                    <a:pt x="0" y="279"/>
                    <a:pt x="179" y="319"/>
                    <a:pt x="418" y="339"/>
                  </a:cubicBezTo>
                  <a:cubicBezTo>
                    <a:pt x="378" y="220"/>
                    <a:pt x="298" y="120"/>
                    <a:pt x="2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 name="Google Shape;1471;p3"/>
            <p:cNvSpPr/>
            <p:nvPr/>
          </p:nvSpPr>
          <p:spPr>
            <a:xfrm>
              <a:off x="3048350" y="4758250"/>
              <a:ext cx="18925" cy="4125"/>
            </a:xfrm>
            <a:custGeom>
              <a:avLst/>
              <a:gdLst/>
              <a:ahLst/>
              <a:cxnLst/>
              <a:rect l="l" t="t" r="r" b="b"/>
              <a:pathLst>
                <a:path w="757" h="165" extrusionOk="0">
                  <a:moveTo>
                    <a:pt x="0" y="0"/>
                  </a:moveTo>
                  <a:cubicBezTo>
                    <a:pt x="130" y="109"/>
                    <a:pt x="259" y="164"/>
                    <a:pt x="386" y="164"/>
                  </a:cubicBezTo>
                  <a:cubicBezTo>
                    <a:pt x="513" y="164"/>
                    <a:pt x="637" y="109"/>
                    <a:pt x="7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 name="Google Shape;1472;p3"/>
            <p:cNvSpPr/>
            <p:nvPr/>
          </p:nvSpPr>
          <p:spPr>
            <a:xfrm>
              <a:off x="3069450" y="4723425"/>
              <a:ext cx="70425" cy="20925"/>
            </a:xfrm>
            <a:custGeom>
              <a:avLst/>
              <a:gdLst/>
              <a:ahLst/>
              <a:cxnLst/>
              <a:rect l="l" t="t" r="r" b="b"/>
              <a:pathLst>
                <a:path w="2817" h="837" extrusionOk="0">
                  <a:moveTo>
                    <a:pt x="2558" y="1"/>
                  </a:moveTo>
                  <a:lnTo>
                    <a:pt x="2558" y="1"/>
                  </a:lnTo>
                  <a:cubicBezTo>
                    <a:pt x="1683" y="100"/>
                    <a:pt x="887" y="199"/>
                    <a:pt x="111" y="299"/>
                  </a:cubicBezTo>
                  <a:cubicBezTo>
                    <a:pt x="1" y="584"/>
                    <a:pt x="61" y="648"/>
                    <a:pt x="169" y="648"/>
                  </a:cubicBezTo>
                  <a:cubicBezTo>
                    <a:pt x="256" y="648"/>
                    <a:pt x="375" y="607"/>
                    <a:pt x="461" y="607"/>
                  </a:cubicBezTo>
                  <a:cubicBezTo>
                    <a:pt x="498" y="607"/>
                    <a:pt x="529" y="614"/>
                    <a:pt x="549" y="637"/>
                  </a:cubicBezTo>
                  <a:cubicBezTo>
                    <a:pt x="1106" y="677"/>
                    <a:pt x="1703" y="577"/>
                    <a:pt x="2220" y="836"/>
                  </a:cubicBezTo>
                  <a:cubicBezTo>
                    <a:pt x="2270" y="805"/>
                    <a:pt x="2327" y="799"/>
                    <a:pt x="2389" y="799"/>
                  </a:cubicBezTo>
                  <a:cubicBezTo>
                    <a:pt x="2426" y="799"/>
                    <a:pt x="2464" y="801"/>
                    <a:pt x="2503" y="801"/>
                  </a:cubicBezTo>
                  <a:cubicBezTo>
                    <a:pt x="2608" y="801"/>
                    <a:pt x="2717" y="786"/>
                    <a:pt x="2817" y="677"/>
                  </a:cubicBezTo>
                  <a:cubicBezTo>
                    <a:pt x="2419" y="538"/>
                    <a:pt x="2757" y="120"/>
                    <a:pt x="255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 name="Google Shape;1473;p3"/>
            <p:cNvSpPr/>
            <p:nvPr/>
          </p:nvSpPr>
          <p:spPr>
            <a:xfrm>
              <a:off x="3145825" y="4799025"/>
              <a:ext cx="3500" cy="2500"/>
            </a:xfrm>
            <a:custGeom>
              <a:avLst/>
              <a:gdLst/>
              <a:ahLst/>
              <a:cxnLst/>
              <a:rect l="l" t="t" r="r" b="b"/>
              <a:pathLst>
                <a:path w="140" h="100" extrusionOk="0">
                  <a:moveTo>
                    <a:pt x="60" y="0"/>
                  </a:moveTo>
                  <a:cubicBezTo>
                    <a:pt x="60" y="0"/>
                    <a:pt x="40" y="40"/>
                    <a:pt x="0" y="40"/>
                  </a:cubicBezTo>
                  <a:lnTo>
                    <a:pt x="0" y="80"/>
                  </a:lnTo>
                  <a:cubicBezTo>
                    <a:pt x="40" y="100"/>
                    <a:pt x="60" y="100"/>
                    <a:pt x="80" y="100"/>
                  </a:cubicBezTo>
                  <a:cubicBezTo>
                    <a:pt x="140" y="60"/>
                    <a:pt x="140" y="40"/>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 name="Google Shape;1474;p3"/>
            <p:cNvSpPr/>
            <p:nvPr/>
          </p:nvSpPr>
          <p:spPr>
            <a:xfrm>
              <a:off x="2803675" y="4823875"/>
              <a:ext cx="4000" cy="4500"/>
            </a:xfrm>
            <a:custGeom>
              <a:avLst/>
              <a:gdLst/>
              <a:ahLst/>
              <a:cxnLst/>
              <a:rect l="l" t="t" r="r" b="b"/>
              <a:pathLst>
                <a:path w="160" h="180" extrusionOk="0">
                  <a:moveTo>
                    <a:pt x="159" y="1"/>
                  </a:moveTo>
                  <a:cubicBezTo>
                    <a:pt x="119" y="41"/>
                    <a:pt x="40" y="41"/>
                    <a:pt x="0" y="41"/>
                  </a:cubicBezTo>
                  <a:cubicBezTo>
                    <a:pt x="60" y="100"/>
                    <a:pt x="119" y="160"/>
                    <a:pt x="159" y="180"/>
                  </a:cubicBezTo>
                  <a:lnTo>
                    <a:pt x="15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 name="Google Shape;1475;p3"/>
            <p:cNvSpPr/>
            <p:nvPr/>
          </p:nvSpPr>
          <p:spPr>
            <a:xfrm>
              <a:off x="3016525" y="4615125"/>
              <a:ext cx="9975" cy="4375"/>
            </a:xfrm>
            <a:custGeom>
              <a:avLst/>
              <a:gdLst/>
              <a:ahLst/>
              <a:cxnLst/>
              <a:rect l="l" t="t" r="r" b="b"/>
              <a:pathLst>
                <a:path w="399" h="175" extrusionOk="0">
                  <a:moveTo>
                    <a:pt x="132" y="1"/>
                  </a:moveTo>
                  <a:cubicBezTo>
                    <a:pt x="85" y="1"/>
                    <a:pt x="40" y="26"/>
                    <a:pt x="0" y="95"/>
                  </a:cubicBezTo>
                  <a:lnTo>
                    <a:pt x="239" y="175"/>
                  </a:lnTo>
                  <a:lnTo>
                    <a:pt x="398" y="175"/>
                  </a:lnTo>
                  <a:cubicBezTo>
                    <a:pt x="378" y="135"/>
                    <a:pt x="358" y="75"/>
                    <a:pt x="279" y="56"/>
                  </a:cubicBezTo>
                  <a:cubicBezTo>
                    <a:pt x="229" y="26"/>
                    <a:pt x="179" y="1"/>
                    <a:pt x="13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 name="Google Shape;1476;p3"/>
            <p:cNvSpPr/>
            <p:nvPr/>
          </p:nvSpPr>
          <p:spPr>
            <a:xfrm>
              <a:off x="3030950" y="4614950"/>
              <a:ext cx="14425" cy="4550"/>
            </a:xfrm>
            <a:custGeom>
              <a:avLst/>
              <a:gdLst/>
              <a:ahLst/>
              <a:cxnLst/>
              <a:rect l="l" t="t" r="r" b="b"/>
              <a:pathLst>
                <a:path w="577" h="182" extrusionOk="0">
                  <a:moveTo>
                    <a:pt x="377" y="0"/>
                  </a:moveTo>
                  <a:cubicBezTo>
                    <a:pt x="239" y="0"/>
                    <a:pt x="88" y="21"/>
                    <a:pt x="0" y="182"/>
                  </a:cubicBezTo>
                  <a:cubicBezTo>
                    <a:pt x="199" y="182"/>
                    <a:pt x="378" y="182"/>
                    <a:pt x="557" y="162"/>
                  </a:cubicBezTo>
                  <a:cubicBezTo>
                    <a:pt x="557" y="162"/>
                    <a:pt x="577" y="162"/>
                    <a:pt x="577" y="102"/>
                  </a:cubicBezTo>
                  <a:cubicBezTo>
                    <a:pt x="577" y="82"/>
                    <a:pt x="557" y="43"/>
                    <a:pt x="517" y="3"/>
                  </a:cubicBezTo>
                  <a:cubicBezTo>
                    <a:pt x="475" y="3"/>
                    <a:pt x="427" y="0"/>
                    <a:pt x="37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 name="Google Shape;1477;p3"/>
            <p:cNvSpPr/>
            <p:nvPr/>
          </p:nvSpPr>
          <p:spPr>
            <a:xfrm>
              <a:off x="3044875" y="4615000"/>
              <a:ext cx="2500" cy="4500"/>
            </a:xfrm>
            <a:custGeom>
              <a:avLst/>
              <a:gdLst/>
              <a:ahLst/>
              <a:cxnLst/>
              <a:rect l="l" t="t" r="r" b="b"/>
              <a:pathLst>
                <a:path w="100" h="180" extrusionOk="0">
                  <a:moveTo>
                    <a:pt x="0" y="1"/>
                  </a:moveTo>
                  <a:lnTo>
                    <a:pt x="0" y="180"/>
                  </a:lnTo>
                  <a:cubicBezTo>
                    <a:pt x="20" y="160"/>
                    <a:pt x="40" y="160"/>
                    <a:pt x="60" y="120"/>
                  </a:cubicBezTo>
                  <a:cubicBezTo>
                    <a:pt x="100" y="61"/>
                    <a:pt x="60" y="4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 name="Google Shape;1478;p3"/>
            <p:cNvSpPr/>
            <p:nvPr/>
          </p:nvSpPr>
          <p:spPr>
            <a:xfrm>
              <a:off x="2470475" y="4810950"/>
              <a:ext cx="55225" cy="23125"/>
            </a:xfrm>
            <a:custGeom>
              <a:avLst/>
              <a:gdLst/>
              <a:ahLst/>
              <a:cxnLst/>
              <a:rect l="l" t="t" r="r" b="b"/>
              <a:pathLst>
                <a:path w="2209" h="925" extrusionOk="0">
                  <a:moveTo>
                    <a:pt x="1760" y="1"/>
                  </a:moveTo>
                  <a:cubicBezTo>
                    <a:pt x="1549" y="1"/>
                    <a:pt x="1344" y="30"/>
                    <a:pt x="1131" y="30"/>
                  </a:cubicBezTo>
                  <a:cubicBezTo>
                    <a:pt x="1067" y="30"/>
                    <a:pt x="1002" y="28"/>
                    <a:pt x="935" y="21"/>
                  </a:cubicBezTo>
                  <a:cubicBezTo>
                    <a:pt x="656" y="100"/>
                    <a:pt x="398" y="180"/>
                    <a:pt x="119" y="279"/>
                  </a:cubicBezTo>
                  <a:cubicBezTo>
                    <a:pt x="40" y="319"/>
                    <a:pt x="0" y="418"/>
                    <a:pt x="0" y="518"/>
                  </a:cubicBezTo>
                  <a:cubicBezTo>
                    <a:pt x="169" y="827"/>
                    <a:pt x="368" y="924"/>
                    <a:pt x="582" y="924"/>
                  </a:cubicBezTo>
                  <a:cubicBezTo>
                    <a:pt x="822" y="924"/>
                    <a:pt x="1080" y="801"/>
                    <a:pt x="1333" y="717"/>
                  </a:cubicBezTo>
                  <a:cubicBezTo>
                    <a:pt x="1353" y="717"/>
                    <a:pt x="1373" y="697"/>
                    <a:pt x="1412" y="677"/>
                  </a:cubicBezTo>
                  <a:cubicBezTo>
                    <a:pt x="1432" y="617"/>
                    <a:pt x="1412" y="597"/>
                    <a:pt x="1353" y="558"/>
                  </a:cubicBezTo>
                  <a:cubicBezTo>
                    <a:pt x="1469" y="395"/>
                    <a:pt x="1612" y="361"/>
                    <a:pt x="1762" y="361"/>
                  </a:cubicBezTo>
                  <a:cubicBezTo>
                    <a:pt x="1870" y="361"/>
                    <a:pt x="1981" y="379"/>
                    <a:pt x="2089" y="379"/>
                  </a:cubicBezTo>
                  <a:cubicBezTo>
                    <a:pt x="2148" y="379"/>
                    <a:pt x="2208" y="379"/>
                    <a:pt x="2208" y="359"/>
                  </a:cubicBezTo>
                  <a:cubicBezTo>
                    <a:pt x="2148" y="259"/>
                    <a:pt x="2089" y="120"/>
                    <a:pt x="2029" y="21"/>
                  </a:cubicBezTo>
                  <a:cubicBezTo>
                    <a:pt x="1937" y="6"/>
                    <a:pt x="1848" y="1"/>
                    <a:pt x="17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 name="Google Shape;1479;p3"/>
            <p:cNvSpPr/>
            <p:nvPr/>
          </p:nvSpPr>
          <p:spPr>
            <a:xfrm>
              <a:off x="2638550" y="4802500"/>
              <a:ext cx="13450" cy="4500"/>
            </a:xfrm>
            <a:custGeom>
              <a:avLst/>
              <a:gdLst/>
              <a:ahLst/>
              <a:cxnLst/>
              <a:rect l="l" t="t" r="r" b="b"/>
              <a:pathLst>
                <a:path w="538" h="180" extrusionOk="0">
                  <a:moveTo>
                    <a:pt x="538" y="0"/>
                  </a:moveTo>
                  <a:cubicBezTo>
                    <a:pt x="359" y="0"/>
                    <a:pt x="180" y="20"/>
                    <a:pt x="1" y="20"/>
                  </a:cubicBezTo>
                  <a:lnTo>
                    <a:pt x="1" y="160"/>
                  </a:lnTo>
                  <a:cubicBezTo>
                    <a:pt x="80" y="160"/>
                    <a:pt x="120" y="160"/>
                    <a:pt x="180" y="180"/>
                  </a:cubicBezTo>
                  <a:cubicBezTo>
                    <a:pt x="339" y="180"/>
                    <a:pt x="458" y="140"/>
                    <a:pt x="53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 name="Google Shape;1480;p3"/>
            <p:cNvSpPr/>
            <p:nvPr/>
          </p:nvSpPr>
          <p:spPr>
            <a:xfrm>
              <a:off x="2526175" y="4800500"/>
              <a:ext cx="18425" cy="5500"/>
            </a:xfrm>
            <a:custGeom>
              <a:avLst/>
              <a:gdLst/>
              <a:ahLst/>
              <a:cxnLst/>
              <a:rect l="l" t="t" r="r" b="b"/>
              <a:pathLst>
                <a:path w="737" h="220" extrusionOk="0">
                  <a:moveTo>
                    <a:pt x="199" y="41"/>
                  </a:moveTo>
                  <a:cubicBezTo>
                    <a:pt x="119" y="80"/>
                    <a:pt x="80" y="80"/>
                    <a:pt x="20" y="80"/>
                  </a:cubicBezTo>
                  <a:lnTo>
                    <a:pt x="0" y="100"/>
                  </a:lnTo>
                  <a:cubicBezTo>
                    <a:pt x="0" y="140"/>
                    <a:pt x="0" y="180"/>
                    <a:pt x="40" y="220"/>
                  </a:cubicBezTo>
                  <a:lnTo>
                    <a:pt x="736" y="220"/>
                  </a:lnTo>
                  <a:cubicBezTo>
                    <a:pt x="617" y="1"/>
                    <a:pt x="398" y="80"/>
                    <a:pt x="199" y="4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 name="Google Shape;1481;p3"/>
            <p:cNvSpPr/>
            <p:nvPr/>
          </p:nvSpPr>
          <p:spPr>
            <a:xfrm>
              <a:off x="2492850" y="4802500"/>
              <a:ext cx="33825" cy="12750"/>
            </a:xfrm>
            <a:custGeom>
              <a:avLst/>
              <a:gdLst/>
              <a:ahLst/>
              <a:cxnLst/>
              <a:rect l="l" t="t" r="r" b="b"/>
              <a:pathLst>
                <a:path w="1353" h="510" extrusionOk="0">
                  <a:moveTo>
                    <a:pt x="1353" y="0"/>
                  </a:moveTo>
                  <a:cubicBezTo>
                    <a:pt x="1046" y="77"/>
                    <a:pt x="727" y="166"/>
                    <a:pt x="397" y="166"/>
                  </a:cubicBezTo>
                  <a:cubicBezTo>
                    <a:pt x="299" y="166"/>
                    <a:pt x="200" y="158"/>
                    <a:pt x="100" y="140"/>
                  </a:cubicBezTo>
                  <a:cubicBezTo>
                    <a:pt x="40" y="199"/>
                    <a:pt x="20" y="239"/>
                    <a:pt x="0" y="319"/>
                  </a:cubicBezTo>
                  <a:cubicBezTo>
                    <a:pt x="20" y="398"/>
                    <a:pt x="40" y="438"/>
                    <a:pt x="100" y="498"/>
                  </a:cubicBezTo>
                  <a:cubicBezTo>
                    <a:pt x="208" y="504"/>
                    <a:pt x="317" y="510"/>
                    <a:pt x="428" y="510"/>
                  </a:cubicBezTo>
                  <a:cubicBezTo>
                    <a:pt x="684" y="510"/>
                    <a:pt x="944" y="478"/>
                    <a:pt x="1194" y="339"/>
                  </a:cubicBezTo>
                  <a:lnTo>
                    <a:pt x="1353" y="160"/>
                  </a:lnTo>
                  <a:lnTo>
                    <a:pt x="1353"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 name="Google Shape;1482;p3"/>
            <p:cNvSpPr/>
            <p:nvPr/>
          </p:nvSpPr>
          <p:spPr>
            <a:xfrm>
              <a:off x="3088125" y="4669850"/>
              <a:ext cx="19425" cy="8350"/>
            </a:xfrm>
            <a:custGeom>
              <a:avLst/>
              <a:gdLst/>
              <a:ahLst/>
              <a:cxnLst/>
              <a:rect l="l" t="t" r="r" b="b"/>
              <a:pathLst>
                <a:path w="777" h="334" extrusionOk="0">
                  <a:moveTo>
                    <a:pt x="399" y="0"/>
                  </a:moveTo>
                  <a:cubicBezTo>
                    <a:pt x="299" y="0"/>
                    <a:pt x="200" y="25"/>
                    <a:pt x="100" y="75"/>
                  </a:cubicBezTo>
                  <a:cubicBezTo>
                    <a:pt x="60" y="95"/>
                    <a:pt x="21" y="134"/>
                    <a:pt x="1" y="154"/>
                  </a:cubicBezTo>
                  <a:cubicBezTo>
                    <a:pt x="180" y="294"/>
                    <a:pt x="379" y="294"/>
                    <a:pt x="578" y="333"/>
                  </a:cubicBezTo>
                  <a:lnTo>
                    <a:pt x="777" y="134"/>
                  </a:lnTo>
                  <a:cubicBezTo>
                    <a:pt x="737" y="134"/>
                    <a:pt x="717" y="95"/>
                    <a:pt x="697" y="75"/>
                  </a:cubicBezTo>
                  <a:cubicBezTo>
                    <a:pt x="598" y="25"/>
                    <a:pt x="498" y="0"/>
                    <a:pt x="3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 name="Google Shape;1483;p3"/>
            <p:cNvSpPr/>
            <p:nvPr/>
          </p:nvSpPr>
          <p:spPr>
            <a:xfrm>
              <a:off x="3098075" y="4690600"/>
              <a:ext cx="8975" cy="3825"/>
            </a:xfrm>
            <a:custGeom>
              <a:avLst/>
              <a:gdLst/>
              <a:ahLst/>
              <a:cxnLst/>
              <a:rect l="l" t="t" r="r" b="b"/>
              <a:pathLst>
                <a:path w="359" h="153" extrusionOk="0">
                  <a:moveTo>
                    <a:pt x="359" y="1"/>
                  </a:moveTo>
                  <a:cubicBezTo>
                    <a:pt x="219" y="20"/>
                    <a:pt x="120" y="20"/>
                    <a:pt x="1" y="20"/>
                  </a:cubicBezTo>
                  <a:cubicBezTo>
                    <a:pt x="59" y="108"/>
                    <a:pt x="122" y="152"/>
                    <a:pt x="182" y="152"/>
                  </a:cubicBezTo>
                  <a:cubicBezTo>
                    <a:pt x="246" y="152"/>
                    <a:pt x="308" y="103"/>
                    <a:pt x="35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 name="Google Shape;1484;p3"/>
            <p:cNvSpPr/>
            <p:nvPr/>
          </p:nvSpPr>
          <p:spPr>
            <a:xfrm>
              <a:off x="2454050" y="4810950"/>
              <a:ext cx="50250" cy="27875"/>
            </a:xfrm>
            <a:custGeom>
              <a:avLst/>
              <a:gdLst/>
              <a:ahLst/>
              <a:cxnLst/>
              <a:rect l="l" t="t" r="r" b="b"/>
              <a:pathLst>
                <a:path w="2010" h="1115" extrusionOk="0">
                  <a:moveTo>
                    <a:pt x="637" y="1"/>
                  </a:moveTo>
                  <a:cubicBezTo>
                    <a:pt x="379" y="120"/>
                    <a:pt x="80" y="200"/>
                    <a:pt x="1" y="558"/>
                  </a:cubicBezTo>
                  <a:cubicBezTo>
                    <a:pt x="22" y="590"/>
                    <a:pt x="56" y="605"/>
                    <a:pt x="96" y="605"/>
                  </a:cubicBezTo>
                  <a:cubicBezTo>
                    <a:pt x="128" y="605"/>
                    <a:pt x="164" y="595"/>
                    <a:pt x="199" y="578"/>
                  </a:cubicBezTo>
                  <a:cubicBezTo>
                    <a:pt x="379" y="617"/>
                    <a:pt x="498" y="737"/>
                    <a:pt x="577" y="916"/>
                  </a:cubicBezTo>
                  <a:cubicBezTo>
                    <a:pt x="518" y="975"/>
                    <a:pt x="518" y="1015"/>
                    <a:pt x="518" y="1095"/>
                  </a:cubicBezTo>
                  <a:lnTo>
                    <a:pt x="617" y="1095"/>
                  </a:lnTo>
                  <a:cubicBezTo>
                    <a:pt x="1095" y="1015"/>
                    <a:pt x="1572" y="1115"/>
                    <a:pt x="2010" y="916"/>
                  </a:cubicBezTo>
                  <a:lnTo>
                    <a:pt x="2010" y="717"/>
                  </a:lnTo>
                  <a:lnTo>
                    <a:pt x="1174" y="717"/>
                  </a:lnTo>
                  <a:cubicBezTo>
                    <a:pt x="916" y="717"/>
                    <a:pt x="776" y="657"/>
                    <a:pt x="796" y="379"/>
                  </a:cubicBezTo>
                  <a:cubicBezTo>
                    <a:pt x="896" y="200"/>
                    <a:pt x="896" y="60"/>
                    <a:pt x="63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 name="Google Shape;1485;p3"/>
            <p:cNvSpPr/>
            <p:nvPr/>
          </p:nvSpPr>
          <p:spPr>
            <a:xfrm>
              <a:off x="2504275" y="4824875"/>
              <a:ext cx="6500" cy="4000"/>
            </a:xfrm>
            <a:custGeom>
              <a:avLst/>
              <a:gdLst/>
              <a:ahLst/>
              <a:cxnLst/>
              <a:rect l="l" t="t" r="r" b="b"/>
              <a:pathLst>
                <a:path w="260" h="160" extrusionOk="0">
                  <a:moveTo>
                    <a:pt x="41" y="1"/>
                  </a:moveTo>
                  <a:cubicBezTo>
                    <a:pt x="1" y="60"/>
                    <a:pt x="1" y="120"/>
                    <a:pt x="1" y="160"/>
                  </a:cubicBezTo>
                  <a:cubicBezTo>
                    <a:pt x="80" y="140"/>
                    <a:pt x="160" y="120"/>
                    <a:pt x="259" y="100"/>
                  </a:cubicBezTo>
                  <a:cubicBezTo>
                    <a:pt x="200" y="1"/>
                    <a:pt x="100" y="1"/>
                    <a:pt x="4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 name="Google Shape;1486;p3"/>
            <p:cNvSpPr/>
            <p:nvPr/>
          </p:nvSpPr>
          <p:spPr>
            <a:xfrm>
              <a:off x="1782175" y="3176475"/>
              <a:ext cx="182050" cy="17100"/>
            </a:xfrm>
            <a:custGeom>
              <a:avLst/>
              <a:gdLst/>
              <a:ahLst/>
              <a:cxnLst/>
              <a:rect l="l" t="t" r="r" b="b"/>
              <a:pathLst>
                <a:path w="7282" h="684" extrusionOk="0">
                  <a:moveTo>
                    <a:pt x="5986" y="0"/>
                  </a:moveTo>
                  <a:cubicBezTo>
                    <a:pt x="5836" y="0"/>
                    <a:pt x="5689" y="14"/>
                    <a:pt x="5551" y="52"/>
                  </a:cubicBezTo>
                  <a:cubicBezTo>
                    <a:pt x="5414" y="107"/>
                    <a:pt x="5268" y="119"/>
                    <a:pt x="5119" y="119"/>
                  </a:cubicBezTo>
                  <a:cubicBezTo>
                    <a:pt x="4995" y="119"/>
                    <a:pt x="4869" y="110"/>
                    <a:pt x="4744" y="110"/>
                  </a:cubicBezTo>
                  <a:cubicBezTo>
                    <a:pt x="4583" y="110"/>
                    <a:pt x="4425" y="125"/>
                    <a:pt x="4277" y="191"/>
                  </a:cubicBezTo>
                  <a:lnTo>
                    <a:pt x="3959" y="191"/>
                  </a:lnTo>
                  <a:cubicBezTo>
                    <a:pt x="3909" y="241"/>
                    <a:pt x="3862" y="258"/>
                    <a:pt x="3816" y="258"/>
                  </a:cubicBezTo>
                  <a:cubicBezTo>
                    <a:pt x="3734" y="258"/>
                    <a:pt x="3658" y="204"/>
                    <a:pt x="3581" y="191"/>
                  </a:cubicBezTo>
                  <a:lnTo>
                    <a:pt x="3402" y="191"/>
                  </a:lnTo>
                  <a:cubicBezTo>
                    <a:pt x="3339" y="270"/>
                    <a:pt x="3275" y="298"/>
                    <a:pt x="3212" y="298"/>
                  </a:cubicBezTo>
                  <a:cubicBezTo>
                    <a:pt x="3071" y="298"/>
                    <a:pt x="2930" y="163"/>
                    <a:pt x="2789" y="163"/>
                  </a:cubicBezTo>
                  <a:cubicBezTo>
                    <a:pt x="2755" y="163"/>
                    <a:pt x="2721" y="171"/>
                    <a:pt x="2686" y="191"/>
                  </a:cubicBezTo>
                  <a:cubicBezTo>
                    <a:pt x="2551" y="268"/>
                    <a:pt x="2412" y="303"/>
                    <a:pt x="2270" y="303"/>
                  </a:cubicBezTo>
                  <a:cubicBezTo>
                    <a:pt x="2119" y="303"/>
                    <a:pt x="1965" y="263"/>
                    <a:pt x="1811" y="191"/>
                  </a:cubicBezTo>
                  <a:cubicBezTo>
                    <a:pt x="1773" y="144"/>
                    <a:pt x="1744" y="124"/>
                    <a:pt x="1716" y="124"/>
                  </a:cubicBezTo>
                  <a:cubicBezTo>
                    <a:pt x="1685" y="124"/>
                    <a:pt x="1654" y="149"/>
                    <a:pt x="1612" y="191"/>
                  </a:cubicBezTo>
                  <a:cubicBezTo>
                    <a:pt x="1556" y="178"/>
                    <a:pt x="1499" y="172"/>
                    <a:pt x="1443" y="172"/>
                  </a:cubicBezTo>
                  <a:cubicBezTo>
                    <a:pt x="1195" y="172"/>
                    <a:pt x="949" y="278"/>
                    <a:pt x="707" y="278"/>
                  </a:cubicBezTo>
                  <a:cubicBezTo>
                    <a:pt x="596" y="278"/>
                    <a:pt x="487" y="256"/>
                    <a:pt x="378" y="191"/>
                  </a:cubicBezTo>
                  <a:cubicBezTo>
                    <a:pt x="219" y="231"/>
                    <a:pt x="80" y="231"/>
                    <a:pt x="1" y="390"/>
                  </a:cubicBezTo>
                  <a:cubicBezTo>
                    <a:pt x="40" y="450"/>
                    <a:pt x="100" y="509"/>
                    <a:pt x="180" y="549"/>
                  </a:cubicBezTo>
                  <a:cubicBezTo>
                    <a:pt x="325" y="602"/>
                    <a:pt x="462" y="629"/>
                    <a:pt x="602" y="629"/>
                  </a:cubicBezTo>
                  <a:cubicBezTo>
                    <a:pt x="672" y="629"/>
                    <a:pt x="743" y="622"/>
                    <a:pt x="816" y="609"/>
                  </a:cubicBezTo>
                  <a:cubicBezTo>
                    <a:pt x="1105" y="659"/>
                    <a:pt x="1398" y="684"/>
                    <a:pt x="1691" y="684"/>
                  </a:cubicBezTo>
                  <a:cubicBezTo>
                    <a:pt x="1985" y="684"/>
                    <a:pt x="2278" y="659"/>
                    <a:pt x="2567" y="609"/>
                  </a:cubicBezTo>
                  <a:lnTo>
                    <a:pt x="2786" y="609"/>
                  </a:lnTo>
                  <a:cubicBezTo>
                    <a:pt x="3034" y="659"/>
                    <a:pt x="3288" y="684"/>
                    <a:pt x="3544" y="684"/>
                  </a:cubicBezTo>
                  <a:cubicBezTo>
                    <a:pt x="3800" y="684"/>
                    <a:pt x="4059" y="659"/>
                    <a:pt x="4317" y="609"/>
                  </a:cubicBezTo>
                  <a:cubicBezTo>
                    <a:pt x="4445" y="620"/>
                    <a:pt x="4574" y="625"/>
                    <a:pt x="4704" y="625"/>
                  </a:cubicBezTo>
                  <a:cubicBezTo>
                    <a:pt x="5038" y="625"/>
                    <a:pt x="5374" y="592"/>
                    <a:pt x="5690" y="549"/>
                  </a:cubicBezTo>
                  <a:cubicBezTo>
                    <a:pt x="5789" y="503"/>
                    <a:pt x="5891" y="492"/>
                    <a:pt x="5993" y="492"/>
                  </a:cubicBezTo>
                  <a:cubicBezTo>
                    <a:pt x="6086" y="492"/>
                    <a:pt x="6180" y="501"/>
                    <a:pt x="6273" y="501"/>
                  </a:cubicBezTo>
                  <a:cubicBezTo>
                    <a:pt x="6385" y="501"/>
                    <a:pt x="6496" y="488"/>
                    <a:pt x="6605" y="430"/>
                  </a:cubicBezTo>
                  <a:cubicBezTo>
                    <a:pt x="6844" y="430"/>
                    <a:pt x="7062" y="410"/>
                    <a:pt x="7281" y="410"/>
                  </a:cubicBezTo>
                  <a:cubicBezTo>
                    <a:pt x="7003" y="52"/>
                    <a:pt x="6585" y="92"/>
                    <a:pt x="6247" y="12"/>
                  </a:cubicBezTo>
                  <a:cubicBezTo>
                    <a:pt x="6159" y="5"/>
                    <a:pt x="6072" y="0"/>
                    <a:pt x="598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 name="Google Shape;1487;p3"/>
            <p:cNvSpPr/>
            <p:nvPr/>
          </p:nvSpPr>
          <p:spPr>
            <a:xfrm>
              <a:off x="1827925" y="3263300"/>
              <a:ext cx="111425" cy="22400"/>
            </a:xfrm>
            <a:custGeom>
              <a:avLst/>
              <a:gdLst/>
              <a:ahLst/>
              <a:cxnLst/>
              <a:rect l="l" t="t" r="r" b="b"/>
              <a:pathLst>
                <a:path w="4457" h="896" extrusionOk="0">
                  <a:moveTo>
                    <a:pt x="3840" y="0"/>
                  </a:moveTo>
                  <a:cubicBezTo>
                    <a:pt x="3363" y="0"/>
                    <a:pt x="2885" y="0"/>
                    <a:pt x="2428" y="20"/>
                  </a:cubicBezTo>
                  <a:cubicBezTo>
                    <a:pt x="2388" y="20"/>
                    <a:pt x="2388" y="40"/>
                    <a:pt x="2368" y="60"/>
                  </a:cubicBezTo>
                  <a:cubicBezTo>
                    <a:pt x="2348" y="100"/>
                    <a:pt x="2368" y="140"/>
                    <a:pt x="2428" y="160"/>
                  </a:cubicBezTo>
                  <a:cubicBezTo>
                    <a:pt x="2487" y="219"/>
                    <a:pt x="2587" y="259"/>
                    <a:pt x="2626" y="339"/>
                  </a:cubicBezTo>
                  <a:cubicBezTo>
                    <a:pt x="2726" y="518"/>
                    <a:pt x="2547" y="518"/>
                    <a:pt x="2447" y="518"/>
                  </a:cubicBezTo>
                  <a:cubicBezTo>
                    <a:pt x="2069" y="518"/>
                    <a:pt x="1731" y="498"/>
                    <a:pt x="1373" y="498"/>
                  </a:cubicBezTo>
                  <a:cubicBezTo>
                    <a:pt x="1235" y="498"/>
                    <a:pt x="1097" y="492"/>
                    <a:pt x="960" y="492"/>
                  </a:cubicBezTo>
                  <a:cubicBezTo>
                    <a:pt x="663" y="492"/>
                    <a:pt x="372" y="520"/>
                    <a:pt x="100" y="697"/>
                  </a:cubicBezTo>
                  <a:cubicBezTo>
                    <a:pt x="1" y="756"/>
                    <a:pt x="1" y="816"/>
                    <a:pt x="100" y="896"/>
                  </a:cubicBezTo>
                  <a:cubicBezTo>
                    <a:pt x="1433" y="896"/>
                    <a:pt x="2726" y="856"/>
                    <a:pt x="4039" y="856"/>
                  </a:cubicBezTo>
                  <a:cubicBezTo>
                    <a:pt x="4019" y="737"/>
                    <a:pt x="4457" y="657"/>
                    <a:pt x="4079" y="518"/>
                  </a:cubicBezTo>
                  <a:cubicBezTo>
                    <a:pt x="4031" y="494"/>
                    <a:pt x="3977" y="488"/>
                    <a:pt x="3919" y="488"/>
                  </a:cubicBezTo>
                  <a:cubicBezTo>
                    <a:pt x="3857" y="488"/>
                    <a:pt x="3791" y="495"/>
                    <a:pt x="3724" y="495"/>
                  </a:cubicBezTo>
                  <a:cubicBezTo>
                    <a:pt x="3642" y="495"/>
                    <a:pt x="3559" y="484"/>
                    <a:pt x="3482" y="438"/>
                  </a:cubicBezTo>
                  <a:cubicBezTo>
                    <a:pt x="3581" y="259"/>
                    <a:pt x="3920" y="259"/>
                    <a:pt x="38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 name="Google Shape;1488;p3"/>
            <p:cNvSpPr/>
            <p:nvPr/>
          </p:nvSpPr>
          <p:spPr>
            <a:xfrm>
              <a:off x="1804050" y="3443550"/>
              <a:ext cx="114425" cy="10500"/>
            </a:xfrm>
            <a:custGeom>
              <a:avLst/>
              <a:gdLst/>
              <a:ahLst/>
              <a:cxnLst/>
              <a:rect l="l" t="t" r="r" b="b"/>
              <a:pathLst>
                <a:path w="4577" h="420" extrusionOk="0">
                  <a:moveTo>
                    <a:pt x="3706" y="0"/>
                  </a:moveTo>
                  <a:cubicBezTo>
                    <a:pt x="3670" y="0"/>
                    <a:pt x="3635" y="5"/>
                    <a:pt x="3601" y="12"/>
                  </a:cubicBezTo>
                  <a:cubicBezTo>
                    <a:pt x="2686" y="51"/>
                    <a:pt x="1791" y="51"/>
                    <a:pt x="896" y="71"/>
                  </a:cubicBezTo>
                  <a:cubicBezTo>
                    <a:pt x="851" y="103"/>
                    <a:pt x="810" y="115"/>
                    <a:pt x="771" y="115"/>
                  </a:cubicBezTo>
                  <a:cubicBezTo>
                    <a:pt x="690" y="115"/>
                    <a:pt x="619" y="65"/>
                    <a:pt x="538" y="51"/>
                  </a:cubicBezTo>
                  <a:cubicBezTo>
                    <a:pt x="419" y="71"/>
                    <a:pt x="319" y="71"/>
                    <a:pt x="200" y="71"/>
                  </a:cubicBezTo>
                  <a:cubicBezTo>
                    <a:pt x="140" y="151"/>
                    <a:pt x="21" y="171"/>
                    <a:pt x="1" y="270"/>
                  </a:cubicBezTo>
                  <a:cubicBezTo>
                    <a:pt x="180" y="385"/>
                    <a:pt x="363" y="420"/>
                    <a:pt x="546" y="420"/>
                  </a:cubicBezTo>
                  <a:cubicBezTo>
                    <a:pt x="821" y="420"/>
                    <a:pt x="1097" y="342"/>
                    <a:pt x="1369" y="342"/>
                  </a:cubicBezTo>
                  <a:cubicBezTo>
                    <a:pt x="1417" y="342"/>
                    <a:pt x="1465" y="344"/>
                    <a:pt x="1513" y="350"/>
                  </a:cubicBezTo>
                  <a:cubicBezTo>
                    <a:pt x="1980" y="399"/>
                    <a:pt x="2448" y="409"/>
                    <a:pt x="2913" y="409"/>
                  </a:cubicBezTo>
                  <a:cubicBezTo>
                    <a:pt x="3223" y="409"/>
                    <a:pt x="3531" y="405"/>
                    <a:pt x="3839" y="405"/>
                  </a:cubicBezTo>
                  <a:cubicBezTo>
                    <a:pt x="3992" y="405"/>
                    <a:pt x="4145" y="406"/>
                    <a:pt x="4298" y="409"/>
                  </a:cubicBezTo>
                  <a:cubicBezTo>
                    <a:pt x="4417" y="350"/>
                    <a:pt x="4576" y="270"/>
                    <a:pt x="4477" y="71"/>
                  </a:cubicBezTo>
                  <a:lnTo>
                    <a:pt x="3920" y="71"/>
                  </a:lnTo>
                  <a:cubicBezTo>
                    <a:pt x="3853" y="18"/>
                    <a:pt x="3778" y="0"/>
                    <a:pt x="370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 name="Google Shape;1489;p3"/>
            <p:cNvSpPr/>
            <p:nvPr/>
          </p:nvSpPr>
          <p:spPr>
            <a:xfrm>
              <a:off x="1745375" y="3480125"/>
              <a:ext cx="105950" cy="11100"/>
            </a:xfrm>
            <a:custGeom>
              <a:avLst/>
              <a:gdLst/>
              <a:ahLst/>
              <a:cxnLst/>
              <a:rect l="l" t="t" r="r" b="b"/>
              <a:pathLst>
                <a:path w="4238" h="444" extrusionOk="0">
                  <a:moveTo>
                    <a:pt x="718" y="0"/>
                  </a:moveTo>
                  <a:cubicBezTo>
                    <a:pt x="468" y="0"/>
                    <a:pt x="223" y="41"/>
                    <a:pt x="0" y="200"/>
                  </a:cubicBezTo>
                  <a:lnTo>
                    <a:pt x="199" y="399"/>
                  </a:lnTo>
                  <a:cubicBezTo>
                    <a:pt x="348" y="380"/>
                    <a:pt x="496" y="374"/>
                    <a:pt x="644" y="374"/>
                  </a:cubicBezTo>
                  <a:cubicBezTo>
                    <a:pt x="1114" y="374"/>
                    <a:pt x="1581" y="443"/>
                    <a:pt x="2056" y="443"/>
                  </a:cubicBezTo>
                  <a:cubicBezTo>
                    <a:pt x="2251" y="443"/>
                    <a:pt x="2448" y="432"/>
                    <a:pt x="2646" y="399"/>
                  </a:cubicBezTo>
                  <a:cubicBezTo>
                    <a:pt x="2947" y="358"/>
                    <a:pt x="3238" y="279"/>
                    <a:pt x="3539" y="279"/>
                  </a:cubicBezTo>
                  <a:cubicBezTo>
                    <a:pt x="3677" y="279"/>
                    <a:pt x="3816" y="295"/>
                    <a:pt x="3959" y="339"/>
                  </a:cubicBezTo>
                  <a:cubicBezTo>
                    <a:pt x="4098" y="299"/>
                    <a:pt x="4238" y="220"/>
                    <a:pt x="4138" y="21"/>
                  </a:cubicBezTo>
                  <a:cubicBezTo>
                    <a:pt x="4051" y="19"/>
                    <a:pt x="3963" y="18"/>
                    <a:pt x="3876" y="18"/>
                  </a:cubicBezTo>
                  <a:cubicBezTo>
                    <a:pt x="3252" y="18"/>
                    <a:pt x="2636" y="60"/>
                    <a:pt x="2022" y="60"/>
                  </a:cubicBezTo>
                  <a:cubicBezTo>
                    <a:pt x="1806" y="60"/>
                    <a:pt x="1589" y="55"/>
                    <a:pt x="1373" y="40"/>
                  </a:cubicBezTo>
                  <a:cubicBezTo>
                    <a:pt x="1159" y="31"/>
                    <a:pt x="937" y="0"/>
                    <a:pt x="71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 name="Google Shape;1490;p3"/>
            <p:cNvSpPr/>
            <p:nvPr/>
          </p:nvSpPr>
          <p:spPr>
            <a:xfrm>
              <a:off x="1868700" y="3423425"/>
              <a:ext cx="73625" cy="8525"/>
            </a:xfrm>
            <a:custGeom>
              <a:avLst/>
              <a:gdLst/>
              <a:ahLst/>
              <a:cxnLst/>
              <a:rect l="l" t="t" r="r" b="b"/>
              <a:pathLst>
                <a:path w="2945" h="341" extrusionOk="0">
                  <a:moveTo>
                    <a:pt x="419" y="1"/>
                  </a:moveTo>
                  <a:cubicBezTo>
                    <a:pt x="339" y="140"/>
                    <a:pt x="1" y="1"/>
                    <a:pt x="61" y="319"/>
                  </a:cubicBezTo>
                  <a:cubicBezTo>
                    <a:pt x="836" y="339"/>
                    <a:pt x="1592" y="339"/>
                    <a:pt x="2348" y="339"/>
                  </a:cubicBezTo>
                  <a:cubicBezTo>
                    <a:pt x="2397" y="339"/>
                    <a:pt x="2445" y="340"/>
                    <a:pt x="2492" y="340"/>
                  </a:cubicBezTo>
                  <a:cubicBezTo>
                    <a:pt x="2716" y="340"/>
                    <a:pt x="2912" y="313"/>
                    <a:pt x="294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 name="Google Shape;1491;p3"/>
            <p:cNvSpPr/>
            <p:nvPr/>
          </p:nvSpPr>
          <p:spPr>
            <a:xfrm>
              <a:off x="1792625" y="3262175"/>
              <a:ext cx="96000" cy="9275"/>
            </a:xfrm>
            <a:custGeom>
              <a:avLst/>
              <a:gdLst/>
              <a:ahLst/>
              <a:cxnLst/>
              <a:rect l="l" t="t" r="r" b="b"/>
              <a:pathLst>
                <a:path w="3840" h="371" extrusionOk="0">
                  <a:moveTo>
                    <a:pt x="2343" y="1"/>
                  </a:moveTo>
                  <a:cubicBezTo>
                    <a:pt x="1596" y="1"/>
                    <a:pt x="852" y="30"/>
                    <a:pt x="100" y="65"/>
                  </a:cubicBezTo>
                  <a:cubicBezTo>
                    <a:pt x="80" y="65"/>
                    <a:pt x="60" y="65"/>
                    <a:pt x="20" y="105"/>
                  </a:cubicBezTo>
                  <a:cubicBezTo>
                    <a:pt x="0" y="145"/>
                    <a:pt x="20" y="185"/>
                    <a:pt x="80" y="244"/>
                  </a:cubicBezTo>
                  <a:cubicBezTo>
                    <a:pt x="189" y="338"/>
                    <a:pt x="323" y="370"/>
                    <a:pt x="462" y="370"/>
                  </a:cubicBezTo>
                  <a:cubicBezTo>
                    <a:pt x="500" y="370"/>
                    <a:pt x="539" y="368"/>
                    <a:pt x="577" y="364"/>
                  </a:cubicBezTo>
                  <a:cubicBezTo>
                    <a:pt x="1631" y="165"/>
                    <a:pt x="2745" y="264"/>
                    <a:pt x="3840" y="185"/>
                  </a:cubicBezTo>
                  <a:lnTo>
                    <a:pt x="3840" y="45"/>
                  </a:lnTo>
                  <a:cubicBezTo>
                    <a:pt x="3338" y="14"/>
                    <a:pt x="2840" y="1"/>
                    <a:pt x="234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 name="Google Shape;1492;p3"/>
            <p:cNvSpPr/>
            <p:nvPr/>
          </p:nvSpPr>
          <p:spPr>
            <a:xfrm>
              <a:off x="1736425" y="3263300"/>
              <a:ext cx="58700" cy="8950"/>
            </a:xfrm>
            <a:custGeom>
              <a:avLst/>
              <a:gdLst/>
              <a:ahLst/>
              <a:cxnLst/>
              <a:rect l="l" t="t" r="r" b="b"/>
              <a:pathLst>
                <a:path w="2348" h="358" extrusionOk="0">
                  <a:moveTo>
                    <a:pt x="0" y="0"/>
                  </a:moveTo>
                  <a:cubicBezTo>
                    <a:pt x="435" y="257"/>
                    <a:pt x="870" y="357"/>
                    <a:pt x="1309" y="357"/>
                  </a:cubicBezTo>
                  <a:cubicBezTo>
                    <a:pt x="1652" y="357"/>
                    <a:pt x="1998" y="296"/>
                    <a:pt x="2348" y="199"/>
                  </a:cubicBezTo>
                  <a:lnTo>
                    <a:pt x="234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 name="Google Shape;1493;p3"/>
            <p:cNvSpPr/>
            <p:nvPr/>
          </p:nvSpPr>
          <p:spPr>
            <a:xfrm>
              <a:off x="1910975" y="3443700"/>
              <a:ext cx="50250" cy="11100"/>
            </a:xfrm>
            <a:custGeom>
              <a:avLst/>
              <a:gdLst/>
              <a:ahLst/>
              <a:cxnLst/>
              <a:rect l="l" t="t" r="r" b="b"/>
              <a:pathLst>
                <a:path w="2010" h="444" extrusionOk="0">
                  <a:moveTo>
                    <a:pt x="988" y="0"/>
                  </a:moveTo>
                  <a:cubicBezTo>
                    <a:pt x="704" y="0"/>
                    <a:pt x="432" y="37"/>
                    <a:pt x="160" y="65"/>
                  </a:cubicBezTo>
                  <a:cubicBezTo>
                    <a:pt x="120" y="185"/>
                    <a:pt x="41" y="284"/>
                    <a:pt x="1" y="403"/>
                  </a:cubicBezTo>
                  <a:cubicBezTo>
                    <a:pt x="299" y="443"/>
                    <a:pt x="598" y="443"/>
                    <a:pt x="896" y="443"/>
                  </a:cubicBezTo>
                  <a:cubicBezTo>
                    <a:pt x="1214" y="364"/>
                    <a:pt x="1532" y="304"/>
                    <a:pt x="2010" y="204"/>
                  </a:cubicBezTo>
                  <a:cubicBezTo>
                    <a:pt x="1642" y="47"/>
                    <a:pt x="1307" y="0"/>
                    <a:pt x="98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 name="Google Shape;1494;p3"/>
            <p:cNvSpPr/>
            <p:nvPr/>
          </p:nvSpPr>
          <p:spPr>
            <a:xfrm>
              <a:off x="1754825" y="3445825"/>
              <a:ext cx="53225" cy="9050"/>
            </a:xfrm>
            <a:custGeom>
              <a:avLst/>
              <a:gdLst/>
              <a:ahLst/>
              <a:cxnLst/>
              <a:rect l="l" t="t" r="r" b="b"/>
              <a:pathLst>
                <a:path w="2129" h="362" extrusionOk="0">
                  <a:moveTo>
                    <a:pt x="498" y="0"/>
                  </a:moveTo>
                  <a:cubicBezTo>
                    <a:pt x="219" y="0"/>
                    <a:pt x="20" y="40"/>
                    <a:pt x="0" y="358"/>
                  </a:cubicBezTo>
                  <a:cubicBezTo>
                    <a:pt x="43" y="361"/>
                    <a:pt x="86" y="362"/>
                    <a:pt x="128" y="362"/>
                  </a:cubicBezTo>
                  <a:cubicBezTo>
                    <a:pt x="658" y="362"/>
                    <a:pt x="1154" y="179"/>
                    <a:pt x="1656" y="179"/>
                  </a:cubicBezTo>
                  <a:cubicBezTo>
                    <a:pt x="1747" y="179"/>
                    <a:pt x="1838" y="185"/>
                    <a:pt x="1930" y="199"/>
                  </a:cubicBezTo>
                  <a:lnTo>
                    <a:pt x="212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 name="Google Shape;1495;p3"/>
            <p:cNvSpPr/>
            <p:nvPr/>
          </p:nvSpPr>
          <p:spPr>
            <a:xfrm>
              <a:off x="1757300" y="3279700"/>
              <a:ext cx="42300" cy="9875"/>
            </a:xfrm>
            <a:custGeom>
              <a:avLst/>
              <a:gdLst/>
              <a:ahLst/>
              <a:cxnLst/>
              <a:rect l="l" t="t" r="r" b="b"/>
              <a:pathLst>
                <a:path w="1692" h="395" extrusionOk="0">
                  <a:moveTo>
                    <a:pt x="80" y="1"/>
                  </a:moveTo>
                  <a:cubicBezTo>
                    <a:pt x="80" y="1"/>
                    <a:pt x="41" y="41"/>
                    <a:pt x="21" y="81"/>
                  </a:cubicBezTo>
                  <a:cubicBezTo>
                    <a:pt x="1" y="140"/>
                    <a:pt x="21" y="160"/>
                    <a:pt x="80" y="200"/>
                  </a:cubicBezTo>
                  <a:cubicBezTo>
                    <a:pt x="359" y="324"/>
                    <a:pt x="633" y="394"/>
                    <a:pt x="909" y="394"/>
                  </a:cubicBezTo>
                  <a:cubicBezTo>
                    <a:pt x="1165" y="394"/>
                    <a:pt x="1424" y="334"/>
                    <a:pt x="1692" y="200"/>
                  </a:cubicBezTo>
                  <a:cubicBezTo>
                    <a:pt x="1612" y="81"/>
                    <a:pt x="1413" y="160"/>
                    <a:pt x="131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 name="Google Shape;1496;p3"/>
            <p:cNvSpPr/>
            <p:nvPr/>
          </p:nvSpPr>
          <p:spPr>
            <a:xfrm>
              <a:off x="1782675" y="3423425"/>
              <a:ext cx="41800" cy="8925"/>
            </a:xfrm>
            <a:custGeom>
              <a:avLst/>
              <a:gdLst/>
              <a:ahLst/>
              <a:cxnLst/>
              <a:rect l="l" t="t" r="r" b="b"/>
              <a:pathLst>
                <a:path w="1672" h="357" extrusionOk="0">
                  <a:moveTo>
                    <a:pt x="1572" y="1"/>
                  </a:moveTo>
                  <a:lnTo>
                    <a:pt x="1572" y="1"/>
                  </a:lnTo>
                  <a:cubicBezTo>
                    <a:pt x="1322" y="53"/>
                    <a:pt x="1073" y="83"/>
                    <a:pt x="826" y="83"/>
                  </a:cubicBezTo>
                  <a:cubicBezTo>
                    <a:pt x="601" y="83"/>
                    <a:pt x="378" y="58"/>
                    <a:pt x="160" y="1"/>
                  </a:cubicBezTo>
                  <a:lnTo>
                    <a:pt x="160" y="1"/>
                  </a:lnTo>
                  <a:cubicBezTo>
                    <a:pt x="100" y="160"/>
                    <a:pt x="0" y="339"/>
                    <a:pt x="299" y="339"/>
                  </a:cubicBezTo>
                  <a:cubicBezTo>
                    <a:pt x="425" y="352"/>
                    <a:pt x="546" y="357"/>
                    <a:pt x="666" y="357"/>
                  </a:cubicBezTo>
                  <a:cubicBezTo>
                    <a:pt x="907" y="357"/>
                    <a:pt x="1141" y="339"/>
                    <a:pt x="1393" y="339"/>
                  </a:cubicBezTo>
                  <a:cubicBezTo>
                    <a:pt x="1492" y="260"/>
                    <a:pt x="1671" y="200"/>
                    <a:pt x="157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 name="Google Shape;1497;p3"/>
            <p:cNvSpPr/>
            <p:nvPr/>
          </p:nvSpPr>
          <p:spPr>
            <a:xfrm>
              <a:off x="1844350" y="3478425"/>
              <a:ext cx="33325" cy="11975"/>
            </a:xfrm>
            <a:custGeom>
              <a:avLst/>
              <a:gdLst/>
              <a:ahLst/>
              <a:cxnLst/>
              <a:rect l="l" t="t" r="r" b="b"/>
              <a:pathLst>
                <a:path w="1333" h="479" extrusionOk="0">
                  <a:moveTo>
                    <a:pt x="364" y="1"/>
                  </a:moveTo>
                  <a:cubicBezTo>
                    <a:pt x="300" y="1"/>
                    <a:pt x="238" y="27"/>
                    <a:pt x="179" y="108"/>
                  </a:cubicBezTo>
                  <a:cubicBezTo>
                    <a:pt x="100" y="208"/>
                    <a:pt x="40" y="347"/>
                    <a:pt x="0" y="447"/>
                  </a:cubicBezTo>
                  <a:cubicBezTo>
                    <a:pt x="94" y="469"/>
                    <a:pt x="188" y="478"/>
                    <a:pt x="280" y="478"/>
                  </a:cubicBezTo>
                  <a:cubicBezTo>
                    <a:pt x="597" y="478"/>
                    <a:pt x="905" y="369"/>
                    <a:pt x="1214" y="307"/>
                  </a:cubicBezTo>
                  <a:cubicBezTo>
                    <a:pt x="1333" y="168"/>
                    <a:pt x="1233" y="108"/>
                    <a:pt x="1114" y="108"/>
                  </a:cubicBezTo>
                  <a:cubicBezTo>
                    <a:pt x="995" y="108"/>
                    <a:pt x="836" y="89"/>
                    <a:pt x="696" y="89"/>
                  </a:cubicBezTo>
                  <a:cubicBezTo>
                    <a:pt x="584" y="76"/>
                    <a:pt x="471" y="1"/>
                    <a:pt x="36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 name="Google Shape;1498;p3"/>
            <p:cNvSpPr/>
            <p:nvPr/>
          </p:nvSpPr>
          <p:spPr>
            <a:xfrm>
              <a:off x="1835875" y="3422950"/>
              <a:ext cx="43800" cy="8475"/>
            </a:xfrm>
            <a:custGeom>
              <a:avLst/>
              <a:gdLst/>
              <a:ahLst/>
              <a:cxnLst/>
              <a:rect l="l" t="t" r="r" b="b"/>
              <a:pathLst>
                <a:path w="1752" h="339" extrusionOk="0">
                  <a:moveTo>
                    <a:pt x="1" y="0"/>
                  </a:moveTo>
                  <a:lnTo>
                    <a:pt x="1" y="0"/>
                  </a:lnTo>
                  <a:cubicBezTo>
                    <a:pt x="58" y="229"/>
                    <a:pt x="179" y="280"/>
                    <a:pt x="318" y="280"/>
                  </a:cubicBezTo>
                  <a:cubicBezTo>
                    <a:pt x="430" y="280"/>
                    <a:pt x="555" y="246"/>
                    <a:pt x="667" y="246"/>
                  </a:cubicBezTo>
                  <a:cubicBezTo>
                    <a:pt x="754" y="246"/>
                    <a:pt x="835" y="266"/>
                    <a:pt x="896" y="338"/>
                  </a:cubicBezTo>
                  <a:lnTo>
                    <a:pt x="1055" y="338"/>
                  </a:lnTo>
                  <a:cubicBezTo>
                    <a:pt x="1095" y="318"/>
                    <a:pt x="1125" y="308"/>
                    <a:pt x="1155" y="308"/>
                  </a:cubicBezTo>
                  <a:cubicBezTo>
                    <a:pt x="1185" y="308"/>
                    <a:pt x="1214" y="318"/>
                    <a:pt x="1254" y="338"/>
                  </a:cubicBezTo>
                  <a:lnTo>
                    <a:pt x="1413" y="338"/>
                  </a:lnTo>
                  <a:cubicBezTo>
                    <a:pt x="1533" y="239"/>
                    <a:pt x="1632" y="119"/>
                    <a:pt x="1751" y="20"/>
                  </a:cubicBezTo>
                  <a:cubicBezTo>
                    <a:pt x="1155" y="20"/>
                    <a:pt x="558" y="20"/>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 name="Google Shape;1499;p3"/>
            <p:cNvSpPr/>
            <p:nvPr/>
          </p:nvSpPr>
          <p:spPr>
            <a:xfrm>
              <a:off x="1817475" y="3423425"/>
              <a:ext cx="40325" cy="8500"/>
            </a:xfrm>
            <a:custGeom>
              <a:avLst/>
              <a:gdLst/>
              <a:ahLst/>
              <a:cxnLst/>
              <a:rect l="l" t="t" r="r" b="b"/>
              <a:pathLst>
                <a:path w="1613" h="340" extrusionOk="0">
                  <a:moveTo>
                    <a:pt x="180" y="1"/>
                  </a:moveTo>
                  <a:cubicBezTo>
                    <a:pt x="120" y="120"/>
                    <a:pt x="41" y="220"/>
                    <a:pt x="1" y="339"/>
                  </a:cubicBezTo>
                  <a:lnTo>
                    <a:pt x="1612" y="339"/>
                  </a:lnTo>
                  <a:cubicBezTo>
                    <a:pt x="1393" y="21"/>
                    <a:pt x="956" y="319"/>
                    <a:pt x="7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 name="Google Shape;1500;p3"/>
            <p:cNvSpPr/>
            <p:nvPr/>
          </p:nvSpPr>
          <p:spPr>
            <a:xfrm>
              <a:off x="1790125" y="3279450"/>
              <a:ext cx="39825" cy="5700"/>
            </a:xfrm>
            <a:custGeom>
              <a:avLst/>
              <a:gdLst/>
              <a:ahLst/>
              <a:cxnLst/>
              <a:rect l="l" t="t" r="r" b="b"/>
              <a:pathLst>
                <a:path w="1593" h="228" extrusionOk="0">
                  <a:moveTo>
                    <a:pt x="797" y="1"/>
                  </a:moveTo>
                  <a:cubicBezTo>
                    <a:pt x="528" y="1"/>
                    <a:pt x="259" y="11"/>
                    <a:pt x="1" y="51"/>
                  </a:cubicBezTo>
                  <a:cubicBezTo>
                    <a:pt x="80" y="190"/>
                    <a:pt x="220" y="190"/>
                    <a:pt x="379" y="210"/>
                  </a:cubicBezTo>
                  <a:cubicBezTo>
                    <a:pt x="657" y="210"/>
                    <a:pt x="936" y="228"/>
                    <a:pt x="1202" y="228"/>
                  </a:cubicBezTo>
                  <a:cubicBezTo>
                    <a:pt x="1336" y="228"/>
                    <a:pt x="1466" y="223"/>
                    <a:pt x="1592" y="210"/>
                  </a:cubicBezTo>
                  <a:lnTo>
                    <a:pt x="1592" y="11"/>
                  </a:lnTo>
                  <a:cubicBezTo>
                    <a:pt x="1334" y="11"/>
                    <a:pt x="1065" y="1"/>
                    <a:pt x="79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 name="Google Shape;1501;p3"/>
            <p:cNvSpPr/>
            <p:nvPr/>
          </p:nvSpPr>
          <p:spPr>
            <a:xfrm>
              <a:off x="1802075" y="3192175"/>
              <a:ext cx="43275" cy="4000"/>
            </a:xfrm>
            <a:custGeom>
              <a:avLst/>
              <a:gdLst/>
              <a:ahLst/>
              <a:cxnLst/>
              <a:rect l="l" t="t" r="r" b="b"/>
              <a:pathLst>
                <a:path w="1731" h="160" extrusionOk="0">
                  <a:moveTo>
                    <a:pt x="0" y="1"/>
                  </a:moveTo>
                  <a:cubicBezTo>
                    <a:pt x="256" y="115"/>
                    <a:pt x="515" y="160"/>
                    <a:pt x="773" y="160"/>
                  </a:cubicBezTo>
                  <a:cubicBezTo>
                    <a:pt x="1098" y="160"/>
                    <a:pt x="1421" y="89"/>
                    <a:pt x="173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 name="Google Shape;1502;p3"/>
            <p:cNvSpPr/>
            <p:nvPr/>
          </p:nvSpPr>
          <p:spPr>
            <a:xfrm>
              <a:off x="1851800" y="3191675"/>
              <a:ext cx="38325" cy="3525"/>
            </a:xfrm>
            <a:custGeom>
              <a:avLst/>
              <a:gdLst/>
              <a:ahLst/>
              <a:cxnLst/>
              <a:rect l="l" t="t" r="r" b="b"/>
              <a:pathLst>
                <a:path w="1533" h="141" extrusionOk="0">
                  <a:moveTo>
                    <a:pt x="1" y="1"/>
                  </a:moveTo>
                  <a:lnTo>
                    <a:pt x="219" y="140"/>
                  </a:lnTo>
                  <a:cubicBezTo>
                    <a:pt x="318" y="132"/>
                    <a:pt x="417" y="129"/>
                    <a:pt x="514" y="129"/>
                  </a:cubicBezTo>
                  <a:cubicBezTo>
                    <a:pt x="605" y="129"/>
                    <a:pt x="695" y="131"/>
                    <a:pt x="785" y="131"/>
                  </a:cubicBezTo>
                  <a:cubicBezTo>
                    <a:pt x="1041" y="131"/>
                    <a:pt x="1290" y="116"/>
                    <a:pt x="153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 name="Google Shape;1503;p3"/>
            <p:cNvSpPr/>
            <p:nvPr/>
          </p:nvSpPr>
          <p:spPr>
            <a:xfrm>
              <a:off x="1753725" y="3280475"/>
              <a:ext cx="6100" cy="5225"/>
            </a:xfrm>
            <a:custGeom>
              <a:avLst/>
              <a:gdLst/>
              <a:ahLst/>
              <a:cxnLst/>
              <a:rect l="l" t="t" r="r" b="b"/>
              <a:pathLst>
                <a:path w="244" h="209" extrusionOk="0">
                  <a:moveTo>
                    <a:pt x="112" y="0"/>
                  </a:moveTo>
                  <a:cubicBezTo>
                    <a:pt x="48" y="0"/>
                    <a:pt x="1" y="22"/>
                    <a:pt x="25" y="129"/>
                  </a:cubicBezTo>
                  <a:cubicBezTo>
                    <a:pt x="25" y="149"/>
                    <a:pt x="164" y="169"/>
                    <a:pt x="243" y="209"/>
                  </a:cubicBezTo>
                  <a:lnTo>
                    <a:pt x="243" y="10"/>
                  </a:lnTo>
                  <a:cubicBezTo>
                    <a:pt x="204" y="10"/>
                    <a:pt x="154" y="0"/>
                    <a:pt x="11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 name="Google Shape;1504;p3"/>
            <p:cNvSpPr/>
            <p:nvPr/>
          </p:nvSpPr>
          <p:spPr>
            <a:xfrm>
              <a:off x="1781675" y="3186700"/>
              <a:ext cx="4000" cy="4525"/>
            </a:xfrm>
            <a:custGeom>
              <a:avLst/>
              <a:gdLst/>
              <a:ahLst/>
              <a:cxnLst/>
              <a:rect l="l" t="t" r="r" b="b"/>
              <a:pathLst>
                <a:path w="160" h="181" extrusionOk="0">
                  <a:moveTo>
                    <a:pt x="1" y="1"/>
                  </a:moveTo>
                  <a:lnTo>
                    <a:pt x="1" y="140"/>
                  </a:lnTo>
                  <a:cubicBezTo>
                    <a:pt x="40" y="180"/>
                    <a:pt x="120" y="180"/>
                    <a:pt x="160" y="180"/>
                  </a:cubicBezTo>
                  <a:cubicBezTo>
                    <a:pt x="120" y="100"/>
                    <a:pt x="40" y="4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 name="Google Shape;1505;p3"/>
            <p:cNvSpPr/>
            <p:nvPr/>
          </p:nvSpPr>
          <p:spPr>
            <a:xfrm>
              <a:off x="1790625" y="3179475"/>
              <a:ext cx="31350" cy="7375"/>
            </a:xfrm>
            <a:custGeom>
              <a:avLst/>
              <a:gdLst/>
              <a:ahLst/>
              <a:cxnLst/>
              <a:rect l="l" t="t" r="r" b="b"/>
              <a:pathLst>
                <a:path w="1254" h="295" extrusionOk="0">
                  <a:moveTo>
                    <a:pt x="814" y="0"/>
                  </a:moveTo>
                  <a:cubicBezTo>
                    <a:pt x="537" y="0"/>
                    <a:pt x="260" y="98"/>
                    <a:pt x="1" y="111"/>
                  </a:cubicBezTo>
                  <a:cubicBezTo>
                    <a:pt x="168" y="248"/>
                    <a:pt x="329" y="295"/>
                    <a:pt x="488" y="295"/>
                  </a:cubicBezTo>
                  <a:cubicBezTo>
                    <a:pt x="745" y="295"/>
                    <a:pt x="996" y="172"/>
                    <a:pt x="1254" y="111"/>
                  </a:cubicBezTo>
                  <a:cubicBezTo>
                    <a:pt x="1109" y="28"/>
                    <a:pt x="961" y="0"/>
                    <a:pt x="8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 name="Google Shape;1506;p3"/>
            <p:cNvSpPr/>
            <p:nvPr/>
          </p:nvSpPr>
          <p:spPr>
            <a:xfrm>
              <a:off x="1888600" y="3178000"/>
              <a:ext cx="31350" cy="4525"/>
            </a:xfrm>
            <a:custGeom>
              <a:avLst/>
              <a:gdLst/>
              <a:ahLst/>
              <a:cxnLst/>
              <a:rect l="l" t="t" r="r" b="b"/>
              <a:pathLst>
                <a:path w="1254" h="181" extrusionOk="0">
                  <a:moveTo>
                    <a:pt x="565" y="0"/>
                  </a:moveTo>
                  <a:cubicBezTo>
                    <a:pt x="372" y="0"/>
                    <a:pt x="184" y="31"/>
                    <a:pt x="1" y="150"/>
                  </a:cubicBezTo>
                  <a:cubicBezTo>
                    <a:pt x="26" y="149"/>
                    <a:pt x="52" y="148"/>
                    <a:pt x="78" y="148"/>
                  </a:cubicBezTo>
                  <a:cubicBezTo>
                    <a:pt x="278" y="148"/>
                    <a:pt x="482" y="180"/>
                    <a:pt x="683" y="180"/>
                  </a:cubicBezTo>
                  <a:cubicBezTo>
                    <a:pt x="878" y="180"/>
                    <a:pt x="1070" y="150"/>
                    <a:pt x="1254" y="31"/>
                  </a:cubicBezTo>
                  <a:lnTo>
                    <a:pt x="1254" y="31"/>
                  </a:lnTo>
                  <a:cubicBezTo>
                    <a:pt x="1227" y="32"/>
                    <a:pt x="1200" y="32"/>
                    <a:pt x="1173" y="32"/>
                  </a:cubicBezTo>
                  <a:cubicBezTo>
                    <a:pt x="966" y="32"/>
                    <a:pt x="763" y="0"/>
                    <a:pt x="56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 name="Google Shape;1507;p3"/>
            <p:cNvSpPr/>
            <p:nvPr/>
          </p:nvSpPr>
          <p:spPr>
            <a:xfrm>
              <a:off x="1848825" y="3179575"/>
              <a:ext cx="17925" cy="7275"/>
            </a:xfrm>
            <a:custGeom>
              <a:avLst/>
              <a:gdLst/>
              <a:ahLst/>
              <a:cxnLst/>
              <a:rect l="l" t="t" r="r" b="b"/>
              <a:pathLst>
                <a:path w="717" h="291" extrusionOk="0">
                  <a:moveTo>
                    <a:pt x="226" y="1"/>
                  </a:moveTo>
                  <a:cubicBezTo>
                    <a:pt x="148" y="1"/>
                    <a:pt x="73" y="27"/>
                    <a:pt x="0" y="107"/>
                  </a:cubicBezTo>
                  <a:cubicBezTo>
                    <a:pt x="148" y="168"/>
                    <a:pt x="288" y="291"/>
                    <a:pt x="434" y="291"/>
                  </a:cubicBezTo>
                  <a:cubicBezTo>
                    <a:pt x="524" y="291"/>
                    <a:pt x="617" y="244"/>
                    <a:pt x="716" y="107"/>
                  </a:cubicBezTo>
                  <a:cubicBezTo>
                    <a:pt x="544" y="107"/>
                    <a:pt x="380" y="1"/>
                    <a:pt x="22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 name="Google Shape;1508;p3"/>
            <p:cNvSpPr/>
            <p:nvPr/>
          </p:nvSpPr>
          <p:spPr>
            <a:xfrm>
              <a:off x="1826925" y="3181750"/>
              <a:ext cx="21925" cy="5425"/>
            </a:xfrm>
            <a:custGeom>
              <a:avLst/>
              <a:gdLst/>
              <a:ahLst/>
              <a:cxnLst/>
              <a:rect l="l" t="t" r="r" b="b"/>
              <a:pathLst>
                <a:path w="877" h="217" extrusionOk="0">
                  <a:moveTo>
                    <a:pt x="876" y="0"/>
                  </a:moveTo>
                  <a:lnTo>
                    <a:pt x="876" y="0"/>
                  </a:lnTo>
                  <a:cubicBezTo>
                    <a:pt x="727" y="10"/>
                    <a:pt x="578" y="15"/>
                    <a:pt x="431" y="15"/>
                  </a:cubicBezTo>
                  <a:cubicBezTo>
                    <a:pt x="284" y="15"/>
                    <a:pt x="140" y="10"/>
                    <a:pt x="1" y="0"/>
                  </a:cubicBezTo>
                  <a:lnTo>
                    <a:pt x="1" y="0"/>
                  </a:lnTo>
                  <a:cubicBezTo>
                    <a:pt x="153" y="142"/>
                    <a:pt x="299" y="216"/>
                    <a:pt x="446" y="216"/>
                  </a:cubicBezTo>
                  <a:cubicBezTo>
                    <a:pt x="588" y="216"/>
                    <a:pt x="730" y="147"/>
                    <a:pt x="87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 name="Google Shape;1509;p3"/>
            <p:cNvSpPr/>
            <p:nvPr/>
          </p:nvSpPr>
          <p:spPr>
            <a:xfrm>
              <a:off x="1870200" y="3180025"/>
              <a:ext cx="9475" cy="5475"/>
            </a:xfrm>
            <a:custGeom>
              <a:avLst/>
              <a:gdLst/>
              <a:ahLst/>
              <a:cxnLst/>
              <a:rect l="l" t="t" r="r" b="b"/>
              <a:pathLst>
                <a:path w="379" h="219" extrusionOk="0">
                  <a:moveTo>
                    <a:pt x="168" y="0"/>
                  </a:moveTo>
                  <a:cubicBezTo>
                    <a:pt x="115" y="0"/>
                    <a:pt x="59" y="19"/>
                    <a:pt x="1" y="69"/>
                  </a:cubicBezTo>
                  <a:cubicBezTo>
                    <a:pt x="70" y="169"/>
                    <a:pt x="135" y="218"/>
                    <a:pt x="197" y="218"/>
                  </a:cubicBezTo>
                  <a:cubicBezTo>
                    <a:pt x="259" y="218"/>
                    <a:pt x="319" y="169"/>
                    <a:pt x="378" y="69"/>
                  </a:cubicBezTo>
                  <a:cubicBezTo>
                    <a:pt x="310" y="35"/>
                    <a:pt x="241" y="0"/>
                    <a:pt x="16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 name="Google Shape;1510;p3"/>
            <p:cNvSpPr/>
            <p:nvPr/>
          </p:nvSpPr>
          <p:spPr>
            <a:xfrm>
              <a:off x="2394375" y="4753275"/>
              <a:ext cx="7975" cy="24375"/>
            </a:xfrm>
            <a:custGeom>
              <a:avLst/>
              <a:gdLst/>
              <a:ahLst/>
              <a:cxnLst/>
              <a:rect l="l" t="t" r="r" b="b"/>
              <a:pathLst>
                <a:path w="319" h="975" extrusionOk="0">
                  <a:moveTo>
                    <a:pt x="319" y="0"/>
                  </a:moveTo>
                  <a:lnTo>
                    <a:pt x="319" y="0"/>
                  </a:lnTo>
                  <a:cubicBezTo>
                    <a:pt x="0" y="279"/>
                    <a:pt x="160" y="637"/>
                    <a:pt x="160" y="975"/>
                  </a:cubicBezTo>
                  <a:lnTo>
                    <a:pt x="299" y="895"/>
                  </a:lnTo>
                  <a:cubicBezTo>
                    <a:pt x="299" y="597"/>
                    <a:pt x="299" y="298"/>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 name="Google Shape;1511;p3"/>
            <p:cNvSpPr/>
            <p:nvPr/>
          </p:nvSpPr>
          <p:spPr>
            <a:xfrm>
              <a:off x="2406800" y="4373800"/>
              <a:ext cx="1525" cy="4500"/>
            </a:xfrm>
            <a:custGeom>
              <a:avLst/>
              <a:gdLst/>
              <a:ahLst/>
              <a:cxnLst/>
              <a:rect l="l" t="t" r="r" b="b"/>
              <a:pathLst>
                <a:path w="61" h="180" extrusionOk="0">
                  <a:moveTo>
                    <a:pt x="1" y="1"/>
                  </a:moveTo>
                  <a:lnTo>
                    <a:pt x="1" y="180"/>
                  </a:lnTo>
                  <a:cubicBezTo>
                    <a:pt x="21" y="160"/>
                    <a:pt x="60" y="160"/>
                    <a:pt x="60" y="140"/>
                  </a:cubicBezTo>
                  <a:cubicBezTo>
                    <a:pt x="60" y="81"/>
                    <a:pt x="21" y="6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 name="Google Shape;1512;p3"/>
            <p:cNvSpPr/>
            <p:nvPr/>
          </p:nvSpPr>
          <p:spPr>
            <a:xfrm>
              <a:off x="2421225" y="4770675"/>
              <a:ext cx="49750" cy="34825"/>
            </a:xfrm>
            <a:custGeom>
              <a:avLst/>
              <a:gdLst/>
              <a:ahLst/>
              <a:cxnLst/>
              <a:rect l="l" t="t" r="r" b="b"/>
              <a:pathLst>
                <a:path w="1990" h="1393" extrusionOk="0">
                  <a:moveTo>
                    <a:pt x="498" y="0"/>
                  </a:moveTo>
                  <a:cubicBezTo>
                    <a:pt x="438" y="40"/>
                    <a:pt x="399" y="80"/>
                    <a:pt x="339" y="120"/>
                  </a:cubicBezTo>
                  <a:cubicBezTo>
                    <a:pt x="319" y="179"/>
                    <a:pt x="279" y="219"/>
                    <a:pt x="219" y="279"/>
                  </a:cubicBezTo>
                  <a:lnTo>
                    <a:pt x="140" y="339"/>
                  </a:lnTo>
                  <a:cubicBezTo>
                    <a:pt x="100" y="398"/>
                    <a:pt x="40" y="478"/>
                    <a:pt x="21" y="518"/>
                  </a:cubicBezTo>
                  <a:cubicBezTo>
                    <a:pt x="21" y="537"/>
                    <a:pt x="1" y="597"/>
                    <a:pt x="1" y="617"/>
                  </a:cubicBezTo>
                  <a:lnTo>
                    <a:pt x="1" y="716"/>
                  </a:lnTo>
                  <a:cubicBezTo>
                    <a:pt x="21" y="796"/>
                    <a:pt x="21" y="856"/>
                    <a:pt x="80" y="915"/>
                  </a:cubicBezTo>
                  <a:cubicBezTo>
                    <a:pt x="140" y="955"/>
                    <a:pt x="200" y="995"/>
                    <a:pt x="279" y="995"/>
                  </a:cubicBezTo>
                  <a:lnTo>
                    <a:pt x="379" y="995"/>
                  </a:lnTo>
                  <a:cubicBezTo>
                    <a:pt x="418" y="982"/>
                    <a:pt x="460" y="977"/>
                    <a:pt x="505" y="977"/>
                  </a:cubicBezTo>
                  <a:cubicBezTo>
                    <a:pt x="593" y="977"/>
                    <a:pt x="690" y="995"/>
                    <a:pt x="796" y="995"/>
                  </a:cubicBezTo>
                  <a:cubicBezTo>
                    <a:pt x="893" y="934"/>
                    <a:pt x="963" y="910"/>
                    <a:pt x="1012" y="910"/>
                  </a:cubicBezTo>
                  <a:cubicBezTo>
                    <a:pt x="1208" y="910"/>
                    <a:pt x="1107" y="1286"/>
                    <a:pt x="1234" y="1333"/>
                  </a:cubicBezTo>
                  <a:cubicBezTo>
                    <a:pt x="1332" y="1372"/>
                    <a:pt x="1423" y="1392"/>
                    <a:pt x="1507" y="1392"/>
                  </a:cubicBezTo>
                  <a:cubicBezTo>
                    <a:pt x="1680" y="1392"/>
                    <a:pt x="1823" y="1308"/>
                    <a:pt x="1930" y="1134"/>
                  </a:cubicBezTo>
                  <a:cubicBezTo>
                    <a:pt x="1990" y="1035"/>
                    <a:pt x="1990" y="955"/>
                    <a:pt x="1910" y="896"/>
                  </a:cubicBezTo>
                  <a:cubicBezTo>
                    <a:pt x="1711" y="677"/>
                    <a:pt x="1910" y="418"/>
                    <a:pt x="1910" y="199"/>
                  </a:cubicBezTo>
                  <a:cubicBezTo>
                    <a:pt x="1831" y="93"/>
                    <a:pt x="1742" y="60"/>
                    <a:pt x="1648" y="60"/>
                  </a:cubicBezTo>
                  <a:cubicBezTo>
                    <a:pt x="1491" y="60"/>
                    <a:pt x="1317" y="152"/>
                    <a:pt x="1141" y="152"/>
                  </a:cubicBezTo>
                  <a:cubicBezTo>
                    <a:pt x="1106" y="152"/>
                    <a:pt x="1070" y="148"/>
                    <a:pt x="1035" y="140"/>
                  </a:cubicBezTo>
                  <a:cubicBezTo>
                    <a:pt x="916" y="100"/>
                    <a:pt x="737" y="140"/>
                    <a:pt x="637" y="20"/>
                  </a:cubicBezTo>
                  <a:cubicBezTo>
                    <a:pt x="597" y="20"/>
                    <a:pt x="538" y="0"/>
                    <a:pt x="4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 name="Google Shape;1513;p3"/>
            <p:cNvSpPr/>
            <p:nvPr/>
          </p:nvSpPr>
          <p:spPr>
            <a:xfrm>
              <a:off x="2407300" y="4771125"/>
              <a:ext cx="26875" cy="28050"/>
            </a:xfrm>
            <a:custGeom>
              <a:avLst/>
              <a:gdLst/>
              <a:ahLst/>
              <a:cxnLst/>
              <a:rect l="l" t="t" r="r" b="b"/>
              <a:pathLst>
                <a:path w="1075" h="1122" extrusionOk="0">
                  <a:moveTo>
                    <a:pt x="1032" y="1"/>
                  </a:moveTo>
                  <a:cubicBezTo>
                    <a:pt x="776" y="1"/>
                    <a:pt x="586" y="164"/>
                    <a:pt x="379" y="221"/>
                  </a:cubicBezTo>
                  <a:cubicBezTo>
                    <a:pt x="319" y="281"/>
                    <a:pt x="279" y="301"/>
                    <a:pt x="219" y="321"/>
                  </a:cubicBezTo>
                  <a:cubicBezTo>
                    <a:pt x="200" y="400"/>
                    <a:pt x="160" y="460"/>
                    <a:pt x="140" y="500"/>
                  </a:cubicBezTo>
                  <a:cubicBezTo>
                    <a:pt x="21" y="698"/>
                    <a:pt x="1" y="897"/>
                    <a:pt x="180" y="1096"/>
                  </a:cubicBezTo>
                  <a:cubicBezTo>
                    <a:pt x="223" y="1114"/>
                    <a:pt x="261" y="1121"/>
                    <a:pt x="296" y="1121"/>
                  </a:cubicBezTo>
                  <a:cubicBezTo>
                    <a:pt x="421" y="1121"/>
                    <a:pt x="495" y="1018"/>
                    <a:pt x="558" y="878"/>
                  </a:cubicBezTo>
                  <a:cubicBezTo>
                    <a:pt x="597" y="758"/>
                    <a:pt x="578" y="619"/>
                    <a:pt x="677" y="519"/>
                  </a:cubicBezTo>
                  <a:cubicBezTo>
                    <a:pt x="757" y="480"/>
                    <a:pt x="796" y="420"/>
                    <a:pt x="876" y="380"/>
                  </a:cubicBezTo>
                  <a:cubicBezTo>
                    <a:pt x="936" y="301"/>
                    <a:pt x="975" y="261"/>
                    <a:pt x="1035" y="181"/>
                  </a:cubicBezTo>
                  <a:cubicBezTo>
                    <a:pt x="1035" y="102"/>
                    <a:pt x="1055" y="62"/>
                    <a:pt x="1075" y="2"/>
                  </a:cubicBezTo>
                  <a:cubicBezTo>
                    <a:pt x="1060" y="1"/>
                    <a:pt x="1046" y="1"/>
                    <a:pt x="103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 name="Google Shape;1514;p3"/>
            <p:cNvSpPr/>
            <p:nvPr/>
          </p:nvSpPr>
          <p:spPr>
            <a:xfrm>
              <a:off x="2437375" y="4770675"/>
              <a:ext cx="11225" cy="6700"/>
            </a:xfrm>
            <a:custGeom>
              <a:avLst/>
              <a:gdLst/>
              <a:ahLst/>
              <a:cxnLst/>
              <a:rect l="l" t="t" r="r" b="b"/>
              <a:pathLst>
                <a:path w="449" h="268" extrusionOk="0">
                  <a:moveTo>
                    <a:pt x="170" y="0"/>
                  </a:moveTo>
                  <a:cubicBezTo>
                    <a:pt x="91" y="0"/>
                    <a:pt x="71" y="20"/>
                    <a:pt x="11" y="40"/>
                  </a:cubicBezTo>
                  <a:cubicBezTo>
                    <a:pt x="0" y="211"/>
                    <a:pt x="47" y="267"/>
                    <a:pt x="120" y="267"/>
                  </a:cubicBezTo>
                  <a:cubicBezTo>
                    <a:pt x="183" y="267"/>
                    <a:pt x="266" y="225"/>
                    <a:pt x="349" y="179"/>
                  </a:cubicBezTo>
                  <a:cubicBezTo>
                    <a:pt x="369" y="179"/>
                    <a:pt x="389" y="179"/>
                    <a:pt x="429" y="120"/>
                  </a:cubicBezTo>
                  <a:cubicBezTo>
                    <a:pt x="449" y="100"/>
                    <a:pt x="429" y="40"/>
                    <a:pt x="349" y="20"/>
                  </a:cubicBezTo>
                  <a:cubicBezTo>
                    <a:pt x="290" y="20"/>
                    <a:pt x="210" y="0"/>
                    <a:pt x="1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 name="Google Shape;1515;p3"/>
            <p:cNvSpPr/>
            <p:nvPr/>
          </p:nvSpPr>
          <p:spPr>
            <a:xfrm>
              <a:off x="2406300" y="4783600"/>
              <a:ext cx="10975" cy="19675"/>
            </a:xfrm>
            <a:custGeom>
              <a:avLst/>
              <a:gdLst/>
              <a:ahLst/>
              <a:cxnLst/>
              <a:rect l="l" t="t" r="r" b="b"/>
              <a:pathLst>
                <a:path w="439" h="787" extrusionOk="0">
                  <a:moveTo>
                    <a:pt x="180" y="1"/>
                  </a:moveTo>
                  <a:lnTo>
                    <a:pt x="180" y="1"/>
                  </a:lnTo>
                  <a:cubicBezTo>
                    <a:pt x="120" y="20"/>
                    <a:pt x="80" y="60"/>
                    <a:pt x="21" y="60"/>
                  </a:cubicBezTo>
                  <a:cubicBezTo>
                    <a:pt x="1" y="299"/>
                    <a:pt x="1" y="518"/>
                    <a:pt x="1" y="756"/>
                  </a:cubicBezTo>
                  <a:lnTo>
                    <a:pt x="200" y="756"/>
                  </a:lnTo>
                  <a:cubicBezTo>
                    <a:pt x="220" y="776"/>
                    <a:pt x="250" y="786"/>
                    <a:pt x="284" y="786"/>
                  </a:cubicBezTo>
                  <a:cubicBezTo>
                    <a:pt x="319" y="786"/>
                    <a:pt x="359" y="776"/>
                    <a:pt x="399" y="756"/>
                  </a:cubicBezTo>
                  <a:cubicBezTo>
                    <a:pt x="439" y="677"/>
                    <a:pt x="419" y="597"/>
                    <a:pt x="339" y="558"/>
                  </a:cubicBezTo>
                  <a:cubicBezTo>
                    <a:pt x="140" y="418"/>
                    <a:pt x="200" y="199"/>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 name="Google Shape;1516;p3"/>
            <p:cNvSpPr/>
            <p:nvPr/>
          </p:nvSpPr>
          <p:spPr>
            <a:xfrm>
              <a:off x="2433175" y="4824875"/>
              <a:ext cx="26375" cy="18575"/>
            </a:xfrm>
            <a:custGeom>
              <a:avLst/>
              <a:gdLst/>
              <a:ahLst/>
              <a:cxnLst/>
              <a:rect l="l" t="t" r="r" b="b"/>
              <a:pathLst>
                <a:path w="1055" h="743" extrusionOk="0">
                  <a:moveTo>
                    <a:pt x="915" y="1"/>
                  </a:moveTo>
                  <a:cubicBezTo>
                    <a:pt x="657" y="160"/>
                    <a:pt x="378" y="319"/>
                    <a:pt x="199" y="538"/>
                  </a:cubicBezTo>
                  <a:cubicBezTo>
                    <a:pt x="119" y="597"/>
                    <a:pt x="60" y="637"/>
                    <a:pt x="0" y="677"/>
                  </a:cubicBezTo>
                  <a:cubicBezTo>
                    <a:pt x="23" y="724"/>
                    <a:pt x="54" y="743"/>
                    <a:pt x="86" y="743"/>
                  </a:cubicBezTo>
                  <a:cubicBezTo>
                    <a:pt x="110" y="743"/>
                    <a:pt x="134" y="733"/>
                    <a:pt x="159" y="717"/>
                  </a:cubicBezTo>
                  <a:cubicBezTo>
                    <a:pt x="935" y="697"/>
                    <a:pt x="935" y="697"/>
                    <a:pt x="1054" y="21"/>
                  </a:cubicBezTo>
                  <a:cubicBezTo>
                    <a:pt x="1015" y="1"/>
                    <a:pt x="955" y="1"/>
                    <a:pt x="91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 name="Google Shape;1517;p3"/>
            <p:cNvSpPr/>
            <p:nvPr/>
          </p:nvSpPr>
          <p:spPr>
            <a:xfrm>
              <a:off x="2423225" y="4842275"/>
              <a:ext cx="13950" cy="9550"/>
            </a:xfrm>
            <a:custGeom>
              <a:avLst/>
              <a:gdLst/>
              <a:ahLst/>
              <a:cxnLst/>
              <a:rect l="l" t="t" r="r" b="b"/>
              <a:pathLst>
                <a:path w="558" h="382" extrusionOk="0">
                  <a:moveTo>
                    <a:pt x="398" y="1"/>
                  </a:moveTo>
                  <a:cubicBezTo>
                    <a:pt x="338" y="1"/>
                    <a:pt x="279" y="21"/>
                    <a:pt x="219" y="21"/>
                  </a:cubicBezTo>
                  <a:cubicBezTo>
                    <a:pt x="139" y="120"/>
                    <a:pt x="0" y="220"/>
                    <a:pt x="20" y="259"/>
                  </a:cubicBezTo>
                  <a:cubicBezTo>
                    <a:pt x="39" y="355"/>
                    <a:pt x="90" y="382"/>
                    <a:pt x="151" y="382"/>
                  </a:cubicBezTo>
                  <a:cubicBezTo>
                    <a:pt x="217" y="382"/>
                    <a:pt x="296" y="349"/>
                    <a:pt x="358" y="339"/>
                  </a:cubicBezTo>
                  <a:cubicBezTo>
                    <a:pt x="517" y="319"/>
                    <a:pt x="537" y="160"/>
                    <a:pt x="557" y="21"/>
                  </a:cubicBezTo>
                  <a:cubicBezTo>
                    <a:pt x="517" y="21"/>
                    <a:pt x="438" y="1"/>
                    <a:pt x="3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 name="Google Shape;1518;p3"/>
            <p:cNvSpPr/>
            <p:nvPr/>
          </p:nvSpPr>
          <p:spPr>
            <a:xfrm>
              <a:off x="2466975" y="4833325"/>
              <a:ext cx="2025" cy="4500"/>
            </a:xfrm>
            <a:custGeom>
              <a:avLst/>
              <a:gdLst/>
              <a:ahLst/>
              <a:cxnLst/>
              <a:rect l="l" t="t" r="r" b="b"/>
              <a:pathLst>
                <a:path w="81" h="180" extrusionOk="0">
                  <a:moveTo>
                    <a:pt x="80" y="1"/>
                  </a:moveTo>
                  <a:cubicBezTo>
                    <a:pt x="60" y="21"/>
                    <a:pt x="1" y="21"/>
                    <a:pt x="1" y="60"/>
                  </a:cubicBezTo>
                  <a:cubicBezTo>
                    <a:pt x="1" y="80"/>
                    <a:pt x="41" y="120"/>
                    <a:pt x="41" y="180"/>
                  </a:cubicBezTo>
                  <a:cubicBezTo>
                    <a:pt x="60" y="100"/>
                    <a:pt x="60" y="60"/>
                    <a:pt x="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 name="Google Shape;1519;p3"/>
            <p:cNvSpPr/>
            <p:nvPr/>
          </p:nvSpPr>
          <p:spPr>
            <a:xfrm>
              <a:off x="2298900" y="4843275"/>
              <a:ext cx="15425" cy="12450"/>
            </a:xfrm>
            <a:custGeom>
              <a:avLst/>
              <a:gdLst/>
              <a:ahLst/>
              <a:cxnLst/>
              <a:rect l="l" t="t" r="r" b="b"/>
              <a:pathLst>
                <a:path w="617" h="498" extrusionOk="0">
                  <a:moveTo>
                    <a:pt x="537" y="1"/>
                  </a:moveTo>
                  <a:cubicBezTo>
                    <a:pt x="372" y="56"/>
                    <a:pt x="240" y="162"/>
                    <a:pt x="64" y="162"/>
                  </a:cubicBezTo>
                  <a:cubicBezTo>
                    <a:pt x="50" y="162"/>
                    <a:pt x="35" y="161"/>
                    <a:pt x="20" y="160"/>
                  </a:cubicBezTo>
                  <a:cubicBezTo>
                    <a:pt x="20" y="200"/>
                    <a:pt x="20" y="279"/>
                    <a:pt x="0" y="319"/>
                  </a:cubicBezTo>
                  <a:cubicBezTo>
                    <a:pt x="20" y="379"/>
                    <a:pt x="20" y="418"/>
                    <a:pt x="40" y="478"/>
                  </a:cubicBezTo>
                  <a:cubicBezTo>
                    <a:pt x="219" y="498"/>
                    <a:pt x="358" y="498"/>
                    <a:pt x="537" y="498"/>
                  </a:cubicBezTo>
                  <a:cubicBezTo>
                    <a:pt x="557" y="418"/>
                    <a:pt x="597" y="379"/>
                    <a:pt x="597" y="319"/>
                  </a:cubicBezTo>
                  <a:cubicBezTo>
                    <a:pt x="557" y="279"/>
                    <a:pt x="557" y="200"/>
                    <a:pt x="557" y="160"/>
                  </a:cubicBezTo>
                  <a:cubicBezTo>
                    <a:pt x="557" y="160"/>
                    <a:pt x="597" y="160"/>
                    <a:pt x="597" y="100"/>
                  </a:cubicBezTo>
                  <a:cubicBezTo>
                    <a:pt x="617" y="80"/>
                    <a:pt x="597" y="21"/>
                    <a:pt x="53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 name="Google Shape;1520;p3"/>
            <p:cNvSpPr/>
            <p:nvPr/>
          </p:nvSpPr>
          <p:spPr>
            <a:xfrm>
              <a:off x="2286450" y="4849175"/>
              <a:ext cx="3500" cy="2075"/>
            </a:xfrm>
            <a:custGeom>
              <a:avLst/>
              <a:gdLst/>
              <a:ahLst/>
              <a:cxnLst/>
              <a:rect l="l" t="t" r="r" b="b"/>
              <a:pathLst>
                <a:path w="140" h="83" extrusionOk="0">
                  <a:moveTo>
                    <a:pt x="74" y="1"/>
                  </a:moveTo>
                  <a:cubicBezTo>
                    <a:pt x="48" y="1"/>
                    <a:pt x="22" y="31"/>
                    <a:pt x="1" y="83"/>
                  </a:cubicBezTo>
                  <a:lnTo>
                    <a:pt x="140" y="83"/>
                  </a:lnTo>
                  <a:cubicBezTo>
                    <a:pt x="121" y="26"/>
                    <a:pt x="97" y="1"/>
                    <a:pt x="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 name="Google Shape;1521;p3"/>
            <p:cNvSpPr/>
            <p:nvPr/>
          </p:nvSpPr>
          <p:spPr>
            <a:xfrm>
              <a:off x="2409275" y="4790250"/>
              <a:ext cx="36350" cy="26550"/>
            </a:xfrm>
            <a:custGeom>
              <a:avLst/>
              <a:gdLst/>
              <a:ahLst/>
              <a:cxnLst/>
              <a:rect l="l" t="t" r="r" b="b"/>
              <a:pathLst>
                <a:path w="1454" h="1062" extrusionOk="0">
                  <a:moveTo>
                    <a:pt x="981" y="1"/>
                  </a:moveTo>
                  <a:cubicBezTo>
                    <a:pt x="918" y="1"/>
                    <a:pt x="855" y="45"/>
                    <a:pt x="797" y="132"/>
                  </a:cubicBezTo>
                  <a:lnTo>
                    <a:pt x="618" y="132"/>
                  </a:lnTo>
                  <a:cubicBezTo>
                    <a:pt x="473" y="205"/>
                    <a:pt x="477" y="459"/>
                    <a:pt x="268" y="459"/>
                  </a:cubicBezTo>
                  <a:cubicBezTo>
                    <a:pt x="248" y="459"/>
                    <a:pt x="225" y="456"/>
                    <a:pt x="200" y="451"/>
                  </a:cubicBezTo>
                  <a:cubicBezTo>
                    <a:pt x="160" y="451"/>
                    <a:pt x="121" y="451"/>
                    <a:pt x="81" y="490"/>
                  </a:cubicBezTo>
                  <a:cubicBezTo>
                    <a:pt x="0" y="861"/>
                    <a:pt x="102" y="1062"/>
                    <a:pt x="397" y="1062"/>
                  </a:cubicBezTo>
                  <a:cubicBezTo>
                    <a:pt x="466" y="1062"/>
                    <a:pt x="547" y="1050"/>
                    <a:pt x="638" y="1028"/>
                  </a:cubicBezTo>
                  <a:cubicBezTo>
                    <a:pt x="697" y="1028"/>
                    <a:pt x="777" y="1047"/>
                    <a:pt x="817" y="1047"/>
                  </a:cubicBezTo>
                  <a:cubicBezTo>
                    <a:pt x="877" y="1047"/>
                    <a:pt x="916" y="1028"/>
                    <a:pt x="976" y="1028"/>
                  </a:cubicBezTo>
                  <a:cubicBezTo>
                    <a:pt x="1135" y="948"/>
                    <a:pt x="1314" y="888"/>
                    <a:pt x="1394" y="650"/>
                  </a:cubicBezTo>
                  <a:cubicBezTo>
                    <a:pt x="1453" y="451"/>
                    <a:pt x="1314" y="311"/>
                    <a:pt x="1175" y="152"/>
                  </a:cubicBezTo>
                  <a:cubicBezTo>
                    <a:pt x="1114" y="50"/>
                    <a:pt x="1047" y="1"/>
                    <a:pt x="98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 name="Google Shape;1522;p3"/>
            <p:cNvSpPr/>
            <p:nvPr/>
          </p:nvSpPr>
          <p:spPr>
            <a:xfrm>
              <a:off x="2433175" y="4799025"/>
              <a:ext cx="38300" cy="39300"/>
            </a:xfrm>
            <a:custGeom>
              <a:avLst/>
              <a:gdLst/>
              <a:ahLst/>
              <a:cxnLst/>
              <a:rect l="l" t="t" r="r" b="b"/>
              <a:pathLst>
                <a:path w="1532" h="1572" extrusionOk="0">
                  <a:moveTo>
                    <a:pt x="1412" y="0"/>
                  </a:moveTo>
                  <a:cubicBezTo>
                    <a:pt x="1214" y="100"/>
                    <a:pt x="995" y="179"/>
                    <a:pt x="736" y="179"/>
                  </a:cubicBezTo>
                  <a:cubicBezTo>
                    <a:pt x="597" y="179"/>
                    <a:pt x="497" y="299"/>
                    <a:pt x="338" y="338"/>
                  </a:cubicBezTo>
                  <a:cubicBezTo>
                    <a:pt x="159" y="378"/>
                    <a:pt x="60" y="498"/>
                    <a:pt x="0" y="677"/>
                  </a:cubicBezTo>
                  <a:cubicBezTo>
                    <a:pt x="517" y="875"/>
                    <a:pt x="100" y="1273"/>
                    <a:pt x="199" y="1572"/>
                  </a:cubicBezTo>
                  <a:cubicBezTo>
                    <a:pt x="557" y="1572"/>
                    <a:pt x="756" y="1353"/>
                    <a:pt x="915" y="1015"/>
                  </a:cubicBezTo>
                  <a:cubicBezTo>
                    <a:pt x="1034" y="796"/>
                    <a:pt x="1512" y="895"/>
                    <a:pt x="1432" y="498"/>
                  </a:cubicBezTo>
                  <a:lnTo>
                    <a:pt x="1412" y="418"/>
                  </a:lnTo>
                  <a:lnTo>
                    <a:pt x="1373" y="358"/>
                  </a:lnTo>
                  <a:lnTo>
                    <a:pt x="1452" y="378"/>
                  </a:lnTo>
                  <a:cubicBezTo>
                    <a:pt x="1512" y="358"/>
                    <a:pt x="1532" y="279"/>
                    <a:pt x="1532" y="219"/>
                  </a:cubicBezTo>
                  <a:cubicBezTo>
                    <a:pt x="1532" y="139"/>
                    <a:pt x="1512" y="60"/>
                    <a:pt x="141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 name="Google Shape;1523;p3"/>
            <p:cNvSpPr/>
            <p:nvPr/>
          </p:nvSpPr>
          <p:spPr>
            <a:xfrm>
              <a:off x="1752825" y="3994175"/>
              <a:ext cx="181050" cy="10350"/>
            </a:xfrm>
            <a:custGeom>
              <a:avLst/>
              <a:gdLst/>
              <a:ahLst/>
              <a:cxnLst/>
              <a:rect l="l" t="t" r="r" b="b"/>
              <a:pathLst>
                <a:path w="7242" h="414" extrusionOk="0">
                  <a:moveTo>
                    <a:pt x="3370" y="0"/>
                  </a:moveTo>
                  <a:cubicBezTo>
                    <a:pt x="2250" y="0"/>
                    <a:pt x="1128" y="42"/>
                    <a:pt x="1" y="227"/>
                  </a:cubicBezTo>
                  <a:cubicBezTo>
                    <a:pt x="156" y="373"/>
                    <a:pt x="301" y="413"/>
                    <a:pt x="438" y="413"/>
                  </a:cubicBezTo>
                  <a:cubicBezTo>
                    <a:pt x="602" y="413"/>
                    <a:pt x="755" y="357"/>
                    <a:pt x="902" y="357"/>
                  </a:cubicBezTo>
                  <a:cubicBezTo>
                    <a:pt x="933" y="357"/>
                    <a:pt x="965" y="360"/>
                    <a:pt x="995" y="366"/>
                  </a:cubicBezTo>
                  <a:cubicBezTo>
                    <a:pt x="1045" y="316"/>
                    <a:pt x="1100" y="291"/>
                    <a:pt x="1160" y="291"/>
                  </a:cubicBezTo>
                  <a:cubicBezTo>
                    <a:pt x="1219" y="291"/>
                    <a:pt x="1284" y="316"/>
                    <a:pt x="1354" y="366"/>
                  </a:cubicBezTo>
                  <a:cubicBezTo>
                    <a:pt x="1669" y="376"/>
                    <a:pt x="1986" y="380"/>
                    <a:pt x="2306" y="380"/>
                  </a:cubicBezTo>
                  <a:cubicBezTo>
                    <a:pt x="3333" y="380"/>
                    <a:pt x="4382" y="340"/>
                    <a:pt x="5470" y="340"/>
                  </a:cubicBezTo>
                  <a:cubicBezTo>
                    <a:pt x="6049" y="340"/>
                    <a:pt x="6639" y="351"/>
                    <a:pt x="7242" y="386"/>
                  </a:cubicBezTo>
                  <a:cubicBezTo>
                    <a:pt x="6943" y="167"/>
                    <a:pt x="6824" y="87"/>
                    <a:pt x="6685" y="28"/>
                  </a:cubicBezTo>
                  <a:cubicBezTo>
                    <a:pt x="6665" y="34"/>
                    <a:pt x="6645" y="37"/>
                    <a:pt x="6626" y="37"/>
                  </a:cubicBezTo>
                  <a:cubicBezTo>
                    <a:pt x="6588" y="37"/>
                    <a:pt x="6552" y="28"/>
                    <a:pt x="6526" y="28"/>
                  </a:cubicBezTo>
                  <a:cubicBezTo>
                    <a:pt x="6405" y="29"/>
                    <a:pt x="6284" y="29"/>
                    <a:pt x="6163" y="29"/>
                  </a:cubicBezTo>
                  <a:cubicBezTo>
                    <a:pt x="5233" y="29"/>
                    <a:pt x="4302" y="0"/>
                    <a:pt x="33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 name="Google Shape;1524;p3"/>
            <p:cNvSpPr/>
            <p:nvPr/>
          </p:nvSpPr>
          <p:spPr>
            <a:xfrm>
              <a:off x="1858775" y="3597000"/>
              <a:ext cx="124850" cy="10975"/>
            </a:xfrm>
            <a:custGeom>
              <a:avLst/>
              <a:gdLst/>
              <a:ahLst/>
              <a:cxnLst/>
              <a:rect l="l" t="t" r="r" b="b"/>
              <a:pathLst>
                <a:path w="4994" h="439" extrusionOk="0">
                  <a:moveTo>
                    <a:pt x="2756" y="0"/>
                  </a:moveTo>
                  <a:cubicBezTo>
                    <a:pt x="2414" y="0"/>
                    <a:pt x="2071" y="14"/>
                    <a:pt x="1731" y="20"/>
                  </a:cubicBezTo>
                  <a:cubicBezTo>
                    <a:pt x="1624" y="100"/>
                    <a:pt x="1510" y="121"/>
                    <a:pt x="1393" y="121"/>
                  </a:cubicBezTo>
                  <a:cubicBezTo>
                    <a:pt x="1269" y="121"/>
                    <a:pt x="1142" y="98"/>
                    <a:pt x="1019" y="98"/>
                  </a:cubicBezTo>
                  <a:cubicBezTo>
                    <a:pt x="997" y="98"/>
                    <a:pt x="976" y="98"/>
                    <a:pt x="955" y="100"/>
                  </a:cubicBezTo>
                  <a:cubicBezTo>
                    <a:pt x="910" y="114"/>
                    <a:pt x="863" y="119"/>
                    <a:pt x="816" y="119"/>
                  </a:cubicBezTo>
                  <a:cubicBezTo>
                    <a:pt x="668" y="119"/>
                    <a:pt x="512" y="68"/>
                    <a:pt x="367" y="68"/>
                  </a:cubicBezTo>
                  <a:cubicBezTo>
                    <a:pt x="229" y="68"/>
                    <a:pt x="100" y="115"/>
                    <a:pt x="0" y="299"/>
                  </a:cubicBezTo>
                  <a:cubicBezTo>
                    <a:pt x="401" y="347"/>
                    <a:pt x="803" y="363"/>
                    <a:pt x="1206" y="363"/>
                  </a:cubicBezTo>
                  <a:cubicBezTo>
                    <a:pt x="1924" y="363"/>
                    <a:pt x="2644" y="314"/>
                    <a:pt x="3366" y="314"/>
                  </a:cubicBezTo>
                  <a:cubicBezTo>
                    <a:pt x="3908" y="314"/>
                    <a:pt x="4450" y="341"/>
                    <a:pt x="4993" y="438"/>
                  </a:cubicBezTo>
                  <a:cubicBezTo>
                    <a:pt x="4267" y="68"/>
                    <a:pt x="3513" y="0"/>
                    <a:pt x="275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 name="Google Shape;1525;p3"/>
            <p:cNvSpPr/>
            <p:nvPr/>
          </p:nvSpPr>
          <p:spPr>
            <a:xfrm>
              <a:off x="1745375" y="3790450"/>
              <a:ext cx="132300" cy="8475"/>
            </a:xfrm>
            <a:custGeom>
              <a:avLst/>
              <a:gdLst/>
              <a:ahLst/>
              <a:cxnLst/>
              <a:rect l="l" t="t" r="r" b="b"/>
              <a:pathLst>
                <a:path w="5292" h="339" extrusionOk="0">
                  <a:moveTo>
                    <a:pt x="319" y="1"/>
                  </a:moveTo>
                  <a:cubicBezTo>
                    <a:pt x="219" y="1"/>
                    <a:pt x="100" y="60"/>
                    <a:pt x="0" y="120"/>
                  </a:cubicBezTo>
                  <a:cubicBezTo>
                    <a:pt x="135" y="214"/>
                    <a:pt x="281" y="238"/>
                    <a:pt x="431" y="238"/>
                  </a:cubicBezTo>
                  <a:cubicBezTo>
                    <a:pt x="581" y="238"/>
                    <a:pt x="735" y="214"/>
                    <a:pt x="885" y="214"/>
                  </a:cubicBezTo>
                  <a:cubicBezTo>
                    <a:pt x="1027" y="214"/>
                    <a:pt x="1165" y="236"/>
                    <a:pt x="1293" y="319"/>
                  </a:cubicBezTo>
                  <a:lnTo>
                    <a:pt x="1473" y="319"/>
                  </a:lnTo>
                  <a:cubicBezTo>
                    <a:pt x="1492" y="289"/>
                    <a:pt x="1522" y="274"/>
                    <a:pt x="1555" y="274"/>
                  </a:cubicBezTo>
                  <a:cubicBezTo>
                    <a:pt x="1587" y="274"/>
                    <a:pt x="1622" y="289"/>
                    <a:pt x="1652" y="319"/>
                  </a:cubicBezTo>
                  <a:cubicBezTo>
                    <a:pt x="1771" y="299"/>
                    <a:pt x="1890" y="299"/>
                    <a:pt x="2010" y="299"/>
                  </a:cubicBezTo>
                  <a:cubicBezTo>
                    <a:pt x="2129" y="249"/>
                    <a:pt x="2243" y="215"/>
                    <a:pt x="2358" y="215"/>
                  </a:cubicBezTo>
                  <a:cubicBezTo>
                    <a:pt x="2472" y="215"/>
                    <a:pt x="2587" y="249"/>
                    <a:pt x="2706" y="339"/>
                  </a:cubicBezTo>
                  <a:cubicBezTo>
                    <a:pt x="2902" y="288"/>
                    <a:pt x="3094" y="284"/>
                    <a:pt x="3285" y="284"/>
                  </a:cubicBezTo>
                  <a:cubicBezTo>
                    <a:pt x="3316" y="284"/>
                    <a:pt x="3348" y="284"/>
                    <a:pt x="3380" y="284"/>
                  </a:cubicBezTo>
                  <a:cubicBezTo>
                    <a:pt x="3601" y="284"/>
                    <a:pt x="3820" y="279"/>
                    <a:pt x="4039" y="200"/>
                  </a:cubicBezTo>
                  <a:cubicBezTo>
                    <a:pt x="4099" y="170"/>
                    <a:pt x="4162" y="159"/>
                    <a:pt x="4228" y="159"/>
                  </a:cubicBezTo>
                  <a:cubicBezTo>
                    <a:pt x="4411" y="159"/>
                    <a:pt x="4613" y="244"/>
                    <a:pt x="4816" y="244"/>
                  </a:cubicBezTo>
                  <a:cubicBezTo>
                    <a:pt x="4977" y="244"/>
                    <a:pt x="5138" y="191"/>
                    <a:pt x="529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 name="Google Shape;1526;p3"/>
            <p:cNvSpPr/>
            <p:nvPr/>
          </p:nvSpPr>
          <p:spPr>
            <a:xfrm>
              <a:off x="1757800" y="3823575"/>
              <a:ext cx="114175" cy="10475"/>
            </a:xfrm>
            <a:custGeom>
              <a:avLst/>
              <a:gdLst/>
              <a:ahLst/>
              <a:cxnLst/>
              <a:rect l="l" t="t" r="r" b="b"/>
              <a:pathLst>
                <a:path w="4567" h="419" extrusionOk="0">
                  <a:moveTo>
                    <a:pt x="2303" y="1"/>
                  </a:moveTo>
                  <a:cubicBezTo>
                    <a:pt x="1838" y="1"/>
                    <a:pt x="1375" y="23"/>
                    <a:pt x="916" y="88"/>
                  </a:cubicBezTo>
                  <a:cubicBezTo>
                    <a:pt x="829" y="150"/>
                    <a:pt x="735" y="166"/>
                    <a:pt x="637" y="166"/>
                  </a:cubicBezTo>
                  <a:cubicBezTo>
                    <a:pt x="538" y="166"/>
                    <a:pt x="435" y="149"/>
                    <a:pt x="335" y="149"/>
                  </a:cubicBezTo>
                  <a:cubicBezTo>
                    <a:pt x="218" y="149"/>
                    <a:pt x="104" y="171"/>
                    <a:pt x="1" y="267"/>
                  </a:cubicBezTo>
                  <a:cubicBezTo>
                    <a:pt x="238" y="382"/>
                    <a:pt x="480" y="418"/>
                    <a:pt x="724" y="418"/>
                  </a:cubicBezTo>
                  <a:cubicBezTo>
                    <a:pt x="1031" y="418"/>
                    <a:pt x="1341" y="360"/>
                    <a:pt x="1652" y="327"/>
                  </a:cubicBezTo>
                  <a:cubicBezTo>
                    <a:pt x="1942" y="295"/>
                    <a:pt x="2233" y="281"/>
                    <a:pt x="2524" y="281"/>
                  </a:cubicBezTo>
                  <a:cubicBezTo>
                    <a:pt x="3128" y="281"/>
                    <a:pt x="3733" y="339"/>
                    <a:pt x="4337" y="406"/>
                  </a:cubicBezTo>
                  <a:cubicBezTo>
                    <a:pt x="4377" y="347"/>
                    <a:pt x="4457" y="307"/>
                    <a:pt x="4536" y="247"/>
                  </a:cubicBezTo>
                  <a:cubicBezTo>
                    <a:pt x="4566" y="127"/>
                    <a:pt x="4551" y="40"/>
                    <a:pt x="4438" y="40"/>
                  </a:cubicBezTo>
                  <a:cubicBezTo>
                    <a:pt x="4401" y="40"/>
                    <a:pt x="4355" y="49"/>
                    <a:pt x="4298" y="68"/>
                  </a:cubicBezTo>
                  <a:cubicBezTo>
                    <a:pt x="3631" y="45"/>
                    <a:pt x="2965" y="1"/>
                    <a:pt x="230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 name="Google Shape;1527;p3"/>
            <p:cNvSpPr/>
            <p:nvPr/>
          </p:nvSpPr>
          <p:spPr>
            <a:xfrm>
              <a:off x="1792625" y="3593325"/>
              <a:ext cx="94000" cy="13850"/>
            </a:xfrm>
            <a:custGeom>
              <a:avLst/>
              <a:gdLst/>
              <a:ahLst/>
              <a:cxnLst/>
              <a:rect l="l" t="t" r="r" b="b"/>
              <a:pathLst>
                <a:path w="3760" h="554" extrusionOk="0">
                  <a:moveTo>
                    <a:pt x="524" y="1"/>
                  </a:moveTo>
                  <a:cubicBezTo>
                    <a:pt x="371" y="1"/>
                    <a:pt x="215" y="50"/>
                    <a:pt x="60" y="147"/>
                  </a:cubicBezTo>
                  <a:cubicBezTo>
                    <a:pt x="0" y="327"/>
                    <a:pt x="398" y="147"/>
                    <a:pt x="259" y="386"/>
                  </a:cubicBezTo>
                  <a:cubicBezTo>
                    <a:pt x="624" y="514"/>
                    <a:pt x="988" y="554"/>
                    <a:pt x="1353" y="554"/>
                  </a:cubicBezTo>
                  <a:cubicBezTo>
                    <a:pt x="1784" y="554"/>
                    <a:pt x="2215" y="498"/>
                    <a:pt x="2646" y="466"/>
                  </a:cubicBezTo>
                  <a:cubicBezTo>
                    <a:pt x="2797" y="362"/>
                    <a:pt x="2961" y="339"/>
                    <a:pt x="3128" y="339"/>
                  </a:cubicBezTo>
                  <a:cubicBezTo>
                    <a:pt x="3264" y="339"/>
                    <a:pt x="3402" y="354"/>
                    <a:pt x="3535" y="354"/>
                  </a:cubicBezTo>
                  <a:cubicBezTo>
                    <a:pt x="3584" y="354"/>
                    <a:pt x="3633" y="352"/>
                    <a:pt x="3680" y="346"/>
                  </a:cubicBezTo>
                  <a:cubicBezTo>
                    <a:pt x="3700" y="346"/>
                    <a:pt x="3700" y="327"/>
                    <a:pt x="3740" y="327"/>
                  </a:cubicBezTo>
                  <a:cubicBezTo>
                    <a:pt x="3760" y="287"/>
                    <a:pt x="3740" y="247"/>
                    <a:pt x="3680" y="227"/>
                  </a:cubicBezTo>
                  <a:lnTo>
                    <a:pt x="2069" y="227"/>
                  </a:lnTo>
                  <a:cubicBezTo>
                    <a:pt x="2039" y="247"/>
                    <a:pt x="2009" y="257"/>
                    <a:pt x="1980" y="257"/>
                  </a:cubicBezTo>
                  <a:cubicBezTo>
                    <a:pt x="1950" y="257"/>
                    <a:pt x="1920" y="247"/>
                    <a:pt x="1890" y="227"/>
                  </a:cubicBezTo>
                  <a:cubicBezTo>
                    <a:pt x="1691" y="187"/>
                    <a:pt x="1512" y="187"/>
                    <a:pt x="1353" y="187"/>
                  </a:cubicBezTo>
                  <a:cubicBezTo>
                    <a:pt x="1271" y="222"/>
                    <a:pt x="1197" y="278"/>
                    <a:pt x="1129" y="278"/>
                  </a:cubicBezTo>
                  <a:cubicBezTo>
                    <a:pt x="1081" y="278"/>
                    <a:pt x="1036" y="250"/>
                    <a:pt x="995" y="167"/>
                  </a:cubicBezTo>
                  <a:cubicBezTo>
                    <a:pt x="842" y="55"/>
                    <a:pt x="684" y="1"/>
                    <a:pt x="52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 name="Google Shape;1528;p3"/>
            <p:cNvSpPr/>
            <p:nvPr/>
          </p:nvSpPr>
          <p:spPr>
            <a:xfrm>
              <a:off x="1848825" y="3632475"/>
              <a:ext cx="67150" cy="9300"/>
            </a:xfrm>
            <a:custGeom>
              <a:avLst/>
              <a:gdLst/>
              <a:ahLst/>
              <a:cxnLst/>
              <a:rect l="l" t="t" r="r" b="b"/>
              <a:pathLst>
                <a:path w="2686" h="372" extrusionOk="0">
                  <a:moveTo>
                    <a:pt x="419" y="0"/>
                  </a:moveTo>
                  <a:cubicBezTo>
                    <a:pt x="280" y="0"/>
                    <a:pt x="141" y="5"/>
                    <a:pt x="0" y="14"/>
                  </a:cubicBezTo>
                  <a:cubicBezTo>
                    <a:pt x="100" y="252"/>
                    <a:pt x="418" y="113"/>
                    <a:pt x="517" y="372"/>
                  </a:cubicBezTo>
                  <a:lnTo>
                    <a:pt x="2686" y="372"/>
                  </a:lnTo>
                  <a:cubicBezTo>
                    <a:pt x="1928" y="136"/>
                    <a:pt x="1184" y="0"/>
                    <a:pt x="4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 name="Google Shape;1529;p3"/>
            <p:cNvSpPr/>
            <p:nvPr/>
          </p:nvSpPr>
          <p:spPr>
            <a:xfrm>
              <a:off x="1841350" y="3963325"/>
              <a:ext cx="55725" cy="9175"/>
            </a:xfrm>
            <a:custGeom>
              <a:avLst/>
              <a:gdLst/>
              <a:ahLst/>
              <a:cxnLst/>
              <a:rect l="l" t="t" r="r" b="b"/>
              <a:pathLst>
                <a:path w="2229" h="367" extrusionOk="0">
                  <a:moveTo>
                    <a:pt x="398" y="0"/>
                  </a:moveTo>
                  <a:cubicBezTo>
                    <a:pt x="299" y="0"/>
                    <a:pt x="200" y="3"/>
                    <a:pt x="100" y="8"/>
                  </a:cubicBezTo>
                  <a:cubicBezTo>
                    <a:pt x="1" y="108"/>
                    <a:pt x="1" y="247"/>
                    <a:pt x="100" y="367"/>
                  </a:cubicBezTo>
                  <a:lnTo>
                    <a:pt x="2229" y="367"/>
                  </a:lnTo>
                  <a:cubicBezTo>
                    <a:pt x="1629" y="110"/>
                    <a:pt x="1015" y="0"/>
                    <a:pt x="39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 name="Google Shape;1530;p3"/>
            <p:cNvSpPr/>
            <p:nvPr/>
          </p:nvSpPr>
          <p:spPr>
            <a:xfrm>
              <a:off x="1865225" y="3824275"/>
              <a:ext cx="54225" cy="6175"/>
            </a:xfrm>
            <a:custGeom>
              <a:avLst/>
              <a:gdLst/>
              <a:ahLst/>
              <a:cxnLst/>
              <a:rect l="l" t="t" r="r" b="b"/>
              <a:pathLst>
                <a:path w="2169" h="247" extrusionOk="0">
                  <a:moveTo>
                    <a:pt x="1" y="0"/>
                  </a:moveTo>
                  <a:lnTo>
                    <a:pt x="239" y="219"/>
                  </a:lnTo>
                  <a:cubicBezTo>
                    <a:pt x="393" y="238"/>
                    <a:pt x="547" y="247"/>
                    <a:pt x="701" y="247"/>
                  </a:cubicBezTo>
                  <a:cubicBezTo>
                    <a:pt x="1201" y="247"/>
                    <a:pt x="1697" y="153"/>
                    <a:pt x="216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 name="Google Shape;1531;p3"/>
            <p:cNvSpPr/>
            <p:nvPr/>
          </p:nvSpPr>
          <p:spPr>
            <a:xfrm>
              <a:off x="1884625" y="4091825"/>
              <a:ext cx="46275" cy="13850"/>
            </a:xfrm>
            <a:custGeom>
              <a:avLst/>
              <a:gdLst/>
              <a:ahLst/>
              <a:cxnLst/>
              <a:rect l="l" t="t" r="r" b="b"/>
              <a:pathLst>
                <a:path w="1851" h="554" extrusionOk="0">
                  <a:moveTo>
                    <a:pt x="0" y="1"/>
                  </a:moveTo>
                  <a:cubicBezTo>
                    <a:pt x="485" y="330"/>
                    <a:pt x="1000" y="553"/>
                    <a:pt x="1584" y="553"/>
                  </a:cubicBezTo>
                  <a:cubicBezTo>
                    <a:pt x="1671" y="553"/>
                    <a:pt x="1760" y="548"/>
                    <a:pt x="1850" y="538"/>
                  </a:cubicBezTo>
                  <a:cubicBezTo>
                    <a:pt x="1274" y="239"/>
                    <a:pt x="677" y="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 name="Google Shape;1532;p3"/>
            <p:cNvSpPr/>
            <p:nvPr/>
          </p:nvSpPr>
          <p:spPr>
            <a:xfrm>
              <a:off x="1752825" y="3964875"/>
              <a:ext cx="33850" cy="7775"/>
            </a:xfrm>
            <a:custGeom>
              <a:avLst/>
              <a:gdLst/>
              <a:ahLst/>
              <a:cxnLst/>
              <a:rect l="l" t="t" r="r" b="b"/>
              <a:pathLst>
                <a:path w="1354" h="311" extrusionOk="0">
                  <a:moveTo>
                    <a:pt x="887" y="1"/>
                  </a:moveTo>
                  <a:cubicBezTo>
                    <a:pt x="597" y="1"/>
                    <a:pt x="310" y="107"/>
                    <a:pt x="45" y="107"/>
                  </a:cubicBezTo>
                  <a:cubicBezTo>
                    <a:pt x="30" y="107"/>
                    <a:pt x="16" y="106"/>
                    <a:pt x="1" y="106"/>
                  </a:cubicBezTo>
                  <a:lnTo>
                    <a:pt x="1" y="106"/>
                  </a:lnTo>
                  <a:cubicBezTo>
                    <a:pt x="212" y="253"/>
                    <a:pt x="420" y="311"/>
                    <a:pt x="627" y="311"/>
                  </a:cubicBezTo>
                  <a:cubicBezTo>
                    <a:pt x="867" y="311"/>
                    <a:pt x="1108" y="232"/>
                    <a:pt x="1354" y="125"/>
                  </a:cubicBezTo>
                  <a:cubicBezTo>
                    <a:pt x="1199" y="31"/>
                    <a:pt x="1043" y="1"/>
                    <a:pt x="88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 name="Google Shape;1533;p3"/>
            <p:cNvSpPr/>
            <p:nvPr/>
          </p:nvSpPr>
          <p:spPr>
            <a:xfrm>
              <a:off x="1807550" y="3963525"/>
              <a:ext cx="36325" cy="9575"/>
            </a:xfrm>
            <a:custGeom>
              <a:avLst/>
              <a:gdLst/>
              <a:ahLst/>
              <a:cxnLst/>
              <a:rect l="l" t="t" r="r" b="b"/>
              <a:pathLst>
                <a:path w="1453" h="383" extrusionOk="0">
                  <a:moveTo>
                    <a:pt x="1452" y="0"/>
                  </a:moveTo>
                  <a:cubicBezTo>
                    <a:pt x="975" y="80"/>
                    <a:pt x="477" y="160"/>
                    <a:pt x="0" y="219"/>
                  </a:cubicBezTo>
                  <a:cubicBezTo>
                    <a:pt x="195" y="349"/>
                    <a:pt x="393" y="383"/>
                    <a:pt x="591" y="383"/>
                  </a:cubicBezTo>
                  <a:cubicBezTo>
                    <a:pt x="808" y="383"/>
                    <a:pt x="1026" y="342"/>
                    <a:pt x="1241" y="342"/>
                  </a:cubicBezTo>
                  <a:cubicBezTo>
                    <a:pt x="1312" y="342"/>
                    <a:pt x="1382" y="347"/>
                    <a:pt x="1452" y="359"/>
                  </a:cubicBezTo>
                  <a:lnTo>
                    <a:pt x="1452"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 name="Google Shape;1534;p3"/>
            <p:cNvSpPr/>
            <p:nvPr/>
          </p:nvSpPr>
          <p:spPr>
            <a:xfrm>
              <a:off x="2008450" y="3918775"/>
              <a:ext cx="9475" cy="55725"/>
            </a:xfrm>
            <a:custGeom>
              <a:avLst/>
              <a:gdLst/>
              <a:ahLst/>
              <a:cxnLst/>
              <a:rect l="l" t="t" r="r" b="b"/>
              <a:pathLst>
                <a:path w="379" h="2229" extrusionOk="0">
                  <a:moveTo>
                    <a:pt x="40" y="0"/>
                  </a:moveTo>
                  <a:lnTo>
                    <a:pt x="40" y="0"/>
                  </a:lnTo>
                  <a:cubicBezTo>
                    <a:pt x="1" y="756"/>
                    <a:pt x="21" y="1472"/>
                    <a:pt x="180" y="2228"/>
                  </a:cubicBezTo>
                  <a:cubicBezTo>
                    <a:pt x="180" y="1472"/>
                    <a:pt x="379" y="736"/>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 name="Google Shape;1535;p3"/>
            <p:cNvSpPr/>
            <p:nvPr/>
          </p:nvSpPr>
          <p:spPr>
            <a:xfrm>
              <a:off x="1772225" y="3593350"/>
              <a:ext cx="30875" cy="10675"/>
            </a:xfrm>
            <a:custGeom>
              <a:avLst/>
              <a:gdLst/>
              <a:ahLst/>
              <a:cxnLst/>
              <a:rect l="l" t="t" r="r" b="b"/>
              <a:pathLst>
                <a:path w="1235" h="427" extrusionOk="0">
                  <a:moveTo>
                    <a:pt x="345" y="1"/>
                  </a:moveTo>
                  <a:cubicBezTo>
                    <a:pt x="232" y="1"/>
                    <a:pt x="118" y="33"/>
                    <a:pt x="1" y="127"/>
                  </a:cubicBezTo>
                  <a:cubicBezTo>
                    <a:pt x="60" y="266"/>
                    <a:pt x="239" y="186"/>
                    <a:pt x="339" y="266"/>
                  </a:cubicBezTo>
                  <a:cubicBezTo>
                    <a:pt x="473" y="378"/>
                    <a:pt x="602" y="427"/>
                    <a:pt x="731" y="427"/>
                  </a:cubicBezTo>
                  <a:cubicBezTo>
                    <a:pt x="830" y="427"/>
                    <a:pt x="931" y="398"/>
                    <a:pt x="1035" y="345"/>
                  </a:cubicBezTo>
                  <a:cubicBezTo>
                    <a:pt x="1115" y="326"/>
                    <a:pt x="1234" y="266"/>
                    <a:pt x="1234" y="246"/>
                  </a:cubicBezTo>
                  <a:cubicBezTo>
                    <a:pt x="1234" y="160"/>
                    <a:pt x="1193" y="144"/>
                    <a:pt x="1144" y="144"/>
                  </a:cubicBezTo>
                  <a:cubicBezTo>
                    <a:pt x="1113" y="144"/>
                    <a:pt x="1079" y="150"/>
                    <a:pt x="1048" y="150"/>
                  </a:cubicBezTo>
                  <a:cubicBezTo>
                    <a:pt x="1037" y="150"/>
                    <a:pt x="1025" y="149"/>
                    <a:pt x="1015" y="146"/>
                  </a:cubicBezTo>
                  <a:cubicBezTo>
                    <a:pt x="975" y="127"/>
                    <a:pt x="916" y="127"/>
                    <a:pt x="876" y="127"/>
                  </a:cubicBezTo>
                  <a:cubicBezTo>
                    <a:pt x="695" y="78"/>
                    <a:pt x="521" y="1"/>
                    <a:pt x="34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 name="Google Shape;1536;p3"/>
            <p:cNvSpPr/>
            <p:nvPr/>
          </p:nvSpPr>
          <p:spPr>
            <a:xfrm>
              <a:off x="1848825" y="4083875"/>
              <a:ext cx="35825" cy="9050"/>
            </a:xfrm>
            <a:custGeom>
              <a:avLst/>
              <a:gdLst/>
              <a:ahLst/>
              <a:cxnLst/>
              <a:rect l="l" t="t" r="r" b="b"/>
              <a:pathLst>
                <a:path w="1433" h="362" extrusionOk="0">
                  <a:moveTo>
                    <a:pt x="0" y="0"/>
                  </a:moveTo>
                  <a:cubicBezTo>
                    <a:pt x="262" y="302"/>
                    <a:pt x="576" y="362"/>
                    <a:pt x="907" y="362"/>
                  </a:cubicBezTo>
                  <a:cubicBezTo>
                    <a:pt x="1079" y="362"/>
                    <a:pt x="1256" y="345"/>
                    <a:pt x="1432" y="339"/>
                  </a:cubicBezTo>
                  <a:cubicBezTo>
                    <a:pt x="995" y="120"/>
                    <a:pt x="497"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 name="Google Shape;1537;p3"/>
            <p:cNvSpPr/>
            <p:nvPr/>
          </p:nvSpPr>
          <p:spPr>
            <a:xfrm>
              <a:off x="1738400" y="3825275"/>
              <a:ext cx="43300" cy="4425"/>
            </a:xfrm>
            <a:custGeom>
              <a:avLst/>
              <a:gdLst/>
              <a:ahLst/>
              <a:cxnLst/>
              <a:rect l="l" t="t" r="r" b="b"/>
              <a:pathLst>
                <a:path w="1732" h="177" extrusionOk="0">
                  <a:moveTo>
                    <a:pt x="1" y="0"/>
                  </a:moveTo>
                  <a:cubicBezTo>
                    <a:pt x="233" y="142"/>
                    <a:pt x="406" y="167"/>
                    <a:pt x="559" y="167"/>
                  </a:cubicBezTo>
                  <a:cubicBezTo>
                    <a:pt x="642" y="167"/>
                    <a:pt x="719" y="159"/>
                    <a:pt x="797" y="159"/>
                  </a:cubicBezTo>
                  <a:cubicBezTo>
                    <a:pt x="830" y="155"/>
                    <a:pt x="863" y="153"/>
                    <a:pt x="898" y="153"/>
                  </a:cubicBezTo>
                  <a:cubicBezTo>
                    <a:pt x="1026" y="153"/>
                    <a:pt x="1163" y="177"/>
                    <a:pt x="1297" y="177"/>
                  </a:cubicBezTo>
                  <a:cubicBezTo>
                    <a:pt x="1455" y="177"/>
                    <a:pt x="1607" y="144"/>
                    <a:pt x="173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 name="Google Shape;1538;p3"/>
            <p:cNvSpPr/>
            <p:nvPr/>
          </p:nvSpPr>
          <p:spPr>
            <a:xfrm>
              <a:off x="1737425" y="3793450"/>
              <a:ext cx="39800" cy="5625"/>
            </a:xfrm>
            <a:custGeom>
              <a:avLst/>
              <a:gdLst/>
              <a:ahLst/>
              <a:cxnLst/>
              <a:rect l="l" t="t" r="r" b="b"/>
              <a:pathLst>
                <a:path w="1592" h="225" extrusionOk="0">
                  <a:moveTo>
                    <a:pt x="299" y="0"/>
                  </a:moveTo>
                  <a:cubicBezTo>
                    <a:pt x="139" y="40"/>
                    <a:pt x="0" y="179"/>
                    <a:pt x="259" y="219"/>
                  </a:cubicBezTo>
                  <a:cubicBezTo>
                    <a:pt x="350" y="223"/>
                    <a:pt x="440" y="225"/>
                    <a:pt x="529" y="225"/>
                  </a:cubicBezTo>
                  <a:cubicBezTo>
                    <a:pt x="885" y="225"/>
                    <a:pt x="1226" y="199"/>
                    <a:pt x="1592" y="199"/>
                  </a:cubicBezTo>
                  <a:cubicBezTo>
                    <a:pt x="1401" y="47"/>
                    <a:pt x="1192" y="17"/>
                    <a:pt x="980" y="17"/>
                  </a:cubicBezTo>
                  <a:cubicBezTo>
                    <a:pt x="849" y="17"/>
                    <a:pt x="716" y="29"/>
                    <a:pt x="586" y="29"/>
                  </a:cubicBezTo>
                  <a:cubicBezTo>
                    <a:pt x="488" y="29"/>
                    <a:pt x="392" y="22"/>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 name="Google Shape;1539;p3"/>
            <p:cNvSpPr/>
            <p:nvPr/>
          </p:nvSpPr>
          <p:spPr>
            <a:xfrm>
              <a:off x="2013425" y="4012250"/>
              <a:ext cx="7000" cy="42075"/>
            </a:xfrm>
            <a:custGeom>
              <a:avLst/>
              <a:gdLst/>
              <a:ahLst/>
              <a:cxnLst/>
              <a:rect l="l" t="t" r="r" b="b"/>
              <a:pathLst>
                <a:path w="280" h="1683" extrusionOk="0">
                  <a:moveTo>
                    <a:pt x="1" y="1"/>
                  </a:moveTo>
                  <a:lnTo>
                    <a:pt x="1" y="1612"/>
                  </a:lnTo>
                  <a:cubicBezTo>
                    <a:pt x="23" y="1657"/>
                    <a:pt x="52" y="1683"/>
                    <a:pt x="79" y="1683"/>
                  </a:cubicBezTo>
                  <a:cubicBezTo>
                    <a:pt x="101" y="1683"/>
                    <a:pt x="122" y="1667"/>
                    <a:pt x="140" y="1632"/>
                  </a:cubicBezTo>
                  <a:lnTo>
                    <a:pt x="180" y="1612"/>
                  </a:lnTo>
                  <a:cubicBezTo>
                    <a:pt x="200" y="1334"/>
                    <a:pt x="200" y="1035"/>
                    <a:pt x="200" y="737"/>
                  </a:cubicBezTo>
                  <a:cubicBezTo>
                    <a:pt x="180" y="498"/>
                    <a:pt x="279" y="200"/>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 name="Google Shape;1540;p3"/>
            <p:cNvSpPr/>
            <p:nvPr/>
          </p:nvSpPr>
          <p:spPr>
            <a:xfrm>
              <a:off x="2013425" y="4052550"/>
              <a:ext cx="4500" cy="24375"/>
            </a:xfrm>
            <a:custGeom>
              <a:avLst/>
              <a:gdLst/>
              <a:ahLst/>
              <a:cxnLst/>
              <a:rect l="l" t="t" r="r" b="b"/>
              <a:pathLst>
                <a:path w="180" h="975" extrusionOk="0">
                  <a:moveTo>
                    <a:pt x="21" y="0"/>
                  </a:moveTo>
                  <a:cubicBezTo>
                    <a:pt x="40" y="319"/>
                    <a:pt x="1" y="677"/>
                    <a:pt x="180" y="975"/>
                  </a:cubicBezTo>
                  <a:lnTo>
                    <a:pt x="180" y="20"/>
                  </a:lnTo>
                  <a:cubicBezTo>
                    <a:pt x="120" y="0"/>
                    <a:pt x="80" y="0"/>
                    <a:pt x="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 name="Google Shape;1541;p3"/>
            <p:cNvSpPr/>
            <p:nvPr/>
          </p:nvSpPr>
          <p:spPr>
            <a:xfrm>
              <a:off x="1759300" y="3597125"/>
              <a:ext cx="21400" cy="5575"/>
            </a:xfrm>
            <a:custGeom>
              <a:avLst/>
              <a:gdLst/>
              <a:ahLst/>
              <a:cxnLst/>
              <a:rect l="l" t="t" r="r" b="b"/>
              <a:pathLst>
                <a:path w="856" h="223" extrusionOk="0">
                  <a:moveTo>
                    <a:pt x="465" y="0"/>
                  </a:moveTo>
                  <a:cubicBezTo>
                    <a:pt x="443" y="0"/>
                    <a:pt x="418" y="5"/>
                    <a:pt x="398" y="15"/>
                  </a:cubicBezTo>
                  <a:cubicBezTo>
                    <a:pt x="239" y="35"/>
                    <a:pt x="100" y="35"/>
                    <a:pt x="0" y="194"/>
                  </a:cubicBezTo>
                  <a:cubicBezTo>
                    <a:pt x="135" y="212"/>
                    <a:pt x="261" y="222"/>
                    <a:pt x="386" y="222"/>
                  </a:cubicBezTo>
                  <a:cubicBezTo>
                    <a:pt x="539" y="222"/>
                    <a:pt x="692" y="207"/>
                    <a:pt x="856" y="175"/>
                  </a:cubicBezTo>
                  <a:cubicBezTo>
                    <a:pt x="796" y="35"/>
                    <a:pt x="637" y="15"/>
                    <a:pt x="518" y="15"/>
                  </a:cubicBezTo>
                  <a:cubicBezTo>
                    <a:pt x="508" y="5"/>
                    <a:pt x="488" y="0"/>
                    <a:pt x="46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 name="Google Shape;1542;p3"/>
            <p:cNvSpPr/>
            <p:nvPr/>
          </p:nvSpPr>
          <p:spPr>
            <a:xfrm>
              <a:off x="2008950" y="3985400"/>
              <a:ext cx="4500" cy="19925"/>
            </a:xfrm>
            <a:custGeom>
              <a:avLst/>
              <a:gdLst/>
              <a:ahLst/>
              <a:cxnLst/>
              <a:rect l="l" t="t" r="r" b="b"/>
              <a:pathLst>
                <a:path w="180" h="797" extrusionOk="0">
                  <a:moveTo>
                    <a:pt x="180" y="1"/>
                  </a:moveTo>
                  <a:lnTo>
                    <a:pt x="180" y="1"/>
                  </a:lnTo>
                  <a:cubicBezTo>
                    <a:pt x="60" y="239"/>
                    <a:pt x="1" y="518"/>
                    <a:pt x="160" y="796"/>
                  </a:cubicBezTo>
                  <a:cubicBezTo>
                    <a:pt x="180" y="518"/>
                    <a:pt x="180" y="279"/>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 name="Google Shape;1543;p3"/>
            <p:cNvSpPr/>
            <p:nvPr/>
          </p:nvSpPr>
          <p:spPr>
            <a:xfrm>
              <a:off x="1795600" y="3793875"/>
              <a:ext cx="17425" cy="4575"/>
            </a:xfrm>
            <a:custGeom>
              <a:avLst/>
              <a:gdLst/>
              <a:ahLst/>
              <a:cxnLst/>
              <a:rect l="l" t="t" r="r" b="b"/>
              <a:pathLst>
                <a:path w="697" h="183" extrusionOk="0">
                  <a:moveTo>
                    <a:pt x="371" y="0"/>
                  </a:moveTo>
                  <a:cubicBezTo>
                    <a:pt x="254" y="0"/>
                    <a:pt x="133" y="61"/>
                    <a:pt x="1" y="162"/>
                  </a:cubicBezTo>
                  <a:cubicBezTo>
                    <a:pt x="239" y="162"/>
                    <a:pt x="458" y="162"/>
                    <a:pt x="697" y="182"/>
                  </a:cubicBezTo>
                  <a:cubicBezTo>
                    <a:pt x="590" y="56"/>
                    <a:pt x="483" y="0"/>
                    <a:pt x="37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 name="Google Shape;1544;p3"/>
            <p:cNvSpPr/>
            <p:nvPr/>
          </p:nvSpPr>
          <p:spPr>
            <a:xfrm>
              <a:off x="1884625" y="3597500"/>
              <a:ext cx="17425" cy="4575"/>
            </a:xfrm>
            <a:custGeom>
              <a:avLst/>
              <a:gdLst/>
              <a:ahLst/>
              <a:cxnLst/>
              <a:rect l="l" t="t" r="r" b="b"/>
              <a:pathLst>
                <a:path w="697" h="183" extrusionOk="0">
                  <a:moveTo>
                    <a:pt x="697" y="0"/>
                  </a:moveTo>
                  <a:lnTo>
                    <a:pt x="697" y="0"/>
                  </a:lnTo>
                  <a:cubicBezTo>
                    <a:pt x="478" y="20"/>
                    <a:pt x="219" y="20"/>
                    <a:pt x="0" y="20"/>
                  </a:cubicBezTo>
                  <a:lnTo>
                    <a:pt x="0" y="179"/>
                  </a:lnTo>
                  <a:cubicBezTo>
                    <a:pt x="28" y="177"/>
                    <a:pt x="55" y="177"/>
                    <a:pt x="82" y="177"/>
                  </a:cubicBezTo>
                  <a:cubicBezTo>
                    <a:pt x="157" y="177"/>
                    <a:pt x="230" y="182"/>
                    <a:pt x="301" y="182"/>
                  </a:cubicBezTo>
                  <a:cubicBezTo>
                    <a:pt x="451" y="182"/>
                    <a:pt x="588" y="157"/>
                    <a:pt x="69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 name="Google Shape;1545;p3"/>
            <p:cNvSpPr/>
            <p:nvPr/>
          </p:nvSpPr>
          <p:spPr>
            <a:xfrm>
              <a:off x="1744875" y="4159475"/>
              <a:ext cx="5500" cy="14450"/>
            </a:xfrm>
            <a:custGeom>
              <a:avLst/>
              <a:gdLst/>
              <a:ahLst/>
              <a:cxnLst/>
              <a:rect l="l" t="t" r="r" b="b"/>
              <a:pathLst>
                <a:path w="220" h="578" extrusionOk="0">
                  <a:moveTo>
                    <a:pt x="219" y="0"/>
                  </a:moveTo>
                  <a:cubicBezTo>
                    <a:pt x="1" y="159"/>
                    <a:pt x="20" y="358"/>
                    <a:pt x="80" y="577"/>
                  </a:cubicBezTo>
                  <a:cubicBezTo>
                    <a:pt x="120" y="577"/>
                    <a:pt x="180" y="577"/>
                    <a:pt x="219" y="557"/>
                  </a:cubicBezTo>
                  <a:lnTo>
                    <a:pt x="21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 name="Google Shape;1546;p3"/>
            <p:cNvSpPr/>
            <p:nvPr/>
          </p:nvSpPr>
          <p:spPr>
            <a:xfrm>
              <a:off x="2011925" y="3980925"/>
              <a:ext cx="9475" cy="6425"/>
            </a:xfrm>
            <a:custGeom>
              <a:avLst/>
              <a:gdLst/>
              <a:ahLst/>
              <a:cxnLst/>
              <a:rect l="l" t="t" r="r" b="b"/>
              <a:pathLst>
                <a:path w="379" h="257" extrusionOk="0">
                  <a:moveTo>
                    <a:pt x="61" y="1"/>
                  </a:moveTo>
                  <a:cubicBezTo>
                    <a:pt x="1" y="60"/>
                    <a:pt x="1" y="140"/>
                    <a:pt x="61" y="180"/>
                  </a:cubicBezTo>
                  <a:cubicBezTo>
                    <a:pt x="130" y="180"/>
                    <a:pt x="218" y="257"/>
                    <a:pt x="279" y="257"/>
                  </a:cubicBezTo>
                  <a:cubicBezTo>
                    <a:pt x="306" y="257"/>
                    <a:pt x="327" y="242"/>
                    <a:pt x="339" y="200"/>
                  </a:cubicBezTo>
                  <a:cubicBezTo>
                    <a:pt x="379" y="1"/>
                    <a:pt x="180" y="40"/>
                    <a:pt x="6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 name="Google Shape;1547;p3"/>
            <p:cNvSpPr/>
            <p:nvPr/>
          </p:nvSpPr>
          <p:spPr>
            <a:xfrm>
              <a:off x="2017900" y="4083875"/>
              <a:ext cx="8475" cy="10100"/>
            </a:xfrm>
            <a:custGeom>
              <a:avLst/>
              <a:gdLst/>
              <a:ahLst/>
              <a:cxnLst/>
              <a:rect l="l" t="t" r="r" b="b"/>
              <a:pathLst>
                <a:path w="339" h="404" extrusionOk="0">
                  <a:moveTo>
                    <a:pt x="21" y="0"/>
                  </a:moveTo>
                  <a:lnTo>
                    <a:pt x="21" y="0"/>
                  </a:lnTo>
                  <a:cubicBezTo>
                    <a:pt x="1" y="160"/>
                    <a:pt x="60" y="259"/>
                    <a:pt x="160" y="359"/>
                  </a:cubicBezTo>
                  <a:cubicBezTo>
                    <a:pt x="190" y="388"/>
                    <a:pt x="224" y="403"/>
                    <a:pt x="257" y="403"/>
                  </a:cubicBezTo>
                  <a:cubicBezTo>
                    <a:pt x="289" y="403"/>
                    <a:pt x="319" y="388"/>
                    <a:pt x="339" y="359"/>
                  </a:cubicBezTo>
                  <a:cubicBezTo>
                    <a:pt x="299" y="199"/>
                    <a:pt x="160" y="60"/>
                    <a:pt x="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 name="Google Shape;1548;p3"/>
            <p:cNvSpPr/>
            <p:nvPr/>
          </p:nvSpPr>
          <p:spPr>
            <a:xfrm>
              <a:off x="1830425" y="4078400"/>
              <a:ext cx="14925" cy="5225"/>
            </a:xfrm>
            <a:custGeom>
              <a:avLst/>
              <a:gdLst/>
              <a:ahLst/>
              <a:cxnLst/>
              <a:rect l="l" t="t" r="r" b="b"/>
              <a:pathLst>
                <a:path w="597" h="209" extrusionOk="0">
                  <a:moveTo>
                    <a:pt x="0" y="1"/>
                  </a:moveTo>
                  <a:cubicBezTo>
                    <a:pt x="101" y="165"/>
                    <a:pt x="226" y="209"/>
                    <a:pt x="360" y="209"/>
                  </a:cubicBezTo>
                  <a:cubicBezTo>
                    <a:pt x="437" y="209"/>
                    <a:pt x="517" y="194"/>
                    <a:pt x="597" y="180"/>
                  </a:cubicBezTo>
                  <a:cubicBezTo>
                    <a:pt x="438" y="60"/>
                    <a:pt x="239" y="40"/>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 name="Google Shape;1549;p3"/>
            <p:cNvSpPr/>
            <p:nvPr/>
          </p:nvSpPr>
          <p:spPr>
            <a:xfrm>
              <a:off x="1785650" y="3967775"/>
              <a:ext cx="9975" cy="4425"/>
            </a:xfrm>
            <a:custGeom>
              <a:avLst/>
              <a:gdLst/>
              <a:ahLst/>
              <a:cxnLst/>
              <a:rect l="l" t="t" r="r" b="b"/>
              <a:pathLst>
                <a:path w="399" h="177" extrusionOk="0">
                  <a:moveTo>
                    <a:pt x="129" y="1"/>
                  </a:moveTo>
                  <a:cubicBezTo>
                    <a:pt x="89" y="1"/>
                    <a:pt x="41" y="9"/>
                    <a:pt x="1" y="9"/>
                  </a:cubicBezTo>
                  <a:cubicBezTo>
                    <a:pt x="60" y="69"/>
                    <a:pt x="80" y="109"/>
                    <a:pt x="100" y="129"/>
                  </a:cubicBezTo>
                  <a:cubicBezTo>
                    <a:pt x="147" y="157"/>
                    <a:pt x="199" y="176"/>
                    <a:pt x="248" y="176"/>
                  </a:cubicBezTo>
                  <a:cubicBezTo>
                    <a:pt x="303" y="176"/>
                    <a:pt x="357" y="152"/>
                    <a:pt x="399" y="89"/>
                  </a:cubicBezTo>
                  <a:lnTo>
                    <a:pt x="180" y="9"/>
                  </a:lnTo>
                  <a:cubicBezTo>
                    <a:pt x="167" y="3"/>
                    <a:pt x="149" y="1"/>
                    <a:pt x="12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 name="Google Shape;1550;p3"/>
            <p:cNvSpPr/>
            <p:nvPr/>
          </p:nvSpPr>
          <p:spPr>
            <a:xfrm>
              <a:off x="1816500" y="3597275"/>
              <a:ext cx="9950" cy="4450"/>
            </a:xfrm>
            <a:custGeom>
              <a:avLst/>
              <a:gdLst/>
              <a:ahLst/>
              <a:cxnLst/>
              <a:rect l="l" t="t" r="r" b="b"/>
              <a:pathLst>
                <a:path w="398" h="178" extrusionOk="0">
                  <a:moveTo>
                    <a:pt x="164" y="1"/>
                  </a:moveTo>
                  <a:cubicBezTo>
                    <a:pt x="122" y="1"/>
                    <a:pt x="80" y="3"/>
                    <a:pt x="40" y="9"/>
                  </a:cubicBezTo>
                  <a:cubicBezTo>
                    <a:pt x="40" y="69"/>
                    <a:pt x="0" y="129"/>
                    <a:pt x="0" y="129"/>
                  </a:cubicBezTo>
                  <a:cubicBezTo>
                    <a:pt x="53" y="162"/>
                    <a:pt x="104" y="177"/>
                    <a:pt x="152" y="177"/>
                  </a:cubicBezTo>
                  <a:cubicBezTo>
                    <a:pt x="248" y="177"/>
                    <a:pt x="332" y="115"/>
                    <a:pt x="398" y="9"/>
                  </a:cubicBezTo>
                  <a:cubicBezTo>
                    <a:pt x="332" y="9"/>
                    <a:pt x="248" y="1"/>
                    <a:pt x="16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 name="Google Shape;1551;p3"/>
            <p:cNvSpPr/>
            <p:nvPr/>
          </p:nvSpPr>
          <p:spPr>
            <a:xfrm>
              <a:off x="1777200" y="3999950"/>
              <a:ext cx="8475" cy="3375"/>
            </a:xfrm>
            <a:custGeom>
              <a:avLst/>
              <a:gdLst/>
              <a:ahLst/>
              <a:cxnLst/>
              <a:rect l="l" t="t" r="r" b="b"/>
              <a:pathLst>
                <a:path w="339" h="135" extrusionOk="0">
                  <a:moveTo>
                    <a:pt x="179" y="0"/>
                  </a:moveTo>
                  <a:cubicBezTo>
                    <a:pt x="121" y="0"/>
                    <a:pt x="64" y="51"/>
                    <a:pt x="1" y="135"/>
                  </a:cubicBezTo>
                  <a:lnTo>
                    <a:pt x="339" y="135"/>
                  </a:lnTo>
                  <a:cubicBezTo>
                    <a:pt x="282" y="41"/>
                    <a:pt x="230" y="0"/>
                    <a:pt x="17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 name="Google Shape;1552;p3"/>
            <p:cNvSpPr/>
            <p:nvPr/>
          </p:nvSpPr>
          <p:spPr>
            <a:xfrm>
              <a:off x="1839875" y="3597125"/>
              <a:ext cx="4500" cy="2250"/>
            </a:xfrm>
            <a:custGeom>
              <a:avLst/>
              <a:gdLst/>
              <a:ahLst/>
              <a:cxnLst/>
              <a:rect l="l" t="t" r="r" b="b"/>
              <a:pathLst>
                <a:path w="180" h="90" extrusionOk="0">
                  <a:moveTo>
                    <a:pt x="82" y="0"/>
                  </a:moveTo>
                  <a:cubicBezTo>
                    <a:pt x="55" y="0"/>
                    <a:pt x="30" y="5"/>
                    <a:pt x="0" y="15"/>
                  </a:cubicBezTo>
                  <a:cubicBezTo>
                    <a:pt x="30" y="65"/>
                    <a:pt x="60" y="90"/>
                    <a:pt x="90" y="90"/>
                  </a:cubicBezTo>
                  <a:cubicBezTo>
                    <a:pt x="119" y="90"/>
                    <a:pt x="149" y="65"/>
                    <a:pt x="179" y="15"/>
                  </a:cubicBezTo>
                  <a:cubicBezTo>
                    <a:pt x="139" y="5"/>
                    <a:pt x="109" y="0"/>
                    <a:pt x="8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 name="Google Shape;1553;p3"/>
            <p:cNvSpPr/>
            <p:nvPr/>
          </p:nvSpPr>
          <p:spPr>
            <a:xfrm>
              <a:off x="2001000" y="3682050"/>
              <a:ext cx="2000" cy="4500"/>
            </a:xfrm>
            <a:custGeom>
              <a:avLst/>
              <a:gdLst/>
              <a:ahLst/>
              <a:cxnLst/>
              <a:rect l="l" t="t" r="r" b="b"/>
              <a:pathLst>
                <a:path w="80" h="180" extrusionOk="0">
                  <a:moveTo>
                    <a:pt x="0" y="0"/>
                  </a:moveTo>
                  <a:cubicBezTo>
                    <a:pt x="0" y="80"/>
                    <a:pt x="0" y="120"/>
                    <a:pt x="20" y="179"/>
                  </a:cubicBezTo>
                  <a:cubicBezTo>
                    <a:pt x="20" y="159"/>
                    <a:pt x="80" y="120"/>
                    <a:pt x="80" y="120"/>
                  </a:cubicBezTo>
                  <a:cubicBezTo>
                    <a:pt x="40" y="80"/>
                    <a:pt x="20" y="6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 name="Google Shape;1554;p3"/>
            <p:cNvSpPr/>
            <p:nvPr/>
          </p:nvSpPr>
          <p:spPr>
            <a:xfrm>
              <a:off x="2021875" y="4092825"/>
              <a:ext cx="4500" cy="6000"/>
            </a:xfrm>
            <a:custGeom>
              <a:avLst/>
              <a:gdLst/>
              <a:ahLst/>
              <a:cxnLst/>
              <a:rect l="l" t="t" r="r" b="b"/>
              <a:pathLst>
                <a:path w="180" h="240" extrusionOk="0">
                  <a:moveTo>
                    <a:pt x="1" y="1"/>
                  </a:moveTo>
                  <a:cubicBezTo>
                    <a:pt x="1" y="100"/>
                    <a:pt x="80" y="180"/>
                    <a:pt x="160" y="239"/>
                  </a:cubicBezTo>
                  <a:cubicBezTo>
                    <a:pt x="160" y="160"/>
                    <a:pt x="180" y="8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 name="Google Shape;1555;p3"/>
            <p:cNvSpPr/>
            <p:nvPr/>
          </p:nvSpPr>
          <p:spPr>
            <a:xfrm>
              <a:off x="1750350" y="4151000"/>
              <a:ext cx="4500" cy="6000"/>
            </a:xfrm>
            <a:custGeom>
              <a:avLst/>
              <a:gdLst/>
              <a:ahLst/>
              <a:cxnLst/>
              <a:rect l="l" t="t" r="r" b="b"/>
              <a:pathLst>
                <a:path w="180" h="240" extrusionOk="0">
                  <a:moveTo>
                    <a:pt x="160" y="1"/>
                  </a:moveTo>
                  <a:cubicBezTo>
                    <a:pt x="40" y="41"/>
                    <a:pt x="0" y="120"/>
                    <a:pt x="20" y="240"/>
                  </a:cubicBezTo>
                  <a:cubicBezTo>
                    <a:pt x="80" y="240"/>
                    <a:pt x="120" y="220"/>
                    <a:pt x="179" y="180"/>
                  </a:cubicBezTo>
                  <a:cubicBezTo>
                    <a:pt x="179" y="120"/>
                    <a:pt x="160" y="61"/>
                    <a:pt x="16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 name="Google Shape;1556;p3"/>
            <p:cNvSpPr/>
            <p:nvPr/>
          </p:nvSpPr>
          <p:spPr>
            <a:xfrm>
              <a:off x="1781675" y="3796550"/>
              <a:ext cx="4000" cy="1900"/>
            </a:xfrm>
            <a:custGeom>
              <a:avLst/>
              <a:gdLst/>
              <a:ahLst/>
              <a:cxnLst/>
              <a:rect l="l" t="t" r="r" b="b"/>
              <a:pathLst>
                <a:path w="160" h="76" extrusionOk="0">
                  <a:moveTo>
                    <a:pt x="80" y="0"/>
                  </a:moveTo>
                  <a:cubicBezTo>
                    <a:pt x="50" y="0"/>
                    <a:pt x="21" y="25"/>
                    <a:pt x="1" y="75"/>
                  </a:cubicBezTo>
                  <a:lnTo>
                    <a:pt x="160" y="75"/>
                  </a:lnTo>
                  <a:cubicBezTo>
                    <a:pt x="140" y="25"/>
                    <a:pt x="110" y="0"/>
                    <a:pt x="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 name="Google Shape;1557;p3"/>
            <p:cNvSpPr/>
            <p:nvPr/>
          </p:nvSpPr>
          <p:spPr>
            <a:xfrm>
              <a:off x="2312325" y="4842775"/>
              <a:ext cx="2500" cy="4500"/>
            </a:xfrm>
            <a:custGeom>
              <a:avLst/>
              <a:gdLst/>
              <a:ahLst/>
              <a:cxnLst/>
              <a:rect l="l" t="t" r="r" b="b"/>
              <a:pathLst>
                <a:path w="100" h="180" extrusionOk="0">
                  <a:moveTo>
                    <a:pt x="0" y="1"/>
                  </a:moveTo>
                  <a:cubicBezTo>
                    <a:pt x="0" y="41"/>
                    <a:pt x="20" y="120"/>
                    <a:pt x="20" y="180"/>
                  </a:cubicBezTo>
                  <a:cubicBezTo>
                    <a:pt x="60" y="140"/>
                    <a:pt x="80" y="140"/>
                    <a:pt x="80" y="120"/>
                  </a:cubicBezTo>
                  <a:cubicBezTo>
                    <a:pt x="100" y="41"/>
                    <a:pt x="80" y="2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 name="Google Shape;1558;p3"/>
            <p:cNvSpPr/>
            <p:nvPr/>
          </p:nvSpPr>
          <p:spPr>
            <a:xfrm>
              <a:off x="2048250" y="4441950"/>
              <a:ext cx="3000" cy="2500"/>
            </a:xfrm>
            <a:custGeom>
              <a:avLst/>
              <a:gdLst/>
              <a:ahLst/>
              <a:cxnLst/>
              <a:rect l="l" t="t" r="r" b="b"/>
              <a:pathLst>
                <a:path w="120" h="100" extrusionOk="0">
                  <a:moveTo>
                    <a:pt x="40" y="0"/>
                  </a:moveTo>
                  <a:cubicBezTo>
                    <a:pt x="20" y="20"/>
                    <a:pt x="0" y="20"/>
                    <a:pt x="0" y="40"/>
                  </a:cubicBezTo>
                  <a:cubicBezTo>
                    <a:pt x="0" y="40"/>
                    <a:pt x="20" y="60"/>
                    <a:pt x="20" y="100"/>
                  </a:cubicBezTo>
                  <a:cubicBezTo>
                    <a:pt x="80" y="60"/>
                    <a:pt x="100" y="40"/>
                    <a:pt x="119" y="20"/>
                  </a:cubicBezTo>
                  <a:cubicBezTo>
                    <a:pt x="100" y="20"/>
                    <a:pt x="80" y="0"/>
                    <a:pt x="4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 name="Google Shape;1559;p3"/>
            <p:cNvSpPr/>
            <p:nvPr/>
          </p:nvSpPr>
          <p:spPr>
            <a:xfrm>
              <a:off x="2111400" y="4115250"/>
              <a:ext cx="30850" cy="3450"/>
            </a:xfrm>
            <a:custGeom>
              <a:avLst/>
              <a:gdLst/>
              <a:ahLst/>
              <a:cxnLst/>
              <a:rect l="l" t="t" r="r" b="b"/>
              <a:pathLst>
                <a:path w="1234" h="138" extrusionOk="0">
                  <a:moveTo>
                    <a:pt x="606" y="0"/>
                  </a:moveTo>
                  <a:cubicBezTo>
                    <a:pt x="432" y="0"/>
                    <a:pt x="236" y="37"/>
                    <a:pt x="0" y="138"/>
                  </a:cubicBezTo>
                  <a:lnTo>
                    <a:pt x="1234" y="138"/>
                  </a:lnTo>
                  <a:cubicBezTo>
                    <a:pt x="1039" y="69"/>
                    <a:pt x="843" y="0"/>
                    <a:pt x="60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 name="Google Shape;1560;p3"/>
            <p:cNvSpPr/>
            <p:nvPr/>
          </p:nvSpPr>
          <p:spPr>
            <a:xfrm>
              <a:off x="2192950" y="4574225"/>
              <a:ext cx="14950" cy="8725"/>
            </a:xfrm>
            <a:custGeom>
              <a:avLst/>
              <a:gdLst/>
              <a:ahLst/>
              <a:cxnLst/>
              <a:rect l="l" t="t" r="r" b="b"/>
              <a:pathLst>
                <a:path w="598" h="349" extrusionOk="0">
                  <a:moveTo>
                    <a:pt x="498" y="21"/>
                  </a:moveTo>
                  <a:cubicBezTo>
                    <a:pt x="379" y="40"/>
                    <a:pt x="220" y="1"/>
                    <a:pt x="1" y="220"/>
                  </a:cubicBezTo>
                  <a:cubicBezTo>
                    <a:pt x="34" y="208"/>
                    <a:pt x="65" y="202"/>
                    <a:pt x="92" y="202"/>
                  </a:cubicBezTo>
                  <a:cubicBezTo>
                    <a:pt x="239" y="202"/>
                    <a:pt x="310" y="349"/>
                    <a:pt x="428" y="349"/>
                  </a:cubicBezTo>
                  <a:cubicBezTo>
                    <a:pt x="470" y="349"/>
                    <a:pt x="518" y="330"/>
                    <a:pt x="578" y="279"/>
                  </a:cubicBezTo>
                  <a:cubicBezTo>
                    <a:pt x="598" y="220"/>
                    <a:pt x="518" y="100"/>
                    <a:pt x="498" y="2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 name="Google Shape;1561;p3"/>
            <p:cNvSpPr/>
            <p:nvPr/>
          </p:nvSpPr>
          <p:spPr>
            <a:xfrm>
              <a:off x="1787650" y="4065475"/>
              <a:ext cx="4000" cy="6000"/>
            </a:xfrm>
            <a:custGeom>
              <a:avLst/>
              <a:gdLst/>
              <a:ahLst/>
              <a:cxnLst/>
              <a:rect l="l" t="t" r="r" b="b"/>
              <a:pathLst>
                <a:path w="160" h="240" extrusionOk="0">
                  <a:moveTo>
                    <a:pt x="100" y="0"/>
                  </a:moveTo>
                  <a:cubicBezTo>
                    <a:pt x="60" y="0"/>
                    <a:pt x="20" y="20"/>
                    <a:pt x="0" y="60"/>
                  </a:cubicBezTo>
                  <a:cubicBezTo>
                    <a:pt x="60" y="100"/>
                    <a:pt x="100" y="179"/>
                    <a:pt x="159" y="239"/>
                  </a:cubicBezTo>
                  <a:cubicBezTo>
                    <a:pt x="120" y="160"/>
                    <a:pt x="100" y="8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 name="Google Shape;1562;p3"/>
            <p:cNvSpPr/>
            <p:nvPr/>
          </p:nvSpPr>
          <p:spPr>
            <a:xfrm>
              <a:off x="1823950" y="4489675"/>
              <a:ext cx="2500" cy="2025"/>
            </a:xfrm>
            <a:custGeom>
              <a:avLst/>
              <a:gdLst/>
              <a:ahLst/>
              <a:cxnLst/>
              <a:rect l="l" t="t" r="r" b="b"/>
              <a:pathLst>
                <a:path w="100" h="81" extrusionOk="0">
                  <a:moveTo>
                    <a:pt x="100" y="1"/>
                  </a:moveTo>
                  <a:cubicBezTo>
                    <a:pt x="20" y="41"/>
                    <a:pt x="1" y="81"/>
                    <a:pt x="40" y="81"/>
                  </a:cubicBezTo>
                  <a:cubicBezTo>
                    <a:pt x="60" y="81"/>
                    <a:pt x="60" y="21"/>
                    <a:pt x="1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 name="Google Shape;1563;p3"/>
            <p:cNvSpPr/>
            <p:nvPr/>
          </p:nvSpPr>
          <p:spPr>
            <a:xfrm>
              <a:off x="2021875" y="4115200"/>
              <a:ext cx="9975" cy="3275"/>
            </a:xfrm>
            <a:custGeom>
              <a:avLst/>
              <a:gdLst/>
              <a:ahLst/>
              <a:cxnLst/>
              <a:rect l="l" t="t" r="r" b="b"/>
              <a:pathLst>
                <a:path w="399" h="131" extrusionOk="0">
                  <a:moveTo>
                    <a:pt x="399" y="1"/>
                  </a:moveTo>
                  <a:cubicBezTo>
                    <a:pt x="259" y="1"/>
                    <a:pt x="140" y="21"/>
                    <a:pt x="1" y="21"/>
                  </a:cubicBezTo>
                  <a:cubicBezTo>
                    <a:pt x="80" y="90"/>
                    <a:pt x="150" y="130"/>
                    <a:pt x="215" y="130"/>
                  </a:cubicBezTo>
                  <a:cubicBezTo>
                    <a:pt x="279" y="130"/>
                    <a:pt x="339" y="90"/>
                    <a:pt x="39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 name="Google Shape;1564;p3"/>
            <p:cNvSpPr/>
            <p:nvPr/>
          </p:nvSpPr>
          <p:spPr>
            <a:xfrm>
              <a:off x="2040275" y="4115200"/>
              <a:ext cx="9975" cy="3325"/>
            </a:xfrm>
            <a:custGeom>
              <a:avLst/>
              <a:gdLst/>
              <a:ahLst/>
              <a:cxnLst/>
              <a:rect l="l" t="t" r="r" b="b"/>
              <a:pathLst>
                <a:path w="399" h="133" extrusionOk="0">
                  <a:moveTo>
                    <a:pt x="1" y="1"/>
                  </a:moveTo>
                  <a:cubicBezTo>
                    <a:pt x="63" y="93"/>
                    <a:pt x="124" y="133"/>
                    <a:pt x="191" y="133"/>
                  </a:cubicBezTo>
                  <a:cubicBezTo>
                    <a:pt x="254" y="133"/>
                    <a:pt x="322" y="98"/>
                    <a:pt x="399" y="41"/>
                  </a:cubicBezTo>
                  <a:cubicBezTo>
                    <a:pt x="259" y="1"/>
                    <a:pt x="120" y="1"/>
                    <a:pt x="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 name="Google Shape;1565;p3"/>
            <p:cNvSpPr/>
            <p:nvPr/>
          </p:nvSpPr>
          <p:spPr>
            <a:xfrm>
              <a:off x="2234725" y="3913800"/>
              <a:ext cx="19425" cy="55600"/>
            </a:xfrm>
            <a:custGeom>
              <a:avLst/>
              <a:gdLst/>
              <a:ahLst/>
              <a:cxnLst/>
              <a:rect l="l" t="t" r="r" b="b"/>
              <a:pathLst>
                <a:path w="777" h="2224" extrusionOk="0">
                  <a:moveTo>
                    <a:pt x="319" y="0"/>
                  </a:moveTo>
                  <a:cubicBezTo>
                    <a:pt x="180" y="557"/>
                    <a:pt x="1" y="1074"/>
                    <a:pt x="279" y="1611"/>
                  </a:cubicBezTo>
                  <a:cubicBezTo>
                    <a:pt x="299" y="1671"/>
                    <a:pt x="299" y="1751"/>
                    <a:pt x="279" y="1791"/>
                  </a:cubicBezTo>
                  <a:cubicBezTo>
                    <a:pt x="279" y="1930"/>
                    <a:pt x="299" y="2029"/>
                    <a:pt x="299" y="2149"/>
                  </a:cubicBezTo>
                  <a:cubicBezTo>
                    <a:pt x="391" y="2202"/>
                    <a:pt x="456" y="2224"/>
                    <a:pt x="503" y="2224"/>
                  </a:cubicBezTo>
                  <a:cubicBezTo>
                    <a:pt x="703" y="2224"/>
                    <a:pt x="584" y="1831"/>
                    <a:pt x="777" y="1751"/>
                  </a:cubicBezTo>
                  <a:lnTo>
                    <a:pt x="777" y="1651"/>
                  </a:lnTo>
                  <a:cubicBezTo>
                    <a:pt x="677" y="1532"/>
                    <a:pt x="637" y="1393"/>
                    <a:pt x="637" y="1253"/>
                  </a:cubicBezTo>
                  <a:cubicBezTo>
                    <a:pt x="419" y="856"/>
                    <a:pt x="637" y="398"/>
                    <a:pt x="43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 name="Google Shape;1566;p3"/>
            <p:cNvSpPr/>
            <p:nvPr/>
          </p:nvSpPr>
          <p:spPr>
            <a:xfrm>
              <a:off x="2668400" y="3472675"/>
              <a:ext cx="8475" cy="35325"/>
            </a:xfrm>
            <a:custGeom>
              <a:avLst/>
              <a:gdLst/>
              <a:ahLst/>
              <a:cxnLst/>
              <a:rect l="l" t="t" r="r" b="b"/>
              <a:pathLst>
                <a:path w="339" h="1413" extrusionOk="0">
                  <a:moveTo>
                    <a:pt x="60" y="0"/>
                  </a:moveTo>
                  <a:cubicBezTo>
                    <a:pt x="0" y="478"/>
                    <a:pt x="20" y="935"/>
                    <a:pt x="60" y="1413"/>
                  </a:cubicBezTo>
                  <a:cubicBezTo>
                    <a:pt x="338" y="935"/>
                    <a:pt x="299" y="478"/>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 name="Google Shape;1567;p3"/>
            <p:cNvSpPr/>
            <p:nvPr/>
          </p:nvSpPr>
          <p:spPr>
            <a:xfrm>
              <a:off x="2589825" y="3672600"/>
              <a:ext cx="61200" cy="9675"/>
            </a:xfrm>
            <a:custGeom>
              <a:avLst/>
              <a:gdLst/>
              <a:ahLst/>
              <a:cxnLst/>
              <a:rect l="l" t="t" r="r" b="b"/>
              <a:pathLst>
                <a:path w="2448" h="387" extrusionOk="0">
                  <a:moveTo>
                    <a:pt x="1055" y="0"/>
                  </a:moveTo>
                  <a:cubicBezTo>
                    <a:pt x="975" y="18"/>
                    <a:pt x="893" y="23"/>
                    <a:pt x="812" y="23"/>
                  </a:cubicBezTo>
                  <a:cubicBezTo>
                    <a:pt x="709" y="23"/>
                    <a:pt x="606" y="15"/>
                    <a:pt x="505" y="15"/>
                  </a:cubicBezTo>
                  <a:cubicBezTo>
                    <a:pt x="324" y="15"/>
                    <a:pt x="149" y="40"/>
                    <a:pt x="0" y="179"/>
                  </a:cubicBezTo>
                  <a:lnTo>
                    <a:pt x="159" y="358"/>
                  </a:lnTo>
                  <a:cubicBezTo>
                    <a:pt x="311" y="377"/>
                    <a:pt x="461" y="386"/>
                    <a:pt x="609" y="386"/>
                  </a:cubicBezTo>
                  <a:cubicBezTo>
                    <a:pt x="1242" y="386"/>
                    <a:pt x="1851" y="226"/>
                    <a:pt x="244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 name="Google Shape;1568;p3"/>
            <p:cNvSpPr/>
            <p:nvPr/>
          </p:nvSpPr>
          <p:spPr>
            <a:xfrm>
              <a:off x="2580375" y="3587875"/>
              <a:ext cx="62675" cy="9400"/>
            </a:xfrm>
            <a:custGeom>
              <a:avLst/>
              <a:gdLst/>
              <a:ahLst/>
              <a:cxnLst/>
              <a:rect l="l" t="t" r="r" b="b"/>
              <a:pathLst>
                <a:path w="2507" h="376" extrusionOk="0">
                  <a:moveTo>
                    <a:pt x="1289" y="0"/>
                  </a:moveTo>
                  <a:cubicBezTo>
                    <a:pt x="774" y="0"/>
                    <a:pt x="352" y="69"/>
                    <a:pt x="0" y="186"/>
                  </a:cubicBezTo>
                  <a:lnTo>
                    <a:pt x="179" y="365"/>
                  </a:lnTo>
                  <a:lnTo>
                    <a:pt x="398" y="365"/>
                  </a:lnTo>
                  <a:cubicBezTo>
                    <a:pt x="418" y="336"/>
                    <a:pt x="443" y="321"/>
                    <a:pt x="468" y="321"/>
                  </a:cubicBezTo>
                  <a:cubicBezTo>
                    <a:pt x="493" y="321"/>
                    <a:pt x="518" y="336"/>
                    <a:pt x="537" y="365"/>
                  </a:cubicBezTo>
                  <a:cubicBezTo>
                    <a:pt x="616" y="372"/>
                    <a:pt x="695" y="376"/>
                    <a:pt x="774" y="376"/>
                  </a:cubicBezTo>
                  <a:cubicBezTo>
                    <a:pt x="1367" y="376"/>
                    <a:pt x="1945" y="195"/>
                    <a:pt x="2507" y="107"/>
                  </a:cubicBezTo>
                  <a:cubicBezTo>
                    <a:pt x="2050" y="33"/>
                    <a:pt x="1647" y="0"/>
                    <a:pt x="128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 name="Google Shape;1569;p3"/>
            <p:cNvSpPr/>
            <p:nvPr/>
          </p:nvSpPr>
          <p:spPr>
            <a:xfrm>
              <a:off x="2585350" y="3629325"/>
              <a:ext cx="17425" cy="24400"/>
            </a:xfrm>
            <a:custGeom>
              <a:avLst/>
              <a:gdLst/>
              <a:ahLst/>
              <a:cxnLst/>
              <a:rect l="l" t="t" r="r" b="b"/>
              <a:pathLst>
                <a:path w="697" h="976" extrusionOk="0">
                  <a:moveTo>
                    <a:pt x="517" y="1"/>
                  </a:moveTo>
                  <a:cubicBezTo>
                    <a:pt x="0" y="498"/>
                    <a:pt x="0" y="597"/>
                    <a:pt x="597" y="975"/>
                  </a:cubicBezTo>
                  <a:cubicBezTo>
                    <a:pt x="239" y="637"/>
                    <a:pt x="398" y="398"/>
                    <a:pt x="696" y="180"/>
                  </a:cubicBezTo>
                  <a:cubicBezTo>
                    <a:pt x="677" y="100"/>
                    <a:pt x="617" y="20"/>
                    <a:pt x="51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 name="Google Shape;1570;p3"/>
            <p:cNvSpPr/>
            <p:nvPr/>
          </p:nvSpPr>
          <p:spPr>
            <a:xfrm>
              <a:off x="2598275" y="3628650"/>
              <a:ext cx="15950" cy="6550"/>
            </a:xfrm>
            <a:custGeom>
              <a:avLst/>
              <a:gdLst/>
              <a:ahLst/>
              <a:cxnLst/>
              <a:rect l="l" t="t" r="r" b="b"/>
              <a:pathLst>
                <a:path w="638" h="262" extrusionOk="0">
                  <a:moveTo>
                    <a:pt x="422" y="1"/>
                  </a:moveTo>
                  <a:cubicBezTo>
                    <a:pt x="365" y="1"/>
                    <a:pt x="305" y="8"/>
                    <a:pt x="259" y="8"/>
                  </a:cubicBezTo>
                  <a:cubicBezTo>
                    <a:pt x="179" y="8"/>
                    <a:pt x="80" y="28"/>
                    <a:pt x="0" y="28"/>
                  </a:cubicBezTo>
                  <a:cubicBezTo>
                    <a:pt x="80" y="67"/>
                    <a:pt x="120" y="147"/>
                    <a:pt x="179" y="207"/>
                  </a:cubicBezTo>
                  <a:lnTo>
                    <a:pt x="259" y="187"/>
                  </a:lnTo>
                  <a:cubicBezTo>
                    <a:pt x="265" y="186"/>
                    <a:pt x="271" y="185"/>
                    <a:pt x="277" y="185"/>
                  </a:cubicBezTo>
                  <a:cubicBezTo>
                    <a:pt x="357" y="185"/>
                    <a:pt x="465" y="262"/>
                    <a:pt x="533" y="262"/>
                  </a:cubicBezTo>
                  <a:cubicBezTo>
                    <a:pt x="567" y="262"/>
                    <a:pt x="591" y="243"/>
                    <a:pt x="597" y="187"/>
                  </a:cubicBezTo>
                  <a:cubicBezTo>
                    <a:pt x="637" y="28"/>
                    <a:pt x="535" y="1"/>
                    <a:pt x="42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 name="Google Shape;1571;p3"/>
            <p:cNvSpPr/>
            <p:nvPr/>
          </p:nvSpPr>
          <p:spPr>
            <a:xfrm>
              <a:off x="2589825" y="3595125"/>
              <a:ext cx="3500" cy="1900"/>
            </a:xfrm>
            <a:custGeom>
              <a:avLst/>
              <a:gdLst/>
              <a:ahLst/>
              <a:cxnLst/>
              <a:rect l="l" t="t" r="r" b="b"/>
              <a:pathLst>
                <a:path w="140" h="76" extrusionOk="0">
                  <a:moveTo>
                    <a:pt x="62" y="1"/>
                  </a:moveTo>
                  <a:cubicBezTo>
                    <a:pt x="40" y="1"/>
                    <a:pt x="20" y="26"/>
                    <a:pt x="0" y="75"/>
                  </a:cubicBezTo>
                  <a:lnTo>
                    <a:pt x="140" y="75"/>
                  </a:lnTo>
                  <a:cubicBezTo>
                    <a:pt x="110" y="26"/>
                    <a:pt x="85" y="1"/>
                    <a:pt x="6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 name="Google Shape;1572;p3"/>
            <p:cNvSpPr/>
            <p:nvPr/>
          </p:nvSpPr>
          <p:spPr>
            <a:xfrm>
              <a:off x="2219825" y="3271750"/>
              <a:ext cx="5000" cy="14950"/>
            </a:xfrm>
            <a:custGeom>
              <a:avLst/>
              <a:gdLst/>
              <a:ahLst/>
              <a:cxnLst/>
              <a:rect l="l" t="t" r="r" b="b"/>
              <a:pathLst>
                <a:path w="200" h="598" extrusionOk="0">
                  <a:moveTo>
                    <a:pt x="20" y="1"/>
                  </a:moveTo>
                  <a:lnTo>
                    <a:pt x="20" y="1"/>
                  </a:lnTo>
                  <a:cubicBezTo>
                    <a:pt x="0" y="219"/>
                    <a:pt x="20" y="418"/>
                    <a:pt x="119" y="597"/>
                  </a:cubicBezTo>
                  <a:cubicBezTo>
                    <a:pt x="139" y="379"/>
                    <a:pt x="199" y="180"/>
                    <a:pt x="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 name="Google Shape;1573;p3"/>
            <p:cNvSpPr/>
            <p:nvPr/>
          </p:nvSpPr>
          <p:spPr>
            <a:xfrm>
              <a:off x="2224300" y="3458750"/>
              <a:ext cx="3000" cy="9975"/>
            </a:xfrm>
            <a:custGeom>
              <a:avLst/>
              <a:gdLst/>
              <a:ahLst/>
              <a:cxnLst/>
              <a:rect l="l" t="t" r="r" b="b"/>
              <a:pathLst>
                <a:path w="120" h="399" extrusionOk="0">
                  <a:moveTo>
                    <a:pt x="0" y="0"/>
                  </a:moveTo>
                  <a:cubicBezTo>
                    <a:pt x="0" y="159"/>
                    <a:pt x="0" y="299"/>
                    <a:pt x="119" y="398"/>
                  </a:cubicBezTo>
                  <a:lnTo>
                    <a:pt x="11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 name="Google Shape;1574;p3"/>
            <p:cNvSpPr/>
            <p:nvPr/>
          </p:nvSpPr>
          <p:spPr>
            <a:xfrm>
              <a:off x="2230250" y="3847650"/>
              <a:ext cx="2025" cy="4000"/>
            </a:xfrm>
            <a:custGeom>
              <a:avLst/>
              <a:gdLst/>
              <a:ahLst/>
              <a:cxnLst/>
              <a:rect l="l" t="t" r="r" b="b"/>
              <a:pathLst>
                <a:path w="81" h="160" extrusionOk="0">
                  <a:moveTo>
                    <a:pt x="80" y="0"/>
                  </a:moveTo>
                  <a:cubicBezTo>
                    <a:pt x="61" y="0"/>
                    <a:pt x="1" y="20"/>
                    <a:pt x="21" y="40"/>
                  </a:cubicBezTo>
                  <a:cubicBezTo>
                    <a:pt x="21" y="100"/>
                    <a:pt x="61" y="120"/>
                    <a:pt x="80" y="160"/>
                  </a:cubicBezTo>
                  <a:lnTo>
                    <a:pt x="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 name="Google Shape;1575;p3"/>
            <p:cNvSpPr/>
            <p:nvPr/>
          </p:nvSpPr>
          <p:spPr>
            <a:xfrm>
              <a:off x="2152175" y="3740750"/>
              <a:ext cx="68150" cy="17575"/>
            </a:xfrm>
            <a:custGeom>
              <a:avLst/>
              <a:gdLst/>
              <a:ahLst/>
              <a:cxnLst/>
              <a:rect l="l" t="t" r="r" b="b"/>
              <a:pathLst>
                <a:path w="2726" h="703" extrusionOk="0">
                  <a:moveTo>
                    <a:pt x="2221" y="1"/>
                  </a:moveTo>
                  <a:cubicBezTo>
                    <a:pt x="1860" y="1"/>
                    <a:pt x="1534" y="96"/>
                    <a:pt x="1234" y="318"/>
                  </a:cubicBezTo>
                  <a:cubicBezTo>
                    <a:pt x="796" y="318"/>
                    <a:pt x="339" y="397"/>
                    <a:pt x="1" y="696"/>
                  </a:cubicBezTo>
                  <a:cubicBezTo>
                    <a:pt x="74" y="701"/>
                    <a:pt x="147" y="703"/>
                    <a:pt x="220" y="703"/>
                  </a:cubicBezTo>
                  <a:cubicBezTo>
                    <a:pt x="921" y="703"/>
                    <a:pt x="1601" y="498"/>
                    <a:pt x="2300" y="498"/>
                  </a:cubicBezTo>
                  <a:cubicBezTo>
                    <a:pt x="2415" y="498"/>
                    <a:pt x="2530" y="504"/>
                    <a:pt x="2646" y="517"/>
                  </a:cubicBezTo>
                  <a:cubicBezTo>
                    <a:pt x="2686" y="457"/>
                    <a:pt x="2706" y="397"/>
                    <a:pt x="2726" y="318"/>
                  </a:cubicBezTo>
                  <a:lnTo>
                    <a:pt x="2726" y="139"/>
                  </a:lnTo>
                  <a:cubicBezTo>
                    <a:pt x="2646" y="59"/>
                    <a:pt x="2587" y="39"/>
                    <a:pt x="2507" y="19"/>
                  </a:cubicBezTo>
                  <a:cubicBezTo>
                    <a:pt x="2409" y="7"/>
                    <a:pt x="2314" y="1"/>
                    <a:pt x="22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 name="Google Shape;1576;p3"/>
            <p:cNvSpPr/>
            <p:nvPr/>
          </p:nvSpPr>
          <p:spPr>
            <a:xfrm>
              <a:off x="2170075" y="3726800"/>
              <a:ext cx="50250" cy="13500"/>
            </a:xfrm>
            <a:custGeom>
              <a:avLst/>
              <a:gdLst/>
              <a:ahLst/>
              <a:cxnLst/>
              <a:rect l="l" t="t" r="r" b="b"/>
              <a:pathLst>
                <a:path w="2010" h="540" extrusionOk="0">
                  <a:moveTo>
                    <a:pt x="1413" y="0"/>
                  </a:moveTo>
                  <a:cubicBezTo>
                    <a:pt x="976" y="180"/>
                    <a:pt x="478" y="140"/>
                    <a:pt x="1" y="199"/>
                  </a:cubicBezTo>
                  <a:cubicBezTo>
                    <a:pt x="1" y="259"/>
                    <a:pt x="21" y="319"/>
                    <a:pt x="21" y="378"/>
                  </a:cubicBezTo>
                  <a:lnTo>
                    <a:pt x="1035" y="378"/>
                  </a:lnTo>
                  <a:cubicBezTo>
                    <a:pt x="1192" y="491"/>
                    <a:pt x="1349" y="539"/>
                    <a:pt x="1513" y="539"/>
                  </a:cubicBezTo>
                  <a:cubicBezTo>
                    <a:pt x="1640" y="539"/>
                    <a:pt x="1772" y="510"/>
                    <a:pt x="1911" y="458"/>
                  </a:cubicBezTo>
                  <a:lnTo>
                    <a:pt x="2010" y="359"/>
                  </a:lnTo>
                  <a:cubicBezTo>
                    <a:pt x="1990" y="299"/>
                    <a:pt x="1950" y="219"/>
                    <a:pt x="1930" y="180"/>
                  </a:cubicBezTo>
                  <a:cubicBezTo>
                    <a:pt x="1879" y="94"/>
                    <a:pt x="1798" y="82"/>
                    <a:pt x="1712" y="82"/>
                  </a:cubicBezTo>
                  <a:cubicBezTo>
                    <a:pt x="1680" y="82"/>
                    <a:pt x="1648" y="84"/>
                    <a:pt x="1616" y="84"/>
                  </a:cubicBezTo>
                  <a:cubicBezTo>
                    <a:pt x="1536" y="84"/>
                    <a:pt x="1462" y="73"/>
                    <a:pt x="1413"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 name="Google Shape;1577;p3"/>
            <p:cNvSpPr/>
            <p:nvPr/>
          </p:nvSpPr>
          <p:spPr>
            <a:xfrm>
              <a:off x="2205400" y="3721825"/>
              <a:ext cx="12950" cy="9975"/>
            </a:xfrm>
            <a:custGeom>
              <a:avLst/>
              <a:gdLst/>
              <a:ahLst/>
              <a:cxnLst/>
              <a:rect l="l" t="t" r="r" b="b"/>
              <a:pathLst>
                <a:path w="518" h="399" extrusionOk="0">
                  <a:moveTo>
                    <a:pt x="498" y="1"/>
                  </a:moveTo>
                  <a:cubicBezTo>
                    <a:pt x="318" y="40"/>
                    <a:pt x="179" y="120"/>
                    <a:pt x="0" y="199"/>
                  </a:cubicBezTo>
                  <a:cubicBezTo>
                    <a:pt x="120" y="398"/>
                    <a:pt x="358" y="339"/>
                    <a:pt x="517" y="379"/>
                  </a:cubicBezTo>
                  <a:cubicBezTo>
                    <a:pt x="517" y="259"/>
                    <a:pt x="517" y="120"/>
                    <a:pt x="498"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 name="Google Shape;1578;p3"/>
            <p:cNvSpPr/>
            <p:nvPr/>
          </p:nvSpPr>
          <p:spPr>
            <a:xfrm>
              <a:off x="2215825" y="3736250"/>
              <a:ext cx="8500" cy="8475"/>
            </a:xfrm>
            <a:custGeom>
              <a:avLst/>
              <a:gdLst/>
              <a:ahLst/>
              <a:cxnLst/>
              <a:rect l="l" t="t" r="r" b="b"/>
              <a:pathLst>
                <a:path w="340" h="339" extrusionOk="0">
                  <a:moveTo>
                    <a:pt x="81" y="0"/>
                  </a:moveTo>
                  <a:cubicBezTo>
                    <a:pt x="1" y="100"/>
                    <a:pt x="1" y="219"/>
                    <a:pt x="81" y="339"/>
                  </a:cubicBezTo>
                  <a:cubicBezTo>
                    <a:pt x="100" y="319"/>
                    <a:pt x="160" y="319"/>
                    <a:pt x="180" y="319"/>
                  </a:cubicBezTo>
                  <a:cubicBezTo>
                    <a:pt x="339" y="219"/>
                    <a:pt x="299" y="100"/>
                    <a:pt x="18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 name="Google Shape;1579;p3"/>
            <p:cNvSpPr/>
            <p:nvPr/>
          </p:nvSpPr>
          <p:spPr>
            <a:xfrm>
              <a:off x="2217325" y="3609925"/>
              <a:ext cx="6000" cy="5000"/>
            </a:xfrm>
            <a:custGeom>
              <a:avLst/>
              <a:gdLst/>
              <a:ahLst/>
              <a:cxnLst/>
              <a:rect l="l" t="t" r="r" b="b"/>
              <a:pathLst>
                <a:path w="240" h="200" extrusionOk="0">
                  <a:moveTo>
                    <a:pt x="200" y="1"/>
                  </a:moveTo>
                  <a:cubicBezTo>
                    <a:pt x="120" y="21"/>
                    <a:pt x="1" y="21"/>
                    <a:pt x="21" y="120"/>
                  </a:cubicBezTo>
                  <a:cubicBezTo>
                    <a:pt x="40" y="180"/>
                    <a:pt x="180" y="180"/>
                    <a:pt x="239" y="200"/>
                  </a:cubicBezTo>
                  <a:cubicBezTo>
                    <a:pt x="219" y="160"/>
                    <a:pt x="200" y="8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 name="Google Shape;1580;p3"/>
            <p:cNvSpPr/>
            <p:nvPr/>
          </p:nvSpPr>
          <p:spPr>
            <a:xfrm>
              <a:off x="2217825" y="3651700"/>
              <a:ext cx="5500" cy="12950"/>
            </a:xfrm>
            <a:custGeom>
              <a:avLst/>
              <a:gdLst/>
              <a:ahLst/>
              <a:cxnLst/>
              <a:rect l="l" t="t" r="r" b="b"/>
              <a:pathLst>
                <a:path w="220" h="518" extrusionOk="0">
                  <a:moveTo>
                    <a:pt x="180" y="1"/>
                  </a:moveTo>
                  <a:lnTo>
                    <a:pt x="180" y="1"/>
                  </a:lnTo>
                  <a:cubicBezTo>
                    <a:pt x="1" y="200"/>
                    <a:pt x="1" y="379"/>
                    <a:pt x="219" y="518"/>
                  </a:cubicBezTo>
                  <a:cubicBezTo>
                    <a:pt x="199" y="339"/>
                    <a:pt x="199" y="160"/>
                    <a:pt x="1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 name="Google Shape;1581;p3"/>
            <p:cNvSpPr/>
            <p:nvPr/>
          </p:nvSpPr>
          <p:spPr>
            <a:xfrm>
              <a:off x="2240200" y="4043100"/>
              <a:ext cx="9475" cy="10475"/>
            </a:xfrm>
            <a:custGeom>
              <a:avLst/>
              <a:gdLst/>
              <a:ahLst/>
              <a:cxnLst/>
              <a:rect l="l" t="t" r="r" b="b"/>
              <a:pathLst>
                <a:path w="379" h="419" extrusionOk="0">
                  <a:moveTo>
                    <a:pt x="379" y="0"/>
                  </a:moveTo>
                  <a:cubicBezTo>
                    <a:pt x="220" y="60"/>
                    <a:pt x="1" y="140"/>
                    <a:pt x="80" y="338"/>
                  </a:cubicBezTo>
                  <a:cubicBezTo>
                    <a:pt x="105" y="397"/>
                    <a:pt x="128" y="418"/>
                    <a:pt x="151" y="418"/>
                  </a:cubicBezTo>
                  <a:cubicBezTo>
                    <a:pt x="214" y="418"/>
                    <a:pt x="275" y="252"/>
                    <a:pt x="352" y="252"/>
                  </a:cubicBezTo>
                  <a:cubicBezTo>
                    <a:pt x="361" y="252"/>
                    <a:pt x="370" y="254"/>
                    <a:pt x="379" y="259"/>
                  </a:cubicBezTo>
                  <a:lnTo>
                    <a:pt x="37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 name="Google Shape;1582;p3"/>
            <p:cNvSpPr/>
            <p:nvPr/>
          </p:nvSpPr>
          <p:spPr>
            <a:xfrm>
              <a:off x="2240700" y="4007775"/>
              <a:ext cx="6000" cy="7000"/>
            </a:xfrm>
            <a:custGeom>
              <a:avLst/>
              <a:gdLst/>
              <a:ahLst/>
              <a:cxnLst/>
              <a:rect l="l" t="t" r="r" b="b"/>
              <a:pathLst>
                <a:path w="240" h="280" extrusionOk="0">
                  <a:moveTo>
                    <a:pt x="200" y="1"/>
                  </a:moveTo>
                  <a:cubicBezTo>
                    <a:pt x="40" y="61"/>
                    <a:pt x="1" y="160"/>
                    <a:pt x="100" y="279"/>
                  </a:cubicBezTo>
                  <a:cubicBezTo>
                    <a:pt x="140" y="259"/>
                    <a:pt x="180" y="200"/>
                    <a:pt x="239" y="180"/>
                  </a:cubicBezTo>
                  <a:cubicBezTo>
                    <a:pt x="200" y="120"/>
                    <a:pt x="200" y="80"/>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 name="Google Shape;1583;p3"/>
            <p:cNvSpPr/>
            <p:nvPr/>
          </p:nvSpPr>
          <p:spPr>
            <a:xfrm>
              <a:off x="2221800" y="3493050"/>
              <a:ext cx="6000" cy="19425"/>
            </a:xfrm>
            <a:custGeom>
              <a:avLst/>
              <a:gdLst/>
              <a:ahLst/>
              <a:cxnLst/>
              <a:rect l="l" t="t" r="r" b="b"/>
              <a:pathLst>
                <a:path w="240" h="777" extrusionOk="0">
                  <a:moveTo>
                    <a:pt x="120" y="1"/>
                  </a:moveTo>
                  <a:cubicBezTo>
                    <a:pt x="60" y="279"/>
                    <a:pt x="1" y="558"/>
                    <a:pt x="219" y="777"/>
                  </a:cubicBezTo>
                  <a:cubicBezTo>
                    <a:pt x="219" y="538"/>
                    <a:pt x="219" y="299"/>
                    <a:pt x="239" y="61"/>
                  </a:cubicBezTo>
                  <a:cubicBezTo>
                    <a:pt x="219" y="1"/>
                    <a:pt x="160" y="1"/>
                    <a:pt x="12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 name="Google Shape;1584;p3"/>
            <p:cNvSpPr/>
            <p:nvPr/>
          </p:nvSpPr>
          <p:spPr>
            <a:xfrm>
              <a:off x="2222800" y="3521900"/>
              <a:ext cx="9975" cy="8475"/>
            </a:xfrm>
            <a:custGeom>
              <a:avLst/>
              <a:gdLst/>
              <a:ahLst/>
              <a:cxnLst/>
              <a:rect l="l" t="t" r="r" b="b"/>
              <a:pathLst>
                <a:path w="399" h="339" extrusionOk="0">
                  <a:moveTo>
                    <a:pt x="219" y="1"/>
                  </a:moveTo>
                  <a:cubicBezTo>
                    <a:pt x="20" y="120"/>
                    <a:pt x="0" y="239"/>
                    <a:pt x="219" y="339"/>
                  </a:cubicBezTo>
                  <a:cubicBezTo>
                    <a:pt x="259" y="220"/>
                    <a:pt x="398" y="100"/>
                    <a:pt x="2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 name="Google Shape;1585;p3"/>
            <p:cNvSpPr/>
            <p:nvPr/>
          </p:nvSpPr>
          <p:spPr>
            <a:xfrm>
              <a:off x="2228275" y="3529850"/>
              <a:ext cx="4500" cy="5000"/>
            </a:xfrm>
            <a:custGeom>
              <a:avLst/>
              <a:gdLst/>
              <a:ahLst/>
              <a:cxnLst/>
              <a:rect l="l" t="t" r="r" b="b"/>
              <a:pathLst>
                <a:path w="180" h="200" extrusionOk="0">
                  <a:moveTo>
                    <a:pt x="0" y="1"/>
                  </a:moveTo>
                  <a:cubicBezTo>
                    <a:pt x="0" y="120"/>
                    <a:pt x="80" y="160"/>
                    <a:pt x="179" y="200"/>
                  </a:cubicBezTo>
                  <a:cubicBezTo>
                    <a:pt x="159" y="100"/>
                    <a:pt x="100" y="21"/>
                    <a:pt x="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 name="Google Shape;1586;p3"/>
            <p:cNvSpPr/>
            <p:nvPr/>
          </p:nvSpPr>
          <p:spPr>
            <a:xfrm>
              <a:off x="2224800" y="3472175"/>
              <a:ext cx="2500" cy="6000"/>
            </a:xfrm>
            <a:custGeom>
              <a:avLst/>
              <a:gdLst/>
              <a:ahLst/>
              <a:cxnLst/>
              <a:rect l="l" t="t" r="r" b="b"/>
              <a:pathLst>
                <a:path w="100" h="240" extrusionOk="0">
                  <a:moveTo>
                    <a:pt x="99" y="0"/>
                  </a:moveTo>
                  <a:cubicBezTo>
                    <a:pt x="0" y="60"/>
                    <a:pt x="0" y="140"/>
                    <a:pt x="99" y="239"/>
                  </a:cubicBezTo>
                  <a:lnTo>
                    <a:pt x="99"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 name="Google Shape;1587;p3"/>
            <p:cNvSpPr/>
            <p:nvPr/>
          </p:nvSpPr>
          <p:spPr>
            <a:xfrm>
              <a:off x="2224800" y="3490075"/>
              <a:ext cx="3000" cy="5000"/>
            </a:xfrm>
            <a:custGeom>
              <a:avLst/>
              <a:gdLst/>
              <a:ahLst/>
              <a:cxnLst/>
              <a:rect l="l" t="t" r="r" b="b"/>
              <a:pathLst>
                <a:path w="120" h="200" extrusionOk="0">
                  <a:moveTo>
                    <a:pt x="119" y="1"/>
                  </a:moveTo>
                  <a:lnTo>
                    <a:pt x="119" y="1"/>
                  </a:lnTo>
                  <a:cubicBezTo>
                    <a:pt x="80" y="40"/>
                    <a:pt x="40" y="100"/>
                    <a:pt x="0" y="140"/>
                  </a:cubicBezTo>
                  <a:cubicBezTo>
                    <a:pt x="20" y="160"/>
                    <a:pt x="80" y="199"/>
                    <a:pt x="119" y="199"/>
                  </a:cubicBezTo>
                  <a:cubicBezTo>
                    <a:pt x="119" y="120"/>
                    <a:pt x="99" y="40"/>
                    <a:pt x="11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 name="Google Shape;1588;p3"/>
            <p:cNvSpPr/>
            <p:nvPr/>
          </p:nvSpPr>
          <p:spPr>
            <a:xfrm>
              <a:off x="2133775" y="3672825"/>
              <a:ext cx="36825" cy="13725"/>
            </a:xfrm>
            <a:custGeom>
              <a:avLst/>
              <a:gdLst/>
              <a:ahLst/>
              <a:cxnLst/>
              <a:rect l="l" t="t" r="r" b="b"/>
              <a:pathLst>
                <a:path w="1473" h="549" extrusionOk="0">
                  <a:moveTo>
                    <a:pt x="732" y="1"/>
                  </a:moveTo>
                  <a:cubicBezTo>
                    <a:pt x="484" y="1"/>
                    <a:pt x="260" y="56"/>
                    <a:pt x="40" y="150"/>
                  </a:cubicBezTo>
                  <a:cubicBezTo>
                    <a:pt x="40" y="290"/>
                    <a:pt x="1" y="429"/>
                    <a:pt x="1" y="548"/>
                  </a:cubicBezTo>
                  <a:cubicBezTo>
                    <a:pt x="399" y="250"/>
                    <a:pt x="975" y="528"/>
                    <a:pt x="1473" y="150"/>
                  </a:cubicBezTo>
                  <a:cubicBezTo>
                    <a:pt x="1199" y="46"/>
                    <a:pt x="956" y="1"/>
                    <a:pt x="73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 name="Google Shape;1589;p3"/>
            <p:cNvSpPr/>
            <p:nvPr/>
          </p:nvSpPr>
          <p:spPr>
            <a:xfrm>
              <a:off x="2152175" y="3837700"/>
              <a:ext cx="48275" cy="8475"/>
            </a:xfrm>
            <a:custGeom>
              <a:avLst/>
              <a:gdLst/>
              <a:ahLst/>
              <a:cxnLst/>
              <a:rect l="l" t="t" r="r" b="b"/>
              <a:pathLst>
                <a:path w="1931" h="339" extrusionOk="0">
                  <a:moveTo>
                    <a:pt x="21" y="1"/>
                  </a:moveTo>
                  <a:cubicBezTo>
                    <a:pt x="21" y="120"/>
                    <a:pt x="1" y="219"/>
                    <a:pt x="1" y="339"/>
                  </a:cubicBezTo>
                  <a:cubicBezTo>
                    <a:pt x="463" y="204"/>
                    <a:pt x="959" y="171"/>
                    <a:pt x="1447" y="171"/>
                  </a:cubicBezTo>
                  <a:cubicBezTo>
                    <a:pt x="1610" y="171"/>
                    <a:pt x="1771" y="175"/>
                    <a:pt x="1930" y="180"/>
                  </a:cubicBezTo>
                  <a:cubicBezTo>
                    <a:pt x="1656" y="38"/>
                    <a:pt x="1370" y="7"/>
                    <a:pt x="1083" y="7"/>
                  </a:cubicBezTo>
                  <a:cubicBezTo>
                    <a:pt x="853" y="7"/>
                    <a:pt x="623" y="27"/>
                    <a:pt x="397" y="27"/>
                  </a:cubicBezTo>
                  <a:cubicBezTo>
                    <a:pt x="270" y="27"/>
                    <a:pt x="144" y="20"/>
                    <a:pt x="2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 name="Google Shape;1590;p3"/>
            <p:cNvSpPr/>
            <p:nvPr/>
          </p:nvSpPr>
          <p:spPr>
            <a:xfrm>
              <a:off x="2160625" y="3563175"/>
              <a:ext cx="26900" cy="11475"/>
            </a:xfrm>
            <a:custGeom>
              <a:avLst/>
              <a:gdLst/>
              <a:ahLst/>
              <a:cxnLst/>
              <a:rect l="l" t="t" r="r" b="b"/>
              <a:pathLst>
                <a:path w="1076" h="459" extrusionOk="0">
                  <a:moveTo>
                    <a:pt x="1075" y="100"/>
                  </a:moveTo>
                  <a:cubicBezTo>
                    <a:pt x="777" y="160"/>
                    <a:pt x="379" y="1"/>
                    <a:pt x="1" y="458"/>
                  </a:cubicBezTo>
                  <a:cubicBezTo>
                    <a:pt x="478" y="379"/>
                    <a:pt x="777" y="339"/>
                    <a:pt x="1075" y="279"/>
                  </a:cubicBezTo>
                  <a:lnTo>
                    <a:pt x="1075" y="10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 name="Google Shape;1591;p3"/>
            <p:cNvSpPr/>
            <p:nvPr/>
          </p:nvSpPr>
          <p:spPr>
            <a:xfrm>
              <a:off x="2014425" y="3805875"/>
              <a:ext cx="3500" cy="2500"/>
            </a:xfrm>
            <a:custGeom>
              <a:avLst/>
              <a:gdLst/>
              <a:ahLst/>
              <a:cxnLst/>
              <a:rect l="l" t="t" r="r" b="b"/>
              <a:pathLst>
                <a:path w="140" h="100" extrusionOk="0">
                  <a:moveTo>
                    <a:pt x="60" y="0"/>
                  </a:moveTo>
                  <a:lnTo>
                    <a:pt x="0" y="20"/>
                  </a:lnTo>
                  <a:cubicBezTo>
                    <a:pt x="0" y="40"/>
                    <a:pt x="40" y="60"/>
                    <a:pt x="40" y="100"/>
                  </a:cubicBezTo>
                  <a:cubicBezTo>
                    <a:pt x="100" y="100"/>
                    <a:pt x="140" y="80"/>
                    <a:pt x="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 name="Google Shape;1592;p3"/>
            <p:cNvSpPr/>
            <p:nvPr/>
          </p:nvSpPr>
          <p:spPr>
            <a:xfrm>
              <a:off x="2003975" y="3714375"/>
              <a:ext cx="11975" cy="29350"/>
            </a:xfrm>
            <a:custGeom>
              <a:avLst/>
              <a:gdLst/>
              <a:ahLst/>
              <a:cxnLst/>
              <a:rect l="l" t="t" r="r" b="b"/>
              <a:pathLst>
                <a:path w="479" h="1174" extrusionOk="0">
                  <a:moveTo>
                    <a:pt x="100" y="0"/>
                  </a:moveTo>
                  <a:cubicBezTo>
                    <a:pt x="21" y="418"/>
                    <a:pt x="1" y="736"/>
                    <a:pt x="160" y="1174"/>
                  </a:cubicBezTo>
                  <a:cubicBezTo>
                    <a:pt x="458" y="716"/>
                    <a:pt x="478" y="418"/>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 name="Google Shape;1593;p3"/>
            <p:cNvSpPr/>
            <p:nvPr/>
          </p:nvSpPr>
          <p:spPr>
            <a:xfrm>
              <a:off x="2006475" y="3752900"/>
              <a:ext cx="6975" cy="8250"/>
            </a:xfrm>
            <a:custGeom>
              <a:avLst/>
              <a:gdLst/>
              <a:ahLst/>
              <a:cxnLst/>
              <a:rect l="l" t="t" r="r" b="b"/>
              <a:pathLst>
                <a:path w="279" h="330" extrusionOk="0">
                  <a:moveTo>
                    <a:pt x="168" y="0"/>
                  </a:moveTo>
                  <a:cubicBezTo>
                    <a:pt x="98" y="0"/>
                    <a:pt x="53" y="65"/>
                    <a:pt x="20" y="130"/>
                  </a:cubicBezTo>
                  <a:cubicBezTo>
                    <a:pt x="0" y="230"/>
                    <a:pt x="20" y="329"/>
                    <a:pt x="119" y="329"/>
                  </a:cubicBezTo>
                  <a:cubicBezTo>
                    <a:pt x="219" y="329"/>
                    <a:pt x="259" y="250"/>
                    <a:pt x="279" y="150"/>
                  </a:cubicBezTo>
                  <a:lnTo>
                    <a:pt x="219" y="11"/>
                  </a:lnTo>
                  <a:cubicBezTo>
                    <a:pt x="201" y="4"/>
                    <a:pt x="184" y="0"/>
                    <a:pt x="168"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 name="Google Shape;1594;p3"/>
            <p:cNvSpPr/>
            <p:nvPr/>
          </p:nvSpPr>
          <p:spPr>
            <a:xfrm>
              <a:off x="2230750" y="3878975"/>
              <a:ext cx="7000" cy="17425"/>
            </a:xfrm>
            <a:custGeom>
              <a:avLst/>
              <a:gdLst/>
              <a:ahLst/>
              <a:cxnLst/>
              <a:rect l="l" t="t" r="r" b="b"/>
              <a:pathLst>
                <a:path w="280" h="697" extrusionOk="0">
                  <a:moveTo>
                    <a:pt x="200" y="1"/>
                  </a:moveTo>
                  <a:cubicBezTo>
                    <a:pt x="160" y="60"/>
                    <a:pt x="100" y="120"/>
                    <a:pt x="60" y="180"/>
                  </a:cubicBezTo>
                  <a:cubicBezTo>
                    <a:pt x="100" y="339"/>
                    <a:pt x="1" y="558"/>
                    <a:pt x="180" y="697"/>
                  </a:cubicBezTo>
                  <a:cubicBezTo>
                    <a:pt x="279" y="458"/>
                    <a:pt x="239" y="219"/>
                    <a:pt x="20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 name="Google Shape;1595;p3"/>
            <p:cNvSpPr/>
            <p:nvPr/>
          </p:nvSpPr>
          <p:spPr>
            <a:xfrm>
              <a:off x="2232750" y="3954075"/>
              <a:ext cx="10475" cy="4500"/>
            </a:xfrm>
            <a:custGeom>
              <a:avLst/>
              <a:gdLst/>
              <a:ahLst/>
              <a:cxnLst/>
              <a:rect l="l" t="t" r="r" b="b"/>
              <a:pathLst>
                <a:path w="419" h="180" extrusionOk="0">
                  <a:moveTo>
                    <a:pt x="319" y="0"/>
                  </a:moveTo>
                  <a:cubicBezTo>
                    <a:pt x="199" y="0"/>
                    <a:pt x="80" y="40"/>
                    <a:pt x="0" y="160"/>
                  </a:cubicBezTo>
                  <a:cubicBezTo>
                    <a:pt x="100" y="160"/>
                    <a:pt x="219" y="180"/>
                    <a:pt x="319" y="180"/>
                  </a:cubicBezTo>
                  <a:cubicBezTo>
                    <a:pt x="358" y="160"/>
                    <a:pt x="398" y="160"/>
                    <a:pt x="398" y="140"/>
                  </a:cubicBezTo>
                  <a:cubicBezTo>
                    <a:pt x="418" y="80"/>
                    <a:pt x="398" y="40"/>
                    <a:pt x="31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 name="Google Shape;1596;p3"/>
            <p:cNvSpPr/>
            <p:nvPr/>
          </p:nvSpPr>
          <p:spPr>
            <a:xfrm>
              <a:off x="2008950" y="3682050"/>
              <a:ext cx="4500" cy="8975"/>
            </a:xfrm>
            <a:custGeom>
              <a:avLst/>
              <a:gdLst/>
              <a:ahLst/>
              <a:cxnLst/>
              <a:rect l="l" t="t" r="r" b="b"/>
              <a:pathLst>
                <a:path w="180" h="359" extrusionOk="0">
                  <a:moveTo>
                    <a:pt x="180" y="0"/>
                  </a:moveTo>
                  <a:cubicBezTo>
                    <a:pt x="1" y="120"/>
                    <a:pt x="1" y="259"/>
                    <a:pt x="180" y="358"/>
                  </a:cubicBezTo>
                  <a:lnTo>
                    <a:pt x="1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 name="Google Shape;1597;p3"/>
            <p:cNvSpPr/>
            <p:nvPr/>
          </p:nvSpPr>
          <p:spPr>
            <a:xfrm>
              <a:off x="1737425" y="3426175"/>
              <a:ext cx="34825" cy="10225"/>
            </a:xfrm>
            <a:custGeom>
              <a:avLst/>
              <a:gdLst/>
              <a:ahLst/>
              <a:cxnLst/>
              <a:rect l="l" t="t" r="r" b="b"/>
              <a:pathLst>
                <a:path w="1393" h="409" extrusionOk="0">
                  <a:moveTo>
                    <a:pt x="866" y="0"/>
                  </a:moveTo>
                  <a:cubicBezTo>
                    <a:pt x="811" y="0"/>
                    <a:pt x="756" y="20"/>
                    <a:pt x="696" y="70"/>
                  </a:cubicBezTo>
                  <a:cubicBezTo>
                    <a:pt x="660" y="76"/>
                    <a:pt x="621" y="77"/>
                    <a:pt x="581" y="77"/>
                  </a:cubicBezTo>
                  <a:cubicBezTo>
                    <a:pt x="521" y="77"/>
                    <a:pt x="458" y="74"/>
                    <a:pt x="397" y="74"/>
                  </a:cubicBezTo>
                  <a:cubicBezTo>
                    <a:pt x="205" y="74"/>
                    <a:pt x="26" y="110"/>
                    <a:pt x="0" y="408"/>
                  </a:cubicBezTo>
                  <a:cubicBezTo>
                    <a:pt x="418" y="150"/>
                    <a:pt x="935" y="309"/>
                    <a:pt x="1393" y="90"/>
                  </a:cubicBezTo>
                  <a:cubicBezTo>
                    <a:pt x="1273" y="70"/>
                    <a:pt x="1174" y="70"/>
                    <a:pt x="1035" y="50"/>
                  </a:cubicBezTo>
                  <a:cubicBezTo>
                    <a:pt x="975" y="20"/>
                    <a:pt x="920" y="0"/>
                    <a:pt x="86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 name="Google Shape;1598;p3"/>
            <p:cNvSpPr/>
            <p:nvPr/>
          </p:nvSpPr>
          <p:spPr>
            <a:xfrm>
              <a:off x="1924400" y="3186275"/>
              <a:ext cx="22900" cy="4500"/>
            </a:xfrm>
            <a:custGeom>
              <a:avLst/>
              <a:gdLst/>
              <a:ahLst/>
              <a:cxnLst/>
              <a:rect l="l" t="t" r="r" b="b"/>
              <a:pathLst>
                <a:path w="916" h="180" extrusionOk="0">
                  <a:moveTo>
                    <a:pt x="470" y="0"/>
                  </a:moveTo>
                  <a:cubicBezTo>
                    <a:pt x="307" y="0"/>
                    <a:pt x="146" y="33"/>
                    <a:pt x="1" y="157"/>
                  </a:cubicBezTo>
                  <a:cubicBezTo>
                    <a:pt x="107" y="171"/>
                    <a:pt x="215" y="179"/>
                    <a:pt x="322" y="179"/>
                  </a:cubicBezTo>
                  <a:cubicBezTo>
                    <a:pt x="536" y="179"/>
                    <a:pt x="744" y="144"/>
                    <a:pt x="916" y="38"/>
                  </a:cubicBezTo>
                  <a:cubicBezTo>
                    <a:pt x="773" y="28"/>
                    <a:pt x="620" y="0"/>
                    <a:pt x="47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 name="Google Shape;1599;p3"/>
            <p:cNvSpPr/>
            <p:nvPr/>
          </p:nvSpPr>
          <p:spPr>
            <a:xfrm>
              <a:off x="1817475" y="3441350"/>
              <a:ext cx="8975" cy="7800"/>
            </a:xfrm>
            <a:custGeom>
              <a:avLst/>
              <a:gdLst/>
              <a:ahLst/>
              <a:cxnLst/>
              <a:rect l="l" t="t" r="r" b="b"/>
              <a:pathLst>
                <a:path w="359" h="312" extrusionOk="0">
                  <a:moveTo>
                    <a:pt x="21" y="0"/>
                  </a:moveTo>
                  <a:cubicBezTo>
                    <a:pt x="1" y="60"/>
                    <a:pt x="1" y="100"/>
                    <a:pt x="1" y="159"/>
                  </a:cubicBezTo>
                  <a:cubicBezTo>
                    <a:pt x="55" y="256"/>
                    <a:pt x="114" y="312"/>
                    <a:pt x="179" y="312"/>
                  </a:cubicBezTo>
                  <a:cubicBezTo>
                    <a:pt x="235" y="312"/>
                    <a:pt x="295" y="271"/>
                    <a:pt x="359" y="179"/>
                  </a:cubicBezTo>
                  <a:cubicBezTo>
                    <a:pt x="279" y="119"/>
                    <a:pt x="220" y="60"/>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 name="Google Shape;1600;p3"/>
            <p:cNvSpPr/>
            <p:nvPr/>
          </p:nvSpPr>
          <p:spPr>
            <a:xfrm>
              <a:off x="1861750" y="3430400"/>
              <a:ext cx="5000" cy="1525"/>
            </a:xfrm>
            <a:custGeom>
              <a:avLst/>
              <a:gdLst/>
              <a:ahLst/>
              <a:cxnLst/>
              <a:rect l="l" t="t" r="r" b="b"/>
              <a:pathLst>
                <a:path w="200" h="61" extrusionOk="0">
                  <a:moveTo>
                    <a:pt x="100" y="0"/>
                  </a:moveTo>
                  <a:cubicBezTo>
                    <a:pt x="70" y="0"/>
                    <a:pt x="40" y="20"/>
                    <a:pt x="0" y="60"/>
                  </a:cubicBezTo>
                  <a:lnTo>
                    <a:pt x="199" y="60"/>
                  </a:lnTo>
                  <a:cubicBezTo>
                    <a:pt x="160" y="20"/>
                    <a:pt x="130" y="0"/>
                    <a:pt x="10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 name="Google Shape;1601;p3"/>
            <p:cNvSpPr/>
            <p:nvPr/>
          </p:nvSpPr>
          <p:spPr>
            <a:xfrm>
              <a:off x="1887600" y="3482625"/>
              <a:ext cx="3525" cy="2500"/>
            </a:xfrm>
            <a:custGeom>
              <a:avLst/>
              <a:gdLst/>
              <a:ahLst/>
              <a:cxnLst/>
              <a:rect l="l" t="t" r="r" b="b"/>
              <a:pathLst>
                <a:path w="141" h="100" extrusionOk="0">
                  <a:moveTo>
                    <a:pt x="80" y="0"/>
                  </a:moveTo>
                  <a:lnTo>
                    <a:pt x="1" y="60"/>
                  </a:lnTo>
                  <a:cubicBezTo>
                    <a:pt x="1" y="60"/>
                    <a:pt x="41" y="100"/>
                    <a:pt x="60" y="100"/>
                  </a:cubicBezTo>
                  <a:cubicBezTo>
                    <a:pt x="80" y="80"/>
                    <a:pt x="100" y="80"/>
                    <a:pt x="140" y="40"/>
                  </a:cubicBezTo>
                  <a:lnTo>
                    <a:pt x="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 name="Google Shape;1602;p3"/>
            <p:cNvSpPr/>
            <p:nvPr/>
          </p:nvSpPr>
          <p:spPr>
            <a:xfrm>
              <a:off x="2597775" y="3421450"/>
              <a:ext cx="32350" cy="11125"/>
            </a:xfrm>
            <a:custGeom>
              <a:avLst/>
              <a:gdLst/>
              <a:ahLst/>
              <a:cxnLst/>
              <a:rect l="l" t="t" r="r" b="b"/>
              <a:pathLst>
                <a:path w="1294" h="445" extrusionOk="0">
                  <a:moveTo>
                    <a:pt x="1" y="0"/>
                  </a:moveTo>
                  <a:cubicBezTo>
                    <a:pt x="207" y="304"/>
                    <a:pt x="443" y="444"/>
                    <a:pt x="718" y="444"/>
                  </a:cubicBezTo>
                  <a:cubicBezTo>
                    <a:pt x="893" y="444"/>
                    <a:pt x="1084" y="387"/>
                    <a:pt x="1294" y="279"/>
                  </a:cubicBezTo>
                  <a:lnTo>
                    <a:pt x="1075" y="60"/>
                  </a:lnTo>
                  <a:cubicBezTo>
                    <a:pt x="945" y="183"/>
                    <a:pt x="818" y="226"/>
                    <a:pt x="694" y="226"/>
                  </a:cubicBezTo>
                  <a:cubicBezTo>
                    <a:pt x="454" y="226"/>
                    <a:pt x="223" y="66"/>
                    <a:pt x="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 name="Google Shape;1603;p3"/>
            <p:cNvSpPr/>
            <p:nvPr/>
          </p:nvSpPr>
          <p:spPr>
            <a:xfrm>
              <a:off x="2446100" y="4762650"/>
              <a:ext cx="32350" cy="15850"/>
            </a:xfrm>
            <a:custGeom>
              <a:avLst/>
              <a:gdLst/>
              <a:ahLst/>
              <a:cxnLst/>
              <a:rect l="l" t="t" r="r" b="b"/>
              <a:pathLst>
                <a:path w="1294" h="634" extrusionOk="0">
                  <a:moveTo>
                    <a:pt x="874" y="1"/>
                  </a:moveTo>
                  <a:cubicBezTo>
                    <a:pt x="585" y="1"/>
                    <a:pt x="380" y="351"/>
                    <a:pt x="84" y="351"/>
                  </a:cubicBezTo>
                  <a:cubicBezTo>
                    <a:pt x="57" y="351"/>
                    <a:pt x="29" y="348"/>
                    <a:pt x="0" y="341"/>
                  </a:cubicBezTo>
                  <a:lnTo>
                    <a:pt x="0" y="341"/>
                  </a:lnTo>
                  <a:cubicBezTo>
                    <a:pt x="0" y="401"/>
                    <a:pt x="20" y="441"/>
                    <a:pt x="0" y="500"/>
                  </a:cubicBezTo>
                  <a:cubicBezTo>
                    <a:pt x="83" y="600"/>
                    <a:pt x="167" y="633"/>
                    <a:pt x="252" y="633"/>
                  </a:cubicBezTo>
                  <a:cubicBezTo>
                    <a:pt x="429" y="633"/>
                    <a:pt x="609" y="488"/>
                    <a:pt x="784" y="488"/>
                  </a:cubicBezTo>
                  <a:cubicBezTo>
                    <a:pt x="828" y="488"/>
                    <a:pt x="872" y="497"/>
                    <a:pt x="915" y="520"/>
                  </a:cubicBezTo>
                  <a:cubicBezTo>
                    <a:pt x="955" y="520"/>
                    <a:pt x="1015" y="500"/>
                    <a:pt x="1055" y="500"/>
                  </a:cubicBezTo>
                  <a:cubicBezTo>
                    <a:pt x="1293" y="321"/>
                    <a:pt x="1154" y="162"/>
                    <a:pt x="1015" y="23"/>
                  </a:cubicBezTo>
                  <a:cubicBezTo>
                    <a:pt x="995" y="23"/>
                    <a:pt x="935" y="3"/>
                    <a:pt x="915" y="3"/>
                  </a:cubicBezTo>
                  <a:cubicBezTo>
                    <a:pt x="901" y="1"/>
                    <a:pt x="887" y="1"/>
                    <a:pt x="874"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 name="Google Shape;1604;p3"/>
            <p:cNvSpPr/>
            <p:nvPr/>
          </p:nvSpPr>
          <p:spPr>
            <a:xfrm>
              <a:off x="2468975" y="4744325"/>
              <a:ext cx="27875" cy="23075"/>
            </a:xfrm>
            <a:custGeom>
              <a:avLst/>
              <a:gdLst/>
              <a:ahLst/>
              <a:cxnLst/>
              <a:rect l="l" t="t" r="r" b="b"/>
              <a:pathLst>
                <a:path w="1115" h="923" extrusionOk="0">
                  <a:moveTo>
                    <a:pt x="1075" y="0"/>
                  </a:moveTo>
                  <a:cubicBezTo>
                    <a:pt x="617" y="159"/>
                    <a:pt x="279" y="358"/>
                    <a:pt x="0" y="736"/>
                  </a:cubicBezTo>
                  <a:cubicBezTo>
                    <a:pt x="145" y="784"/>
                    <a:pt x="263" y="923"/>
                    <a:pt x="418" y="923"/>
                  </a:cubicBezTo>
                  <a:cubicBezTo>
                    <a:pt x="455" y="923"/>
                    <a:pt x="495" y="915"/>
                    <a:pt x="537" y="895"/>
                  </a:cubicBezTo>
                  <a:cubicBezTo>
                    <a:pt x="597" y="895"/>
                    <a:pt x="657" y="875"/>
                    <a:pt x="697" y="875"/>
                  </a:cubicBezTo>
                  <a:cubicBezTo>
                    <a:pt x="438" y="458"/>
                    <a:pt x="1114" y="398"/>
                    <a:pt x="10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 name="Google Shape;1605;p3"/>
            <p:cNvSpPr/>
            <p:nvPr/>
          </p:nvSpPr>
          <p:spPr>
            <a:xfrm>
              <a:off x="2505775" y="4730875"/>
              <a:ext cx="16925" cy="10975"/>
            </a:xfrm>
            <a:custGeom>
              <a:avLst/>
              <a:gdLst/>
              <a:ahLst/>
              <a:cxnLst/>
              <a:rect l="l" t="t" r="r" b="b"/>
              <a:pathLst>
                <a:path w="677" h="439" extrusionOk="0">
                  <a:moveTo>
                    <a:pt x="677" y="1"/>
                  </a:moveTo>
                  <a:lnTo>
                    <a:pt x="677" y="1"/>
                  </a:lnTo>
                  <a:cubicBezTo>
                    <a:pt x="398" y="21"/>
                    <a:pt x="140" y="100"/>
                    <a:pt x="0" y="439"/>
                  </a:cubicBezTo>
                  <a:cubicBezTo>
                    <a:pt x="339" y="379"/>
                    <a:pt x="577" y="279"/>
                    <a:pt x="67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 name="Google Shape;1606;p3"/>
            <p:cNvSpPr/>
            <p:nvPr/>
          </p:nvSpPr>
          <p:spPr>
            <a:xfrm>
              <a:off x="2522675" y="4721925"/>
              <a:ext cx="12950" cy="11075"/>
            </a:xfrm>
            <a:custGeom>
              <a:avLst/>
              <a:gdLst/>
              <a:ahLst/>
              <a:cxnLst/>
              <a:rect l="l" t="t" r="r" b="b"/>
              <a:pathLst>
                <a:path w="518" h="443" extrusionOk="0">
                  <a:moveTo>
                    <a:pt x="518" y="1"/>
                  </a:moveTo>
                  <a:cubicBezTo>
                    <a:pt x="319" y="100"/>
                    <a:pt x="120" y="160"/>
                    <a:pt x="1" y="379"/>
                  </a:cubicBezTo>
                  <a:cubicBezTo>
                    <a:pt x="60" y="379"/>
                    <a:pt x="140" y="399"/>
                    <a:pt x="220" y="399"/>
                  </a:cubicBezTo>
                  <a:cubicBezTo>
                    <a:pt x="271" y="424"/>
                    <a:pt x="318" y="443"/>
                    <a:pt x="362" y="443"/>
                  </a:cubicBezTo>
                  <a:cubicBezTo>
                    <a:pt x="421" y="443"/>
                    <a:pt x="472" y="410"/>
                    <a:pt x="518" y="319"/>
                  </a:cubicBezTo>
                  <a:lnTo>
                    <a:pt x="518"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 name="Google Shape;1607;p3"/>
            <p:cNvSpPr/>
            <p:nvPr/>
          </p:nvSpPr>
          <p:spPr>
            <a:xfrm>
              <a:off x="2528150" y="4730400"/>
              <a:ext cx="12450" cy="5175"/>
            </a:xfrm>
            <a:custGeom>
              <a:avLst/>
              <a:gdLst/>
              <a:ahLst/>
              <a:cxnLst/>
              <a:rect l="l" t="t" r="r" b="b"/>
              <a:pathLst>
                <a:path w="498" h="207" extrusionOk="0">
                  <a:moveTo>
                    <a:pt x="299" y="0"/>
                  </a:moveTo>
                  <a:lnTo>
                    <a:pt x="1" y="60"/>
                  </a:lnTo>
                  <a:cubicBezTo>
                    <a:pt x="78" y="163"/>
                    <a:pt x="152" y="207"/>
                    <a:pt x="224" y="207"/>
                  </a:cubicBezTo>
                  <a:cubicBezTo>
                    <a:pt x="318" y="207"/>
                    <a:pt x="408" y="133"/>
                    <a:pt x="498" y="20"/>
                  </a:cubicBezTo>
                  <a:cubicBezTo>
                    <a:pt x="418" y="20"/>
                    <a:pt x="379" y="0"/>
                    <a:pt x="2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 name="Google Shape;1608;p3"/>
            <p:cNvSpPr/>
            <p:nvPr/>
          </p:nvSpPr>
          <p:spPr>
            <a:xfrm>
              <a:off x="2570925" y="4713475"/>
              <a:ext cx="5000" cy="4500"/>
            </a:xfrm>
            <a:custGeom>
              <a:avLst/>
              <a:gdLst/>
              <a:ahLst/>
              <a:cxnLst/>
              <a:rect l="l" t="t" r="r" b="b"/>
              <a:pathLst>
                <a:path w="200" h="180" extrusionOk="0">
                  <a:moveTo>
                    <a:pt x="179" y="1"/>
                  </a:moveTo>
                  <a:lnTo>
                    <a:pt x="0" y="180"/>
                  </a:lnTo>
                  <a:lnTo>
                    <a:pt x="199" y="180"/>
                  </a:lnTo>
                  <a:cubicBezTo>
                    <a:pt x="199" y="100"/>
                    <a:pt x="199" y="40"/>
                    <a:pt x="17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 name="Google Shape;1609;p3"/>
            <p:cNvSpPr/>
            <p:nvPr/>
          </p:nvSpPr>
          <p:spPr>
            <a:xfrm>
              <a:off x="3082175" y="4739350"/>
              <a:ext cx="1000" cy="1500"/>
            </a:xfrm>
            <a:custGeom>
              <a:avLst/>
              <a:gdLst/>
              <a:ahLst/>
              <a:cxnLst/>
              <a:rect l="l" t="t" r="r" b="b"/>
              <a:pathLst>
                <a:path w="40" h="60" extrusionOk="0">
                  <a:moveTo>
                    <a:pt x="20" y="0"/>
                  </a:moveTo>
                  <a:lnTo>
                    <a:pt x="0" y="60"/>
                  </a:lnTo>
                  <a:lnTo>
                    <a:pt x="4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 name="Google Shape;1610;p3"/>
            <p:cNvSpPr/>
            <p:nvPr/>
          </p:nvSpPr>
          <p:spPr>
            <a:xfrm>
              <a:off x="2466975" y="4798525"/>
              <a:ext cx="17925" cy="21900"/>
            </a:xfrm>
            <a:custGeom>
              <a:avLst/>
              <a:gdLst/>
              <a:ahLst/>
              <a:cxnLst/>
              <a:rect l="l" t="t" r="r" b="b"/>
              <a:pathLst>
                <a:path w="717" h="876" extrusionOk="0">
                  <a:moveTo>
                    <a:pt x="279" y="0"/>
                  </a:moveTo>
                  <a:cubicBezTo>
                    <a:pt x="120" y="80"/>
                    <a:pt x="200" y="279"/>
                    <a:pt x="80" y="358"/>
                  </a:cubicBezTo>
                  <a:cubicBezTo>
                    <a:pt x="60" y="358"/>
                    <a:pt x="60" y="358"/>
                    <a:pt x="21" y="398"/>
                  </a:cubicBezTo>
                  <a:cubicBezTo>
                    <a:pt x="1" y="458"/>
                    <a:pt x="21" y="478"/>
                    <a:pt x="80" y="518"/>
                  </a:cubicBezTo>
                  <a:cubicBezTo>
                    <a:pt x="259" y="577"/>
                    <a:pt x="259" y="716"/>
                    <a:pt x="279" y="876"/>
                  </a:cubicBezTo>
                  <a:lnTo>
                    <a:pt x="458" y="876"/>
                  </a:lnTo>
                  <a:cubicBezTo>
                    <a:pt x="558" y="776"/>
                    <a:pt x="717" y="697"/>
                    <a:pt x="617" y="518"/>
                  </a:cubicBezTo>
                  <a:cubicBezTo>
                    <a:pt x="359" y="358"/>
                    <a:pt x="558" y="179"/>
                    <a:pt x="617"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 name="Google Shape;1611;p3"/>
            <p:cNvSpPr/>
            <p:nvPr/>
          </p:nvSpPr>
          <p:spPr>
            <a:xfrm>
              <a:off x="2478425" y="4808850"/>
              <a:ext cx="17425" cy="11075"/>
            </a:xfrm>
            <a:custGeom>
              <a:avLst/>
              <a:gdLst/>
              <a:ahLst/>
              <a:cxnLst/>
              <a:rect l="l" t="t" r="r" b="b"/>
              <a:pathLst>
                <a:path w="697" h="443" extrusionOk="0">
                  <a:moveTo>
                    <a:pt x="532" y="0"/>
                  </a:moveTo>
                  <a:cubicBezTo>
                    <a:pt x="473" y="0"/>
                    <a:pt x="408" y="25"/>
                    <a:pt x="338" y="65"/>
                  </a:cubicBezTo>
                  <a:cubicBezTo>
                    <a:pt x="299" y="65"/>
                    <a:pt x="219" y="85"/>
                    <a:pt x="179" y="85"/>
                  </a:cubicBezTo>
                  <a:cubicBezTo>
                    <a:pt x="100" y="204"/>
                    <a:pt x="40" y="303"/>
                    <a:pt x="0" y="443"/>
                  </a:cubicBezTo>
                  <a:cubicBezTo>
                    <a:pt x="219" y="383"/>
                    <a:pt x="438" y="303"/>
                    <a:pt x="657" y="244"/>
                  </a:cubicBezTo>
                  <a:cubicBezTo>
                    <a:pt x="697" y="184"/>
                    <a:pt x="697" y="144"/>
                    <a:pt x="697" y="85"/>
                  </a:cubicBezTo>
                  <a:cubicBezTo>
                    <a:pt x="647" y="25"/>
                    <a:pt x="592" y="0"/>
                    <a:pt x="53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 name="Google Shape;1612;p3"/>
            <p:cNvSpPr/>
            <p:nvPr/>
          </p:nvSpPr>
          <p:spPr>
            <a:xfrm>
              <a:off x="2486875" y="4806475"/>
              <a:ext cx="8975" cy="5000"/>
            </a:xfrm>
            <a:custGeom>
              <a:avLst/>
              <a:gdLst/>
              <a:ahLst/>
              <a:cxnLst/>
              <a:rect l="l" t="t" r="r" b="b"/>
              <a:pathLst>
                <a:path w="359" h="200" extrusionOk="0">
                  <a:moveTo>
                    <a:pt x="359" y="1"/>
                  </a:moveTo>
                  <a:cubicBezTo>
                    <a:pt x="219" y="40"/>
                    <a:pt x="80" y="60"/>
                    <a:pt x="0" y="180"/>
                  </a:cubicBezTo>
                  <a:cubicBezTo>
                    <a:pt x="100" y="200"/>
                    <a:pt x="219" y="200"/>
                    <a:pt x="359" y="200"/>
                  </a:cubicBezTo>
                  <a:lnTo>
                    <a:pt x="35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 name="Google Shape;1613;p3"/>
            <p:cNvSpPr/>
            <p:nvPr/>
          </p:nvSpPr>
          <p:spPr>
            <a:xfrm>
              <a:off x="3090625" y="4664250"/>
              <a:ext cx="14925" cy="8600"/>
            </a:xfrm>
            <a:custGeom>
              <a:avLst/>
              <a:gdLst/>
              <a:ahLst/>
              <a:cxnLst/>
              <a:rect l="l" t="t" r="r" b="b"/>
              <a:pathLst>
                <a:path w="597" h="344" extrusionOk="0">
                  <a:moveTo>
                    <a:pt x="291" y="0"/>
                  </a:moveTo>
                  <a:cubicBezTo>
                    <a:pt x="194" y="0"/>
                    <a:pt x="97" y="95"/>
                    <a:pt x="0" y="299"/>
                  </a:cubicBezTo>
                  <a:cubicBezTo>
                    <a:pt x="100" y="329"/>
                    <a:pt x="199" y="343"/>
                    <a:pt x="299" y="343"/>
                  </a:cubicBezTo>
                  <a:cubicBezTo>
                    <a:pt x="398" y="343"/>
                    <a:pt x="498" y="329"/>
                    <a:pt x="597" y="299"/>
                  </a:cubicBezTo>
                  <a:cubicBezTo>
                    <a:pt x="495" y="105"/>
                    <a:pt x="393" y="0"/>
                    <a:pt x="29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 name="Google Shape;1614;p3"/>
            <p:cNvSpPr/>
            <p:nvPr/>
          </p:nvSpPr>
          <p:spPr>
            <a:xfrm>
              <a:off x="2468475" y="4793550"/>
              <a:ext cx="5000" cy="12950"/>
            </a:xfrm>
            <a:custGeom>
              <a:avLst/>
              <a:gdLst/>
              <a:ahLst/>
              <a:cxnLst/>
              <a:rect l="l" t="t" r="r" b="b"/>
              <a:pathLst>
                <a:path w="200" h="518" extrusionOk="0">
                  <a:moveTo>
                    <a:pt x="20" y="0"/>
                  </a:moveTo>
                  <a:cubicBezTo>
                    <a:pt x="0" y="80"/>
                    <a:pt x="0" y="120"/>
                    <a:pt x="0" y="199"/>
                  </a:cubicBezTo>
                  <a:lnTo>
                    <a:pt x="0" y="518"/>
                  </a:lnTo>
                  <a:cubicBezTo>
                    <a:pt x="179" y="478"/>
                    <a:pt x="199" y="319"/>
                    <a:pt x="199" y="179"/>
                  </a:cubicBezTo>
                  <a:cubicBezTo>
                    <a:pt x="199" y="120"/>
                    <a:pt x="199" y="80"/>
                    <a:pt x="179" y="20"/>
                  </a:cubicBezTo>
                  <a:cubicBezTo>
                    <a:pt x="120" y="20"/>
                    <a:pt x="80" y="0"/>
                    <a:pt x="2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 name="Google Shape;1615;p3"/>
            <p:cNvSpPr/>
            <p:nvPr/>
          </p:nvSpPr>
          <p:spPr>
            <a:xfrm>
              <a:off x="2468975" y="4762725"/>
              <a:ext cx="13950" cy="12450"/>
            </a:xfrm>
            <a:custGeom>
              <a:avLst/>
              <a:gdLst/>
              <a:ahLst/>
              <a:cxnLst/>
              <a:rect l="l" t="t" r="r" b="b"/>
              <a:pathLst>
                <a:path w="558" h="498" extrusionOk="0">
                  <a:moveTo>
                    <a:pt x="0" y="0"/>
                  </a:moveTo>
                  <a:cubicBezTo>
                    <a:pt x="80" y="139"/>
                    <a:pt x="179" y="298"/>
                    <a:pt x="159" y="497"/>
                  </a:cubicBezTo>
                  <a:cubicBezTo>
                    <a:pt x="358" y="458"/>
                    <a:pt x="478" y="338"/>
                    <a:pt x="557" y="159"/>
                  </a:cubicBezTo>
                  <a:cubicBezTo>
                    <a:pt x="378" y="100"/>
                    <a:pt x="199" y="0"/>
                    <a:pt x="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 name="Google Shape;1616;p3"/>
            <p:cNvSpPr/>
            <p:nvPr/>
          </p:nvSpPr>
          <p:spPr>
            <a:xfrm>
              <a:off x="2436650" y="4784325"/>
              <a:ext cx="23400" cy="25475"/>
            </a:xfrm>
            <a:custGeom>
              <a:avLst/>
              <a:gdLst/>
              <a:ahLst/>
              <a:cxnLst/>
              <a:rect l="l" t="t" r="r" b="b"/>
              <a:pathLst>
                <a:path w="936" h="1019" extrusionOk="0">
                  <a:moveTo>
                    <a:pt x="506" y="1"/>
                  </a:moveTo>
                  <a:cubicBezTo>
                    <a:pt x="376" y="1"/>
                    <a:pt x="307" y="100"/>
                    <a:pt x="279" y="270"/>
                  </a:cubicBezTo>
                  <a:cubicBezTo>
                    <a:pt x="239" y="310"/>
                    <a:pt x="120" y="350"/>
                    <a:pt x="40" y="369"/>
                  </a:cubicBezTo>
                  <a:cubicBezTo>
                    <a:pt x="0" y="568"/>
                    <a:pt x="159" y="727"/>
                    <a:pt x="199" y="887"/>
                  </a:cubicBezTo>
                  <a:cubicBezTo>
                    <a:pt x="294" y="981"/>
                    <a:pt x="361" y="1019"/>
                    <a:pt x="412" y="1019"/>
                  </a:cubicBezTo>
                  <a:cubicBezTo>
                    <a:pt x="509" y="1019"/>
                    <a:pt x="545" y="879"/>
                    <a:pt x="597" y="747"/>
                  </a:cubicBezTo>
                  <a:cubicBezTo>
                    <a:pt x="617" y="688"/>
                    <a:pt x="657" y="648"/>
                    <a:pt x="697" y="568"/>
                  </a:cubicBezTo>
                  <a:cubicBezTo>
                    <a:pt x="935" y="389"/>
                    <a:pt x="935" y="190"/>
                    <a:pt x="697" y="51"/>
                  </a:cubicBezTo>
                  <a:cubicBezTo>
                    <a:pt x="622" y="17"/>
                    <a:pt x="559" y="1"/>
                    <a:pt x="50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 name="Google Shape;1617;p3"/>
            <p:cNvSpPr/>
            <p:nvPr/>
          </p:nvSpPr>
          <p:spPr>
            <a:xfrm>
              <a:off x="2413775" y="4788550"/>
              <a:ext cx="10450" cy="15025"/>
            </a:xfrm>
            <a:custGeom>
              <a:avLst/>
              <a:gdLst/>
              <a:ahLst/>
              <a:cxnLst/>
              <a:rect l="l" t="t" r="r" b="b"/>
              <a:pathLst>
                <a:path w="418" h="601" extrusionOk="0">
                  <a:moveTo>
                    <a:pt x="346" y="1"/>
                  </a:moveTo>
                  <a:cubicBezTo>
                    <a:pt x="308" y="1"/>
                    <a:pt x="278" y="23"/>
                    <a:pt x="239" y="61"/>
                  </a:cubicBezTo>
                  <a:cubicBezTo>
                    <a:pt x="179" y="141"/>
                    <a:pt x="100" y="280"/>
                    <a:pt x="20" y="379"/>
                  </a:cubicBezTo>
                  <a:cubicBezTo>
                    <a:pt x="20" y="419"/>
                    <a:pt x="20" y="479"/>
                    <a:pt x="0" y="519"/>
                  </a:cubicBezTo>
                  <a:cubicBezTo>
                    <a:pt x="97" y="577"/>
                    <a:pt x="169" y="601"/>
                    <a:pt x="223" y="601"/>
                  </a:cubicBezTo>
                  <a:cubicBezTo>
                    <a:pt x="392" y="601"/>
                    <a:pt x="388" y="366"/>
                    <a:pt x="418" y="200"/>
                  </a:cubicBezTo>
                  <a:lnTo>
                    <a:pt x="418" y="21"/>
                  </a:lnTo>
                  <a:cubicBezTo>
                    <a:pt x="390" y="7"/>
                    <a:pt x="367" y="1"/>
                    <a:pt x="346"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 name="Google Shape;1618;p3"/>
            <p:cNvSpPr/>
            <p:nvPr/>
          </p:nvSpPr>
          <p:spPr>
            <a:xfrm>
              <a:off x="2424225" y="4780625"/>
              <a:ext cx="4975" cy="3500"/>
            </a:xfrm>
            <a:custGeom>
              <a:avLst/>
              <a:gdLst/>
              <a:ahLst/>
              <a:cxnLst/>
              <a:rect l="l" t="t" r="r" b="b"/>
              <a:pathLst>
                <a:path w="199" h="140" extrusionOk="0">
                  <a:moveTo>
                    <a:pt x="199" y="0"/>
                  </a:moveTo>
                  <a:cubicBezTo>
                    <a:pt x="99" y="0"/>
                    <a:pt x="20" y="40"/>
                    <a:pt x="0" y="139"/>
                  </a:cubicBezTo>
                  <a:cubicBezTo>
                    <a:pt x="80" y="100"/>
                    <a:pt x="119" y="40"/>
                    <a:pt x="199"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 name="Google Shape;1619;p3"/>
            <p:cNvSpPr/>
            <p:nvPr/>
          </p:nvSpPr>
          <p:spPr>
            <a:xfrm>
              <a:off x="2419725" y="4784100"/>
              <a:ext cx="4500" cy="5000"/>
            </a:xfrm>
            <a:custGeom>
              <a:avLst/>
              <a:gdLst/>
              <a:ahLst/>
              <a:cxnLst/>
              <a:rect l="l" t="t" r="r" b="b"/>
              <a:pathLst>
                <a:path w="180" h="200" extrusionOk="0">
                  <a:moveTo>
                    <a:pt x="180" y="0"/>
                  </a:moveTo>
                  <a:cubicBezTo>
                    <a:pt x="81" y="60"/>
                    <a:pt x="41" y="100"/>
                    <a:pt x="1" y="199"/>
                  </a:cubicBezTo>
                  <a:cubicBezTo>
                    <a:pt x="81" y="199"/>
                    <a:pt x="140" y="179"/>
                    <a:pt x="180" y="179"/>
                  </a:cubicBezTo>
                  <a:lnTo>
                    <a:pt x="18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 name="Google Shape;1620;p3"/>
            <p:cNvSpPr/>
            <p:nvPr/>
          </p:nvSpPr>
          <p:spPr>
            <a:xfrm>
              <a:off x="2429175" y="4775650"/>
              <a:ext cx="4025" cy="5000"/>
            </a:xfrm>
            <a:custGeom>
              <a:avLst/>
              <a:gdLst/>
              <a:ahLst/>
              <a:cxnLst/>
              <a:rect l="l" t="t" r="r" b="b"/>
              <a:pathLst>
                <a:path w="161" h="200" extrusionOk="0">
                  <a:moveTo>
                    <a:pt x="160" y="0"/>
                  </a:moveTo>
                  <a:lnTo>
                    <a:pt x="160" y="0"/>
                  </a:lnTo>
                  <a:cubicBezTo>
                    <a:pt x="100" y="80"/>
                    <a:pt x="41" y="120"/>
                    <a:pt x="1" y="199"/>
                  </a:cubicBezTo>
                  <a:cubicBezTo>
                    <a:pt x="100" y="179"/>
                    <a:pt x="120" y="100"/>
                    <a:pt x="160"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 name="Google Shape;1621;p3"/>
            <p:cNvSpPr/>
            <p:nvPr/>
          </p:nvSpPr>
          <p:spPr>
            <a:xfrm>
              <a:off x="2428700" y="4793550"/>
              <a:ext cx="2000" cy="2000"/>
            </a:xfrm>
            <a:custGeom>
              <a:avLst/>
              <a:gdLst/>
              <a:ahLst/>
              <a:cxnLst/>
              <a:rect l="l" t="t" r="r" b="b"/>
              <a:pathLst>
                <a:path w="80" h="80" extrusionOk="0">
                  <a:moveTo>
                    <a:pt x="0" y="0"/>
                  </a:moveTo>
                  <a:cubicBezTo>
                    <a:pt x="0" y="16"/>
                    <a:pt x="13" y="46"/>
                    <a:pt x="18" y="46"/>
                  </a:cubicBezTo>
                  <a:cubicBezTo>
                    <a:pt x="19" y="46"/>
                    <a:pt x="20" y="44"/>
                    <a:pt x="20" y="40"/>
                  </a:cubicBezTo>
                  <a:cubicBezTo>
                    <a:pt x="20" y="80"/>
                    <a:pt x="40" y="80"/>
                    <a:pt x="80" y="80"/>
                  </a:cubicBezTo>
                  <a:lnTo>
                    <a:pt x="0"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 name="Google Shape;1622;p3"/>
            <p:cNvSpPr/>
            <p:nvPr/>
          </p:nvSpPr>
          <p:spPr>
            <a:xfrm>
              <a:off x="2463500" y="4806475"/>
              <a:ext cx="5500" cy="5000"/>
            </a:xfrm>
            <a:custGeom>
              <a:avLst/>
              <a:gdLst/>
              <a:ahLst/>
              <a:cxnLst/>
              <a:rect l="l" t="t" r="r" b="b"/>
              <a:pathLst>
                <a:path w="220" h="200" extrusionOk="0">
                  <a:moveTo>
                    <a:pt x="219" y="1"/>
                  </a:moveTo>
                  <a:cubicBezTo>
                    <a:pt x="140" y="40"/>
                    <a:pt x="20" y="60"/>
                    <a:pt x="20" y="60"/>
                  </a:cubicBezTo>
                  <a:cubicBezTo>
                    <a:pt x="1" y="200"/>
                    <a:pt x="140" y="160"/>
                    <a:pt x="219" y="180"/>
                  </a:cubicBezTo>
                  <a:lnTo>
                    <a:pt x="219" y="1"/>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576"/>
        <p:cNvGrpSpPr/>
        <p:nvPr/>
      </p:nvGrpSpPr>
      <p:grpSpPr>
        <a:xfrm>
          <a:off x="0" y="0"/>
          <a:ext cx="0" cy="0"/>
          <a:chOff x="0" y="0"/>
          <a:chExt cx="0" cy="0"/>
        </a:xfrm>
      </p:grpSpPr>
      <p:sp>
        <p:nvSpPr>
          <p:cNvPr id="8577" name="Google Shape;8577;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ext ">
  <p:cSld name="CUSTOM_1_1_1_1_1_1_1">
    <p:spTree>
      <p:nvGrpSpPr>
        <p:cNvPr id="1" name="Shape 9367"/>
        <p:cNvGrpSpPr/>
        <p:nvPr/>
      </p:nvGrpSpPr>
      <p:grpSpPr>
        <a:xfrm>
          <a:off x="0" y="0"/>
          <a:ext cx="0" cy="0"/>
          <a:chOff x="0" y="0"/>
          <a:chExt cx="0" cy="0"/>
        </a:xfrm>
      </p:grpSpPr>
      <p:pic>
        <p:nvPicPr>
          <p:cNvPr id="9368" name="Google Shape;9368;p17"/>
          <p:cNvPicPr preferRelativeResize="0"/>
          <p:nvPr/>
        </p:nvPicPr>
        <p:blipFill>
          <a:blip r:embed="rId2">
            <a:alphaModFix/>
          </a:blip>
          <a:stretch>
            <a:fillRect/>
          </a:stretch>
        </p:blipFill>
        <p:spPr>
          <a:xfrm>
            <a:off x="0" y="0"/>
            <a:ext cx="9144003" cy="5143501"/>
          </a:xfrm>
          <a:prstGeom prst="rect">
            <a:avLst/>
          </a:prstGeom>
          <a:noFill/>
          <a:ln>
            <a:noFill/>
          </a:ln>
        </p:spPr>
      </p:pic>
      <p:sp>
        <p:nvSpPr>
          <p:cNvPr id="9369" name="Google Shape;9369;p17"/>
          <p:cNvSpPr txBox="1">
            <a:spLocks noGrp="1"/>
          </p:cNvSpPr>
          <p:nvPr>
            <p:ph type="subTitle" idx="1"/>
          </p:nvPr>
        </p:nvSpPr>
        <p:spPr>
          <a:xfrm flipH="1">
            <a:off x="4419400" y="3131050"/>
            <a:ext cx="2589000" cy="6705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rgbClr val="5A3015"/>
              </a:buClr>
              <a:buSzPts val="1800"/>
              <a:buNone/>
              <a:defRPr sz="1400" b="0">
                <a:solidFill>
                  <a:srgbClr val="5A3015"/>
                </a:solidFill>
              </a:defRPr>
            </a:lvl1pPr>
            <a:lvl2pPr lvl="1" rtl="0">
              <a:lnSpc>
                <a:spcPct val="100000"/>
              </a:lnSpc>
              <a:spcBef>
                <a:spcPts val="0"/>
              </a:spcBef>
              <a:spcAft>
                <a:spcPts val="0"/>
              </a:spcAft>
              <a:buClr>
                <a:srgbClr val="FAE1C8"/>
              </a:buClr>
              <a:buSzPts val="1400"/>
              <a:buNone/>
              <a:defRPr sz="1400">
                <a:solidFill>
                  <a:srgbClr val="FAE1C8"/>
                </a:solidFill>
              </a:defRPr>
            </a:lvl2pPr>
            <a:lvl3pPr lvl="2" rtl="0">
              <a:lnSpc>
                <a:spcPct val="100000"/>
              </a:lnSpc>
              <a:spcBef>
                <a:spcPts val="0"/>
              </a:spcBef>
              <a:spcAft>
                <a:spcPts val="0"/>
              </a:spcAft>
              <a:buClr>
                <a:srgbClr val="FAE1C8"/>
              </a:buClr>
              <a:buSzPts val="1400"/>
              <a:buNone/>
              <a:defRPr sz="1400">
                <a:solidFill>
                  <a:srgbClr val="FAE1C8"/>
                </a:solidFill>
              </a:defRPr>
            </a:lvl3pPr>
            <a:lvl4pPr lvl="3" rtl="0">
              <a:lnSpc>
                <a:spcPct val="100000"/>
              </a:lnSpc>
              <a:spcBef>
                <a:spcPts val="0"/>
              </a:spcBef>
              <a:spcAft>
                <a:spcPts val="0"/>
              </a:spcAft>
              <a:buClr>
                <a:srgbClr val="FAE1C8"/>
              </a:buClr>
              <a:buSzPts val="1400"/>
              <a:buNone/>
              <a:defRPr sz="1400">
                <a:solidFill>
                  <a:srgbClr val="FAE1C8"/>
                </a:solidFill>
              </a:defRPr>
            </a:lvl4pPr>
            <a:lvl5pPr lvl="4" rtl="0">
              <a:lnSpc>
                <a:spcPct val="100000"/>
              </a:lnSpc>
              <a:spcBef>
                <a:spcPts val="0"/>
              </a:spcBef>
              <a:spcAft>
                <a:spcPts val="0"/>
              </a:spcAft>
              <a:buClr>
                <a:srgbClr val="FAE1C8"/>
              </a:buClr>
              <a:buSzPts val="1400"/>
              <a:buNone/>
              <a:defRPr sz="1400">
                <a:solidFill>
                  <a:srgbClr val="FAE1C8"/>
                </a:solidFill>
              </a:defRPr>
            </a:lvl5pPr>
            <a:lvl6pPr lvl="5" rtl="0">
              <a:lnSpc>
                <a:spcPct val="100000"/>
              </a:lnSpc>
              <a:spcBef>
                <a:spcPts val="0"/>
              </a:spcBef>
              <a:spcAft>
                <a:spcPts val="0"/>
              </a:spcAft>
              <a:buClr>
                <a:srgbClr val="FAE1C8"/>
              </a:buClr>
              <a:buSzPts val="1400"/>
              <a:buNone/>
              <a:defRPr sz="1400">
                <a:solidFill>
                  <a:srgbClr val="FAE1C8"/>
                </a:solidFill>
              </a:defRPr>
            </a:lvl6pPr>
            <a:lvl7pPr lvl="6" rtl="0">
              <a:lnSpc>
                <a:spcPct val="100000"/>
              </a:lnSpc>
              <a:spcBef>
                <a:spcPts val="0"/>
              </a:spcBef>
              <a:spcAft>
                <a:spcPts val="0"/>
              </a:spcAft>
              <a:buClr>
                <a:srgbClr val="FAE1C8"/>
              </a:buClr>
              <a:buSzPts val="1400"/>
              <a:buNone/>
              <a:defRPr sz="1400">
                <a:solidFill>
                  <a:srgbClr val="FAE1C8"/>
                </a:solidFill>
              </a:defRPr>
            </a:lvl7pPr>
            <a:lvl8pPr lvl="7" rtl="0">
              <a:lnSpc>
                <a:spcPct val="100000"/>
              </a:lnSpc>
              <a:spcBef>
                <a:spcPts val="0"/>
              </a:spcBef>
              <a:spcAft>
                <a:spcPts val="0"/>
              </a:spcAft>
              <a:buClr>
                <a:srgbClr val="FAE1C8"/>
              </a:buClr>
              <a:buSzPts val="1400"/>
              <a:buNone/>
              <a:defRPr sz="1400">
                <a:solidFill>
                  <a:srgbClr val="FAE1C8"/>
                </a:solidFill>
              </a:defRPr>
            </a:lvl8pPr>
            <a:lvl9pPr lvl="8" rtl="0">
              <a:lnSpc>
                <a:spcPct val="100000"/>
              </a:lnSpc>
              <a:spcBef>
                <a:spcPts val="0"/>
              </a:spcBef>
              <a:spcAft>
                <a:spcPts val="0"/>
              </a:spcAft>
              <a:buClr>
                <a:srgbClr val="FAE1C8"/>
              </a:buClr>
              <a:buSzPts val="1400"/>
              <a:buNone/>
              <a:defRPr sz="1400">
                <a:solidFill>
                  <a:srgbClr val="FAE1C8"/>
                </a:solidFill>
              </a:defRPr>
            </a:lvl9pPr>
          </a:lstStyle>
          <a:p>
            <a:endParaRPr/>
          </a:p>
        </p:txBody>
      </p:sp>
      <p:sp>
        <p:nvSpPr>
          <p:cNvPr id="9370" name="Google Shape;9370;p17"/>
          <p:cNvSpPr txBox="1">
            <a:spLocks noGrp="1"/>
          </p:cNvSpPr>
          <p:nvPr>
            <p:ph type="ctrTitle"/>
          </p:nvPr>
        </p:nvSpPr>
        <p:spPr>
          <a:xfrm flipH="1">
            <a:off x="4419600" y="844800"/>
            <a:ext cx="4114800" cy="18879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6000"/>
            </a:lvl1pPr>
            <a:lvl2pPr lvl="1" rtl="0">
              <a:spcBef>
                <a:spcPts val="0"/>
              </a:spcBef>
              <a:spcAft>
                <a:spcPts val="0"/>
              </a:spcAft>
              <a:buClr>
                <a:srgbClr val="FA7E5C"/>
              </a:buClr>
              <a:buSzPts val="12000"/>
              <a:buNone/>
              <a:defRPr sz="12000">
                <a:solidFill>
                  <a:srgbClr val="FA7E5C"/>
                </a:solidFill>
              </a:defRPr>
            </a:lvl2pPr>
            <a:lvl3pPr lvl="2" rtl="0">
              <a:spcBef>
                <a:spcPts val="0"/>
              </a:spcBef>
              <a:spcAft>
                <a:spcPts val="0"/>
              </a:spcAft>
              <a:buClr>
                <a:srgbClr val="FA7E5C"/>
              </a:buClr>
              <a:buSzPts val="12000"/>
              <a:buNone/>
              <a:defRPr sz="12000">
                <a:solidFill>
                  <a:srgbClr val="FA7E5C"/>
                </a:solidFill>
              </a:defRPr>
            </a:lvl3pPr>
            <a:lvl4pPr lvl="3" rtl="0">
              <a:spcBef>
                <a:spcPts val="0"/>
              </a:spcBef>
              <a:spcAft>
                <a:spcPts val="0"/>
              </a:spcAft>
              <a:buClr>
                <a:srgbClr val="FA7E5C"/>
              </a:buClr>
              <a:buSzPts val="12000"/>
              <a:buNone/>
              <a:defRPr sz="12000">
                <a:solidFill>
                  <a:srgbClr val="FA7E5C"/>
                </a:solidFill>
              </a:defRPr>
            </a:lvl4pPr>
            <a:lvl5pPr lvl="4" rtl="0">
              <a:spcBef>
                <a:spcPts val="0"/>
              </a:spcBef>
              <a:spcAft>
                <a:spcPts val="0"/>
              </a:spcAft>
              <a:buClr>
                <a:srgbClr val="FA7E5C"/>
              </a:buClr>
              <a:buSzPts val="12000"/>
              <a:buNone/>
              <a:defRPr sz="12000">
                <a:solidFill>
                  <a:srgbClr val="FA7E5C"/>
                </a:solidFill>
              </a:defRPr>
            </a:lvl5pPr>
            <a:lvl6pPr lvl="5" rtl="0">
              <a:spcBef>
                <a:spcPts val="0"/>
              </a:spcBef>
              <a:spcAft>
                <a:spcPts val="0"/>
              </a:spcAft>
              <a:buClr>
                <a:srgbClr val="FA7E5C"/>
              </a:buClr>
              <a:buSzPts val="12000"/>
              <a:buNone/>
              <a:defRPr sz="12000">
                <a:solidFill>
                  <a:srgbClr val="FA7E5C"/>
                </a:solidFill>
              </a:defRPr>
            </a:lvl6pPr>
            <a:lvl7pPr lvl="6" rtl="0">
              <a:spcBef>
                <a:spcPts val="0"/>
              </a:spcBef>
              <a:spcAft>
                <a:spcPts val="0"/>
              </a:spcAft>
              <a:buClr>
                <a:srgbClr val="FA7E5C"/>
              </a:buClr>
              <a:buSzPts val="12000"/>
              <a:buNone/>
              <a:defRPr sz="12000">
                <a:solidFill>
                  <a:srgbClr val="FA7E5C"/>
                </a:solidFill>
              </a:defRPr>
            </a:lvl7pPr>
            <a:lvl8pPr lvl="7" rtl="0">
              <a:spcBef>
                <a:spcPts val="0"/>
              </a:spcBef>
              <a:spcAft>
                <a:spcPts val="0"/>
              </a:spcAft>
              <a:buClr>
                <a:srgbClr val="FA7E5C"/>
              </a:buClr>
              <a:buSzPts val="12000"/>
              <a:buNone/>
              <a:defRPr sz="12000">
                <a:solidFill>
                  <a:srgbClr val="FA7E5C"/>
                </a:solidFill>
              </a:defRPr>
            </a:lvl8pPr>
            <a:lvl9pPr lvl="8" rtl="0">
              <a:spcBef>
                <a:spcPts val="0"/>
              </a:spcBef>
              <a:spcAft>
                <a:spcPts val="0"/>
              </a:spcAft>
              <a:buClr>
                <a:srgbClr val="FA7E5C"/>
              </a:buClr>
              <a:buSzPts val="12000"/>
              <a:buNone/>
              <a:defRPr sz="12000">
                <a:solidFill>
                  <a:srgbClr val="FA7E5C"/>
                </a:solidFill>
              </a:defRPr>
            </a:lvl9pPr>
          </a:lstStyle>
          <a:p>
            <a:endParaRPr/>
          </a:p>
        </p:txBody>
      </p:sp>
      <p:grpSp>
        <p:nvGrpSpPr>
          <p:cNvPr id="9371" name="Google Shape;9371;p17"/>
          <p:cNvGrpSpPr/>
          <p:nvPr/>
        </p:nvGrpSpPr>
        <p:grpSpPr>
          <a:xfrm rot="3822518">
            <a:off x="7993047" y="3209261"/>
            <a:ext cx="1535027" cy="1923581"/>
            <a:chOff x="4082775" y="914425"/>
            <a:chExt cx="777050" cy="973675"/>
          </a:xfrm>
        </p:grpSpPr>
        <p:sp>
          <p:nvSpPr>
            <p:cNvPr id="9372" name="Google Shape;9372;p17"/>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3" name="Google Shape;9373;p17"/>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4" name="Google Shape;9374;p17"/>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5" name="Google Shape;9375;p17"/>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6" name="Google Shape;9376;p17"/>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7" name="Google Shape;9377;p17"/>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8" name="Google Shape;9378;p17"/>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9" name="Google Shape;9379;p17"/>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0" name="Google Shape;9380;p17"/>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1" name="Google Shape;9381;p17"/>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382" name="Google Shape;9382;p17"/>
          <p:cNvSpPr/>
          <p:nvPr/>
        </p:nvSpPr>
        <p:spPr>
          <a:xfrm rot="8100147">
            <a:off x="-414046" y="303077"/>
            <a:ext cx="2345411" cy="1284276"/>
          </a:xfrm>
          <a:custGeom>
            <a:avLst/>
            <a:gdLst/>
            <a:ahLst/>
            <a:cxnLst/>
            <a:rect l="l" t="t" r="r" b="b"/>
            <a:pathLst>
              <a:path w="56794" h="31100" extrusionOk="0">
                <a:moveTo>
                  <a:pt x="31088" y="3452"/>
                </a:moveTo>
                <a:lnTo>
                  <a:pt x="31088" y="3499"/>
                </a:lnTo>
                <a:cubicBezTo>
                  <a:pt x="31029" y="3511"/>
                  <a:pt x="30969" y="3511"/>
                  <a:pt x="30922" y="3523"/>
                </a:cubicBezTo>
                <a:lnTo>
                  <a:pt x="30922" y="3487"/>
                </a:lnTo>
                <a:cubicBezTo>
                  <a:pt x="30969" y="3464"/>
                  <a:pt x="31029" y="3464"/>
                  <a:pt x="31088" y="3452"/>
                </a:cubicBezTo>
                <a:close/>
                <a:moveTo>
                  <a:pt x="24385" y="3857"/>
                </a:moveTo>
                <a:cubicBezTo>
                  <a:pt x="24369" y="3857"/>
                  <a:pt x="24353" y="3867"/>
                  <a:pt x="24351" y="3867"/>
                </a:cubicBezTo>
                <a:cubicBezTo>
                  <a:pt x="24351" y="3867"/>
                  <a:pt x="24353" y="3865"/>
                  <a:pt x="24358" y="3860"/>
                </a:cubicBezTo>
                <a:lnTo>
                  <a:pt x="24358" y="3860"/>
                </a:lnTo>
                <a:cubicBezTo>
                  <a:pt x="24366" y="3858"/>
                  <a:pt x="24376" y="3857"/>
                  <a:pt x="24385" y="3857"/>
                </a:cubicBezTo>
                <a:close/>
                <a:moveTo>
                  <a:pt x="30637" y="3578"/>
                </a:moveTo>
                <a:cubicBezTo>
                  <a:pt x="30679" y="3578"/>
                  <a:pt x="30745" y="3589"/>
                  <a:pt x="30850" y="3607"/>
                </a:cubicBezTo>
                <a:cubicBezTo>
                  <a:pt x="29874" y="3964"/>
                  <a:pt x="28993" y="4285"/>
                  <a:pt x="28028" y="4416"/>
                </a:cubicBezTo>
                <a:cubicBezTo>
                  <a:pt x="28124" y="4357"/>
                  <a:pt x="28219" y="4261"/>
                  <a:pt x="28326" y="4226"/>
                </a:cubicBezTo>
                <a:cubicBezTo>
                  <a:pt x="29076" y="3999"/>
                  <a:pt x="29838" y="3797"/>
                  <a:pt x="30600" y="3583"/>
                </a:cubicBezTo>
                <a:cubicBezTo>
                  <a:pt x="30610" y="3580"/>
                  <a:pt x="30622" y="3578"/>
                  <a:pt x="30637" y="3578"/>
                </a:cubicBezTo>
                <a:close/>
                <a:moveTo>
                  <a:pt x="22408" y="4916"/>
                </a:moveTo>
                <a:cubicBezTo>
                  <a:pt x="22337" y="4940"/>
                  <a:pt x="22253" y="4988"/>
                  <a:pt x="22170" y="5011"/>
                </a:cubicBezTo>
                <a:cubicBezTo>
                  <a:pt x="22159" y="4988"/>
                  <a:pt x="22159" y="4952"/>
                  <a:pt x="22147" y="4928"/>
                </a:cubicBezTo>
                <a:cubicBezTo>
                  <a:pt x="22244" y="4928"/>
                  <a:pt x="22322" y="4918"/>
                  <a:pt x="22408" y="4916"/>
                </a:cubicBezTo>
                <a:close/>
                <a:moveTo>
                  <a:pt x="22016" y="5035"/>
                </a:moveTo>
                <a:cubicBezTo>
                  <a:pt x="22016" y="5059"/>
                  <a:pt x="22028" y="5071"/>
                  <a:pt x="22028" y="5107"/>
                </a:cubicBezTo>
                <a:cubicBezTo>
                  <a:pt x="21861" y="5154"/>
                  <a:pt x="21682" y="5190"/>
                  <a:pt x="21516" y="5238"/>
                </a:cubicBezTo>
                <a:cubicBezTo>
                  <a:pt x="21516" y="5226"/>
                  <a:pt x="21504" y="5190"/>
                  <a:pt x="21504" y="5178"/>
                </a:cubicBezTo>
                <a:cubicBezTo>
                  <a:pt x="21670" y="5131"/>
                  <a:pt x="21849" y="5095"/>
                  <a:pt x="22016" y="5035"/>
                </a:cubicBezTo>
                <a:close/>
                <a:moveTo>
                  <a:pt x="21247" y="5315"/>
                </a:moveTo>
                <a:cubicBezTo>
                  <a:pt x="21286" y="5315"/>
                  <a:pt x="21328" y="5335"/>
                  <a:pt x="21373" y="5369"/>
                </a:cubicBezTo>
                <a:cubicBezTo>
                  <a:pt x="21277" y="5369"/>
                  <a:pt x="21194" y="5392"/>
                  <a:pt x="21123" y="5404"/>
                </a:cubicBezTo>
                <a:cubicBezTo>
                  <a:pt x="21161" y="5341"/>
                  <a:pt x="21202" y="5315"/>
                  <a:pt x="21247" y="5315"/>
                </a:cubicBezTo>
                <a:close/>
                <a:moveTo>
                  <a:pt x="21123" y="5404"/>
                </a:moveTo>
                <a:lnTo>
                  <a:pt x="21123" y="5404"/>
                </a:lnTo>
                <a:cubicBezTo>
                  <a:pt x="21016" y="5428"/>
                  <a:pt x="20920" y="5464"/>
                  <a:pt x="20837" y="5523"/>
                </a:cubicBezTo>
                <a:cubicBezTo>
                  <a:pt x="20825" y="5488"/>
                  <a:pt x="20825" y="5464"/>
                  <a:pt x="20801" y="5428"/>
                </a:cubicBezTo>
                <a:cubicBezTo>
                  <a:pt x="20908" y="5416"/>
                  <a:pt x="21016" y="5416"/>
                  <a:pt x="21123" y="5404"/>
                </a:cubicBezTo>
                <a:close/>
                <a:moveTo>
                  <a:pt x="20546" y="5566"/>
                </a:moveTo>
                <a:cubicBezTo>
                  <a:pt x="20593" y="5566"/>
                  <a:pt x="20648" y="5598"/>
                  <a:pt x="20706" y="5631"/>
                </a:cubicBezTo>
                <a:cubicBezTo>
                  <a:pt x="20623" y="5642"/>
                  <a:pt x="20539" y="5642"/>
                  <a:pt x="20444" y="5654"/>
                </a:cubicBezTo>
                <a:cubicBezTo>
                  <a:pt x="20471" y="5589"/>
                  <a:pt x="20506" y="5566"/>
                  <a:pt x="20546" y="5566"/>
                </a:cubicBezTo>
                <a:close/>
                <a:moveTo>
                  <a:pt x="22840" y="6658"/>
                </a:moveTo>
                <a:cubicBezTo>
                  <a:pt x="22884" y="6658"/>
                  <a:pt x="22930" y="6664"/>
                  <a:pt x="22980" y="6678"/>
                </a:cubicBezTo>
                <a:cubicBezTo>
                  <a:pt x="22851" y="6890"/>
                  <a:pt x="22701" y="6938"/>
                  <a:pt x="22486" y="6938"/>
                </a:cubicBezTo>
                <a:cubicBezTo>
                  <a:pt x="22423" y="6938"/>
                  <a:pt x="22353" y="6934"/>
                  <a:pt x="22278" y="6928"/>
                </a:cubicBezTo>
                <a:cubicBezTo>
                  <a:pt x="22485" y="6810"/>
                  <a:pt x="22627" y="6658"/>
                  <a:pt x="22840" y="6658"/>
                </a:cubicBezTo>
                <a:close/>
                <a:moveTo>
                  <a:pt x="21385" y="7309"/>
                </a:moveTo>
                <a:lnTo>
                  <a:pt x="21385" y="7309"/>
                </a:lnTo>
                <a:cubicBezTo>
                  <a:pt x="21420" y="7566"/>
                  <a:pt x="21420" y="7571"/>
                  <a:pt x="21207" y="7594"/>
                </a:cubicBezTo>
                <a:lnTo>
                  <a:pt x="21207" y="7594"/>
                </a:lnTo>
                <a:cubicBezTo>
                  <a:pt x="21254" y="7511"/>
                  <a:pt x="21302" y="7440"/>
                  <a:pt x="21385" y="7309"/>
                </a:cubicBezTo>
                <a:close/>
                <a:moveTo>
                  <a:pt x="16003" y="7988"/>
                </a:moveTo>
                <a:lnTo>
                  <a:pt x="16003" y="7988"/>
                </a:lnTo>
                <a:cubicBezTo>
                  <a:pt x="16205" y="8738"/>
                  <a:pt x="16324" y="9476"/>
                  <a:pt x="16253" y="10250"/>
                </a:cubicBezTo>
                <a:cubicBezTo>
                  <a:pt x="16253" y="10072"/>
                  <a:pt x="16253" y="9893"/>
                  <a:pt x="16241" y="9714"/>
                </a:cubicBezTo>
                <a:cubicBezTo>
                  <a:pt x="16205" y="9560"/>
                  <a:pt x="16146" y="9405"/>
                  <a:pt x="16134" y="9262"/>
                </a:cubicBezTo>
                <a:cubicBezTo>
                  <a:pt x="16074" y="8845"/>
                  <a:pt x="16015" y="8429"/>
                  <a:pt x="16003" y="7988"/>
                </a:cubicBezTo>
                <a:close/>
                <a:moveTo>
                  <a:pt x="4252" y="13227"/>
                </a:moveTo>
                <a:lnTo>
                  <a:pt x="4252" y="13286"/>
                </a:lnTo>
                <a:lnTo>
                  <a:pt x="3835" y="13286"/>
                </a:lnTo>
                <a:lnTo>
                  <a:pt x="3835" y="13227"/>
                </a:lnTo>
                <a:close/>
                <a:moveTo>
                  <a:pt x="4513" y="13370"/>
                </a:moveTo>
                <a:cubicBezTo>
                  <a:pt x="4609" y="13393"/>
                  <a:pt x="4716" y="13441"/>
                  <a:pt x="4823" y="13465"/>
                </a:cubicBezTo>
                <a:cubicBezTo>
                  <a:pt x="4716" y="13441"/>
                  <a:pt x="4609" y="13441"/>
                  <a:pt x="4490" y="13429"/>
                </a:cubicBezTo>
                <a:cubicBezTo>
                  <a:pt x="4490" y="13405"/>
                  <a:pt x="4513" y="13382"/>
                  <a:pt x="4513" y="13370"/>
                </a:cubicBezTo>
                <a:close/>
                <a:moveTo>
                  <a:pt x="4692" y="14358"/>
                </a:moveTo>
                <a:lnTo>
                  <a:pt x="4692" y="14405"/>
                </a:lnTo>
                <a:lnTo>
                  <a:pt x="4549" y="14405"/>
                </a:lnTo>
                <a:lnTo>
                  <a:pt x="4549" y="14358"/>
                </a:lnTo>
                <a:close/>
                <a:moveTo>
                  <a:pt x="5029" y="14461"/>
                </a:moveTo>
                <a:lnTo>
                  <a:pt x="5029" y="14461"/>
                </a:lnTo>
                <a:cubicBezTo>
                  <a:pt x="4988" y="14483"/>
                  <a:pt x="4951" y="14507"/>
                  <a:pt x="4906" y="14525"/>
                </a:cubicBezTo>
                <a:cubicBezTo>
                  <a:pt x="4906" y="14513"/>
                  <a:pt x="4894" y="14489"/>
                  <a:pt x="4894" y="14477"/>
                </a:cubicBezTo>
                <a:cubicBezTo>
                  <a:pt x="4944" y="14469"/>
                  <a:pt x="4987" y="14466"/>
                  <a:pt x="5029" y="14461"/>
                </a:cubicBezTo>
                <a:close/>
                <a:moveTo>
                  <a:pt x="5180" y="14620"/>
                </a:moveTo>
                <a:cubicBezTo>
                  <a:pt x="5228" y="14644"/>
                  <a:pt x="5264" y="14679"/>
                  <a:pt x="5311" y="14691"/>
                </a:cubicBezTo>
                <a:cubicBezTo>
                  <a:pt x="5252" y="14679"/>
                  <a:pt x="5204" y="14656"/>
                  <a:pt x="5168" y="14644"/>
                </a:cubicBezTo>
                <a:cubicBezTo>
                  <a:pt x="5168" y="14644"/>
                  <a:pt x="5180" y="14632"/>
                  <a:pt x="5180" y="14620"/>
                </a:cubicBezTo>
                <a:close/>
                <a:moveTo>
                  <a:pt x="21190" y="7602"/>
                </a:moveTo>
                <a:lnTo>
                  <a:pt x="20885" y="8083"/>
                </a:lnTo>
                <a:cubicBezTo>
                  <a:pt x="20658" y="8226"/>
                  <a:pt x="20527" y="8488"/>
                  <a:pt x="20504" y="8679"/>
                </a:cubicBezTo>
                <a:cubicBezTo>
                  <a:pt x="20468" y="9107"/>
                  <a:pt x="20206" y="9452"/>
                  <a:pt x="20111" y="9857"/>
                </a:cubicBezTo>
                <a:cubicBezTo>
                  <a:pt x="19908" y="10607"/>
                  <a:pt x="19706" y="11357"/>
                  <a:pt x="19492" y="12119"/>
                </a:cubicBezTo>
                <a:cubicBezTo>
                  <a:pt x="19349" y="12631"/>
                  <a:pt x="19230" y="13143"/>
                  <a:pt x="19099" y="13643"/>
                </a:cubicBezTo>
                <a:cubicBezTo>
                  <a:pt x="19003" y="13965"/>
                  <a:pt x="18944" y="14275"/>
                  <a:pt x="18860" y="14584"/>
                </a:cubicBezTo>
                <a:cubicBezTo>
                  <a:pt x="18841" y="14632"/>
                  <a:pt x="18800" y="14671"/>
                  <a:pt x="18772" y="14716"/>
                </a:cubicBezTo>
                <a:lnTo>
                  <a:pt x="18772" y="14716"/>
                </a:lnTo>
                <a:cubicBezTo>
                  <a:pt x="18814" y="14475"/>
                  <a:pt x="18828" y="14215"/>
                  <a:pt x="18884" y="13965"/>
                </a:cubicBezTo>
                <a:cubicBezTo>
                  <a:pt x="19099" y="13024"/>
                  <a:pt x="19301" y="12072"/>
                  <a:pt x="19527" y="11131"/>
                </a:cubicBezTo>
                <a:cubicBezTo>
                  <a:pt x="19611" y="10810"/>
                  <a:pt x="19706" y="10476"/>
                  <a:pt x="19813" y="10167"/>
                </a:cubicBezTo>
                <a:cubicBezTo>
                  <a:pt x="19944" y="9762"/>
                  <a:pt x="20015" y="9357"/>
                  <a:pt x="20075" y="8941"/>
                </a:cubicBezTo>
                <a:cubicBezTo>
                  <a:pt x="20099" y="8679"/>
                  <a:pt x="20218" y="8405"/>
                  <a:pt x="20361" y="8155"/>
                </a:cubicBezTo>
                <a:cubicBezTo>
                  <a:pt x="20536" y="7815"/>
                  <a:pt x="20884" y="7729"/>
                  <a:pt x="21190" y="7602"/>
                </a:cubicBezTo>
                <a:close/>
                <a:moveTo>
                  <a:pt x="5311" y="14691"/>
                </a:moveTo>
                <a:lnTo>
                  <a:pt x="5311" y="14691"/>
                </a:lnTo>
                <a:cubicBezTo>
                  <a:pt x="5371" y="14703"/>
                  <a:pt x="5430" y="14703"/>
                  <a:pt x="5525" y="14715"/>
                </a:cubicBezTo>
                <a:cubicBezTo>
                  <a:pt x="5525" y="14739"/>
                  <a:pt x="5502" y="14751"/>
                  <a:pt x="5502" y="14763"/>
                </a:cubicBezTo>
                <a:cubicBezTo>
                  <a:pt x="5430" y="14739"/>
                  <a:pt x="5371" y="14715"/>
                  <a:pt x="5311" y="14691"/>
                </a:cubicBezTo>
                <a:close/>
                <a:moveTo>
                  <a:pt x="5716" y="14870"/>
                </a:moveTo>
                <a:cubicBezTo>
                  <a:pt x="5738" y="14881"/>
                  <a:pt x="5770" y="14912"/>
                  <a:pt x="5793" y="14935"/>
                </a:cubicBezTo>
                <a:lnTo>
                  <a:pt x="5793" y="14935"/>
                </a:lnTo>
                <a:cubicBezTo>
                  <a:pt x="5763" y="14925"/>
                  <a:pt x="5732" y="14913"/>
                  <a:pt x="5692" y="14894"/>
                </a:cubicBezTo>
                <a:cubicBezTo>
                  <a:pt x="5692" y="14882"/>
                  <a:pt x="5716" y="14882"/>
                  <a:pt x="5716" y="14870"/>
                </a:cubicBezTo>
                <a:close/>
                <a:moveTo>
                  <a:pt x="3454" y="14977"/>
                </a:moveTo>
                <a:lnTo>
                  <a:pt x="3454" y="15001"/>
                </a:lnTo>
                <a:lnTo>
                  <a:pt x="3323" y="15001"/>
                </a:lnTo>
                <a:lnTo>
                  <a:pt x="3323" y="14977"/>
                </a:lnTo>
                <a:close/>
                <a:moveTo>
                  <a:pt x="18753" y="14811"/>
                </a:moveTo>
                <a:lnTo>
                  <a:pt x="18753" y="15156"/>
                </a:lnTo>
                <a:cubicBezTo>
                  <a:pt x="18718" y="15132"/>
                  <a:pt x="18706" y="15132"/>
                  <a:pt x="18682" y="15132"/>
                </a:cubicBezTo>
                <a:cubicBezTo>
                  <a:pt x="18702" y="15021"/>
                  <a:pt x="18731" y="14919"/>
                  <a:pt x="18753" y="14811"/>
                </a:cubicBezTo>
                <a:close/>
                <a:moveTo>
                  <a:pt x="7919" y="16058"/>
                </a:moveTo>
                <a:cubicBezTo>
                  <a:pt x="7957" y="16058"/>
                  <a:pt x="7983" y="16075"/>
                  <a:pt x="7990" y="16144"/>
                </a:cubicBezTo>
                <a:cubicBezTo>
                  <a:pt x="7942" y="16132"/>
                  <a:pt x="7883" y="16108"/>
                  <a:pt x="7859" y="16084"/>
                </a:cubicBezTo>
                <a:cubicBezTo>
                  <a:pt x="7851" y="16080"/>
                  <a:pt x="7842" y="16075"/>
                  <a:pt x="7833" y="16071"/>
                </a:cubicBezTo>
                <a:lnTo>
                  <a:pt x="7833" y="16071"/>
                </a:lnTo>
                <a:cubicBezTo>
                  <a:pt x="7865" y="16066"/>
                  <a:pt x="7894" y="16058"/>
                  <a:pt x="7919" y="16058"/>
                </a:cubicBezTo>
                <a:close/>
                <a:moveTo>
                  <a:pt x="52817" y="16310"/>
                </a:moveTo>
                <a:cubicBezTo>
                  <a:pt x="52817" y="16346"/>
                  <a:pt x="52829" y="16358"/>
                  <a:pt x="52829" y="16370"/>
                </a:cubicBezTo>
                <a:cubicBezTo>
                  <a:pt x="52769" y="16370"/>
                  <a:pt x="52710" y="16382"/>
                  <a:pt x="52662" y="16406"/>
                </a:cubicBezTo>
                <a:cubicBezTo>
                  <a:pt x="52710" y="16370"/>
                  <a:pt x="52758" y="16346"/>
                  <a:pt x="52817" y="16310"/>
                </a:cubicBezTo>
                <a:close/>
                <a:moveTo>
                  <a:pt x="18479" y="16441"/>
                </a:moveTo>
                <a:lnTo>
                  <a:pt x="18479" y="16549"/>
                </a:lnTo>
                <a:lnTo>
                  <a:pt x="18468" y="16549"/>
                </a:lnTo>
                <a:cubicBezTo>
                  <a:pt x="18468" y="16525"/>
                  <a:pt x="18468" y="16501"/>
                  <a:pt x="18479" y="16441"/>
                </a:cubicBezTo>
                <a:close/>
                <a:moveTo>
                  <a:pt x="965" y="16834"/>
                </a:moveTo>
                <a:lnTo>
                  <a:pt x="977" y="16858"/>
                </a:lnTo>
                <a:lnTo>
                  <a:pt x="953" y="16858"/>
                </a:lnTo>
                <a:lnTo>
                  <a:pt x="965" y="16834"/>
                </a:lnTo>
                <a:close/>
                <a:moveTo>
                  <a:pt x="52662" y="16406"/>
                </a:moveTo>
                <a:cubicBezTo>
                  <a:pt x="52281" y="16549"/>
                  <a:pt x="51912" y="16727"/>
                  <a:pt x="51519" y="16882"/>
                </a:cubicBezTo>
                <a:cubicBezTo>
                  <a:pt x="51305" y="16977"/>
                  <a:pt x="51067" y="17037"/>
                  <a:pt x="50793" y="17072"/>
                </a:cubicBezTo>
                <a:cubicBezTo>
                  <a:pt x="51067" y="16953"/>
                  <a:pt x="51341" y="16799"/>
                  <a:pt x="51626" y="16703"/>
                </a:cubicBezTo>
                <a:cubicBezTo>
                  <a:pt x="51972" y="16584"/>
                  <a:pt x="52329" y="16489"/>
                  <a:pt x="52662" y="16406"/>
                </a:cubicBezTo>
                <a:close/>
                <a:moveTo>
                  <a:pt x="18337" y="16894"/>
                </a:moveTo>
                <a:lnTo>
                  <a:pt x="18337" y="17120"/>
                </a:lnTo>
                <a:lnTo>
                  <a:pt x="18325" y="17120"/>
                </a:lnTo>
                <a:cubicBezTo>
                  <a:pt x="18325" y="17037"/>
                  <a:pt x="18301" y="16965"/>
                  <a:pt x="18301" y="16894"/>
                </a:cubicBezTo>
                <a:close/>
                <a:moveTo>
                  <a:pt x="49650" y="17584"/>
                </a:moveTo>
                <a:cubicBezTo>
                  <a:pt x="49650" y="17608"/>
                  <a:pt x="49662" y="17620"/>
                  <a:pt x="49662" y="17632"/>
                </a:cubicBezTo>
                <a:cubicBezTo>
                  <a:pt x="49619" y="17632"/>
                  <a:pt x="49580" y="17636"/>
                  <a:pt x="49542" y="17640"/>
                </a:cubicBezTo>
                <a:lnTo>
                  <a:pt x="49542" y="17640"/>
                </a:lnTo>
                <a:cubicBezTo>
                  <a:pt x="49576" y="17624"/>
                  <a:pt x="49613" y="17607"/>
                  <a:pt x="49650" y="17584"/>
                </a:cubicBezTo>
                <a:close/>
                <a:moveTo>
                  <a:pt x="52686" y="17787"/>
                </a:moveTo>
                <a:cubicBezTo>
                  <a:pt x="52686" y="17799"/>
                  <a:pt x="52698" y="17811"/>
                  <a:pt x="52698" y="17823"/>
                </a:cubicBezTo>
                <a:cubicBezTo>
                  <a:pt x="52642" y="17823"/>
                  <a:pt x="52593" y="17837"/>
                  <a:pt x="52546" y="17844"/>
                </a:cubicBezTo>
                <a:lnTo>
                  <a:pt x="52546" y="17844"/>
                </a:lnTo>
                <a:cubicBezTo>
                  <a:pt x="52594" y="17819"/>
                  <a:pt x="52636" y="17807"/>
                  <a:pt x="52686" y="17787"/>
                </a:cubicBezTo>
                <a:close/>
                <a:moveTo>
                  <a:pt x="52297" y="18088"/>
                </a:moveTo>
                <a:lnTo>
                  <a:pt x="52269" y="18096"/>
                </a:lnTo>
                <a:lnTo>
                  <a:pt x="52281" y="18108"/>
                </a:lnTo>
                <a:cubicBezTo>
                  <a:pt x="52287" y="18101"/>
                  <a:pt x="52292" y="18094"/>
                  <a:pt x="52297" y="18088"/>
                </a:cubicBezTo>
                <a:close/>
                <a:moveTo>
                  <a:pt x="8722" y="18332"/>
                </a:moveTo>
                <a:lnTo>
                  <a:pt x="8722" y="18332"/>
                </a:lnTo>
                <a:cubicBezTo>
                  <a:pt x="8728" y="18337"/>
                  <a:pt x="8734" y="18342"/>
                  <a:pt x="8740" y="18346"/>
                </a:cubicBezTo>
                <a:lnTo>
                  <a:pt x="8740" y="18335"/>
                </a:lnTo>
                <a:cubicBezTo>
                  <a:pt x="8734" y="18334"/>
                  <a:pt x="8728" y="18333"/>
                  <a:pt x="8722" y="18332"/>
                </a:cubicBezTo>
                <a:close/>
                <a:moveTo>
                  <a:pt x="19491" y="18142"/>
                </a:moveTo>
                <a:cubicBezTo>
                  <a:pt x="19490" y="18247"/>
                  <a:pt x="19477" y="18336"/>
                  <a:pt x="19337" y="18346"/>
                </a:cubicBezTo>
                <a:cubicBezTo>
                  <a:pt x="19388" y="18285"/>
                  <a:pt x="19440" y="18214"/>
                  <a:pt x="19491" y="18142"/>
                </a:cubicBezTo>
                <a:close/>
                <a:moveTo>
                  <a:pt x="19321" y="18391"/>
                </a:moveTo>
                <a:lnTo>
                  <a:pt x="19321" y="18391"/>
                </a:lnTo>
                <a:cubicBezTo>
                  <a:pt x="19321" y="18392"/>
                  <a:pt x="19321" y="18392"/>
                  <a:pt x="19322" y="18392"/>
                </a:cubicBezTo>
                <a:lnTo>
                  <a:pt x="19322" y="18392"/>
                </a:lnTo>
                <a:cubicBezTo>
                  <a:pt x="19321" y="18392"/>
                  <a:pt x="19321" y="18392"/>
                  <a:pt x="19321" y="18392"/>
                </a:cubicBezTo>
                <a:cubicBezTo>
                  <a:pt x="19321" y="18392"/>
                  <a:pt x="19321" y="18392"/>
                  <a:pt x="19321" y="18391"/>
                </a:cubicBezTo>
                <a:close/>
                <a:moveTo>
                  <a:pt x="7114" y="18509"/>
                </a:moveTo>
                <a:cubicBezTo>
                  <a:pt x="7173" y="18509"/>
                  <a:pt x="7226" y="18532"/>
                  <a:pt x="7264" y="18608"/>
                </a:cubicBezTo>
                <a:cubicBezTo>
                  <a:pt x="7194" y="18562"/>
                  <a:pt x="7113" y="18550"/>
                  <a:pt x="7054" y="18516"/>
                </a:cubicBezTo>
                <a:lnTo>
                  <a:pt x="7054" y="18516"/>
                </a:lnTo>
                <a:cubicBezTo>
                  <a:pt x="7075" y="18512"/>
                  <a:pt x="7095" y="18509"/>
                  <a:pt x="7114" y="18509"/>
                </a:cubicBezTo>
                <a:close/>
                <a:moveTo>
                  <a:pt x="3156" y="14179"/>
                </a:moveTo>
                <a:cubicBezTo>
                  <a:pt x="3323" y="14203"/>
                  <a:pt x="3501" y="14227"/>
                  <a:pt x="3680" y="14275"/>
                </a:cubicBezTo>
                <a:cubicBezTo>
                  <a:pt x="4787" y="14560"/>
                  <a:pt x="5787" y="15120"/>
                  <a:pt x="6776" y="15715"/>
                </a:cubicBezTo>
                <a:cubicBezTo>
                  <a:pt x="7645" y="16251"/>
                  <a:pt x="8526" y="16763"/>
                  <a:pt x="9478" y="17156"/>
                </a:cubicBezTo>
                <a:cubicBezTo>
                  <a:pt x="10145" y="17442"/>
                  <a:pt x="10669" y="17954"/>
                  <a:pt x="11157" y="18454"/>
                </a:cubicBezTo>
                <a:cubicBezTo>
                  <a:pt x="11181" y="18465"/>
                  <a:pt x="11193" y="18513"/>
                  <a:pt x="11240" y="18620"/>
                </a:cubicBezTo>
                <a:cubicBezTo>
                  <a:pt x="10181" y="18049"/>
                  <a:pt x="9181" y="17537"/>
                  <a:pt x="8204" y="17001"/>
                </a:cubicBezTo>
                <a:cubicBezTo>
                  <a:pt x="7026" y="16346"/>
                  <a:pt x="5835" y="15715"/>
                  <a:pt x="4585" y="15215"/>
                </a:cubicBezTo>
                <a:cubicBezTo>
                  <a:pt x="4037" y="14989"/>
                  <a:pt x="3466" y="14822"/>
                  <a:pt x="2870" y="14620"/>
                </a:cubicBezTo>
                <a:cubicBezTo>
                  <a:pt x="2966" y="14477"/>
                  <a:pt x="3049" y="14346"/>
                  <a:pt x="3156" y="14179"/>
                </a:cubicBezTo>
                <a:close/>
                <a:moveTo>
                  <a:pt x="7264" y="18608"/>
                </a:moveTo>
                <a:lnTo>
                  <a:pt x="7264" y="18608"/>
                </a:lnTo>
                <a:cubicBezTo>
                  <a:pt x="7323" y="18620"/>
                  <a:pt x="7383" y="18620"/>
                  <a:pt x="7430" y="18644"/>
                </a:cubicBezTo>
                <a:cubicBezTo>
                  <a:pt x="7430" y="18668"/>
                  <a:pt x="7407" y="18668"/>
                  <a:pt x="7407" y="18680"/>
                </a:cubicBezTo>
                <a:cubicBezTo>
                  <a:pt x="7371" y="18644"/>
                  <a:pt x="7323" y="18620"/>
                  <a:pt x="7264" y="18608"/>
                </a:cubicBezTo>
                <a:close/>
                <a:moveTo>
                  <a:pt x="52889" y="18787"/>
                </a:moveTo>
                <a:cubicBezTo>
                  <a:pt x="52900" y="18799"/>
                  <a:pt x="52900" y="18799"/>
                  <a:pt x="52900" y="18811"/>
                </a:cubicBezTo>
                <a:cubicBezTo>
                  <a:pt x="52870" y="18811"/>
                  <a:pt x="52831" y="18815"/>
                  <a:pt x="52797" y="18825"/>
                </a:cubicBezTo>
                <a:lnTo>
                  <a:pt x="52797" y="18825"/>
                </a:lnTo>
                <a:cubicBezTo>
                  <a:pt x="52833" y="18809"/>
                  <a:pt x="52864" y="18795"/>
                  <a:pt x="52889" y="18787"/>
                </a:cubicBezTo>
                <a:close/>
                <a:moveTo>
                  <a:pt x="39076" y="1415"/>
                </a:moveTo>
                <a:cubicBezTo>
                  <a:pt x="39174" y="1415"/>
                  <a:pt x="39274" y="1419"/>
                  <a:pt x="39375" y="1428"/>
                </a:cubicBezTo>
                <a:cubicBezTo>
                  <a:pt x="39375" y="1582"/>
                  <a:pt x="39315" y="1678"/>
                  <a:pt x="39232" y="1785"/>
                </a:cubicBezTo>
                <a:cubicBezTo>
                  <a:pt x="38875" y="2249"/>
                  <a:pt x="38530" y="2714"/>
                  <a:pt x="38208" y="3190"/>
                </a:cubicBezTo>
                <a:cubicBezTo>
                  <a:pt x="38101" y="3333"/>
                  <a:pt x="38030" y="3511"/>
                  <a:pt x="37946" y="3666"/>
                </a:cubicBezTo>
                <a:cubicBezTo>
                  <a:pt x="37196" y="3880"/>
                  <a:pt x="36446" y="4118"/>
                  <a:pt x="35720" y="4345"/>
                </a:cubicBezTo>
                <a:cubicBezTo>
                  <a:pt x="35113" y="4523"/>
                  <a:pt x="34517" y="4738"/>
                  <a:pt x="33898" y="4916"/>
                </a:cubicBezTo>
                <a:cubicBezTo>
                  <a:pt x="33160" y="5131"/>
                  <a:pt x="32446" y="5416"/>
                  <a:pt x="31755" y="5773"/>
                </a:cubicBezTo>
                <a:cubicBezTo>
                  <a:pt x="30362" y="6535"/>
                  <a:pt x="28981" y="7309"/>
                  <a:pt x="27564" y="8048"/>
                </a:cubicBezTo>
                <a:cubicBezTo>
                  <a:pt x="26504" y="8607"/>
                  <a:pt x="25433" y="9083"/>
                  <a:pt x="24373" y="9619"/>
                </a:cubicBezTo>
                <a:cubicBezTo>
                  <a:pt x="24206" y="9691"/>
                  <a:pt x="24052" y="9822"/>
                  <a:pt x="23944" y="9976"/>
                </a:cubicBezTo>
                <a:cubicBezTo>
                  <a:pt x="22980" y="11381"/>
                  <a:pt x="21980" y="12774"/>
                  <a:pt x="21051" y="14215"/>
                </a:cubicBezTo>
                <a:cubicBezTo>
                  <a:pt x="20480" y="15108"/>
                  <a:pt x="20003" y="16060"/>
                  <a:pt x="19492" y="17001"/>
                </a:cubicBezTo>
                <a:cubicBezTo>
                  <a:pt x="19182" y="17549"/>
                  <a:pt x="18908" y="18132"/>
                  <a:pt x="18634" y="18692"/>
                </a:cubicBezTo>
                <a:cubicBezTo>
                  <a:pt x="18599" y="18751"/>
                  <a:pt x="18539" y="18823"/>
                  <a:pt x="18432" y="18870"/>
                </a:cubicBezTo>
                <a:cubicBezTo>
                  <a:pt x="18527" y="18227"/>
                  <a:pt x="18587" y="17608"/>
                  <a:pt x="18694" y="16965"/>
                </a:cubicBezTo>
                <a:cubicBezTo>
                  <a:pt x="18777" y="16346"/>
                  <a:pt x="18896" y="15715"/>
                  <a:pt x="19027" y="15096"/>
                </a:cubicBezTo>
                <a:cubicBezTo>
                  <a:pt x="19158" y="14536"/>
                  <a:pt x="19289" y="14001"/>
                  <a:pt x="19432" y="13465"/>
                </a:cubicBezTo>
                <a:cubicBezTo>
                  <a:pt x="19765" y="12310"/>
                  <a:pt x="20111" y="11167"/>
                  <a:pt x="20432" y="10000"/>
                </a:cubicBezTo>
                <a:cubicBezTo>
                  <a:pt x="20444" y="9941"/>
                  <a:pt x="20468" y="9881"/>
                  <a:pt x="20468" y="9833"/>
                </a:cubicBezTo>
                <a:cubicBezTo>
                  <a:pt x="20420" y="9333"/>
                  <a:pt x="20682" y="8929"/>
                  <a:pt x="20885" y="8512"/>
                </a:cubicBezTo>
                <a:cubicBezTo>
                  <a:pt x="20918" y="8411"/>
                  <a:pt x="20941" y="8299"/>
                  <a:pt x="20964" y="8187"/>
                </a:cubicBezTo>
                <a:lnTo>
                  <a:pt x="20964" y="8187"/>
                </a:lnTo>
                <a:cubicBezTo>
                  <a:pt x="21187" y="8093"/>
                  <a:pt x="21374" y="8009"/>
                  <a:pt x="21492" y="7786"/>
                </a:cubicBezTo>
                <a:cubicBezTo>
                  <a:pt x="21516" y="7726"/>
                  <a:pt x="21623" y="7667"/>
                  <a:pt x="21718" y="7631"/>
                </a:cubicBezTo>
                <a:cubicBezTo>
                  <a:pt x="22111" y="7488"/>
                  <a:pt x="22492" y="7309"/>
                  <a:pt x="22801" y="7024"/>
                </a:cubicBezTo>
                <a:cubicBezTo>
                  <a:pt x="22921" y="6916"/>
                  <a:pt x="23123" y="6905"/>
                  <a:pt x="23278" y="6833"/>
                </a:cubicBezTo>
                <a:cubicBezTo>
                  <a:pt x="23516" y="6714"/>
                  <a:pt x="23754" y="6607"/>
                  <a:pt x="23980" y="6476"/>
                </a:cubicBezTo>
                <a:cubicBezTo>
                  <a:pt x="24230" y="6333"/>
                  <a:pt x="24516" y="6262"/>
                  <a:pt x="24718" y="6023"/>
                </a:cubicBezTo>
                <a:cubicBezTo>
                  <a:pt x="24790" y="5940"/>
                  <a:pt x="24956" y="5940"/>
                  <a:pt x="25087" y="5904"/>
                </a:cubicBezTo>
                <a:cubicBezTo>
                  <a:pt x="25207" y="5881"/>
                  <a:pt x="25349" y="5869"/>
                  <a:pt x="25433" y="5809"/>
                </a:cubicBezTo>
                <a:cubicBezTo>
                  <a:pt x="25826" y="5523"/>
                  <a:pt x="26278" y="5404"/>
                  <a:pt x="26695" y="5178"/>
                </a:cubicBezTo>
                <a:cubicBezTo>
                  <a:pt x="26850" y="5107"/>
                  <a:pt x="26981" y="5000"/>
                  <a:pt x="27135" y="4916"/>
                </a:cubicBezTo>
                <a:cubicBezTo>
                  <a:pt x="27493" y="4666"/>
                  <a:pt x="27921" y="4809"/>
                  <a:pt x="28302" y="4702"/>
                </a:cubicBezTo>
                <a:cubicBezTo>
                  <a:pt x="28778" y="4571"/>
                  <a:pt x="29290" y="4511"/>
                  <a:pt x="29767" y="4357"/>
                </a:cubicBezTo>
                <a:cubicBezTo>
                  <a:pt x="30624" y="4107"/>
                  <a:pt x="31457" y="3797"/>
                  <a:pt x="32315" y="3523"/>
                </a:cubicBezTo>
                <a:cubicBezTo>
                  <a:pt x="32743" y="3392"/>
                  <a:pt x="33184" y="3321"/>
                  <a:pt x="33624" y="3214"/>
                </a:cubicBezTo>
                <a:cubicBezTo>
                  <a:pt x="33981" y="3130"/>
                  <a:pt x="34339" y="3035"/>
                  <a:pt x="34672" y="2916"/>
                </a:cubicBezTo>
                <a:cubicBezTo>
                  <a:pt x="35494" y="2618"/>
                  <a:pt x="36327" y="2416"/>
                  <a:pt x="37172" y="2237"/>
                </a:cubicBezTo>
                <a:cubicBezTo>
                  <a:pt x="37327" y="2202"/>
                  <a:pt x="37470" y="2130"/>
                  <a:pt x="37684" y="2059"/>
                </a:cubicBezTo>
                <a:cubicBezTo>
                  <a:pt x="37567" y="2024"/>
                  <a:pt x="37458" y="2011"/>
                  <a:pt x="37356" y="2011"/>
                </a:cubicBezTo>
                <a:cubicBezTo>
                  <a:pt x="37107" y="2011"/>
                  <a:pt x="36895" y="2091"/>
                  <a:pt x="36684" y="2142"/>
                </a:cubicBezTo>
                <a:cubicBezTo>
                  <a:pt x="35720" y="2416"/>
                  <a:pt x="34767" y="2690"/>
                  <a:pt x="33803" y="2952"/>
                </a:cubicBezTo>
                <a:cubicBezTo>
                  <a:pt x="33617" y="3006"/>
                  <a:pt x="33410" y="3025"/>
                  <a:pt x="33203" y="3025"/>
                </a:cubicBezTo>
                <a:cubicBezTo>
                  <a:pt x="33093" y="3025"/>
                  <a:pt x="32982" y="3020"/>
                  <a:pt x="32874" y="3011"/>
                </a:cubicBezTo>
                <a:cubicBezTo>
                  <a:pt x="33517" y="2833"/>
                  <a:pt x="34160" y="2666"/>
                  <a:pt x="34791" y="2487"/>
                </a:cubicBezTo>
                <a:cubicBezTo>
                  <a:pt x="35089" y="2392"/>
                  <a:pt x="35386" y="2297"/>
                  <a:pt x="35684" y="2202"/>
                </a:cubicBezTo>
                <a:cubicBezTo>
                  <a:pt x="36386" y="1999"/>
                  <a:pt x="37077" y="1761"/>
                  <a:pt x="37791" y="1594"/>
                </a:cubicBezTo>
                <a:cubicBezTo>
                  <a:pt x="38201" y="1497"/>
                  <a:pt x="38627" y="1415"/>
                  <a:pt x="39076" y="1415"/>
                </a:cubicBezTo>
                <a:close/>
                <a:moveTo>
                  <a:pt x="52746" y="18846"/>
                </a:moveTo>
                <a:lnTo>
                  <a:pt x="52746" y="18846"/>
                </a:lnTo>
                <a:cubicBezTo>
                  <a:pt x="52699" y="18893"/>
                  <a:pt x="52653" y="18917"/>
                  <a:pt x="52592" y="18917"/>
                </a:cubicBezTo>
                <a:cubicBezTo>
                  <a:pt x="52544" y="18917"/>
                  <a:pt x="52486" y="18902"/>
                  <a:pt x="52412" y="18870"/>
                </a:cubicBezTo>
                <a:cubicBezTo>
                  <a:pt x="52567" y="18858"/>
                  <a:pt x="52650" y="18858"/>
                  <a:pt x="52746" y="18846"/>
                </a:cubicBezTo>
                <a:close/>
                <a:moveTo>
                  <a:pt x="52131" y="18998"/>
                </a:moveTo>
                <a:cubicBezTo>
                  <a:pt x="52174" y="18998"/>
                  <a:pt x="52225" y="19021"/>
                  <a:pt x="52281" y="19061"/>
                </a:cubicBezTo>
                <a:cubicBezTo>
                  <a:pt x="52198" y="19085"/>
                  <a:pt x="52103" y="19085"/>
                  <a:pt x="52019" y="19097"/>
                </a:cubicBezTo>
                <a:cubicBezTo>
                  <a:pt x="52045" y="19027"/>
                  <a:pt x="52083" y="18998"/>
                  <a:pt x="52131" y="18998"/>
                </a:cubicBezTo>
                <a:close/>
                <a:moveTo>
                  <a:pt x="41328" y="2975"/>
                </a:moveTo>
                <a:cubicBezTo>
                  <a:pt x="41375" y="2975"/>
                  <a:pt x="41399" y="2987"/>
                  <a:pt x="41494" y="2987"/>
                </a:cubicBezTo>
                <a:cubicBezTo>
                  <a:pt x="41137" y="3249"/>
                  <a:pt x="40720" y="3321"/>
                  <a:pt x="40351" y="3428"/>
                </a:cubicBezTo>
                <a:cubicBezTo>
                  <a:pt x="39780" y="3583"/>
                  <a:pt x="39232" y="3809"/>
                  <a:pt x="38684" y="4035"/>
                </a:cubicBezTo>
                <a:cubicBezTo>
                  <a:pt x="38113" y="4273"/>
                  <a:pt x="37529" y="4476"/>
                  <a:pt x="36970" y="4678"/>
                </a:cubicBezTo>
                <a:cubicBezTo>
                  <a:pt x="36148" y="4952"/>
                  <a:pt x="35303" y="5190"/>
                  <a:pt x="34541" y="5654"/>
                </a:cubicBezTo>
                <a:cubicBezTo>
                  <a:pt x="34529" y="5654"/>
                  <a:pt x="34517" y="5666"/>
                  <a:pt x="34493" y="5714"/>
                </a:cubicBezTo>
                <a:cubicBezTo>
                  <a:pt x="36934" y="4976"/>
                  <a:pt x="39315" y="4047"/>
                  <a:pt x="41720" y="3190"/>
                </a:cubicBezTo>
                <a:cubicBezTo>
                  <a:pt x="41732" y="3214"/>
                  <a:pt x="41756" y="3249"/>
                  <a:pt x="41780" y="3273"/>
                </a:cubicBezTo>
                <a:cubicBezTo>
                  <a:pt x="41363" y="3749"/>
                  <a:pt x="40947" y="4226"/>
                  <a:pt x="40542" y="4714"/>
                </a:cubicBezTo>
                <a:cubicBezTo>
                  <a:pt x="40137" y="5226"/>
                  <a:pt x="39756" y="5750"/>
                  <a:pt x="39399" y="6285"/>
                </a:cubicBezTo>
                <a:cubicBezTo>
                  <a:pt x="39042" y="6833"/>
                  <a:pt x="38720" y="7393"/>
                  <a:pt x="38518" y="8083"/>
                </a:cubicBezTo>
                <a:cubicBezTo>
                  <a:pt x="38113" y="8226"/>
                  <a:pt x="37684" y="8429"/>
                  <a:pt x="37232" y="8571"/>
                </a:cubicBezTo>
                <a:cubicBezTo>
                  <a:pt x="36613" y="8798"/>
                  <a:pt x="35970" y="9000"/>
                  <a:pt x="35351" y="9202"/>
                </a:cubicBezTo>
                <a:cubicBezTo>
                  <a:pt x="34422" y="9500"/>
                  <a:pt x="33481" y="9774"/>
                  <a:pt x="32565" y="10072"/>
                </a:cubicBezTo>
                <a:cubicBezTo>
                  <a:pt x="31957" y="10274"/>
                  <a:pt x="31338" y="10465"/>
                  <a:pt x="30743" y="10667"/>
                </a:cubicBezTo>
                <a:cubicBezTo>
                  <a:pt x="29933" y="10953"/>
                  <a:pt x="29112" y="11238"/>
                  <a:pt x="28302" y="11536"/>
                </a:cubicBezTo>
                <a:cubicBezTo>
                  <a:pt x="27921" y="11667"/>
                  <a:pt x="27564" y="11881"/>
                  <a:pt x="27231" y="12155"/>
                </a:cubicBezTo>
                <a:cubicBezTo>
                  <a:pt x="26611" y="12691"/>
                  <a:pt x="25957" y="13203"/>
                  <a:pt x="25302" y="13691"/>
                </a:cubicBezTo>
                <a:cubicBezTo>
                  <a:pt x="24230" y="14501"/>
                  <a:pt x="23182" y="15358"/>
                  <a:pt x="22218" y="16299"/>
                </a:cubicBezTo>
                <a:cubicBezTo>
                  <a:pt x="21277" y="17203"/>
                  <a:pt x="20384" y="18144"/>
                  <a:pt x="19468" y="19061"/>
                </a:cubicBezTo>
                <a:cubicBezTo>
                  <a:pt x="19431" y="19097"/>
                  <a:pt x="19388" y="19113"/>
                  <a:pt x="19322" y="19113"/>
                </a:cubicBezTo>
                <a:cubicBezTo>
                  <a:pt x="19301" y="19113"/>
                  <a:pt x="19279" y="19111"/>
                  <a:pt x="19253" y="19108"/>
                </a:cubicBezTo>
                <a:cubicBezTo>
                  <a:pt x="19968" y="17894"/>
                  <a:pt x="20670" y="16656"/>
                  <a:pt x="21420" y="15429"/>
                </a:cubicBezTo>
                <a:cubicBezTo>
                  <a:pt x="22159" y="14215"/>
                  <a:pt x="22932" y="13012"/>
                  <a:pt x="23694" y="11798"/>
                </a:cubicBezTo>
                <a:lnTo>
                  <a:pt x="23635" y="11738"/>
                </a:lnTo>
                <a:cubicBezTo>
                  <a:pt x="23575" y="11774"/>
                  <a:pt x="23516" y="11798"/>
                  <a:pt x="23468" y="11846"/>
                </a:cubicBezTo>
                <a:cubicBezTo>
                  <a:pt x="22635" y="12917"/>
                  <a:pt x="21873" y="14048"/>
                  <a:pt x="21206" y="15239"/>
                </a:cubicBezTo>
                <a:cubicBezTo>
                  <a:pt x="20718" y="16120"/>
                  <a:pt x="20206" y="17001"/>
                  <a:pt x="19706" y="17870"/>
                </a:cubicBezTo>
                <a:cubicBezTo>
                  <a:pt x="19652" y="17957"/>
                  <a:pt x="19588" y="18024"/>
                  <a:pt x="19514" y="18089"/>
                </a:cubicBezTo>
                <a:lnTo>
                  <a:pt x="19514" y="18089"/>
                </a:lnTo>
                <a:cubicBezTo>
                  <a:pt x="19501" y="17802"/>
                  <a:pt x="19708" y="17603"/>
                  <a:pt x="19825" y="17358"/>
                </a:cubicBezTo>
                <a:cubicBezTo>
                  <a:pt x="20563" y="15810"/>
                  <a:pt x="21480" y="14358"/>
                  <a:pt x="22468" y="12965"/>
                </a:cubicBezTo>
                <a:cubicBezTo>
                  <a:pt x="23063" y="12131"/>
                  <a:pt x="23635" y="11286"/>
                  <a:pt x="24183" y="10417"/>
                </a:cubicBezTo>
                <a:cubicBezTo>
                  <a:pt x="24409" y="10095"/>
                  <a:pt x="24754" y="10000"/>
                  <a:pt x="25052" y="9833"/>
                </a:cubicBezTo>
                <a:cubicBezTo>
                  <a:pt x="26088" y="9298"/>
                  <a:pt x="27147" y="8786"/>
                  <a:pt x="28183" y="8250"/>
                </a:cubicBezTo>
                <a:cubicBezTo>
                  <a:pt x="29636" y="7500"/>
                  <a:pt x="31064" y="6726"/>
                  <a:pt x="32565" y="6083"/>
                </a:cubicBezTo>
                <a:cubicBezTo>
                  <a:pt x="33148" y="5833"/>
                  <a:pt x="33696" y="5571"/>
                  <a:pt x="34279" y="5345"/>
                </a:cubicBezTo>
                <a:cubicBezTo>
                  <a:pt x="35005" y="5071"/>
                  <a:pt x="35744" y="4833"/>
                  <a:pt x="36494" y="4583"/>
                </a:cubicBezTo>
                <a:cubicBezTo>
                  <a:pt x="37529" y="4226"/>
                  <a:pt x="38577" y="3845"/>
                  <a:pt x="39613" y="3487"/>
                </a:cubicBezTo>
                <a:cubicBezTo>
                  <a:pt x="40185" y="3285"/>
                  <a:pt x="40768" y="3142"/>
                  <a:pt x="41328" y="2975"/>
                </a:cubicBezTo>
                <a:close/>
                <a:moveTo>
                  <a:pt x="30933" y="582"/>
                </a:moveTo>
                <a:lnTo>
                  <a:pt x="30933" y="582"/>
                </a:lnTo>
                <a:cubicBezTo>
                  <a:pt x="31005" y="832"/>
                  <a:pt x="31052" y="1130"/>
                  <a:pt x="30862" y="1475"/>
                </a:cubicBezTo>
                <a:cubicBezTo>
                  <a:pt x="30564" y="1547"/>
                  <a:pt x="30231" y="1618"/>
                  <a:pt x="29886" y="1725"/>
                </a:cubicBezTo>
                <a:cubicBezTo>
                  <a:pt x="29636" y="1797"/>
                  <a:pt x="29386" y="1892"/>
                  <a:pt x="29147" y="1975"/>
                </a:cubicBezTo>
                <a:cubicBezTo>
                  <a:pt x="29124" y="1999"/>
                  <a:pt x="29124" y="2083"/>
                  <a:pt x="29112" y="2130"/>
                </a:cubicBezTo>
                <a:cubicBezTo>
                  <a:pt x="29078" y="2133"/>
                  <a:pt x="29044" y="2134"/>
                  <a:pt x="29010" y="2134"/>
                </a:cubicBezTo>
                <a:cubicBezTo>
                  <a:pt x="28927" y="2134"/>
                  <a:pt x="28844" y="2128"/>
                  <a:pt x="28763" y="2128"/>
                </a:cubicBezTo>
                <a:cubicBezTo>
                  <a:pt x="28619" y="2128"/>
                  <a:pt x="28481" y="2148"/>
                  <a:pt x="28362" y="2261"/>
                </a:cubicBezTo>
                <a:cubicBezTo>
                  <a:pt x="28362" y="2283"/>
                  <a:pt x="28382" y="2315"/>
                  <a:pt x="28394" y="2357"/>
                </a:cubicBezTo>
                <a:lnTo>
                  <a:pt x="28394" y="2357"/>
                </a:lnTo>
                <a:cubicBezTo>
                  <a:pt x="28030" y="2381"/>
                  <a:pt x="27643" y="2419"/>
                  <a:pt x="27326" y="2630"/>
                </a:cubicBezTo>
                <a:cubicBezTo>
                  <a:pt x="27231" y="2690"/>
                  <a:pt x="27112" y="2678"/>
                  <a:pt x="27016" y="2714"/>
                </a:cubicBezTo>
                <a:cubicBezTo>
                  <a:pt x="26850" y="2749"/>
                  <a:pt x="26695" y="2797"/>
                  <a:pt x="26540" y="2833"/>
                </a:cubicBezTo>
                <a:cubicBezTo>
                  <a:pt x="26099" y="2916"/>
                  <a:pt x="25742" y="3190"/>
                  <a:pt x="25278" y="3226"/>
                </a:cubicBezTo>
                <a:cubicBezTo>
                  <a:pt x="25004" y="3261"/>
                  <a:pt x="24718" y="3428"/>
                  <a:pt x="24456" y="3523"/>
                </a:cubicBezTo>
                <a:cubicBezTo>
                  <a:pt x="24385" y="3547"/>
                  <a:pt x="24349" y="3583"/>
                  <a:pt x="24302" y="3583"/>
                </a:cubicBezTo>
                <a:cubicBezTo>
                  <a:pt x="23647" y="3678"/>
                  <a:pt x="23051" y="3988"/>
                  <a:pt x="22444" y="4238"/>
                </a:cubicBezTo>
                <a:cubicBezTo>
                  <a:pt x="21016" y="4833"/>
                  <a:pt x="19587" y="5464"/>
                  <a:pt x="18158" y="6059"/>
                </a:cubicBezTo>
                <a:cubicBezTo>
                  <a:pt x="17467" y="6345"/>
                  <a:pt x="16777" y="6595"/>
                  <a:pt x="16086" y="6857"/>
                </a:cubicBezTo>
                <a:cubicBezTo>
                  <a:pt x="15908" y="6940"/>
                  <a:pt x="15729" y="7036"/>
                  <a:pt x="15503" y="7155"/>
                </a:cubicBezTo>
                <a:cubicBezTo>
                  <a:pt x="15503" y="7274"/>
                  <a:pt x="15491" y="7393"/>
                  <a:pt x="15503" y="7536"/>
                </a:cubicBezTo>
                <a:cubicBezTo>
                  <a:pt x="15598" y="8143"/>
                  <a:pt x="15682" y="8738"/>
                  <a:pt x="15777" y="9345"/>
                </a:cubicBezTo>
                <a:cubicBezTo>
                  <a:pt x="15801" y="9631"/>
                  <a:pt x="15812" y="9905"/>
                  <a:pt x="15836" y="10191"/>
                </a:cubicBezTo>
                <a:cubicBezTo>
                  <a:pt x="15920" y="11560"/>
                  <a:pt x="15979" y="12929"/>
                  <a:pt x="16098" y="14298"/>
                </a:cubicBezTo>
                <a:cubicBezTo>
                  <a:pt x="16170" y="15239"/>
                  <a:pt x="16348" y="16179"/>
                  <a:pt x="16491" y="17120"/>
                </a:cubicBezTo>
                <a:cubicBezTo>
                  <a:pt x="16515" y="17275"/>
                  <a:pt x="16527" y="17453"/>
                  <a:pt x="16551" y="17632"/>
                </a:cubicBezTo>
                <a:cubicBezTo>
                  <a:pt x="16574" y="18192"/>
                  <a:pt x="16598" y="18716"/>
                  <a:pt x="16563" y="19287"/>
                </a:cubicBezTo>
                <a:cubicBezTo>
                  <a:pt x="16515" y="19204"/>
                  <a:pt x="16455" y="19097"/>
                  <a:pt x="16408" y="18989"/>
                </a:cubicBezTo>
                <a:cubicBezTo>
                  <a:pt x="15741" y="17370"/>
                  <a:pt x="14812" y="15882"/>
                  <a:pt x="13729" y="14501"/>
                </a:cubicBezTo>
                <a:cubicBezTo>
                  <a:pt x="13181" y="13798"/>
                  <a:pt x="12514" y="13155"/>
                  <a:pt x="11979" y="12441"/>
                </a:cubicBezTo>
                <a:cubicBezTo>
                  <a:pt x="11157" y="11357"/>
                  <a:pt x="10240" y="10357"/>
                  <a:pt x="9252" y="9417"/>
                </a:cubicBezTo>
                <a:cubicBezTo>
                  <a:pt x="9062" y="9226"/>
                  <a:pt x="8835" y="9048"/>
                  <a:pt x="8585" y="8821"/>
                </a:cubicBezTo>
                <a:cubicBezTo>
                  <a:pt x="8954" y="8560"/>
                  <a:pt x="9252" y="8321"/>
                  <a:pt x="9574" y="8119"/>
                </a:cubicBezTo>
                <a:cubicBezTo>
                  <a:pt x="10717" y="7440"/>
                  <a:pt x="11919" y="6857"/>
                  <a:pt x="13157" y="6357"/>
                </a:cubicBezTo>
                <a:cubicBezTo>
                  <a:pt x="14229" y="5904"/>
                  <a:pt x="15289" y="5416"/>
                  <a:pt x="16360" y="4988"/>
                </a:cubicBezTo>
                <a:cubicBezTo>
                  <a:pt x="17075" y="4702"/>
                  <a:pt x="17801" y="4464"/>
                  <a:pt x="18527" y="4214"/>
                </a:cubicBezTo>
                <a:cubicBezTo>
                  <a:pt x="19099" y="4011"/>
                  <a:pt x="19646" y="3821"/>
                  <a:pt x="20206" y="3630"/>
                </a:cubicBezTo>
                <a:cubicBezTo>
                  <a:pt x="21087" y="3321"/>
                  <a:pt x="21968" y="2999"/>
                  <a:pt x="22849" y="2702"/>
                </a:cubicBezTo>
                <a:cubicBezTo>
                  <a:pt x="23861" y="2368"/>
                  <a:pt x="24897" y="2059"/>
                  <a:pt x="25921" y="1725"/>
                </a:cubicBezTo>
                <a:cubicBezTo>
                  <a:pt x="26433" y="1559"/>
                  <a:pt x="26921" y="1356"/>
                  <a:pt x="27433" y="1213"/>
                </a:cubicBezTo>
                <a:cubicBezTo>
                  <a:pt x="27802" y="1118"/>
                  <a:pt x="28207" y="1082"/>
                  <a:pt x="28588" y="1023"/>
                </a:cubicBezTo>
                <a:cubicBezTo>
                  <a:pt x="28945" y="963"/>
                  <a:pt x="29314" y="999"/>
                  <a:pt x="29648" y="785"/>
                </a:cubicBezTo>
                <a:cubicBezTo>
                  <a:pt x="29683" y="761"/>
                  <a:pt x="29779" y="761"/>
                  <a:pt x="29838" y="749"/>
                </a:cubicBezTo>
                <a:cubicBezTo>
                  <a:pt x="30195" y="690"/>
                  <a:pt x="30552" y="642"/>
                  <a:pt x="30933" y="582"/>
                </a:cubicBezTo>
                <a:close/>
                <a:moveTo>
                  <a:pt x="49055" y="19358"/>
                </a:moveTo>
                <a:cubicBezTo>
                  <a:pt x="49033" y="19368"/>
                  <a:pt x="49012" y="19377"/>
                  <a:pt x="48991" y="19387"/>
                </a:cubicBezTo>
                <a:lnTo>
                  <a:pt x="48991" y="19387"/>
                </a:lnTo>
                <a:cubicBezTo>
                  <a:pt x="49017" y="19382"/>
                  <a:pt x="49042" y="19377"/>
                  <a:pt x="49067" y="19370"/>
                </a:cubicBezTo>
                <a:lnTo>
                  <a:pt x="49055" y="19358"/>
                </a:lnTo>
                <a:close/>
                <a:moveTo>
                  <a:pt x="4189" y="12718"/>
                </a:moveTo>
                <a:cubicBezTo>
                  <a:pt x="4269" y="12718"/>
                  <a:pt x="4341" y="12739"/>
                  <a:pt x="4406" y="12751"/>
                </a:cubicBezTo>
                <a:cubicBezTo>
                  <a:pt x="5549" y="13060"/>
                  <a:pt x="6633" y="13477"/>
                  <a:pt x="7681" y="14048"/>
                </a:cubicBezTo>
                <a:cubicBezTo>
                  <a:pt x="8347" y="14417"/>
                  <a:pt x="9014" y="14775"/>
                  <a:pt x="9657" y="15215"/>
                </a:cubicBezTo>
                <a:cubicBezTo>
                  <a:pt x="10431" y="15727"/>
                  <a:pt x="11252" y="16168"/>
                  <a:pt x="12074" y="16608"/>
                </a:cubicBezTo>
                <a:cubicBezTo>
                  <a:pt x="12562" y="16882"/>
                  <a:pt x="12979" y="17251"/>
                  <a:pt x="13372" y="17620"/>
                </a:cubicBezTo>
                <a:cubicBezTo>
                  <a:pt x="13896" y="18108"/>
                  <a:pt x="14431" y="18608"/>
                  <a:pt x="14955" y="19108"/>
                </a:cubicBezTo>
                <a:cubicBezTo>
                  <a:pt x="15050" y="19204"/>
                  <a:pt x="15110" y="19299"/>
                  <a:pt x="15181" y="19406"/>
                </a:cubicBezTo>
                <a:lnTo>
                  <a:pt x="15122" y="19466"/>
                </a:lnTo>
                <a:cubicBezTo>
                  <a:pt x="14884" y="19275"/>
                  <a:pt x="14634" y="19108"/>
                  <a:pt x="14396" y="18906"/>
                </a:cubicBezTo>
                <a:cubicBezTo>
                  <a:pt x="13824" y="18442"/>
                  <a:pt x="13276" y="17954"/>
                  <a:pt x="12681" y="17501"/>
                </a:cubicBezTo>
                <a:cubicBezTo>
                  <a:pt x="11883" y="16906"/>
                  <a:pt x="11098" y="16322"/>
                  <a:pt x="10264" y="15810"/>
                </a:cubicBezTo>
                <a:cubicBezTo>
                  <a:pt x="9490" y="15298"/>
                  <a:pt x="8657" y="14882"/>
                  <a:pt x="7847" y="14441"/>
                </a:cubicBezTo>
                <a:cubicBezTo>
                  <a:pt x="7276" y="14144"/>
                  <a:pt x="6692" y="13846"/>
                  <a:pt x="6121" y="13572"/>
                </a:cubicBezTo>
                <a:cubicBezTo>
                  <a:pt x="5549" y="13310"/>
                  <a:pt x="4966" y="13048"/>
                  <a:pt x="4335" y="12953"/>
                </a:cubicBezTo>
                <a:cubicBezTo>
                  <a:pt x="4216" y="12929"/>
                  <a:pt x="4097" y="12870"/>
                  <a:pt x="3918" y="12810"/>
                </a:cubicBezTo>
                <a:cubicBezTo>
                  <a:pt x="4019" y="12739"/>
                  <a:pt x="4109" y="12718"/>
                  <a:pt x="4189" y="12718"/>
                </a:cubicBezTo>
                <a:close/>
                <a:moveTo>
                  <a:pt x="9657" y="10762"/>
                </a:moveTo>
                <a:cubicBezTo>
                  <a:pt x="9800" y="10893"/>
                  <a:pt x="9943" y="11012"/>
                  <a:pt x="10074" y="11143"/>
                </a:cubicBezTo>
                <a:cubicBezTo>
                  <a:pt x="10907" y="12000"/>
                  <a:pt x="11693" y="12870"/>
                  <a:pt x="12538" y="13691"/>
                </a:cubicBezTo>
                <a:cubicBezTo>
                  <a:pt x="13491" y="14620"/>
                  <a:pt x="14288" y="15668"/>
                  <a:pt x="14860" y="16858"/>
                </a:cubicBezTo>
                <a:cubicBezTo>
                  <a:pt x="14991" y="17120"/>
                  <a:pt x="15134" y="17358"/>
                  <a:pt x="15265" y="17608"/>
                </a:cubicBezTo>
                <a:cubicBezTo>
                  <a:pt x="15312" y="17680"/>
                  <a:pt x="15312" y="17775"/>
                  <a:pt x="15348" y="17858"/>
                </a:cubicBezTo>
                <a:cubicBezTo>
                  <a:pt x="15265" y="17811"/>
                  <a:pt x="15181" y="17787"/>
                  <a:pt x="15146" y="17715"/>
                </a:cubicBezTo>
                <a:cubicBezTo>
                  <a:pt x="14979" y="17513"/>
                  <a:pt x="14824" y="17322"/>
                  <a:pt x="14669" y="17120"/>
                </a:cubicBezTo>
                <a:cubicBezTo>
                  <a:pt x="14431" y="16775"/>
                  <a:pt x="14086" y="16644"/>
                  <a:pt x="13669" y="16620"/>
                </a:cubicBezTo>
                <a:lnTo>
                  <a:pt x="13634" y="16668"/>
                </a:lnTo>
                <a:cubicBezTo>
                  <a:pt x="13669" y="16739"/>
                  <a:pt x="13705" y="16822"/>
                  <a:pt x="13765" y="16858"/>
                </a:cubicBezTo>
                <a:cubicBezTo>
                  <a:pt x="14658" y="17596"/>
                  <a:pt x="15431" y="18442"/>
                  <a:pt x="16039" y="19418"/>
                </a:cubicBezTo>
                <a:cubicBezTo>
                  <a:pt x="16051" y="19442"/>
                  <a:pt x="16039" y="19466"/>
                  <a:pt x="16039" y="19573"/>
                </a:cubicBezTo>
                <a:cubicBezTo>
                  <a:pt x="15777" y="19299"/>
                  <a:pt x="15551" y="19061"/>
                  <a:pt x="15324" y="18823"/>
                </a:cubicBezTo>
                <a:cubicBezTo>
                  <a:pt x="14681" y="18132"/>
                  <a:pt x="14086" y="17394"/>
                  <a:pt x="13336" y="16822"/>
                </a:cubicBezTo>
                <a:cubicBezTo>
                  <a:pt x="11979" y="15787"/>
                  <a:pt x="10609" y="14834"/>
                  <a:pt x="9050" y="14155"/>
                </a:cubicBezTo>
                <a:cubicBezTo>
                  <a:pt x="8538" y="13929"/>
                  <a:pt x="8038" y="13691"/>
                  <a:pt x="7561" y="13429"/>
                </a:cubicBezTo>
                <a:cubicBezTo>
                  <a:pt x="7026" y="13132"/>
                  <a:pt x="6442" y="12929"/>
                  <a:pt x="5883" y="12739"/>
                </a:cubicBezTo>
                <a:cubicBezTo>
                  <a:pt x="5633" y="12667"/>
                  <a:pt x="5442" y="12548"/>
                  <a:pt x="5287" y="12322"/>
                </a:cubicBezTo>
                <a:cubicBezTo>
                  <a:pt x="6716" y="11655"/>
                  <a:pt x="8157" y="11167"/>
                  <a:pt x="9657" y="10762"/>
                </a:cubicBezTo>
                <a:close/>
                <a:moveTo>
                  <a:pt x="44463" y="19594"/>
                </a:moveTo>
                <a:cubicBezTo>
                  <a:pt x="44454" y="19595"/>
                  <a:pt x="44444" y="19596"/>
                  <a:pt x="44435" y="19597"/>
                </a:cubicBezTo>
                <a:lnTo>
                  <a:pt x="44435" y="19608"/>
                </a:lnTo>
                <a:cubicBezTo>
                  <a:pt x="44445" y="19604"/>
                  <a:pt x="44454" y="19599"/>
                  <a:pt x="44463" y="19594"/>
                </a:cubicBezTo>
                <a:close/>
                <a:moveTo>
                  <a:pt x="38303" y="463"/>
                </a:moveTo>
                <a:cubicBezTo>
                  <a:pt x="38101" y="987"/>
                  <a:pt x="37791" y="1178"/>
                  <a:pt x="37315" y="1249"/>
                </a:cubicBezTo>
                <a:cubicBezTo>
                  <a:pt x="36637" y="1356"/>
                  <a:pt x="35982" y="1535"/>
                  <a:pt x="35374" y="1821"/>
                </a:cubicBezTo>
                <a:cubicBezTo>
                  <a:pt x="34708" y="2130"/>
                  <a:pt x="33958" y="2261"/>
                  <a:pt x="33243" y="2440"/>
                </a:cubicBezTo>
                <a:cubicBezTo>
                  <a:pt x="32850" y="2547"/>
                  <a:pt x="32434" y="2618"/>
                  <a:pt x="32029" y="2737"/>
                </a:cubicBezTo>
                <a:cubicBezTo>
                  <a:pt x="31207" y="2987"/>
                  <a:pt x="30374" y="3249"/>
                  <a:pt x="29552" y="3511"/>
                </a:cubicBezTo>
                <a:cubicBezTo>
                  <a:pt x="29374" y="3571"/>
                  <a:pt x="29219" y="3678"/>
                  <a:pt x="29052" y="3761"/>
                </a:cubicBezTo>
                <a:cubicBezTo>
                  <a:pt x="29040" y="3761"/>
                  <a:pt x="29040" y="3797"/>
                  <a:pt x="29017" y="3797"/>
                </a:cubicBezTo>
                <a:cubicBezTo>
                  <a:pt x="28624" y="3928"/>
                  <a:pt x="28207" y="4059"/>
                  <a:pt x="27802" y="4202"/>
                </a:cubicBezTo>
                <a:cubicBezTo>
                  <a:pt x="27504" y="4285"/>
                  <a:pt x="27219" y="4404"/>
                  <a:pt x="26933" y="4511"/>
                </a:cubicBezTo>
                <a:cubicBezTo>
                  <a:pt x="26838" y="4535"/>
                  <a:pt x="26742" y="4642"/>
                  <a:pt x="26659" y="4654"/>
                </a:cubicBezTo>
                <a:cubicBezTo>
                  <a:pt x="26254" y="4702"/>
                  <a:pt x="25909" y="4857"/>
                  <a:pt x="25599" y="5107"/>
                </a:cubicBezTo>
                <a:cubicBezTo>
                  <a:pt x="25599" y="5107"/>
                  <a:pt x="25576" y="5119"/>
                  <a:pt x="25564" y="5119"/>
                </a:cubicBezTo>
                <a:cubicBezTo>
                  <a:pt x="25552" y="5118"/>
                  <a:pt x="25541" y="5118"/>
                  <a:pt x="25529" y="5118"/>
                </a:cubicBezTo>
                <a:cubicBezTo>
                  <a:pt x="25014" y="5118"/>
                  <a:pt x="24707" y="5631"/>
                  <a:pt x="24194" y="5654"/>
                </a:cubicBezTo>
                <a:cubicBezTo>
                  <a:pt x="24028" y="5666"/>
                  <a:pt x="23873" y="5785"/>
                  <a:pt x="23718" y="5881"/>
                </a:cubicBezTo>
                <a:cubicBezTo>
                  <a:pt x="23397" y="6071"/>
                  <a:pt x="23028" y="6202"/>
                  <a:pt x="22706" y="6404"/>
                </a:cubicBezTo>
                <a:cubicBezTo>
                  <a:pt x="22397" y="6595"/>
                  <a:pt x="22099" y="6785"/>
                  <a:pt x="21778" y="6952"/>
                </a:cubicBezTo>
                <a:cubicBezTo>
                  <a:pt x="21277" y="7155"/>
                  <a:pt x="20765" y="7369"/>
                  <a:pt x="20242" y="7631"/>
                </a:cubicBezTo>
                <a:cubicBezTo>
                  <a:pt x="20003" y="7762"/>
                  <a:pt x="19837" y="7964"/>
                  <a:pt x="19837" y="8286"/>
                </a:cubicBezTo>
                <a:cubicBezTo>
                  <a:pt x="19837" y="8536"/>
                  <a:pt x="19753" y="8810"/>
                  <a:pt x="19646" y="9036"/>
                </a:cubicBezTo>
                <a:cubicBezTo>
                  <a:pt x="19170" y="10024"/>
                  <a:pt x="18944" y="11107"/>
                  <a:pt x="18718" y="12167"/>
                </a:cubicBezTo>
                <a:cubicBezTo>
                  <a:pt x="18634" y="12572"/>
                  <a:pt x="18563" y="12977"/>
                  <a:pt x="18456" y="13358"/>
                </a:cubicBezTo>
                <a:cubicBezTo>
                  <a:pt x="18241" y="14167"/>
                  <a:pt x="18027" y="14953"/>
                  <a:pt x="17825" y="15763"/>
                </a:cubicBezTo>
                <a:cubicBezTo>
                  <a:pt x="17694" y="16310"/>
                  <a:pt x="17610" y="16870"/>
                  <a:pt x="17503" y="17430"/>
                </a:cubicBezTo>
                <a:cubicBezTo>
                  <a:pt x="17456" y="17644"/>
                  <a:pt x="17408" y="17858"/>
                  <a:pt x="17372" y="18061"/>
                </a:cubicBezTo>
                <a:cubicBezTo>
                  <a:pt x="17277" y="18525"/>
                  <a:pt x="17206" y="19001"/>
                  <a:pt x="17134" y="19466"/>
                </a:cubicBezTo>
                <a:cubicBezTo>
                  <a:pt x="17110" y="19513"/>
                  <a:pt x="17098" y="19537"/>
                  <a:pt x="17051" y="19644"/>
                </a:cubicBezTo>
                <a:cubicBezTo>
                  <a:pt x="16860" y="16715"/>
                  <a:pt x="16384" y="13882"/>
                  <a:pt x="16301" y="11024"/>
                </a:cubicBezTo>
                <a:lnTo>
                  <a:pt x="16301" y="11024"/>
                </a:lnTo>
                <a:cubicBezTo>
                  <a:pt x="16563" y="11750"/>
                  <a:pt x="16574" y="12512"/>
                  <a:pt x="16658" y="13262"/>
                </a:cubicBezTo>
                <a:cubicBezTo>
                  <a:pt x="16729" y="14155"/>
                  <a:pt x="16753" y="15048"/>
                  <a:pt x="16955" y="15918"/>
                </a:cubicBezTo>
                <a:cubicBezTo>
                  <a:pt x="17039" y="16322"/>
                  <a:pt x="17051" y="16751"/>
                  <a:pt x="17098" y="17168"/>
                </a:cubicBezTo>
                <a:cubicBezTo>
                  <a:pt x="17110" y="17382"/>
                  <a:pt x="17146" y="17573"/>
                  <a:pt x="17217" y="17787"/>
                </a:cubicBezTo>
                <a:cubicBezTo>
                  <a:pt x="17229" y="17549"/>
                  <a:pt x="17265" y="17322"/>
                  <a:pt x="17265" y="17084"/>
                </a:cubicBezTo>
                <a:cubicBezTo>
                  <a:pt x="17277" y="16203"/>
                  <a:pt x="17206" y="15334"/>
                  <a:pt x="17051" y="14453"/>
                </a:cubicBezTo>
                <a:cubicBezTo>
                  <a:pt x="16967" y="13858"/>
                  <a:pt x="16920" y="13251"/>
                  <a:pt x="16872" y="12631"/>
                </a:cubicBezTo>
                <a:cubicBezTo>
                  <a:pt x="16836" y="11953"/>
                  <a:pt x="16801" y="11286"/>
                  <a:pt x="16777" y="10595"/>
                </a:cubicBezTo>
                <a:cubicBezTo>
                  <a:pt x="16741" y="9595"/>
                  <a:pt x="16622" y="8619"/>
                  <a:pt x="16301" y="7678"/>
                </a:cubicBezTo>
                <a:cubicBezTo>
                  <a:pt x="16265" y="7595"/>
                  <a:pt x="16253" y="7488"/>
                  <a:pt x="16217" y="7357"/>
                </a:cubicBezTo>
                <a:cubicBezTo>
                  <a:pt x="16336" y="7274"/>
                  <a:pt x="16444" y="7190"/>
                  <a:pt x="16563" y="7143"/>
                </a:cubicBezTo>
                <a:cubicBezTo>
                  <a:pt x="17753" y="6655"/>
                  <a:pt x="18932" y="6166"/>
                  <a:pt x="20123" y="5690"/>
                </a:cubicBezTo>
                <a:cubicBezTo>
                  <a:pt x="20230" y="5654"/>
                  <a:pt x="20349" y="5666"/>
                  <a:pt x="20444" y="5654"/>
                </a:cubicBezTo>
                <a:lnTo>
                  <a:pt x="20444" y="5654"/>
                </a:lnTo>
                <a:cubicBezTo>
                  <a:pt x="20111" y="5809"/>
                  <a:pt x="19777" y="5988"/>
                  <a:pt x="19432" y="6131"/>
                </a:cubicBezTo>
                <a:cubicBezTo>
                  <a:pt x="18706" y="6464"/>
                  <a:pt x="17979" y="6785"/>
                  <a:pt x="17253" y="7143"/>
                </a:cubicBezTo>
                <a:cubicBezTo>
                  <a:pt x="17254" y="7143"/>
                  <a:pt x="17256" y="7143"/>
                  <a:pt x="17257" y="7143"/>
                </a:cubicBezTo>
                <a:cubicBezTo>
                  <a:pt x="17772" y="7143"/>
                  <a:pt x="23447" y="4974"/>
                  <a:pt x="24528" y="4380"/>
                </a:cubicBezTo>
                <a:cubicBezTo>
                  <a:pt x="24480" y="4309"/>
                  <a:pt x="24427" y="4285"/>
                  <a:pt x="24370" y="4285"/>
                </a:cubicBezTo>
                <a:cubicBezTo>
                  <a:pt x="24314" y="4285"/>
                  <a:pt x="24254" y="4309"/>
                  <a:pt x="24194" y="4333"/>
                </a:cubicBezTo>
                <a:lnTo>
                  <a:pt x="22730" y="4869"/>
                </a:lnTo>
                <a:cubicBezTo>
                  <a:pt x="22645" y="4890"/>
                  <a:pt x="22541" y="4892"/>
                  <a:pt x="22443" y="4909"/>
                </a:cubicBezTo>
                <a:lnTo>
                  <a:pt x="22443" y="4909"/>
                </a:lnTo>
                <a:cubicBezTo>
                  <a:pt x="22570" y="4828"/>
                  <a:pt x="22686" y="4736"/>
                  <a:pt x="22813" y="4678"/>
                </a:cubicBezTo>
                <a:cubicBezTo>
                  <a:pt x="23278" y="4499"/>
                  <a:pt x="23766" y="4392"/>
                  <a:pt x="24171" y="4142"/>
                </a:cubicBezTo>
                <a:cubicBezTo>
                  <a:pt x="24575" y="3880"/>
                  <a:pt x="25052" y="3904"/>
                  <a:pt x="25433" y="3642"/>
                </a:cubicBezTo>
                <a:cubicBezTo>
                  <a:pt x="25707" y="3464"/>
                  <a:pt x="26016" y="3368"/>
                  <a:pt x="26314" y="3261"/>
                </a:cubicBezTo>
                <a:cubicBezTo>
                  <a:pt x="26457" y="3214"/>
                  <a:pt x="26635" y="3202"/>
                  <a:pt x="26838" y="3166"/>
                </a:cubicBezTo>
                <a:cubicBezTo>
                  <a:pt x="26969" y="3011"/>
                  <a:pt x="27171" y="2964"/>
                  <a:pt x="27409" y="2928"/>
                </a:cubicBezTo>
                <a:cubicBezTo>
                  <a:pt x="27695" y="2904"/>
                  <a:pt x="27969" y="2749"/>
                  <a:pt x="28243" y="2654"/>
                </a:cubicBezTo>
                <a:cubicBezTo>
                  <a:pt x="28331" y="2610"/>
                  <a:pt x="28409" y="2546"/>
                  <a:pt x="28486" y="2546"/>
                </a:cubicBezTo>
                <a:cubicBezTo>
                  <a:pt x="28492" y="2546"/>
                  <a:pt x="28498" y="2546"/>
                  <a:pt x="28505" y="2547"/>
                </a:cubicBezTo>
                <a:cubicBezTo>
                  <a:pt x="28544" y="2554"/>
                  <a:pt x="28582" y="2557"/>
                  <a:pt x="28618" y="2557"/>
                </a:cubicBezTo>
                <a:cubicBezTo>
                  <a:pt x="28820" y="2557"/>
                  <a:pt x="28970" y="2452"/>
                  <a:pt x="29112" y="2321"/>
                </a:cubicBezTo>
                <a:cubicBezTo>
                  <a:pt x="29850" y="2309"/>
                  <a:pt x="30552" y="2094"/>
                  <a:pt x="31243" y="1844"/>
                </a:cubicBezTo>
                <a:cubicBezTo>
                  <a:pt x="31422" y="1785"/>
                  <a:pt x="31612" y="1773"/>
                  <a:pt x="31791" y="1737"/>
                </a:cubicBezTo>
                <a:cubicBezTo>
                  <a:pt x="31969" y="1713"/>
                  <a:pt x="32148" y="1713"/>
                  <a:pt x="32315" y="1666"/>
                </a:cubicBezTo>
                <a:cubicBezTo>
                  <a:pt x="33065" y="1487"/>
                  <a:pt x="33815" y="1237"/>
                  <a:pt x="34541" y="951"/>
                </a:cubicBezTo>
                <a:cubicBezTo>
                  <a:pt x="34815" y="844"/>
                  <a:pt x="35089" y="820"/>
                  <a:pt x="35374" y="773"/>
                </a:cubicBezTo>
                <a:cubicBezTo>
                  <a:pt x="35946" y="690"/>
                  <a:pt x="36517" y="630"/>
                  <a:pt x="37101" y="547"/>
                </a:cubicBezTo>
                <a:cubicBezTo>
                  <a:pt x="37494" y="511"/>
                  <a:pt x="37875" y="511"/>
                  <a:pt x="38303" y="463"/>
                </a:cubicBezTo>
                <a:close/>
                <a:moveTo>
                  <a:pt x="4496" y="13611"/>
                </a:moveTo>
                <a:cubicBezTo>
                  <a:pt x="4732" y="13611"/>
                  <a:pt x="4930" y="13710"/>
                  <a:pt x="5121" y="13786"/>
                </a:cubicBezTo>
                <a:cubicBezTo>
                  <a:pt x="5656" y="13977"/>
                  <a:pt x="6180" y="14227"/>
                  <a:pt x="6692" y="14477"/>
                </a:cubicBezTo>
                <a:cubicBezTo>
                  <a:pt x="7264" y="14763"/>
                  <a:pt x="7811" y="15096"/>
                  <a:pt x="8383" y="15370"/>
                </a:cubicBezTo>
                <a:cubicBezTo>
                  <a:pt x="9133" y="15763"/>
                  <a:pt x="9812" y="16239"/>
                  <a:pt x="10478" y="16739"/>
                </a:cubicBezTo>
                <a:cubicBezTo>
                  <a:pt x="11491" y="17513"/>
                  <a:pt x="12503" y="18287"/>
                  <a:pt x="13515" y="19085"/>
                </a:cubicBezTo>
                <a:cubicBezTo>
                  <a:pt x="13836" y="19335"/>
                  <a:pt x="14169" y="19597"/>
                  <a:pt x="14479" y="19870"/>
                </a:cubicBezTo>
                <a:cubicBezTo>
                  <a:pt x="14539" y="19918"/>
                  <a:pt x="14574" y="20001"/>
                  <a:pt x="14610" y="20061"/>
                </a:cubicBezTo>
                <a:cubicBezTo>
                  <a:pt x="14527" y="20037"/>
                  <a:pt x="14419" y="20013"/>
                  <a:pt x="14372" y="19954"/>
                </a:cubicBezTo>
                <a:cubicBezTo>
                  <a:pt x="12336" y="18394"/>
                  <a:pt x="10288" y="16882"/>
                  <a:pt x="8145" y="15477"/>
                </a:cubicBezTo>
                <a:cubicBezTo>
                  <a:pt x="7252" y="14917"/>
                  <a:pt x="6335" y="14405"/>
                  <a:pt x="5359" y="14001"/>
                </a:cubicBezTo>
                <a:cubicBezTo>
                  <a:pt x="5025" y="13870"/>
                  <a:pt x="4692" y="13763"/>
                  <a:pt x="4311" y="13632"/>
                </a:cubicBezTo>
                <a:cubicBezTo>
                  <a:pt x="4375" y="13617"/>
                  <a:pt x="4437" y="13611"/>
                  <a:pt x="4496" y="13611"/>
                </a:cubicBezTo>
                <a:close/>
                <a:moveTo>
                  <a:pt x="3683" y="15105"/>
                </a:moveTo>
                <a:cubicBezTo>
                  <a:pt x="3870" y="15105"/>
                  <a:pt x="4035" y="15206"/>
                  <a:pt x="4192" y="15275"/>
                </a:cubicBezTo>
                <a:cubicBezTo>
                  <a:pt x="5645" y="15822"/>
                  <a:pt x="7014" y="16549"/>
                  <a:pt x="8347" y="17322"/>
                </a:cubicBezTo>
                <a:cubicBezTo>
                  <a:pt x="9169" y="17787"/>
                  <a:pt x="10026" y="18192"/>
                  <a:pt x="10859" y="18620"/>
                </a:cubicBezTo>
                <a:cubicBezTo>
                  <a:pt x="11729" y="19049"/>
                  <a:pt x="12610" y="19466"/>
                  <a:pt x="13384" y="20061"/>
                </a:cubicBezTo>
                <a:cubicBezTo>
                  <a:pt x="13374" y="20061"/>
                  <a:pt x="13365" y="20061"/>
                  <a:pt x="13356" y="20061"/>
                </a:cubicBezTo>
                <a:cubicBezTo>
                  <a:pt x="13049" y="20061"/>
                  <a:pt x="12817" y="19867"/>
                  <a:pt x="12562" y="19751"/>
                </a:cubicBezTo>
                <a:cubicBezTo>
                  <a:pt x="10776" y="18846"/>
                  <a:pt x="9014" y="17894"/>
                  <a:pt x="7228" y="16965"/>
                </a:cubicBezTo>
                <a:cubicBezTo>
                  <a:pt x="6026" y="16346"/>
                  <a:pt x="4787" y="15751"/>
                  <a:pt x="3561" y="15120"/>
                </a:cubicBezTo>
                <a:cubicBezTo>
                  <a:pt x="3603" y="15109"/>
                  <a:pt x="3643" y="15105"/>
                  <a:pt x="3683" y="15105"/>
                </a:cubicBezTo>
                <a:close/>
                <a:moveTo>
                  <a:pt x="14610" y="20061"/>
                </a:moveTo>
                <a:lnTo>
                  <a:pt x="14610" y="20061"/>
                </a:lnTo>
                <a:cubicBezTo>
                  <a:pt x="14646" y="20073"/>
                  <a:pt x="14669" y="20097"/>
                  <a:pt x="14729" y="20109"/>
                </a:cubicBezTo>
                <a:lnTo>
                  <a:pt x="14669" y="20168"/>
                </a:lnTo>
                <a:cubicBezTo>
                  <a:pt x="14646" y="20120"/>
                  <a:pt x="14634" y="20097"/>
                  <a:pt x="14610" y="20061"/>
                </a:cubicBezTo>
                <a:close/>
                <a:moveTo>
                  <a:pt x="2085" y="15751"/>
                </a:moveTo>
                <a:cubicBezTo>
                  <a:pt x="2537" y="15929"/>
                  <a:pt x="2989" y="16072"/>
                  <a:pt x="3418" y="16239"/>
                </a:cubicBezTo>
                <a:cubicBezTo>
                  <a:pt x="4609" y="16703"/>
                  <a:pt x="5728" y="17311"/>
                  <a:pt x="6847" y="17918"/>
                </a:cubicBezTo>
                <a:cubicBezTo>
                  <a:pt x="6919" y="17965"/>
                  <a:pt x="6978" y="18037"/>
                  <a:pt x="7049" y="18096"/>
                </a:cubicBezTo>
                <a:cubicBezTo>
                  <a:pt x="7288" y="18204"/>
                  <a:pt x="7526" y="18311"/>
                  <a:pt x="7764" y="18430"/>
                </a:cubicBezTo>
                <a:cubicBezTo>
                  <a:pt x="8657" y="18882"/>
                  <a:pt x="9550" y="19358"/>
                  <a:pt x="10443" y="19835"/>
                </a:cubicBezTo>
                <a:cubicBezTo>
                  <a:pt x="10544" y="19880"/>
                  <a:pt x="10603" y="19978"/>
                  <a:pt x="10679" y="20049"/>
                </a:cubicBezTo>
                <a:lnTo>
                  <a:pt x="10679" y="20049"/>
                </a:lnTo>
                <a:cubicBezTo>
                  <a:pt x="10650" y="20049"/>
                  <a:pt x="10618" y="20052"/>
                  <a:pt x="10586" y="20052"/>
                </a:cubicBezTo>
                <a:cubicBezTo>
                  <a:pt x="10553" y="20052"/>
                  <a:pt x="10520" y="20049"/>
                  <a:pt x="10490" y="20037"/>
                </a:cubicBezTo>
                <a:cubicBezTo>
                  <a:pt x="9383" y="19454"/>
                  <a:pt x="8276" y="18870"/>
                  <a:pt x="7169" y="18275"/>
                </a:cubicBezTo>
                <a:cubicBezTo>
                  <a:pt x="7109" y="18227"/>
                  <a:pt x="7061" y="18168"/>
                  <a:pt x="7002" y="18108"/>
                </a:cubicBezTo>
                <a:cubicBezTo>
                  <a:pt x="6788" y="18013"/>
                  <a:pt x="6526" y="17930"/>
                  <a:pt x="6323" y="17799"/>
                </a:cubicBezTo>
                <a:cubicBezTo>
                  <a:pt x="5442" y="17275"/>
                  <a:pt x="4537" y="16834"/>
                  <a:pt x="3585" y="16465"/>
                </a:cubicBezTo>
                <a:cubicBezTo>
                  <a:pt x="3370" y="16382"/>
                  <a:pt x="3168" y="16346"/>
                  <a:pt x="2930" y="16346"/>
                </a:cubicBezTo>
                <a:cubicBezTo>
                  <a:pt x="3490" y="16596"/>
                  <a:pt x="4073" y="16846"/>
                  <a:pt x="4644" y="17132"/>
                </a:cubicBezTo>
                <a:cubicBezTo>
                  <a:pt x="5323" y="17477"/>
                  <a:pt x="5990" y="17846"/>
                  <a:pt x="6668" y="18204"/>
                </a:cubicBezTo>
                <a:cubicBezTo>
                  <a:pt x="6716" y="18227"/>
                  <a:pt x="6740" y="18311"/>
                  <a:pt x="6776" y="18346"/>
                </a:cubicBezTo>
                <a:cubicBezTo>
                  <a:pt x="6801" y="18346"/>
                  <a:pt x="6826" y="18346"/>
                  <a:pt x="6849" y="18346"/>
                </a:cubicBezTo>
                <a:cubicBezTo>
                  <a:pt x="6943" y="18346"/>
                  <a:pt x="7021" y="18359"/>
                  <a:pt x="7016" y="18491"/>
                </a:cubicBezTo>
                <a:lnTo>
                  <a:pt x="7016" y="18491"/>
                </a:lnTo>
                <a:cubicBezTo>
                  <a:pt x="6950" y="18448"/>
                  <a:pt x="6872" y="18397"/>
                  <a:pt x="6811" y="18346"/>
                </a:cubicBezTo>
                <a:cubicBezTo>
                  <a:pt x="6803" y="18347"/>
                  <a:pt x="6794" y="18347"/>
                  <a:pt x="6786" y="18347"/>
                </a:cubicBezTo>
                <a:cubicBezTo>
                  <a:pt x="6478" y="18347"/>
                  <a:pt x="6256" y="18141"/>
                  <a:pt x="5990" y="18037"/>
                </a:cubicBezTo>
                <a:cubicBezTo>
                  <a:pt x="5121" y="17680"/>
                  <a:pt x="4263" y="17299"/>
                  <a:pt x="3406" y="16918"/>
                </a:cubicBezTo>
                <a:cubicBezTo>
                  <a:pt x="3311" y="16894"/>
                  <a:pt x="3216" y="16906"/>
                  <a:pt x="3120" y="16894"/>
                </a:cubicBezTo>
                <a:lnTo>
                  <a:pt x="3120" y="16894"/>
                </a:lnTo>
                <a:cubicBezTo>
                  <a:pt x="3418" y="17061"/>
                  <a:pt x="3728" y="17203"/>
                  <a:pt x="4049" y="17358"/>
                </a:cubicBezTo>
                <a:cubicBezTo>
                  <a:pt x="4835" y="17703"/>
                  <a:pt x="5621" y="18049"/>
                  <a:pt x="6395" y="18418"/>
                </a:cubicBezTo>
                <a:cubicBezTo>
                  <a:pt x="7466" y="18930"/>
                  <a:pt x="8538" y="19454"/>
                  <a:pt x="9609" y="19978"/>
                </a:cubicBezTo>
                <a:cubicBezTo>
                  <a:pt x="9728" y="20037"/>
                  <a:pt x="9836" y="20073"/>
                  <a:pt x="9919" y="20192"/>
                </a:cubicBezTo>
                <a:cubicBezTo>
                  <a:pt x="9705" y="20132"/>
                  <a:pt x="9466" y="20109"/>
                  <a:pt x="9240" y="20013"/>
                </a:cubicBezTo>
                <a:cubicBezTo>
                  <a:pt x="8609" y="19775"/>
                  <a:pt x="8014" y="19513"/>
                  <a:pt x="7407" y="19239"/>
                </a:cubicBezTo>
                <a:cubicBezTo>
                  <a:pt x="6335" y="18787"/>
                  <a:pt x="5264" y="18323"/>
                  <a:pt x="4204" y="17858"/>
                </a:cubicBezTo>
                <a:cubicBezTo>
                  <a:pt x="3525" y="17561"/>
                  <a:pt x="2835" y="17251"/>
                  <a:pt x="2156" y="16918"/>
                </a:cubicBezTo>
                <a:cubicBezTo>
                  <a:pt x="2001" y="16846"/>
                  <a:pt x="1882" y="16715"/>
                  <a:pt x="1787" y="16572"/>
                </a:cubicBezTo>
                <a:cubicBezTo>
                  <a:pt x="1800" y="16572"/>
                  <a:pt x="1812" y="16572"/>
                  <a:pt x="1825" y="16572"/>
                </a:cubicBezTo>
                <a:cubicBezTo>
                  <a:pt x="2131" y="16572"/>
                  <a:pt x="2405" y="16707"/>
                  <a:pt x="2680" y="16787"/>
                </a:cubicBezTo>
                <a:cubicBezTo>
                  <a:pt x="2823" y="16834"/>
                  <a:pt x="2989" y="16858"/>
                  <a:pt x="3132" y="16906"/>
                </a:cubicBezTo>
                <a:cubicBezTo>
                  <a:pt x="3001" y="16822"/>
                  <a:pt x="2858" y="16727"/>
                  <a:pt x="2704" y="16656"/>
                </a:cubicBezTo>
                <a:cubicBezTo>
                  <a:pt x="2406" y="16525"/>
                  <a:pt x="2096" y="16406"/>
                  <a:pt x="1739" y="16251"/>
                </a:cubicBezTo>
                <a:cubicBezTo>
                  <a:pt x="1870" y="16060"/>
                  <a:pt x="1966" y="15906"/>
                  <a:pt x="2085" y="15751"/>
                </a:cubicBezTo>
                <a:close/>
                <a:moveTo>
                  <a:pt x="14812" y="20240"/>
                </a:moveTo>
                <a:lnTo>
                  <a:pt x="14812" y="20275"/>
                </a:lnTo>
                <a:lnTo>
                  <a:pt x="14777" y="20251"/>
                </a:lnTo>
                <a:lnTo>
                  <a:pt x="14812" y="20240"/>
                </a:lnTo>
                <a:close/>
                <a:moveTo>
                  <a:pt x="4823" y="13465"/>
                </a:moveTo>
                <a:lnTo>
                  <a:pt x="4823" y="13465"/>
                </a:lnTo>
                <a:cubicBezTo>
                  <a:pt x="4954" y="13501"/>
                  <a:pt x="5109" y="13513"/>
                  <a:pt x="5240" y="13524"/>
                </a:cubicBezTo>
                <a:cubicBezTo>
                  <a:pt x="5359" y="13584"/>
                  <a:pt x="5454" y="13632"/>
                  <a:pt x="5561" y="13691"/>
                </a:cubicBezTo>
                <a:cubicBezTo>
                  <a:pt x="5588" y="13689"/>
                  <a:pt x="5614" y="13687"/>
                  <a:pt x="5641" y="13687"/>
                </a:cubicBezTo>
                <a:cubicBezTo>
                  <a:pt x="5996" y="13687"/>
                  <a:pt x="6285" y="13904"/>
                  <a:pt x="6573" y="14048"/>
                </a:cubicBezTo>
                <a:cubicBezTo>
                  <a:pt x="7466" y="14477"/>
                  <a:pt x="8335" y="14941"/>
                  <a:pt x="9193" y="15406"/>
                </a:cubicBezTo>
                <a:cubicBezTo>
                  <a:pt x="9657" y="15644"/>
                  <a:pt x="10074" y="15965"/>
                  <a:pt x="10538" y="16215"/>
                </a:cubicBezTo>
                <a:cubicBezTo>
                  <a:pt x="11336" y="16668"/>
                  <a:pt x="12038" y="17203"/>
                  <a:pt x="12705" y="17823"/>
                </a:cubicBezTo>
                <a:cubicBezTo>
                  <a:pt x="13193" y="18275"/>
                  <a:pt x="13753" y="18632"/>
                  <a:pt x="14253" y="19061"/>
                </a:cubicBezTo>
                <a:cubicBezTo>
                  <a:pt x="14598" y="19358"/>
                  <a:pt x="14908" y="19704"/>
                  <a:pt x="15217" y="20037"/>
                </a:cubicBezTo>
                <a:cubicBezTo>
                  <a:pt x="15280" y="20100"/>
                  <a:pt x="15297" y="20200"/>
                  <a:pt x="15316" y="20280"/>
                </a:cubicBezTo>
                <a:lnTo>
                  <a:pt x="15316" y="20280"/>
                </a:lnTo>
                <a:cubicBezTo>
                  <a:pt x="14611" y="19601"/>
                  <a:pt x="13860" y="18969"/>
                  <a:pt x="13062" y="18382"/>
                </a:cubicBezTo>
                <a:cubicBezTo>
                  <a:pt x="12014" y="17596"/>
                  <a:pt x="10919" y="16799"/>
                  <a:pt x="9812" y="16072"/>
                </a:cubicBezTo>
                <a:cubicBezTo>
                  <a:pt x="9050" y="15572"/>
                  <a:pt x="8240" y="15132"/>
                  <a:pt x="7442" y="14691"/>
                </a:cubicBezTo>
                <a:cubicBezTo>
                  <a:pt x="6859" y="14382"/>
                  <a:pt x="6252" y="14108"/>
                  <a:pt x="5668" y="13810"/>
                </a:cubicBezTo>
                <a:cubicBezTo>
                  <a:pt x="5621" y="13798"/>
                  <a:pt x="5597" y="13739"/>
                  <a:pt x="5561" y="13703"/>
                </a:cubicBezTo>
                <a:cubicBezTo>
                  <a:pt x="5507" y="13703"/>
                  <a:pt x="5445" y="13717"/>
                  <a:pt x="5390" y="13717"/>
                </a:cubicBezTo>
                <a:cubicBezTo>
                  <a:pt x="5311" y="13717"/>
                  <a:pt x="5247" y="13688"/>
                  <a:pt x="5240" y="13548"/>
                </a:cubicBezTo>
                <a:cubicBezTo>
                  <a:pt x="5172" y="13553"/>
                  <a:pt x="5107" y="13565"/>
                  <a:pt x="5045" y="13565"/>
                </a:cubicBezTo>
                <a:cubicBezTo>
                  <a:pt x="4965" y="13565"/>
                  <a:pt x="4890" y="13545"/>
                  <a:pt x="4823" y="13465"/>
                </a:cubicBezTo>
                <a:close/>
                <a:moveTo>
                  <a:pt x="10791" y="20050"/>
                </a:moveTo>
                <a:cubicBezTo>
                  <a:pt x="10965" y="20050"/>
                  <a:pt x="11092" y="20158"/>
                  <a:pt x="11193" y="20299"/>
                </a:cubicBezTo>
                <a:cubicBezTo>
                  <a:pt x="11210" y="20297"/>
                  <a:pt x="11227" y="20296"/>
                  <a:pt x="11244" y="20296"/>
                </a:cubicBezTo>
                <a:cubicBezTo>
                  <a:pt x="11417" y="20296"/>
                  <a:pt x="11552" y="20401"/>
                  <a:pt x="11660" y="20537"/>
                </a:cubicBezTo>
                <a:lnTo>
                  <a:pt x="11660" y="20537"/>
                </a:lnTo>
                <a:cubicBezTo>
                  <a:pt x="11439" y="20535"/>
                  <a:pt x="11286" y="20452"/>
                  <a:pt x="11169" y="20287"/>
                </a:cubicBezTo>
                <a:cubicBezTo>
                  <a:pt x="11151" y="20289"/>
                  <a:pt x="11133" y="20290"/>
                  <a:pt x="11115" y="20290"/>
                </a:cubicBezTo>
                <a:cubicBezTo>
                  <a:pt x="10934" y="20290"/>
                  <a:pt x="10806" y="20184"/>
                  <a:pt x="10688" y="20057"/>
                </a:cubicBezTo>
                <a:lnTo>
                  <a:pt x="10688" y="20057"/>
                </a:lnTo>
                <a:cubicBezTo>
                  <a:pt x="10690" y="20058"/>
                  <a:pt x="10691" y="20060"/>
                  <a:pt x="10693" y="20061"/>
                </a:cubicBezTo>
                <a:cubicBezTo>
                  <a:pt x="10727" y="20054"/>
                  <a:pt x="10759" y="20050"/>
                  <a:pt x="10791" y="20050"/>
                </a:cubicBezTo>
                <a:close/>
                <a:moveTo>
                  <a:pt x="11694" y="20550"/>
                </a:moveTo>
                <a:cubicBezTo>
                  <a:pt x="11748" y="20555"/>
                  <a:pt x="11810" y="20573"/>
                  <a:pt x="11872" y="20573"/>
                </a:cubicBezTo>
                <a:cubicBezTo>
                  <a:pt x="11860" y="20585"/>
                  <a:pt x="11860" y="20609"/>
                  <a:pt x="11848" y="20632"/>
                </a:cubicBezTo>
                <a:lnTo>
                  <a:pt x="11694" y="20550"/>
                </a:lnTo>
                <a:close/>
                <a:moveTo>
                  <a:pt x="49765" y="12683"/>
                </a:moveTo>
                <a:cubicBezTo>
                  <a:pt x="50283" y="12683"/>
                  <a:pt x="50801" y="12698"/>
                  <a:pt x="51317" y="12727"/>
                </a:cubicBezTo>
                <a:cubicBezTo>
                  <a:pt x="51376" y="12727"/>
                  <a:pt x="51424" y="12727"/>
                  <a:pt x="51496" y="12798"/>
                </a:cubicBezTo>
                <a:cubicBezTo>
                  <a:pt x="51376" y="12858"/>
                  <a:pt x="51257" y="12917"/>
                  <a:pt x="51126" y="12965"/>
                </a:cubicBezTo>
                <a:cubicBezTo>
                  <a:pt x="50364" y="13239"/>
                  <a:pt x="49614" y="13536"/>
                  <a:pt x="48864" y="13834"/>
                </a:cubicBezTo>
                <a:cubicBezTo>
                  <a:pt x="48126" y="14120"/>
                  <a:pt x="47400" y="14405"/>
                  <a:pt x="46673" y="14703"/>
                </a:cubicBezTo>
                <a:cubicBezTo>
                  <a:pt x="46007" y="14977"/>
                  <a:pt x="45316" y="15251"/>
                  <a:pt x="44649" y="15525"/>
                </a:cubicBezTo>
                <a:cubicBezTo>
                  <a:pt x="43899" y="15822"/>
                  <a:pt x="43173" y="16120"/>
                  <a:pt x="42435" y="16418"/>
                </a:cubicBezTo>
                <a:cubicBezTo>
                  <a:pt x="41720" y="16703"/>
                  <a:pt x="41018" y="17001"/>
                  <a:pt x="40304" y="17299"/>
                </a:cubicBezTo>
                <a:cubicBezTo>
                  <a:pt x="39649" y="17561"/>
                  <a:pt x="38994" y="17823"/>
                  <a:pt x="38351" y="18096"/>
                </a:cubicBezTo>
                <a:cubicBezTo>
                  <a:pt x="37708" y="18358"/>
                  <a:pt x="37077" y="18620"/>
                  <a:pt x="36458" y="18930"/>
                </a:cubicBezTo>
                <a:cubicBezTo>
                  <a:pt x="35589" y="19358"/>
                  <a:pt x="34720" y="19859"/>
                  <a:pt x="33862" y="20311"/>
                </a:cubicBezTo>
                <a:cubicBezTo>
                  <a:pt x="33660" y="20418"/>
                  <a:pt x="33469" y="20549"/>
                  <a:pt x="33291" y="20656"/>
                </a:cubicBezTo>
                <a:cubicBezTo>
                  <a:pt x="31957" y="20347"/>
                  <a:pt x="30624" y="20109"/>
                  <a:pt x="29302" y="20049"/>
                </a:cubicBezTo>
                <a:cubicBezTo>
                  <a:pt x="28481" y="20013"/>
                  <a:pt x="27683" y="19918"/>
                  <a:pt x="26861" y="19870"/>
                </a:cubicBezTo>
                <a:cubicBezTo>
                  <a:pt x="26636" y="19857"/>
                  <a:pt x="26411" y="19851"/>
                  <a:pt x="26186" y="19851"/>
                </a:cubicBezTo>
                <a:cubicBezTo>
                  <a:pt x="25423" y="19851"/>
                  <a:pt x="24660" y="19921"/>
                  <a:pt x="23897" y="20013"/>
                </a:cubicBezTo>
                <a:cubicBezTo>
                  <a:pt x="23171" y="20109"/>
                  <a:pt x="22456" y="20228"/>
                  <a:pt x="21730" y="20335"/>
                </a:cubicBezTo>
                <a:cubicBezTo>
                  <a:pt x="21588" y="20352"/>
                  <a:pt x="21440" y="20383"/>
                  <a:pt x="21290" y="20383"/>
                </a:cubicBezTo>
                <a:cubicBezTo>
                  <a:pt x="21238" y="20383"/>
                  <a:pt x="21187" y="20380"/>
                  <a:pt x="21135" y="20370"/>
                </a:cubicBezTo>
                <a:cubicBezTo>
                  <a:pt x="21730" y="20109"/>
                  <a:pt x="22325" y="19859"/>
                  <a:pt x="22921" y="19597"/>
                </a:cubicBezTo>
                <a:cubicBezTo>
                  <a:pt x="23599" y="19323"/>
                  <a:pt x="24290" y="19025"/>
                  <a:pt x="24968" y="18739"/>
                </a:cubicBezTo>
                <a:cubicBezTo>
                  <a:pt x="25659" y="18454"/>
                  <a:pt x="26361" y="18168"/>
                  <a:pt x="27052" y="17870"/>
                </a:cubicBezTo>
                <a:cubicBezTo>
                  <a:pt x="27695" y="17608"/>
                  <a:pt x="28326" y="17334"/>
                  <a:pt x="28957" y="17072"/>
                </a:cubicBezTo>
                <a:cubicBezTo>
                  <a:pt x="29481" y="16858"/>
                  <a:pt x="30005" y="16668"/>
                  <a:pt x="30505" y="16465"/>
                </a:cubicBezTo>
                <a:cubicBezTo>
                  <a:pt x="30957" y="16263"/>
                  <a:pt x="31433" y="16120"/>
                  <a:pt x="31850" y="15882"/>
                </a:cubicBezTo>
                <a:cubicBezTo>
                  <a:pt x="32493" y="15513"/>
                  <a:pt x="33208" y="15406"/>
                  <a:pt x="33886" y="15215"/>
                </a:cubicBezTo>
                <a:cubicBezTo>
                  <a:pt x="34279" y="15108"/>
                  <a:pt x="34672" y="15013"/>
                  <a:pt x="35065" y="14917"/>
                </a:cubicBezTo>
                <a:cubicBezTo>
                  <a:pt x="36267" y="14584"/>
                  <a:pt x="37494" y="14394"/>
                  <a:pt x="38720" y="14191"/>
                </a:cubicBezTo>
                <a:cubicBezTo>
                  <a:pt x="39411" y="14096"/>
                  <a:pt x="40113" y="13929"/>
                  <a:pt x="40792" y="13798"/>
                </a:cubicBezTo>
                <a:cubicBezTo>
                  <a:pt x="41363" y="13691"/>
                  <a:pt x="41935" y="13584"/>
                  <a:pt x="42506" y="13489"/>
                </a:cubicBezTo>
                <a:cubicBezTo>
                  <a:pt x="42733" y="13441"/>
                  <a:pt x="42935" y="13382"/>
                  <a:pt x="43149" y="13346"/>
                </a:cubicBezTo>
                <a:cubicBezTo>
                  <a:pt x="44364" y="13167"/>
                  <a:pt x="45590" y="12977"/>
                  <a:pt x="46804" y="12846"/>
                </a:cubicBezTo>
                <a:cubicBezTo>
                  <a:pt x="47788" y="12736"/>
                  <a:pt x="48778" y="12683"/>
                  <a:pt x="49765" y="12683"/>
                </a:cubicBezTo>
                <a:close/>
                <a:moveTo>
                  <a:pt x="13886" y="20794"/>
                </a:moveTo>
                <a:lnTo>
                  <a:pt x="13886" y="20794"/>
                </a:lnTo>
                <a:cubicBezTo>
                  <a:pt x="13914" y="20808"/>
                  <a:pt x="13934" y="20816"/>
                  <a:pt x="13925" y="20816"/>
                </a:cubicBezTo>
                <a:cubicBezTo>
                  <a:pt x="13921" y="20816"/>
                  <a:pt x="13912" y="20814"/>
                  <a:pt x="13896" y="20811"/>
                </a:cubicBezTo>
                <a:lnTo>
                  <a:pt x="13896" y="20811"/>
                </a:lnTo>
                <a:cubicBezTo>
                  <a:pt x="13892" y="20806"/>
                  <a:pt x="13889" y="20801"/>
                  <a:pt x="13886" y="20794"/>
                </a:cubicBezTo>
                <a:close/>
                <a:moveTo>
                  <a:pt x="13896" y="20811"/>
                </a:moveTo>
                <a:cubicBezTo>
                  <a:pt x="13908" y="20823"/>
                  <a:pt x="13912" y="20829"/>
                  <a:pt x="13911" y="20829"/>
                </a:cubicBezTo>
                <a:cubicBezTo>
                  <a:pt x="13910" y="20829"/>
                  <a:pt x="13903" y="20822"/>
                  <a:pt x="13896" y="20811"/>
                </a:cubicBezTo>
                <a:close/>
                <a:moveTo>
                  <a:pt x="46876" y="6547"/>
                </a:moveTo>
                <a:cubicBezTo>
                  <a:pt x="46900" y="6559"/>
                  <a:pt x="46900" y="6595"/>
                  <a:pt x="46912" y="6607"/>
                </a:cubicBezTo>
                <a:cubicBezTo>
                  <a:pt x="46638" y="6774"/>
                  <a:pt x="46376" y="6928"/>
                  <a:pt x="46078" y="7083"/>
                </a:cubicBezTo>
                <a:cubicBezTo>
                  <a:pt x="44578" y="7869"/>
                  <a:pt x="43066" y="8655"/>
                  <a:pt x="41637" y="9583"/>
                </a:cubicBezTo>
                <a:cubicBezTo>
                  <a:pt x="40423" y="10357"/>
                  <a:pt x="39232" y="11179"/>
                  <a:pt x="38065" y="12024"/>
                </a:cubicBezTo>
                <a:cubicBezTo>
                  <a:pt x="37256" y="12620"/>
                  <a:pt x="36553" y="13322"/>
                  <a:pt x="35982" y="14167"/>
                </a:cubicBezTo>
                <a:cubicBezTo>
                  <a:pt x="35351" y="14346"/>
                  <a:pt x="34672" y="14513"/>
                  <a:pt x="34041" y="14703"/>
                </a:cubicBezTo>
                <a:cubicBezTo>
                  <a:pt x="33517" y="14870"/>
                  <a:pt x="32993" y="15060"/>
                  <a:pt x="32469" y="15251"/>
                </a:cubicBezTo>
                <a:cubicBezTo>
                  <a:pt x="31457" y="15644"/>
                  <a:pt x="30469" y="16037"/>
                  <a:pt x="29457" y="16430"/>
                </a:cubicBezTo>
                <a:cubicBezTo>
                  <a:pt x="28659" y="16739"/>
                  <a:pt x="27874" y="17072"/>
                  <a:pt x="27052" y="17311"/>
                </a:cubicBezTo>
                <a:cubicBezTo>
                  <a:pt x="26361" y="17513"/>
                  <a:pt x="25730" y="17870"/>
                  <a:pt x="25076" y="18204"/>
                </a:cubicBezTo>
                <a:cubicBezTo>
                  <a:pt x="24599" y="18442"/>
                  <a:pt x="24123" y="18644"/>
                  <a:pt x="23635" y="18846"/>
                </a:cubicBezTo>
                <a:cubicBezTo>
                  <a:pt x="23099" y="19049"/>
                  <a:pt x="22551" y="19239"/>
                  <a:pt x="22016" y="19454"/>
                </a:cubicBezTo>
                <a:cubicBezTo>
                  <a:pt x="21075" y="19811"/>
                  <a:pt x="20123" y="20180"/>
                  <a:pt x="19182" y="20549"/>
                </a:cubicBezTo>
                <a:cubicBezTo>
                  <a:pt x="18991" y="20632"/>
                  <a:pt x="18813" y="20716"/>
                  <a:pt x="18527" y="20835"/>
                </a:cubicBezTo>
                <a:cubicBezTo>
                  <a:pt x="19051" y="20073"/>
                  <a:pt x="19551" y="19442"/>
                  <a:pt x="20146" y="18870"/>
                </a:cubicBezTo>
                <a:cubicBezTo>
                  <a:pt x="21277" y="17799"/>
                  <a:pt x="22432" y="16727"/>
                  <a:pt x="23587" y="15691"/>
                </a:cubicBezTo>
                <a:cubicBezTo>
                  <a:pt x="24575" y="14810"/>
                  <a:pt x="25564" y="13977"/>
                  <a:pt x="26564" y="13132"/>
                </a:cubicBezTo>
                <a:cubicBezTo>
                  <a:pt x="26695" y="13012"/>
                  <a:pt x="26873" y="12929"/>
                  <a:pt x="27028" y="12810"/>
                </a:cubicBezTo>
                <a:cubicBezTo>
                  <a:pt x="27231" y="12667"/>
                  <a:pt x="27457" y="12500"/>
                  <a:pt x="27635" y="12310"/>
                </a:cubicBezTo>
                <a:cubicBezTo>
                  <a:pt x="27945" y="11965"/>
                  <a:pt x="28362" y="11905"/>
                  <a:pt x="28766" y="11786"/>
                </a:cubicBezTo>
                <a:cubicBezTo>
                  <a:pt x="29136" y="11679"/>
                  <a:pt x="29528" y="11608"/>
                  <a:pt x="29898" y="11477"/>
                </a:cubicBezTo>
                <a:cubicBezTo>
                  <a:pt x="30719" y="11191"/>
                  <a:pt x="31505" y="10893"/>
                  <a:pt x="32315" y="10607"/>
                </a:cubicBezTo>
                <a:cubicBezTo>
                  <a:pt x="32624" y="10488"/>
                  <a:pt x="32934" y="10369"/>
                  <a:pt x="33291" y="10369"/>
                </a:cubicBezTo>
                <a:cubicBezTo>
                  <a:pt x="33708" y="10369"/>
                  <a:pt x="34100" y="10179"/>
                  <a:pt x="34481" y="10012"/>
                </a:cubicBezTo>
                <a:cubicBezTo>
                  <a:pt x="35446" y="9619"/>
                  <a:pt x="36482" y="9357"/>
                  <a:pt x="37494" y="9048"/>
                </a:cubicBezTo>
                <a:cubicBezTo>
                  <a:pt x="38280" y="8798"/>
                  <a:pt x="39042" y="8500"/>
                  <a:pt x="39815" y="8202"/>
                </a:cubicBezTo>
                <a:cubicBezTo>
                  <a:pt x="40673" y="7857"/>
                  <a:pt x="41554" y="7536"/>
                  <a:pt x="42459" y="7333"/>
                </a:cubicBezTo>
                <a:cubicBezTo>
                  <a:pt x="43042" y="7202"/>
                  <a:pt x="43602" y="7059"/>
                  <a:pt x="44173" y="6952"/>
                </a:cubicBezTo>
                <a:cubicBezTo>
                  <a:pt x="44899" y="6821"/>
                  <a:pt x="45626" y="6714"/>
                  <a:pt x="46376" y="6607"/>
                </a:cubicBezTo>
                <a:cubicBezTo>
                  <a:pt x="46543" y="6595"/>
                  <a:pt x="46721" y="6559"/>
                  <a:pt x="46876" y="6547"/>
                </a:cubicBezTo>
                <a:close/>
                <a:moveTo>
                  <a:pt x="11991" y="20716"/>
                </a:moveTo>
                <a:cubicBezTo>
                  <a:pt x="12050" y="20751"/>
                  <a:pt x="12098" y="20775"/>
                  <a:pt x="12157" y="20811"/>
                </a:cubicBezTo>
                <a:cubicBezTo>
                  <a:pt x="12217" y="20811"/>
                  <a:pt x="12276" y="20823"/>
                  <a:pt x="12348" y="20823"/>
                </a:cubicBezTo>
                <a:cubicBezTo>
                  <a:pt x="12336" y="20835"/>
                  <a:pt x="12336" y="20871"/>
                  <a:pt x="12324" y="20882"/>
                </a:cubicBezTo>
                <a:cubicBezTo>
                  <a:pt x="12264" y="20847"/>
                  <a:pt x="12217" y="20823"/>
                  <a:pt x="12157" y="20811"/>
                </a:cubicBezTo>
                <a:cubicBezTo>
                  <a:pt x="12098" y="20787"/>
                  <a:pt x="12038" y="20787"/>
                  <a:pt x="11967" y="20775"/>
                </a:cubicBezTo>
                <a:cubicBezTo>
                  <a:pt x="11979" y="20763"/>
                  <a:pt x="11979" y="20728"/>
                  <a:pt x="11991" y="20716"/>
                </a:cubicBezTo>
                <a:close/>
                <a:moveTo>
                  <a:pt x="14074" y="20966"/>
                </a:moveTo>
                <a:cubicBezTo>
                  <a:pt x="14110" y="20990"/>
                  <a:pt x="14134" y="20990"/>
                  <a:pt x="14169" y="20990"/>
                </a:cubicBezTo>
                <a:lnTo>
                  <a:pt x="14169" y="21013"/>
                </a:lnTo>
                <a:cubicBezTo>
                  <a:pt x="14134" y="21002"/>
                  <a:pt x="14110" y="21002"/>
                  <a:pt x="14074" y="21002"/>
                </a:cubicBezTo>
                <a:lnTo>
                  <a:pt x="14074" y="20966"/>
                </a:lnTo>
                <a:close/>
                <a:moveTo>
                  <a:pt x="12491" y="20966"/>
                </a:moveTo>
                <a:cubicBezTo>
                  <a:pt x="12550" y="21002"/>
                  <a:pt x="12586" y="21013"/>
                  <a:pt x="12645" y="21049"/>
                </a:cubicBezTo>
                <a:cubicBezTo>
                  <a:pt x="12586" y="21025"/>
                  <a:pt x="12526" y="21025"/>
                  <a:pt x="12467" y="21025"/>
                </a:cubicBezTo>
                <a:cubicBezTo>
                  <a:pt x="12467" y="21013"/>
                  <a:pt x="12491" y="20990"/>
                  <a:pt x="12491" y="20966"/>
                </a:cubicBezTo>
                <a:close/>
                <a:moveTo>
                  <a:pt x="45170" y="20898"/>
                </a:moveTo>
                <a:lnTo>
                  <a:pt x="45170" y="20898"/>
                </a:lnTo>
                <a:cubicBezTo>
                  <a:pt x="45140" y="21026"/>
                  <a:pt x="45062" y="21047"/>
                  <a:pt x="44975" y="21047"/>
                </a:cubicBezTo>
                <a:cubicBezTo>
                  <a:pt x="44931" y="21047"/>
                  <a:pt x="44884" y="21042"/>
                  <a:pt x="44840" y="21042"/>
                </a:cubicBezTo>
                <a:cubicBezTo>
                  <a:pt x="44815" y="21042"/>
                  <a:pt x="44791" y="21044"/>
                  <a:pt x="44768" y="21049"/>
                </a:cubicBezTo>
                <a:cubicBezTo>
                  <a:pt x="44899" y="21002"/>
                  <a:pt x="45030" y="20942"/>
                  <a:pt x="45149" y="20906"/>
                </a:cubicBezTo>
                <a:cubicBezTo>
                  <a:pt x="45156" y="20904"/>
                  <a:pt x="45163" y="20901"/>
                  <a:pt x="45170" y="20898"/>
                </a:cubicBezTo>
                <a:close/>
                <a:moveTo>
                  <a:pt x="14336" y="21073"/>
                </a:moveTo>
                <a:lnTo>
                  <a:pt x="14312" y="21109"/>
                </a:lnTo>
                <a:lnTo>
                  <a:pt x="14300" y="21073"/>
                </a:lnTo>
                <a:close/>
                <a:moveTo>
                  <a:pt x="12645" y="21049"/>
                </a:moveTo>
                <a:cubicBezTo>
                  <a:pt x="12705" y="21061"/>
                  <a:pt x="12764" y="21061"/>
                  <a:pt x="12848" y="21085"/>
                </a:cubicBezTo>
                <a:cubicBezTo>
                  <a:pt x="12824" y="21109"/>
                  <a:pt x="12824" y="21121"/>
                  <a:pt x="12812" y="21132"/>
                </a:cubicBezTo>
                <a:cubicBezTo>
                  <a:pt x="12753" y="21085"/>
                  <a:pt x="12705" y="21061"/>
                  <a:pt x="12645" y="21049"/>
                </a:cubicBezTo>
                <a:close/>
                <a:moveTo>
                  <a:pt x="44768" y="21049"/>
                </a:moveTo>
                <a:cubicBezTo>
                  <a:pt x="44673" y="21073"/>
                  <a:pt x="44602" y="21121"/>
                  <a:pt x="44530" y="21144"/>
                </a:cubicBezTo>
                <a:cubicBezTo>
                  <a:pt x="44518" y="21132"/>
                  <a:pt x="44518" y="21097"/>
                  <a:pt x="44495" y="21073"/>
                </a:cubicBezTo>
                <a:cubicBezTo>
                  <a:pt x="44590" y="21073"/>
                  <a:pt x="44673" y="21061"/>
                  <a:pt x="44768" y="21049"/>
                </a:cubicBezTo>
                <a:close/>
                <a:moveTo>
                  <a:pt x="3370" y="13632"/>
                </a:moveTo>
                <a:cubicBezTo>
                  <a:pt x="3573" y="13679"/>
                  <a:pt x="3751" y="13679"/>
                  <a:pt x="3906" y="13739"/>
                </a:cubicBezTo>
                <a:cubicBezTo>
                  <a:pt x="5097" y="14144"/>
                  <a:pt x="6252" y="14644"/>
                  <a:pt x="7335" y="15287"/>
                </a:cubicBezTo>
                <a:cubicBezTo>
                  <a:pt x="8669" y="16072"/>
                  <a:pt x="9919" y="17025"/>
                  <a:pt x="11193" y="17930"/>
                </a:cubicBezTo>
                <a:cubicBezTo>
                  <a:pt x="12300" y="18727"/>
                  <a:pt x="13396" y="19525"/>
                  <a:pt x="14491" y="20335"/>
                </a:cubicBezTo>
                <a:cubicBezTo>
                  <a:pt x="14824" y="20585"/>
                  <a:pt x="15134" y="20847"/>
                  <a:pt x="15443" y="21109"/>
                </a:cubicBezTo>
                <a:cubicBezTo>
                  <a:pt x="15431" y="21132"/>
                  <a:pt x="15420" y="21144"/>
                  <a:pt x="15408" y="21180"/>
                </a:cubicBezTo>
                <a:cubicBezTo>
                  <a:pt x="15146" y="21025"/>
                  <a:pt x="14896" y="20894"/>
                  <a:pt x="14658" y="20728"/>
                </a:cubicBezTo>
                <a:cubicBezTo>
                  <a:pt x="13241" y="19775"/>
                  <a:pt x="11919" y="18739"/>
                  <a:pt x="10562" y="17715"/>
                </a:cubicBezTo>
                <a:cubicBezTo>
                  <a:pt x="9645" y="17013"/>
                  <a:pt x="8669" y="16370"/>
                  <a:pt x="7716" y="15715"/>
                </a:cubicBezTo>
                <a:cubicBezTo>
                  <a:pt x="7669" y="15668"/>
                  <a:pt x="7573" y="15668"/>
                  <a:pt x="7502" y="15656"/>
                </a:cubicBezTo>
                <a:lnTo>
                  <a:pt x="7502" y="15656"/>
                </a:lnTo>
                <a:cubicBezTo>
                  <a:pt x="7573" y="15727"/>
                  <a:pt x="7645" y="15810"/>
                  <a:pt x="7716" y="15894"/>
                </a:cubicBezTo>
                <a:cubicBezTo>
                  <a:pt x="7762" y="15950"/>
                  <a:pt x="7796" y="16007"/>
                  <a:pt x="7820" y="16064"/>
                </a:cubicBezTo>
                <a:lnTo>
                  <a:pt x="7820" y="16064"/>
                </a:lnTo>
                <a:cubicBezTo>
                  <a:pt x="7535" y="15915"/>
                  <a:pt x="7251" y="15755"/>
                  <a:pt x="6966" y="15584"/>
                </a:cubicBezTo>
                <a:cubicBezTo>
                  <a:pt x="6907" y="15548"/>
                  <a:pt x="6859" y="15477"/>
                  <a:pt x="6799" y="15429"/>
                </a:cubicBezTo>
                <a:cubicBezTo>
                  <a:pt x="6561" y="15334"/>
                  <a:pt x="6335" y="15239"/>
                  <a:pt x="6109" y="15132"/>
                </a:cubicBezTo>
                <a:cubicBezTo>
                  <a:pt x="6015" y="15097"/>
                  <a:pt x="5921" y="15004"/>
                  <a:pt x="5816" y="14944"/>
                </a:cubicBezTo>
                <a:lnTo>
                  <a:pt x="5816" y="14944"/>
                </a:lnTo>
                <a:cubicBezTo>
                  <a:pt x="6190" y="15004"/>
                  <a:pt x="6529" y="15124"/>
                  <a:pt x="6788" y="15418"/>
                </a:cubicBezTo>
                <a:cubicBezTo>
                  <a:pt x="6930" y="15465"/>
                  <a:pt x="7073" y="15513"/>
                  <a:pt x="7216" y="15548"/>
                </a:cubicBezTo>
                <a:cubicBezTo>
                  <a:pt x="7323" y="15584"/>
                  <a:pt x="7419" y="15632"/>
                  <a:pt x="7526" y="15656"/>
                </a:cubicBezTo>
                <a:cubicBezTo>
                  <a:pt x="7442" y="15584"/>
                  <a:pt x="7371" y="15477"/>
                  <a:pt x="7264" y="15429"/>
                </a:cubicBezTo>
                <a:cubicBezTo>
                  <a:pt x="6657" y="15120"/>
                  <a:pt x="6026" y="14810"/>
                  <a:pt x="5418" y="14513"/>
                </a:cubicBezTo>
                <a:cubicBezTo>
                  <a:pt x="5312" y="14465"/>
                  <a:pt x="5194" y="14465"/>
                  <a:pt x="5076" y="14442"/>
                </a:cubicBezTo>
                <a:lnTo>
                  <a:pt x="5076" y="14442"/>
                </a:lnTo>
                <a:cubicBezTo>
                  <a:pt x="4933" y="14271"/>
                  <a:pt x="4723" y="14203"/>
                  <a:pt x="4513" y="14203"/>
                </a:cubicBezTo>
                <a:lnTo>
                  <a:pt x="4478" y="14179"/>
                </a:lnTo>
                <a:cubicBezTo>
                  <a:pt x="4412" y="14223"/>
                  <a:pt x="4325" y="14288"/>
                  <a:pt x="4256" y="14288"/>
                </a:cubicBezTo>
                <a:cubicBezTo>
                  <a:pt x="4250" y="14288"/>
                  <a:pt x="4245" y="14287"/>
                  <a:pt x="4240" y="14286"/>
                </a:cubicBezTo>
                <a:cubicBezTo>
                  <a:pt x="3906" y="14215"/>
                  <a:pt x="3597" y="14108"/>
                  <a:pt x="3239" y="14001"/>
                </a:cubicBezTo>
                <a:cubicBezTo>
                  <a:pt x="3287" y="13858"/>
                  <a:pt x="3335" y="13751"/>
                  <a:pt x="3370" y="13632"/>
                </a:cubicBezTo>
                <a:close/>
                <a:moveTo>
                  <a:pt x="15539" y="21228"/>
                </a:moveTo>
                <a:lnTo>
                  <a:pt x="15562" y="21240"/>
                </a:lnTo>
                <a:lnTo>
                  <a:pt x="15539" y="21252"/>
                </a:lnTo>
                <a:lnTo>
                  <a:pt x="15539" y="21228"/>
                </a:lnTo>
                <a:close/>
                <a:moveTo>
                  <a:pt x="12967" y="21204"/>
                </a:moveTo>
                <a:cubicBezTo>
                  <a:pt x="13026" y="21240"/>
                  <a:pt x="13086" y="21263"/>
                  <a:pt x="13145" y="21287"/>
                </a:cubicBezTo>
                <a:cubicBezTo>
                  <a:pt x="13062" y="21287"/>
                  <a:pt x="13003" y="21263"/>
                  <a:pt x="12943" y="21252"/>
                </a:cubicBezTo>
                <a:cubicBezTo>
                  <a:pt x="12943" y="21240"/>
                  <a:pt x="12967" y="21228"/>
                  <a:pt x="12967" y="21204"/>
                </a:cubicBezTo>
                <a:close/>
                <a:moveTo>
                  <a:pt x="2932" y="15050"/>
                </a:moveTo>
                <a:cubicBezTo>
                  <a:pt x="2958" y="15050"/>
                  <a:pt x="2982" y="15052"/>
                  <a:pt x="3001" y="15060"/>
                </a:cubicBezTo>
                <a:cubicBezTo>
                  <a:pt x="3680" y="15370"/>
                  <a:pt x="4347" y="15691"/>
                  <a:pt x="5014" y="16013"/>
                </a:cubicBezTo>
                <a:cubicBezTo>
                  <a:pt x="5776" y="16382"/>
                  <a:pt x="6526" y="16763"/>
                  <a:pt x="7288" y="17144"/>
                </a:cubicBezTo>
                <a:cubicBezTo>
                  <a:pt x="7942" y="17489"/>
                  <a:pt x="8585" y="17846"/>
                  <a:pt x="9240" y="18192"/>
                </a:cubicBezTo>
                <a:cubicBezTo>
                  <a:pt x="10086" y="18644"/>
                  <a:pt x="10955" y="19097"/>
                  <a:pt x="11800" y="19573"/>
                </a:cubicBezTo>
                <a:cubicBezTo>
                  <a:pt x="12503" y="19978"/>
                  <a:pt x="13181" y="20394"/>
                  <a:pt x="13872" y="20787"/>
                </a:cubicBezTo>
                <a:cubicBezTo>
                  <a:pt x="13872" y="20788"/>
                  <a:pt x="13873" y="20788"/>
                  <a:pt x="13874" y="20788"/>
                </a:cubicBezTo>
                <a:lnTo>
                  <a:pt x="13874" y="20788"/>
                </a:lnTo>
                <a:cubicBezTo>
                  <a:pt x="13857" y="20790"/>
                  <a:pt x="13840" y="20791"/>
                  <a:pt x="13824" y="20791"/>
                </a:cubicBezTo>
                <a:cubicBezTo>
                  <a:pt x="13550" y="20791"/>
                  <a:pt x="13379" y="20565"/>
                  <a:pt x="13145" y="20454"/>
                </a:cubicBezTo>
                <a:lnTo>
                  <a:pt x="11217" y="19513"/>
                </a:lnTo>
                <a:cubicBezTo>
                  <a:pt x="11193" y="19501"/>
                  <a:pt x="11145" y="19501"/>
                  <a:pt x="11014" y="19478"/>
                </a:cubicBezTo>
                <a:lnTo>
                  <a:pt x="11014" y="19478"/>
                </a:lnTo>
                <a:cubicBezTo>
                  <a:pt x="11205" y="19632"/>
                  <a:pt x="11336" y="19739"/>
                  <a:pt x="11479" y="19811"/>
                </a:cubicBezTo>
                <a:cubicBezTo>
                  <a:pt x="12229" y="20228"/>
                  <a:pt x="13003" y="20644"/>
                  <a:pt x="13765" y="21061"/>
                </a:cubicBezTo>
                <a:cubicBezTo>
                  <a:pt x="13866" y="21117"/>
                  <a:pt x="13935" y="21216"/>
                  <a:pt x="14023" y="21287"/>
                </a:cubicBezTo>
                <a:lnTo>
                  <a:pt x="14023" y="21287"/>
                </a:lnTo>
                <a:cubicBezTo>
                  <a:pt x="14009" y="21288"/>
                  <a:pt x="13995" y="21289"/>
                  <a:pt x="13982" y="21289"/>
                </a:cubicBezTo>
                <a:cubicBezTo>
                  <a:pt x="13684" y="21289"/>
                  <a:pt x="13467" y="21067"/>
                  <a:pt x="13217" y="20954"/>
                </a:cubicBezTo>
                <a:cubicBezTo>
                  <a:pt x="12419" y="20585"/>
                  <a:pt x="11633" y="20192"/>
                  <a:pt x="10848" y="19811"/>
                </a:cubicBezTo>
                <a:cubicBezTo>
                  <a:pt x="9978" y="19382"/>
                  <a:pt x="9133" y="18918"/>
                  <a:pt x="8276" y="18465"/>
                </a:cubicBezTo>
                <a:cubicBezTo>
                  <a:pt x="7097" y="17846"/>
                  <a:pt x="5918" y="17192"/>
                  <a:pt x="4728" y="16608"/>
                </a:cubicBezTo>
                <a:cubicBezTo>
                  <a:pt x="3906" y="16227"/>
                  <a:pt x="3073" y="15906"/>
                  <a:pt x="2204" y="15537"/>
                </a:cubicBezTo>
                <a:cubicBezTo>
                  <a:pt x="2275" y="15418"/>
                  <a:pt x="2358" y="15287"/>
                  <a:pt x="2454" y="15132"/>
                </a:cubicBezTo>
                <a:cubicBezTo>
                  <a:pt x="2680" y="15239"/>
                  <a:pt x="2882" y="15334"/>
                  <a:pt x="3085" y="15429"/>
                </a:cubicBezTo>
                <a:cubicBezTo>
                  <a:pt x="4406" y="16132"/>
                  <a:pt x="5716" y="16846"/>
                  <a:pt x="7038" y="17549"/>
                </a:cubicBezTo>
                <a:cubicBezTo>
                  <a:pt x="7514" y="17799"/>
                  <a:pt x="7990" y="18037"/>
                  <a:pt x="8466" y="18275"/>
                </a:cubicBezTo>
                <a:cubicBezTo>
                  <a:pt x="8533" y="18320"/>
                  <a:pt x="8632" y="18322"/>
                  <a:pt x="8722" y="18332"/>
                </a:cubicBezTo>
                <a:lnTo>
                  <a:pt x="8722" y="18332"/>
                </a:lnTo>
                <a:cubicBezTo>
                  <a:pt x="8637" y="18262"/>
                  <a:pt x="8579" y="18164"/>
                  <a:pt x="8478" y="18108"/>
                </a:cubicBezTo>
                <a:cubicBezTo>
                  <a:pt x="7395" y="17513"/>
                  <a:pt x="6311" y="16941"/>
                  <a:pt x="5204" y="16358"/>
                </a:cubicBezTo>
                <a:cubicBezTo>
                  <a:pt x="4406" y="15941"/>
                  <a:pt x="3585" y="15537"/>
                  <a:pt x="2763" y="15060"/>
                </a:cubicBezTo>
                <a:cubicBezTo>
                  <a:pt x="2819" y="15060"/>
                  <a:pt x="2880" y="15050"/>
                  <a:pt x="2932" y="15050"/>
                </a:cubicBezTo>
                <a:close/>
                <a:moveTo>
                  <a:pt x="13145" y="21287"/>
                </a:moveTo>
                <a:cubicBezTo>
                  <a:pt x="13181" y="21299"/>
                  <a:pt x="13265" y="21311"/>
                  <a:pt x="13324" y="21323"/>
                </a:cubicBezTo>
                <a:cubicBezTo>
                  <a:pt x="13324" y="21347"/>
                  <a:pt x="13300" y="21359"/>
                  <a:pt x="13300" y="21371"/>
                </a:cubicBezTo>
                <a:cubicBezTo>
                  <a:pt x="13241" y="21347"/>
                  <a:pt x="13181" y="21311"/>
                  <a:pt x="13145" y="21287"/>
                </a:cubicBezTo>
                <a:close/>
                <a:moveTo>
                  <a:pt x="44340" y="21180"/>
                </a:moveTo>
                <a:cubicBezTo>
                  <a:pt x="44340" y="21204"/>
                  <a:pt x="44352" y="21228"/>
                  <a:pt x="44352" y="21252"/>
                </a:cubicBezTo>
                <a:cubicBezTo>
                  <a:pt x="44173" y="21299"/>
                  <a:pt x="43983" y="21359"/>
                  <a:pt x="43780" y="21383"/>
                </a:cubicBezTo>
                <a:cubicBezTo>
                  <a:pt x="43780" y="21371"/>
                  <a:pt x="43768" y="21347"/>
                  <a:pt x="43768" y="21323"/>
                </a:cubicBezTo>
                <a:cubicBezTo>
                  <a:pt x="43864" y="21299"/>
                  <a:pt x="43947" y="21287"/>
                  <a:pt x="44042" y="21252"/>
                </a:cubicBezTo>
                <a:cubicBezTo>
                  <a:pt x="44137" y="21228"/>
                  <a:pt x="44233" y="21204"/>
                  <a:pt x="44340" y="21180"/>
                </a:cubicBezTo>
                <a:close/>
                <a:moveTo>
                  <a:pt x="13455" y="21466"/>
                </a:moveTo>
                <a:cubicBezTo>
                  <a:pt x="13515" y="21490"/>
                  <a:pt x="13574" y="21502"/>
                  <a:pt x="13634" y="21537"/>
                </a:cubicBezTo>
                <a:cubicBezTo>
                  <a:pt x="13681" y="21537"/>
                  <a:pt x="13741" y="21549"/>
                  <a:pt x="13777" y="21585"/>
                </a:cubicBezTo>
                <a:cubicBezTo>
                  <a:pt x="13777" y="21585"/>
                  <a:pt x="13765" y="21597"/>
                  <a:pt x="13765" y="21609"/>
                </a:cubicBezTo>
                <a:cubicBezTo>
                  <a:pt x="13717" y="21585"/>
                  <a:pt x="13669" y="21549"/>
                  <a:pt x="13634" y="21537"/>
                </a:cubicBezTo>
                <a:cubicBezTo>
                  <a:pt x="13574" y="21525"/>
                  <a:pt x="13503" y="21502"/>
                  <a:pt x="13431" y="21502"/>
                </a:cubicBezTo>
                <a:cubicBezTo>
                  <a:pt x="13431" y="21490"/>
                  <a:pt x="13455" y="21478"/>
                  <a:pt x="13455" y="21466"/>
                </a:cubicBezTo>
                <a:close/>
                <a:moveTo>
                  <a:pt x="14058" y="21308"/>
                </a:moveTo>
                <a:cubicBezTo>
                  <a:pt x="14241" y="21390"/>
                  <a:pt x="14414" y="21493"/>
                  <a:pt x="14598" y="21597"/>
                </a:cubicBezTo>
                <a:cubicBezTo>
                  <a:pt x="14610" y="21609"/>
                  <a:pt x="14598" y="21668"/>
                  <a:pt x="14598" y="21704"/>
                </a:cubicBezTo>
                <a:cubicBezTo>
                  <a:pt x="14418" y="21557"/>
                  <a:pt x="14248" y="21432"/>
                  <a:pt x="14058" y="21308"/>
                </a:cubicBezTo>
                <a:close/>
                <a:moveTo>
                  <a:pt x="14601" y="21704"/>
                </a:moveTo>
                <a:lnTo>
                  <a:pt x="14601" y="21704"/>
                </a:lnTo>
                <a:cubicBezTo>
                  <a:pt x="14606" y="21705"/>
                  <a:pt x="14617" y="21708"/>
                  <a:pt x="14634" y="21716"/>
                </a:cubicBezTo>
                <a:cubicBezTo>
                  <a:pt x="14612" y="21716"/>
                  <a:pt x="14610" y="21706"/>
                  <a:pt x="14601" y="21704"/>
                </a:cubicBezTo>
                <a:close/>
                <a:moveTo>
                  <a:pt x="13919" y="21716"/>
                </a:moveTo>
                <a:cubicBezTo>
                  <a:pt x="13931" y="21716"/>
                  <a:pt x="13943" y="21728"/>
                  <a:pt x="13979" y="21728"/>
                </a:cubicBezTo>
                <a:cubicBezTo>
                  <a:pt x="13967" y="21734"/>
                  <a:pt x="13958" y="21737"/>
                  <a:pt x="13951" y="21737"/>
                </a:cubicBezTo>
                <a:cubicBezTo>
                  <a:pt x="13943" y="21737"/>
                  <a:pt x="13937" y="21734"/>
                  <a:pt x="13931" y="21728"/>
                </a:cubicBezTo>
                <a:cubicBezTo>
                  <a:pt x="13919" y="21728"/>
                  <a:pt x="13919" y="21716"/>
                  <a:pt x="13919" y="21716"/>
                </a:cubicBezTo>
                <a:close/>
                <a:moveTo>
                  <a:pt x="51877" y="13108"/>
                </a:moveTo>
                <a:cubicBezTo>
                  <a:pt x="52531" y="13322"/>
                  <a:pt x="53115" y="13703"/>
                  <a:pt x="53770" y="14096"/>
                </a:cubicBezTo>
                <a:cubicBezTo>
                  <a:pt x="53448" y="14203"/>
                  <a:pt x="53210" y="14275"/>
                  <a:pt x="52948" y="14358"/>
                </a:cubicBezTo>
                <a:cubicBezTo>
                  <a:pt x="51924" y="14703"/>
                  <a:pt x="50888" y="15048"/>
                  <a:pt x="49852" y="15418"/>
                </a:cubicBezTo>
                <a:cubicBezTo>
                  <a:pt x="49114" y="15703"/>
                  <a:pt x="48388" y="16013"/>
                  <a:pt x="47638" y="16310"/>
                </a:cubicBezTo>
                <a:cubicBezTo>
                  <a:pt x="46959" y="16596"/>
                  <a:pt x="46257" y="16858"/>
                  <a:pt x="45566" y="17144"/>
                </a:cubicBezTo>
                <a:cubicBezTo>
                  <a:pt x="44947" y="17394"/>
                  <a:pt x="44340" y="17680"/>
                  <a:pt x="43709" y="17930"/>
                </a:cubicBezTo>
                <a:cubicBezTo>
                  <a:pt x="42923" y="18263"/>
                  <a:pt x="42113" y="18561"/>
                  <a:pt x="41328" y="18858"/>
                </a:cubicBezTo>
                <a:cubicBezTo>
                  <a:pt x="40744" y="19085"/>
                  <a:pt x="40149" y="19287"/>
                  <a:pt x="39577" y="19501"/>
                </a:cubicBezTo>
                <a:cubicBezTo>
                  <a:pt x="38780" y="19763"/>
                  <a:pt x="37994" y="20037"/>
                  <a:pt x="37208" y="20311"/>
                </a:cubicBezTo>
                <a:cubicBezTo>
                  <a:pt x="36494" y="20585"/>
                  <a:pt x="35779" y="20871"/>
                  <a:pt x="35065" y="21168"/>
                </a:cubicBezTo>
                <a:cubicBezTo>
                  <a:pt x="34481" y="21406"/>
                  <a:pt x="33934" y="21680"/>
                  <a:pt x="33362" y="21942"/>
                </a:cubicBezTo>
                <a:cubicBezTo>
                  <a:pt x="33172" y="21883"/>
                  <a:pt x="32969" y="21823"/>
                  <a:pt x="32755" y="21740"/>
                </a:cubicBezTo>
                <a:cubicBezTo>
                  <a:pt x="31910" y="21466"/>
                  <a:pt x="31041" y="21323"/>
                  <a:pt x="30160" y="21252"/>
                </a:cubicBezTo>
                <a:cubicBezTo>
                  <a:pt x="28965" y="21155"/>
                  <a:pt x="27778" y="21114"/>
                  <a:pt x="26590" y="21114"/>
                </a:cubicBezTo>
                <a:cubicBezTo>
                  <a:pt x="25587" y="21114"/>
                  <a:pt x="24584" y="21143"/>
                  <a:pt x="23575" y="21192"/>
                </a:cubicBezTo>
                <a:cubicBezTo>
                  <a:pt x="22635" y="21240"/>
                  <a:pt x="21682" y="21299"/>
                  <a:pt x="20742" y="21490"/>
                </a:cubicBezTo>
                <a:cubicBezTo>
                  <a:pt x="20027" y="21644"/>
                  <a:pt x="19301" y="21764"/>
                  <a:pt x="18587" y="21883"/>
                </a:cubicBezTo>
                <a:cubicBezTo>
                  <a:pt x="18563" y="21887"/>
                  <a:pt x="18536" y="21888"/>
                  <a:pt x="18509" y="21888"/>
                </a:cubicBezTo>
                <a:cubicBezTo>
                  <a:pt x="18454" y="21888"/>
                  <a:pt x="18396" y="21883"/>
                  <a:pt x="18349" y="21883"/>
                </a:cubicBezTo>
                <a:cubicBezTo>
                  <a:pt x="18349" y="21859"/>
                  <a:pt x="18337" y="21835"/>
                  <a:pt x="18337" y="21799"/>
                </a:cubicBezTo>
                <a:cubicBezTo>
                  <a:pt x="18622" y="21704"/>
                  <a:pt x="18896" y="21609"/>
                  <a:pt x="19170" y="21490"/>
                </a:cubicBezTo>
                <a:cubicBezTo>
                  <a:pt x="20134" y="21132"/>
                  <a:pt x="21158" y="20966"/>
                  <a:pt x="22170" y="20823"/>
                </a:cubicBezTo>
                <a:cubicBezTo>
                  <a:pt x="23729" y="20592"/>
                  <a:pt x="25287" y="20524"/>
                  <a:pt x="26855" y="20524"/>
                </a:cubicBezTo>
                <a:cubicBezTo>
                  <a:pt x="26988" y="20524"/>
                  <a:pt x="27121" y="20524"/>
                  <a:pt x="27254" y="20525"/>
                </a:cubicBezTo>
                <a:cubicBezTo>
                  <a:pt x="28397" y="20537"/>
                  <a:pt x="29540" y="20644"/>
                  <a:pt x="30683" y="20823"/>
                </a:cubicBezTo>
                <a:cubicBezTo>
                  <a:pt x="31219" y="20906"/>
                  <a:pt x="31743" y="21049"/>
                  <a:pt x="32267" y="21192"/>
                </a:cubicBezTo>
                <a:cubicBezTo>
                  <a:pt x="32439" y="21243"/>
                  <a:pt x="32606" y="21266"/>
                  <a:pt x="32768" y="21266"/>
                </a:cubicBezTo>
                <a:cubicBezTo>
                  <a:pt x="33177" y="21266"/>
                  <a:pt x="33558" y="21120"/>
                  <a:pt x="33934" y="20906"/>
                </a:cubicBezTo>
                <a:cubicBezTo>
                  <a:pt x="34315" y="20692"/>
                  <a:pt x="34672" y="20454"/>
                  <a:pt x="35077" y="20240"/>
                </a:cubicBezTo>
                <a:cubicBezTo>
                  <a:pt x="35708" y="19918"/>
                  <a:pt x="36339" y="19620"/>
                  <a:pt x="36982" y="19335"/>
                </a:cubicBezTo>
                <a:cubicBezTo>
                  <a:pt x="37649" y="19025"/>
                  <a:pt x="38339" y="18739"/>
                  <a:pt x="39018" y="18442"/>
                </a:cubicBezTo>
                <a:cubicBezTo>
                  <a:pt x="40208" y="17906"/>
                  <a:pt x="41399" y="17370"/>
                  <a:pt x="42613" y="16846"/>
                </a:cubicBezTo>
                <a:cubicBezTo>
                  <a:pt x="43709" y="16370"/>
                  <a:pt x="44792" y="15906"/>
                  <a:pt x="45900" y="15465"/>
                </a:cubicBezTo>
                <a:cubicBezTo>
                  <a:pt x="46983" y="15013"/>
                  <a:pt x="48090" y="14584"/>
                  <a:pt x="49174" y="14155"/>
                </a:cubicBezTo>
                <a:cubicBezTo>
                  <a:pt x="49900" y="13858"/>
                  <a:pt x="50626" y="13572"/>
                  <a:pt x="51365" y="13286"/>
                </a:cubicBezTo>
                <a:cubicBezTo>
                  <a:pt x="51519" y="13227"/>
                  <a:pt x="51698" y="13167"/>
                  <a:pt x="51877" y="13108"/>
                </a:cubicBezTo>
                <a:close/>
                <a:moveTo>
                  <a:pt x="52887" y="14897"/>
                </a:moveTo>
                <a:cubicBezTo>
                  <a:pt x="53196" y="14897"/>
                  <a:pt x="53488" y="15024"/>
                  <a:pt x="53817" y="15215"/>
                </a:cubicBezTo>
                <a:cubicBezTo>
                  <a:pt x="53424" y="15358"/>
                  <a:pt x="53079" y="15489"/>
                  <a:pt x="52758" y="15632"/>
                </a:cubicBezTo>
                <a:cubicBezTo>
                  <a:pt x="51924" y="15953"/>
                  <a:pt x="51091" y="16263"/>
                  <a:pt x="50257" y="16584"/>
                </a:cubicBezTo>
                <a:cubicBezTo>
                  <a:pt x="49317" y="16941"/>
                  <a:pt x="48364" y="17275"/>
                  <a:pt x="47412" y="17632"/>
                </a:cubicBezTo>
                <a:cubicBezTo>
                  <a:pt x="46638" y="17918"/>
                  <a:pt x="45876" y="18227"/>
                  <a:pt x="45102" y="18513"/>
                </a:cubicBezTo>
                <a:cubicBezTo>
                  <a:pt x="44352" y="18799"/>
                  <a:pt x="43590" y="19061"/>
                  <a:pt x="42828" y="19347"/>
                </a:cubicBezTo>
                <a:cubicBezTo>
                  <a:pt x="42066" y="19632"/>
                  <a:pt x="41316" y="19930"/>
                  <a:pt x="40554" y="20192"/>
                </a:cubicBezTo>
                <a:cubicBezTo>
                  <a:pt x="39970" y="20406"/>
                  <a:pt x="39363" y="20585"/>
                  <a:pt x="38780" y="20775"/>
                </a:cubicBezTo>
                <a:cubicBezTo>
                  <a:pt x="38184" y="20966"/>
                  <a:pt x="37601" y="21180"/>
                  <a:pt x="37029" y="21406"/>
                </a:cubicBezTo>
                <a:cubicBezTo>
                  <a:pt x="36386" y="21656"/>
                  <a:pt x="35720" y="21835"/>
                  <a:pt x="35041" y="22002"/>
                </a:cubicBezTo>
                <a:cubicBezTo>
                  <a:pt x="35035" y="22005"/>
                  <a:pt x="35027" y="22006"/>
                  <a:pt x="35017" y="22006"/>
                </a:cubicBezTo>
                <a:cubicBezTo>
                  <a:pt x="34989" y="22006"/>
                  <a:pt x="34947" y="21995"/>
                  <a:pt x="34886" y="21978"/>
                </a:cubicBezTo>
                <a:cubicBezTo>
                  <a:pt x="35005" y="21894"/>
                  <a:pt x="35077" y="21835"/>
                  <a:pt x="35184" y="21787"/>
                </a:cubicBezTo>
                <a:cubicBezTo>
                  <a:pt x="36160" y="21263"/>
                  <a:pt x="37208" y="20894"/>
                  <a:pt x="38244" y="20525"/>
                </a:cubicBezTo>
                <a:cubicBezTo>
                  <a:pt x="39208" y="20180"/>
                  <a:pt x="40149" y="19763"/>
                  <a:pt x="41101" y="19394"/>
                </a:cubicBezTo>
                <a:cubicBezTo>
                  <a:pt x="42221" y="18942"/>
                  <a:pt x="43340" y="18513"/>
                  <a:pt x="44447" y="18084"/>
                </a:cubicBezTo>
                <a:cubicBezTo>
                  <a:pt x="45185" y="17799"/>
                  <a:pt x="45911" y="17501"/>
                  <a:pt x="46638" y="17215"/>
                </a:cubicBezTo>
                <a:cubicBezTo>
                  <a:pt x="47566" y="16846"/>
                  <a:pt x="48471" y="16489"/>
                  <a:pt x="49388" y="16132"/>
                </a:cubicBezTo>
                <a:cubicBezTo>
                  <a:pt x="50091" y="15870"/>
                  <a:pt x="50793" y="15596"/>
                  <a:pt x="51507" y="15334"/>
                </a:cubicBezTo>
                <a:cubicBezTo>
                  <a:pt x="51853" y="15191"/>
                  <a:pt x="52186" y="15060"/>
                  <a:pt x="52531" y="14953"/>
                </a:cubicBezTo>
                <a:cubicBezTo>
                  <a:pt x="52654" y="14914"/>
                  <a:pt x="52772" y="14897"/>
                  <a:pt x="52887" y="14897"/>
                </a:cubicBezTo>
                <a:close/>
                <a:moveTo>
                  <a:pt x="48519" y="21978"/>
                </a:moveTo>
                <a:cubicBezTo>
                  <a:pt x="48519" y="22014"/>
                  <a:pt x="48531" y="22025"/>
                  <a:pt x="48531" y="22037"/>
                </a:cubicBezTo>
                <a:cubicBezTo>
                  <a:pt x="48464" y="22037"/>
                  <a:pt x="48407" y="22058"/>
                  <a:pt x="48341" y="22061"/>
                </a:cubicBezTo>
                <a:lnTo>
                  <a:pt x="48341" y="22061"/>
                </a:lnTo>
                <a:cubicBezTo>
                  <a:pt x="48400" y="22037"/>
                  <a:pt x="48460" y="22013"/>
                  <a:pt x="48519" y="21978"/>
                </a:cubicBezTo>
                <a:close/>
                <a:moveTo>
                  <a:pt x="15562" y="21966"/>
                </a:moveTo>
                <a:cubicBezTo>
                  <a:pt x="15610" y="22002"/>
                  <a:pt x="15658" y="22025"/>
                  <a:pt x="15717" y="22037"/>
                </a:cubicBezTo>
                <a:cubicBezTo>
                  <a:pt x="15705" y="22073"/>
                  <a:pt x="15705" y="22085"/>
                  <a:pt x="15682" y="22121"/>
                </a:cubicBezTo>
                <a:cubicBezTo>
                  <a:pt x="15622" y="22097"/>
                  <a:pt x="15586" y="22085"/>
                  <a:pt x="15503" y="22073"/>
                </a:cubicBezTo>
                <a:cubicBezTo>
                  <a:pt x="15539" y="22025"/>
                  <a:pt x="15551" y="21990"/>
                  <a:pt x="15562" y="21966"/>
                </a:cubicBezTo>
                <a:close/>
                <a:moveTo>
                  <a:pt x="24754" y="21728"/>
                </a:moveTo>
                <a:cubicBezTo>
                  <a:pt x="26028" y="21728"/>
                  <a:pt x="27290" y="21728"/>
                  <a:pt x="28576" y="21740"/>
                </a:cubicBezTo>
                <a:cubicBezTo>
                  <a:pt x="28862" y="21740"/>
                  <a:pt x="29124" y="21740"/>
                  <a:pt x="29398" y="21775"/>
                </a:cubicBezTo>
                <a:cubicBezTo>
                  <a:pt x="30017" y="21835"/>
                  <a:pt x="30624" y="21906"/>
                  <a:pt x="31255" y="21978"/>
                </a:cubicBezTo>
                <a:cubicBezTo>
                  <a:pt x="31422" y="22014"/>
                  <a:pt x="31576" y="22014"/>
                  <a:pt x="31743" y="22037"/>
                </a:cubicBezTo>
                <a:cubicBezTo>
                  <a:pt x="31850" y="22061"/>
                  <a:pt x="31922" y="22121"/>
                  <a:pt x="32017" y="22156"/>
                </a:cubicBezTo>
                <a:cubicBezTo>
                  <a:pt x="30231" y="21966"/>
                  <a:pt x="28469" y="22061"/>
                  <a:pt x="26695" y="22002"/>
                </a:cubicBezTo>
                <a:cubicBezTo>
                  <a:pt x="25969" y="21978"/>
                  <a:pt x="25254" y="21906"/>
                  <a:pt x="24528" y="21799"/>
                </a:cubicBezTo>
                <a:cubicBezTo>
                  <a:pt x="24599" y="21775"/>
                  <a:pt x="24671" y="21728"/>
                  <a:pt x="24754" y="21728"/>
                </a:cubicBezTo>
                <a:close/>
                <a:moveTo>
                  <a:pt x="17966" y="22139"/>
                </a:moveTo>
                <a:cubicBezTo>
                  <a:pt x="17967" y="22139"/>
                  <a:pt x="17967" y="22142"/>
                  <a:pt x="17967" y="22148"/>
                </a:cubicBezTo>
                <a:lnTo>
                  <a:pt x="17967" y="22148"/>
                </a:lnTo>
                <a:cubicBezTo>
                  <a:pt x="17961" y="22156"/>
                  <a:pt x="17952" y="22167"/>
                  <a:pt x="17944" y="22180"/>
                </a:cubicBezTo>
                <a:cubicBezTo>
                  <a:pt x="17959" y="22157"/>
                  <a:pt x="17965" y="22139"/>
                  <a:pt x="17966" y="22139"/>
                </a:cubicBezTo>
                <a:close/>
                <a:moveTo>
                  <a:pt x="17944" y="22180"/>
                </a:moveTo>
                <a:lnTo>
                  <a:pt x="17944" y="22180"/>
                </a:lnTo>
                <a:cubicBezTo>
                  <a:pt x="17939" y="22185"/>
                  <a:pt x="17934" y="22189"/>
                  <a:pt x="17930" y="22192"/>
                </a:cubicBezTo>
                <a:lnTo>
                  <a:pt x="17930" y="22192"/>
                </a:lnTo>
                <a:cubicBezTo>
                  <a:pt x="17873" y="22192"/>
                  <a:pt x="17920" y="22192"/>
                  <a:pt x="17944" y="22180"/>
                </a:cubicBezTo>
                <a:close/>
                <a:moveTo>
                  <a:pt x="15312" y="22037"/>
                </a:moveTo>
                <a:lnTo>
                  <a:pt x="15312" y="22192"/>
                </a:lnTo>
                <a:lnTo>
                  <a:pt x="15265" y="22192"/>
                </a:lnTo>
                <a:lnTo>
                  <a:pt x="15265" y="22037"/>
                </a:lnTo>
                <a:close/>
                <a:moveTo>
                  <a:pt x="17925" y="22196"/>
                </a:moveTo>
                <a:lnTo>
                  <a:pt x="17925" y="22196"/>
                </a:lnTo>
                <a:cubicBezTo>
                  <a:pt x="17916" y="22202"/>
                  <a:pt x="17909" y="22205"/>
                  <a:pt x="17908" y="22205"/>
                </a:cubicBezTo>
                <a:cubicBezTo>
                  <a:pt x="17908" y="22205"/>
                  <a:pt x="17912" y="22202"/>
                  <a:pt x="17925" y="22196"/>
                </a:cubicBezTo>
                <a:close/>
                <a:moveTo>
                  <a:pt x="16457" y="22046"/>
                </a:moveTo>
                <a:cubicBezTo>
                  <a:pt x="16486" y="22046"/>
                  <a:pt x="16521" y="22051"/>
                  <a:pt x="16563" y="22061"/>
                </a:cubicBezTo>
                <a:lnTo>
                  <a:pt x="16563" y="22264"/>
                </a:lnTo>
                <a:lnTo>
                  <a:pt x="16336" y="22264"/>
                </a:lnTo>
                <a:cubicBezTo>
                  <a:pt x="16318" y="22114"/>
                  <a:pt x="16350" y="22046"/>
                  <a:pt x="16457" y="22046"/>
                </a:cubicBezTo>
                <a:close/>
                <a:moveTo>
                  <a:pt x="15074" y="22275"/>
                </a:moveTo>
                <a:lnTo>
                  <a:pt x="15074" y="22275"/>
                </a:lnTo>
                <a:cubicBezTo>
                  <a:pt x="15122" y="22514"/>
                  <a:pt x="14812" y="22502"/>
                  <a:pt x="14812" y="22680"/>
                </a:cubicBezTo>
                <a:cubicBezTo>
                  <a:pt x="14729" y="22383"/>
                  <a:pt x="14789" y="22311"/>
                  <a:pt x="15074" y="22275"/>
                </a:cubicBezTo>
                <a:close/>
                <a:moveTo>
                  <a:pt x="17120" y="22334"/>
                </a:moveTo>
                <a:cubicBezTo>
                  <a:pt x="17125" y="22334"/>
                  <a:pt x="17130" y="22334"/>
                  <a:pt x="17134" y="22335"/>
                </a:cubicBezTo>
                <a:cubicBezTo>
                  <a:pt x="17325" y="22418"/>
                  <a:pt x="17551" y="22478"/>
                  <a:pt x="17587" y="22740"/>
                </a:cubicBezTo>
                <a:cubicBezTo>
                  <a:pt x="17535" y="22758"/>
                  <a:pt x="17488" y="22767"/>
                  <a:pt x="17443" y="22767"/>
                </a:cubicBezTo>
                <a:cubicBezTo>
                  <a:pt x="17232" y="22767"/>
                  <a:pt x="17089" y="22580"/>
                  <a:pt x="16872" y="22442"/>
                </a:cubicBezTo>
                <a:cubicBezTo>
                  <a:pt x="16971" y="22398"/>
                  <a:pt x="17060" y="22334"/>
                  <a:pt x="17120" y="22334"/>
                </a:cubicBezTo>
                <a:close/>
                <a:moveTo>
                  <a:pt x="1263" y="17096"/>
                </a:moveTo>
                <a:cubicBezTo>
                  <a:pt x="1549" y="17239"/>
                  <a:pt x="1799" y="17358"/>
                  <a:pt x="2037" y="17453"/>
                </a:cubicBezTo>
                <a:cubicBezTo>
                  <a:pt x="3120" y="17930"/>
                  <a:pt x="4192" y="18406"/>
                  <a:pt x="5264" y="18870"/>
                </a:cubicBezTo>
                <a:cubicBezTo>
                  <a:pt x="6359" y="19335"/>
                  <a:pt x="7430" y="19775"/>
                  <a:pt x="8514" y="20240"/>
                </a:cubicBezTo>
                <a:cubicBezTo>
                  <a:pt x="9693" y="20728"/>
                  <a:pt x="10883" y="21240"/>
                  <a:pt x="12050" y="21728"/>
                </a:cubicBezTo>
                <a:lnTo>
                  <a:pt x="13836" y="22490"/>
                </a:lnTo>
                <a:cubicBezTo>
                  <a:pt x="13931" y="22537"/>
                  <a:pt x="14003" y="22609"/>
                  <a:pt x="14098" y="22668"/>
                </a:cubicBezTo>
                <a:cubicBezTo>
                  <a:pt x="14074" y="22692"/>
                  <a:pt x="14062" y="22740"/>
                  <a:pt x="14050" y="22776"/>
                </a:cubicBezTo>
                <a:cubicBezTo>
                  <a:pt x="13753" y="22668"/>
                  <a:pt x="13443" y="22597"/>
                  <a:pt x="13110" y="22454"/>
                </a:cubicBezTo>
                <a:cubicBezTo>
                  <a:pt x="11872" y="21918"/>
                  <a:pt x="10657" y="21371"/>
                  <a:pt x="9407" y="20847"/>
                </a:cubicBezTo>
                <a:cubicBezTo>
                  <a:pt x="8478" y="20478"/>
                  <a:pt x="7538" y="20132"/>
                  <a:pt x="6609" y="19799"/>
                </a:cubicBezTo>
                <a:cubicBezTo>
                  <a:pt x="5859" y="19525"/>
                  <a:pt x="5121" y="19275"/>
                  <a:pt x="4371" y="18977"/>
                </a:cubicBezTo>
                <a:cubicBezTo>
                  <a:pt x="3478" y="18632"/>
                  <a:pt x="2608" y="18251"/>
                  <a:pt x="1727" y="17870"/>
                </a:cubicBezTo>
                <a:cubicBezTo>
                  <a:pt x="1513" y="17787"/>
                  <a:pt x="1323" y="17668"/>
                  <a:pt x="1073" y="17549"/>
                </a:cubicBezTo>
                <a:cubicBezTo>
                  <a:pt x="1132" y="17394"/>
                  <a:pt x="1192" y="17263"/>
                  <a:pt x="1263" y="17096"/>
                </a:cubicBezTo>
                <a:close/>
                <a:moveTo>
                  <a:pt x="36437" y="22765"/>
                </a:moveTo>
                <a:lnTo>
                  <a:pt x="36398" y="22776"/>
                </a:lnTo>
                <a:lnTo>
                  <a:pt x="36422" y="22787"/>
                </a:lnTo>
                <a:cubicBezTo>
                  <a:pt x="36427" y="22781"/>
                  <a:pt x="36432" y="22773"/>
                  <a:pt x="36437" y="22765"/>
                </a:cubicBezTo>
                <a:close/>
                <a:moveTo>
                  <a:pt x="45916" y="22948"/>
                </a:moveTo>
                <a:cubicBezTo>
                  <a:pt x="45911" y="22950"/>
                  <a:pt x="45905" y="22952"/>
                  <a:pt x="45900" y="22954"/>
                </a:cubicBezTo>
                <a:lnTo>
                  <a:pt x="45911" y="22966"/>
                </a:lnTo>
                <a:cubicBezTo>
                  <a:pt x="45913" y="22960"/>
                  <a:pt x="45915" y="22954"/>
                  <a:pt x="45916" y="22948"/>
                </a:cubicBezTo>
                <a:close/>
                <a:moveTo>
                  <a:pt x="15491" y="22918"/>
                </a:moveTo>
                <a:cubicBezTo>
                  <a:pt x="15527" y="22954"/>
                  <a:pt x="15551" y="22966"/>
                  <a:pt x="15586" y="22990"/>
                </a:cubicBezTo>
                <a:cubicBezTo>
                  <a:pt x="15539" y="22990"/>
                  <a:pt x="15491" y="22978"/>
                  <a:pt x="15455" y="22978"/>
                </a:cubicBezTo>
                <a:cubicBezTo>
                  <a:pt x="15479" y="22954"/>
                  <a:pt x="15479" y="22930"/>
                  <a:pt x="15491" y="22918"/>
                </a:cubicBezTo>
                <a:close/>
                <a:moveTo>
                  <a:pt x="17801" y="22871"/>
                </a:moveTo>
                <a:cubicBezTo>
                  <a:pt x="17932" y="22954"/>
                  <a:pt x="18051" y="22990"/>
                  <a:pt x="17991" y="23216"/>
                </a:cubicBezTo>
                <a:cubicBezTo>
                  <a:pt x="17825" y="23145"/>
                  <a:pt x="17741" y="23073"/>
                  <a:pt x="17801" y="22871"/>
                </a:cubicBezTo>
                <a:close/>
                <a:moveTo>
                  <a:pt x="26437" y="22412"/>
                </a:moveTo>
                <a:cubicBezTo>
                  <a:pt x="28365" y="22412"/>
                  <a:pt x="31740" y="22653"/>
                  <a:pt x="32684" y="22907"/>
                </a:cubicBezTo>
                <a:cubicBezTo>
                  <a:pt x="32707" y="23014"/>
                  <a:pt x="32743" y="23145"/>
                  <a:pt x="32791" y="23323"/>
                </a:cubicBezTo>
                <a:cubicBezTo>
                  <a:pt x="30207" y="23145"/>
                  <a:pt x="27731" y="22728"/>
                  <a:pt x="25171" y="22490"/>
                </a:cubicBezTo>
                <a:cubicBezTo>
                  <a:pt x="25372" y="22436"/>
                  <a:pt x="25834" y="22412"/>
                  <a:pt x="26437" y="22412"/>
                </a:cubicBezTo>
                <a:close/>
                <a:moveTo>
                  <a:pt x="19658" y="23430"/>
                </a:moveTo>
                <a:lnTo>
                  <a:pt x="19658" y="23442"/>
                </a:lnTo>
                <a:lnTo>
                  <a:pt x="19551" y="23442"/>
                </a:lnTo>
                <a:lnTo>
                  <a:pt x="19551" y="23430"/>
                </a:lnTo>
                <a:close/>
                <a:moveTo>
                  <a:pt x="18229" y="23490"/>
                </a:moveTo>
                <a:cubicBezTo>
                  <a:pt x="18265" y="23573"/>
                  <a:pt x="18301" y="23645"/>
                  <a:pt x="18349" y="23740"/>
                </a:cubicBezTo>
                <a:cubicBezTo>
                  <a:pt x="18325" y="23752"/>
                  <a:pt x="18301" y="23764"/>
                  <a:pt x="18277" y="23788"/>
                </a:cubicBezTo>
                <a:cubicBezTo>
                  <a:pt x="18241" y="23680"/>
                  <a:pt x="18206" y="23585"/>
                  <a:pt x="18158" y="23514"/>
                </a:cubicBezTo>
                <a:cubicBezTo>
                  <a:pt x="18182" y="23502"/>
                  <a:pt x="18206" y="23502"/>
                  <a:pt x="18229" y="23490"/>
                </a:cubicBezTo>
                <a:close/>
                <a:moveTo>
                  <a:pt x="21539" y="23764"/>
                </a:moveTo>
                <a:lnTo>
                  <a:pt x="21539" y="23788"/>
                </a:lnTo>
                <a:lnTo>
                  <a:pt x="21504" y="23764"/>
                </a:lnTo>
                <a:close/>
                <a:moveTo>
                  <a:pt x="15943" y="22502"/>
                </a:moveTo>
                <a:cubicBezTo>
                  <a:pt x="16991" y="22787"/>
                  <a:pt x="17646" y="23288"/>
                  <a:pt x="17765" y="23919"/>
                </a:cubicBezTo>
                <a:cubicBezTo>
                  <a:pt x="17741" y="23930"/>
                  <a:pt x="17694" y="23954"/>
                  <a:pt x="17670" y="23954"/>
                </a:cubicBezTo>
                <a:cubicBezTo>
                  <a:pt x="16991" y="23799"/>
                  <a:pt x="16336" y="23633"/>
                  <a:pt x="15765" y="23228"/>
                </a:cubicBezTo>
                <a:cubicBezTo>
                  <a:pt x="15682" y="23168"/>
                  <a:pt x="15646" y="23085"/>
                  <a:pt x="15586" y="22990"/>
                </a:cubicBezTo>
                <a:lnTo>
                  <a:pt x="15586" y="22990"/>
                </a:lnTo>
                <a:cubicBezTo>
                  <a:pt x="15884" y="23014"/>
                  <a:pt x="16063" y="23252"/>
                  <a:pt x="16301" y="23335"/>
                </a:cubicBezTo>
                <a:cubicBezTo>
                  <a:pt x="16563" y="23442"/>
                  <a:pt x="16813" y="23573"/>
                  <a:pt x="17158" y="23716"/>
                </a:cubicBezTo>
                <a:cubicBezTo>
                  <a:pt x="17015" y="23335"/>
                  <a:pt x="16729" y="23264"/>
                  <a:pt x="16503" y="23109"/>
                </a:cubicBezTo>
                <a:cubicBezTo>
                  <a:pt x="16277" y="22978"/>
                  <a:pt x="16039" y="22847"/>
                  <a:pt x="15729" y="22668"/>
                </a:cubicBezTo>
                <a:cubicBezTo>
                  <a:pt x="15836" y="22573"/>
                  <a:pt x="15896" y="22526"/>
                  <a:pt x="15943" y="22502"/>
                </a:cubicBezTo>
                <a:close/>
                <a:moveTo>
                  <a:pt x="21043" y="23880"/>
                </a:moveTo>
                <a:cubicBezTo>
                  <a:pt x="21050" y="23880"/>
                  <a:pt x="21056" y="23881"/>
                  <a:pt x="21063" y="23883"/>
                </a:cubicBezTo>
                <a:cubicBezTo>
                  <a:pt x="21105" y="23904"/>
                  <a:pt x="21148" y="23934"/>
                  <a:pt x="21198" y="23966"/>
                </a:cubicBezTo>
                <a:lnTo>
                  <a:pt x="21198" y="23966"/>
                </a:lnTo>
                <a:cubicBezTo>
                  <a:pt x="21099" y="23963"/>
                  <a:pt x="21009" y="23942"/>
                  <a:pt x="20908" y="23942"/>
                </a:cubicBezTo>
                <a:lnTo>
                  <a:pt x="20908" y="23919"/>
                </a:lnTo>
                <a:cubicBezTo>
                  <a:pt x="20949" y="23908"/>
                  <a:pt x="20999" y="23880"/>
                  <a:pt x="21043" y="23880"/>
                </a:cubicBezTo>
                <a:close/>
                <a:moveTo>
                  <a:pt x="21121" y="22304"/>
                </a:moveTo>
                <a:cubicBezTo>
                  <a:pt x="21502" y="22304"/>
                  <a:pt x="21884" y="22311"/>
                  <a:pt x="22266" y="22335"/>
                </a:cubicBezTo>
                <a:cubicBezTo>
                  <a:pt x="23099" y="22383"/>
                  <a:pt x="23933" y="22549"/>
                  <a:pt x="24766" y="22656"/>
                </a:cubicBezTo>
                <a:cubicBezTo>
                  <a:pt x="25909" y="22787"/>
                  <a:pt x="27052" y="22907"/>
                  <a:pt x="28195" y="23037"/>
                </a:cubicBezTo>
                <a:cubicBezTo>
                  <a:pt x="28457" y="23049"/>
                  <a:pt x="28695" y="23109"/>
                  <a:pt x="28933" y="23145"/>
                </a:cubicBezTo>
                <a:cubicBezTo>
                  <a:pt x="30088" y="23276"/>
                  <a:pt x="31255" y="23395"/>
                  <a:pt x="32410" y="23526"/>
                </a:cubicBezTo>
                <a:cubicBezTo>
                  <a:pt x="32576" y="23549"/>
                  <a:pt x="32743" y="23609"/>
                  <a:pt x="32922" y="23645"/>
                </a:cubicBezTo>
                <a:cubicBezTo>
                  <a:pt x="32934" y="23847"/>
                  <a:pt x="32946" y="24002"/>
                  <a:pt x="32969" y="24228"/>
                </a:cubicBezTo>
                <a:cubicBezTo>
                  <a:pt x="32719" y="24216"/>
                  <a:pt x="32529" y="24216"/>
                  <a:pt x="32338" y="24180"/>
                </a:cubicBezTo>
                <a:cubicBezTo>
                  <a:pt x="31481" y="24038"/>
                  <a:pt x="30600" y="23883"/>
                  <a:pt x="29731" y="23728"/>
                </a:cubicBezTo>
                <a:cubicBezTo>
                  <a:pt x="29005" y="23585"/>
                  <a:pt x="28290" y="23442"/>
                  <a:pt x="27576" y="23311"/>
                </a:cubicBezTo>
                <a:cubicBezTo>
                  <a:pt x="27219" y="23228"/>
                  <a:pt x="26850" y="23204"/>
                  <a:pt x="26492" y="23157"/>
                </a:cubicBezTo>
                <a:cubicBezTo>
                  <a:pt x="25611" y="23049"/>
                  <a:pt x="24718" y="22954"/>
                  <a:pt x="23825" y="22859"/>
                </a:cubicBezTo>
                <a:cubicBezTo>
                  <a:pt x="22813" y="22776"/>
                  <a:pt x="21801" y="22692"/>
                  <a:pt x="20789" y="22621"/>
                </a:cubicBezTo>
                <a:cubicBezTo>
                  <a:pt x="20724" y="22618"/>
                  <a:pt x="20658" y="22617"/>
                  <a:pt x="20593" y="22617"/>
                </a:cubicBezTo>
                <a:cubicBezTo>
                  <a:pt x="20414" y="22617"/>
                  <a:pt x="20234" y="22624"/>
                  <a:pt x="20051" y="22624"/>
                </a:cubicBezTo>
                <a:cubicBezTo>
                  <a:pt x="19984" y="22624"/>
                  <a:pt x="19917" y="22623"/>
                  <a:pt x="19849" y="22621"/>
                </a:cubicBezTo>
                <a:cubicBezTo>
                  <a:pt x="19622" y="22609"/>
                  <a:pt x="19420" y="22573"/>
                  <a:pt x="19218" y="22549"/>
                </a:cubicBezTo>
                <a:cubicBezTo>
                  <a:pt x="19218" y="22335"/>
                  <a:pt x="19313" y="22311"/>
                  <a:pt x="19456" y="22311"/>
                </a:cubicBezTo>
                <a:cubicBezTo>
                  <a:pt x="19567" y="22313"/>
                  <a:pt x="19679" y="22313"/>
                  <a:pt x="19791" y="22313"/>
                </a:cubicBezTo>
                <a:cubicBezTo>
                  <a:pt x="20233" y="22313"/>
                  <a:pt x="20676" y="22304"/>
                  <a:pt x="21121" y="22304"/>
                </a:cubicBezTo>
                <a:close/>
                <a:moveTo>
                  <a:pt x="23885" y="24407"/>
                </a:moveTo>
                <a:cubicBezTo>
                  <a:pt x="23885" y="24419"/>
                  <a:pt x="23897" y="24419"/>
                  <a:pt x="23897" y="24442"/>
                </a:cubicBezTo>
                <a:cubicBezTo>
                  <a:pt x="23885" y="24419"/>
                  <a:pt x="23885" y="24419"/>
                  <a:pt x="23873" y="24419"/>
                </a:cubicBezTo>
                <a:cubicBezTo>
                  <a:pt x="23885" y="24419"/>
                  <a:pt x="23885" y="24419"/>
                  <a:pt x="23885" y="24407"/>
                </a:cubicBezTo>
                <a:close/>
                <a:moveTo>
                  <a:pt x="20289" y="24407"/>
                </a:moveTo>
                <a:cubicBezTo>
                  <a:pt x="20333" y="24433"/>
                  <a:pt x="20383" y="24453"/>
                  <a:pt x="20435" y="24475"/>
                </a:cubicBezTo>
                <a:lnTo>
                  <a:pt x="20435" y="24475"/>
                </a:lnTo>
                <a:cubicBezTo>
                  <a:pt x="20381" y="24472"/>
                  <a:pt x="20323" y="24466"/>
                  <a:pt x="20265" y="24466"/>
                </a:cubicBezTo>
                <a:cubicBezTo>
                  <a:pt x="20265" y="24454"/>
                  <a:pt x="20289" y="24419"/>
                  <a:pt x="20289" y="24407"/>
                </a:cubicBezTo>
                <a:close/>
                <a:moveTo>
                  <a:pt x="54188" y="16143"/>
                </a:moveTo>
                <a:cubicBezTo>
                  <a:pt x="54199" y="16143"/>
                  <a:pt x="54211" y="16143"/>
                  <a:pt x="54222" y="16144"/>
                </a:cubicBezTo>
                <a:cubicBezTo>
                  <a:pt x="54305" y="16144"/>
                  <a:pt x="54377" y="16168"/>
                  <a:pt x="54532" y="16191"/>
                </a:cubicBezTo>
                <a:cubicBezTo>
                  <a:pt x="54436" y="16299"/>
                  <a:pt x="54401" y="16370"/>
                  <a:pt x="54317" y="16406"/>
                </a:cubicBezTo>
                <a:cubicBezTo>
                  <a:pt x="53591" y="16656"/>
                  <a:pt x="52853" y="16894"/>
                  <a:pt x="52103" y="17144"/>
                </a:cubicBezTo>
                <a:cubicBezTo>
                  <a:pt x="51579" y="17322"/>
                  <a:pt x="51079" y="17513"/>
                  <a:pt x="50555" y="17715"/>
                </a:cubicBezTo>
                <a:cubicBezTo>
                  <a:pt x="49531" y="18084"/>
                  <a:pt x="48519" y="18454"/>
                  <a:pt x="47495" y="18846"/>
                </a:cubicBezTo>
                <a:cubicBezTo>
                  <a:pt x="46721" y="19120"/>
                  <a:pt x="45959" y="19418"/>
                  <a:pt x="45185" y="19704"/>
                </a:cubicBezTo>
                <a:cubicBezTo>
                  <a:pt x="44411" y="19989"/>
                  <a:pt x="43625" y="20275"/>
                  <a:pt x="42828" y="20549"/>
                </a:cubicBezTo>
                <a:cubicBezTo>
                  <a:pt x="42268" y="20763"/>
                  <a:pt x="41697" y="20966"/>
                  <a:pt x="41125" y="21168"/>
                </a:cubicBezTo>
                <a:cubicBezTo>
                  <a:pt x="40208" y="21466"/>
                  <a:pt x="39292" y="21740"/>
                  <a:pt x="38387" y="22025"/>
                </a:cubicBezTo>
                <a:cubicBezTo>
                  <a:pt x="38101" y="22121"/>
                  <a:pt x="37815" y="22192"/>
                  <a:pt x="37529" y="22299"/>
                </a:cubicBezTo>
                <a:cubicBezTo>
                  <a:pt x="37196" y="22418"/>
                  <a:pt x="36863" y="22549"/>
                  <a:pt x="36517" y="22680"/>
                </a:cubicBezTo>
                <a:cubicBezTo>
                  <a:pt x="36488" y="22690"/>
                  <a:pt x="36459" y="22731"/>
                  <a:pt x="36437" y="22765"/>
                </a:cubicBezTo>
                <a:lnTo>
                  <a:pt x="36437" y="22765"/>
                </a:lnTo>
                <a:lnTo>
                  <a:pt x="37922" y="22371"/>
                </a:lnTo>
                <a:cubicBezTo>
                  <a:pt x="38601" y="22192"/>
                  <a:pt x="39280" y="22002"/>
                  <a:pt x="39946" y="21787"/>
                </a:cubicBezTo>
                <a:cubicBezTo>
                  <a:pt x="40530" y="21609"/>
                  <a:pt x="41089" y="21430"/>
                  <a:pt x="41673" y="21228"/>
                </a:cubicBezTo>
                <a:cubicBezTo>
                  <a:pt x="42744" y="20847"/>
                  <a:pt x="43828" y="20466"/>
                  <a:pt x="44899" y="20061"/>
                </a:cubicBezTo>
                <a:cubicBezTo>
                  <a:pt x="45661" y="19775"/>
                  <a:pt x="46400" y="19454"/>
                  <a:pt x="47162" y="19168"/>
                </a:cubicBezTo>
                <a:cubicBezTo>
                  <a:pt x="48114" y="18811"/>
                  <a:pt x="49055" y="18465"/>
                  <a:pt x="50007" y="18108"/>
                </a:cubicBezTo>
                <a:cubicBezTo>
                  <a:pt x="50686" y="17858"/>
                  <a:pt x="51376" y="17561"/>
                  <a:pt x="52079" y="17322"/>
                </a:cubicBezTo>
                <a:cubicBezTo>
                  <a:pt x="52793" y="17084"/>
                  <a:pt x="53520" y="16894"/>
                  <a:pt x="54246" y="16680"/>
                </a:cubicBezTo>
                <a:cubicBezTo>
                  <a:pt x="54297" y="16659"/>
                  <a:pt x="54349" y="16654"/>
                  <a:pt x="54408" y="16654"/>
                </a:cubicBezTo>
                <a:cubicBezTo>
                  <a:pt x="54464" y="16654"/>
                  <a:pt x="54526" y="16658"/>
                  <a:pt x="54602" y="16658"/>
                </a:cubicBezTo>
                <a:cubicBezTo>
                  <a:pt x="54632" y="16658"/>
                  <a:pt x="54664" y="16658"/>
                  <a:pt x="54698" y="16656"/>
                </a:cubicBezTo>
                <a:lnTo>
                  <a:pt x="54698" y="16656"/>
                </a:lnTo>
                <a:cubicBezTo>
                  <a:pt x="54603" y="16787"/>
                  <a:pt x="54579" y="16870"/>
                  <a:pt x="54520" y="16906"/>
                </a:cubicBezTo>
                <a:cubicBezTo>
                  <a:pt x="54353" y="16989"/>
                  <a:pt x="54174" y="17049"/>
                  <a:pt x="53996" y="17108"/>
                </a:cubicBezTo>
                <a:cubicBezTo>
                  <a:pt x="53305" y="17334"/>
                  <a:pt x="52627" y="17573"/>
                  <a:pt x="51924" y="17799"/>
                </a:cubicBezTo>
                <a:cubicBezTo>
                  <a:pt x="51067" y="18084"/>
                  <a:pt x="50186" y="18323"/>
                  <a:pt x="49340" y="18620"/>
                </a:cubicBezTo>
                <a:cubicBezTo>
                  <a:pt x="48305" y="18977"/>
                  <a:pt x="47293" y="19347"/>
                  <a:pt x="46304" y="19751"/>
                </a:cubicBezTo>
                <a:cubicBezTo>
                  <a:pt x="45530" y="20061"/>
                  <a:pt x="44757" y="20430"/>
                  <a:pt x="43959" y="20728"/>
                </a:cubicBezTo>
                <a:cubicBezTo>
                  <a:pt x="43149" y="21025"/>
                  <a:pt x="42292" y="21275"/>
                  <a:pt x="41459" y="21549"/>
                </a:cubicBezTo>
                <a:cubicBezTo>
                  <a:pt x="40828" y="21752"/>
                  <a:pt x="40185" y="21978"/>
                  <a:pt x="39542" y="22192"/>
                </a:cubicBezTo>
                <a:lnTo>
                  <a:pt x="36994" y="22990"/>
                </a:lnTo>
                <a:cubicBezTo>
                  <a:pt x="36458" y="23168"/>
                  <a:pt x="35922" y="23347"/>
                  <a:pt x="35386" y="23538"/>
                </a:cubicBezTo>
                <a:cubicBezTo>
                  <a:pt x="35017" y="23680"/>
                  <a:pt x="34648" y="23823"/>
                  <a:pt x="34279" y="23954"/>
                </a:cubicBezTo>
                <a:cubicBezTo>
                  <a:pt x="34434" y="23930"/>
                  <a:pt x="34612" y="23907"/>
                  <a:pt x="34779" y="23859"/>
                </a:cubicBezTo>
                <a:cubicBezTo>
                  <a:pt x="35505" y="23645"/>
                  <a:pt x="36244" y="23442"/>
                  <a:pt x="36958" y="23216"/>
                </a:cubicBezTo>
                <a:cubicBezTo>
                  <a:pt x="37577" y="23026"/>
                  <a:pt x="38184" y="22811"/>
                  <a:pt x="38803" y="22621"/>
                </a:cubicBezTo>
                <a:cubicBezTo>
                  <a:pt x="39673" y="22335"/>
                  <a:pt x="40566" y="22049"/>
                  <a:pt x="41447" y="21752"/>
                </a:cubicBezTo>
                <a:cubicBezTo>
                  <a:pt x="42078" y="21549"/>
                  <a:pt x="42697" y="21323"/>
                  <a:pt x="43328" y="21121"/>
                </a:cubicBezTo>
                <a:cubicBezTo>
                  <a:pt x="44614" y="20680"/>
                  <a:pt x="45864" y="20120"/>
                  <a:pt x="47150" y="19608"/>
                </a:cubicBezTo>
                <a:cubicBezTo>
                  <a:pt x="48162" y="19227"/>
                  <a:pt x="49198" y="18918"/>
                  <a:pt x="50245" y="18573"/>
                </a:cubicBezTo>
                <a:cubicBezTo>
                  <a:pt x="50900" y="18346"/>
                  <a:pt x="51555" y="18120"/>
                  <a:pt x="52210" y="17918"/>
                </a:cubicBezTo>
                <a:cubicBezTo>
                  <a:pt x="52306" y="17886"/>
                  <a:pt x="52393" y="17873"/>
                  <a:pt x="52488" y="17862"/>
                </a:cubicBezTo>
                <a:lnTo>
                  <a:pt x="52488" y="17862"/>
                </a:lnTo>
                <a:cubicBezTo>
                  <a:pt x="52447" y="17895"/>
                  <a:pt x="52409" y="17936"/>
                  <a:pt x="52388" y="17977"/>
                </a:cubicBezTo>
                <a:cubicBezTo>
                  <a:pt x="52348" y="18018"/>
                  <a:pt x="52325" y="18050"/>
                  <a:pt x="52297" y="18088"/>
                </a:cubicBezTo>
                <a:lnTo>
                  <a:pt x="52297" y="18088"/>
                </a:lnTo>
                <a:lnTo>
                  <a:pt x="53246" y="17787"/>
                </a:lnTo>
                <a:cubicBezTo>
                  <a:pt x="53686" y="17656"/>
                  <a:pt x="54103" y="17513"/>
                  <a:pt x="54532" y="17382"/>
                </a:cubicBezTo>
                <a:cubicBezTo>
                  <a:pt x="54551" y="17378"/>
                  <a:pt x="54573" y="17377"/>
                  <a:pt x="54594" y="17377"/>
                </a:cubicBezTo>
                <a:cubicBezTo>
                  <a:pt x="54637" y="17377"/>
                  <a:pt x="54682" y="17382"/>
                  <a:pt x="54722" y="17382"/>
                </a:cubicBezTo>
                <a:cubicBezTo>
                  <a:pt x="54829" y="17739"/>
                  <a:pt x="54817" y="17739"/>
                  <a:pt x="54555" y="17870"/>
                </a:cubicBezTo>
                <a:cubicBezTo>
                  <a:pt x="53877" y="18251"/>
                  <a:pt x="53103" y="18346"/>
                  <a:pt x="52377" y="18585"/>
                </a:cubicBezTo>
                <a:cubicBezTo>
                  <a:pt x="52031" y="18704"/>
                  <a:pt x="51674" y="18799"/>
                  <a:pt x="51329" y="18918"/>
                </a:cubicBezTo>
                <a:cubicBezTo>
                  <a:pt x="50186" y="19299"/>
                  <a:pt x="49019" y="19692"/>
                  <a:pt x="47876" y="20073"/>
                </a:cubicBezTo>
                <a:cubicBezTo>
                  <a:pt x="47221" y="20299"/>
                  <a:pt x="46566" y="20525"/>
                  <a:pt x="45911" y="20728"/>
                </a:cubicBezTo>
                <a:cubicBezTo>
                  <a:pt x="45694" y="20804"/>
                  <a:pt x="45467" y="20830"/>
                  <a:pt x="45240" y="20870"/>
                </a:cubicBezTo>
                <a:lnTo>
                  <a:pt x="45240" y="20870"/>
                </a:lnTo>
                <a:cubicBezTo>
                  <a:pt x="45689" y="20692"/>
                  <a:pt x="46156" y="20514"/>
                  <a:pt x="46602" y="20347"/>
                </a:cubicBezTo>
                <a:cubicBezTo>
                  <a:pt x="47114" y="20144"/>
                  <a:pt x="47650" y="19954"/>
                  <a:pt x="48174" y="19751"/>
                </a:cubicBezTo>
                <a:cubicBezTo>
                  <a:pt x="48450" y="19652"/>
                  <a:pt x="48716" y="19511"/>
                  <a:pt x="48991" y="19387"/>
                </a:cubicBezTo>
                <a:lnTo>
                  <a:pt x="48991" y="19387"/>
                </a:lnTo>
                <a:cubicBezTo>
                  <a:pt x="48867" y="19411"/>
                  <a:pt x="48730" y="19426"/>
                  <a:pt x="48602" y="19466"/>
                </a:cubicBezTo>
                <a:cubicBezTo>
                  <a:pt x="47745" y="19751"/>
                  <a:pt x="46876" y="20061"/>
                  <a:pt x="46019" y="20359"/>
                </a:cubicBezTo>
                <a:cubicBezTo>
                  <a:pt x="45542" y="20525"/>
                  <a:pt x="45078" y="20680"/>
                  <a:pt x="44602" y="20847"/>
                </a:cubicBezTo>
                <a:cubicBezTo>
                  <a:pt x="43590" y="21204"/>
                  <a:pt x="42566" y="21561"/>
                  <a:pt x="41554" y="21906"/>
                </a:cubicBezTo>
                <a:cubicBezTo>
                  <a:pt x="40327" y="22323"/>
                  <a:pt x="39101" y="22728"/>
                  <a:pt x="37875" y="23145"/>
                </a:cubicBezTo>
                <a:lnTo>
                  <a:pt x="35243" y="24038"/>
                </a:lnTo>
                <a:cubicBezTo>
                  <a:pt x="34910" y="24157"/>
                  <a:pt x="34589" y="24288"/>
                  <a:pt x="34255" y="24419"/>
                </a:cubicBezTo>
                <a:cubicBezTo>
                  <a:pt x="34128" y="24470"/>
                  <a:pt x="34001" y="24514"/>
                  <a:pt x="33869" y="24514"/>
                </a:cubicBezTo>
                <a:cubicBezTo>
                  <a:pt x="33816" y="24514"/>
                  <a:pt x="33762" y="24507"/>
                  <a:pt x="33708" y="24490"/>
                </a:cubicBezTo>
                <a:cubicBezTo>
                  <a:pt x="33636" y="24371"/>
                  <a:pt x="33648" y="24300"/>
                  <a:pt x="33779" y="24240"/>
                </a:cubicBezTo>
                <a:cubicBezTo>
                  <a:pt x="33946" y="24169"/>
                  <a:pt x="34100" y="24073"/>
                  <a:pt x="34243" y="24002"/>
                </a:cubicBezTo>
                <a:lnTo>
                  <a:pt x="33624" y="24002"/>
                </a:lnTo>
                <a:cubicBezTo>
                  <a:pt x="33505" y="23895"/>
                  <a:pt x="33505" y="23799"/>
                  <a:pt x="33600" y="23692"/>
                </a:cubicBezTo>
                <a:cubicBezTo>
                  <a:pt x="33657" y="23625"/>
                  <a:pt x="33734" y="23579"/>
                  <a:pt x="33803" y="23523"/>
                </a:cubicBezTo>
                <a:lnTo>
                  <a:pt x="33803" y="23523"/>
                </a:lnTo>
                <a:cubicBezTo>
                  <a:pt x="33811" y="23524"/>
                  <a:pt x="33819" y="23525"/>
                  <a:pt x="33827" y="23526"/>
                </a:cubicBezTo>
                <a:lnTo>
                  <a:pt x="33815" y="23514"/>
                </a:lnTo>
                <a:cubicBezTo>
                  <a:pt x="33811" y="23517"/>
                  <a:pt x="33807" y="23520"/>
                  <a:pt x="33803" y="23523"/>
                </a:cubicBezTo>
                <a:lnTo>
                  <a:pt x="33803" y="23523"/>
                </a:lnTo>
                <a:cubicBezTo>
                  <a:pt x="33692" y="23514"/>
                  <a:pt x="33581" y="23513"/>
                  <a:pt x="33481" y="23502"/>
                </a:cubicBezTo>
                <a:cubicBezTo>
                  <a:pt x="33338" y="23276"/>
                  <a:pt x="33469" y="23145"/>
                  <a:pt x="33636" y="23061"/>
                </a:cubicBezTo>
                <a:cubicBezTo>
                  <a:pt x="33862" y="22966"/>
                  <a:pt x="34077" y="22871"/>
                  <a:pt x="34315" y="22811"/>
                </a:cubicBezTo>
                <a:cubicBezTo>
                  <a:pt x="35363" y="22549"/>
                  <a:pt x="36398" y="22264"/>
                  <a:pt x="37410" y="21871"/>
                </a:cubicBezTo>
                <a:cubicBezTo>
                  <a:pt x="38506" y="21454"/>
                  <a:pt x="39589" y="21037"/>
                  <a:pt x="40673" y="20656"/>
                </a:cubicBezTo>
                <a:cubicBezTo>
                  <a:pt x="41256" y="20466"/>
                  <a:pt x="41840" y="20299"/>
                  <a:pt x="42411" y="20109"/>
                </a:cubicBezTo>
                <a:cubicBezTo>
                  <a:pt x="42875" y="19942"/>
                  <a:pt x="43352" y="19775"/>
                  <a:pt x="43816" y="19585"/>
                </a:cubicBezTo>
                <a:cubicBezTo>
                  <a:pt x="45007" y="19061"/>
                  <a:pt x="46221" y="18632"/>
                  <a:pt x="47459" y="18227"/>
                </a:cubicBezTo>
                <a:cubicBezTo>
                  <a:pt x="48031" y="18037"/>
                  <a:pt x="48590" y="17858"/>
                  <a:pt x="49162" y="17680"/>
                </a:cubicBezTo>
                <a:cubicBezTo>
                  <a:pt x="49203" y="17664"/>
                  <a:pt x="49248" y="17660"/>
                  <a:pt x="49295" y="17660"/>
                </a:cubicBezTo>
                <a:cubicBezTo>
                  <a:pt x="49337" y="17660"/>
                  <a:pt x="49381" y="17664"/>
                  <a:pt x="49424" y="17666"/>
                </a:cubicBezTo>
                <a:lnTo>
                  <a:pt x="49424" y="17666"/>
                </a:lnTo>
                <a:cubicBezTo>
                  <a:pt x="49083" y="17826"/>
                  <a:pt x="48741" y="17995"/>
                  <a:pt x="48388" y="18120"/>
                </a:cubicBezTo>
                <a:cubicBezTo>
                  <a:pt x="47816" y="18335"/>
                  <a:pt x="47221" y="18513"/>
                  <a:pt x="46638" y="18716"/>
                </a:cubicBezTo>
                <a:cubicBezTo>
                  <a:pt x="46031" y="18942"/>
                  <a:pt x="45423" y="19156"/>
                  <a:pt x="44828" y="19370"/>
                </a:cubicBezTo>
                <a:cubicBezTo>
                  <a:pt x="44706" y="19415"/>
                  <a:pt x="44594" y="19522"/>
                  <a:pt x="44463" y="19594"/>
                </a:cubicBezTo>
                <a:lnTo>
                  <a:pt x="44463" y="19594"/>
                </a:lnTo>
                <a:cubicBezTo>
                  <a:pt x="44561" y="19584"/>
                  <a:pt x="44659" y="19582"/>
                  <a:pt x="44757" y="19549"/>
                </a:cubicBezTo>
                <a:cubicBezTo>
                  <a:pt x="45947" y="19156"/>
                  <a:pt x="47138" y="18763"/>
                  <a:pt x="48328" y="18346"/>
                </a:cubicBezTo>
                <a:cubicBezTo>
                  <a:pt x="49102" y="18061"/>
                  <a:pt x="49876" y="17763"/>
                  <a:pt x="50626" y="17465"/>
                </a:cubicBezTo>
                <a:cubicBezTo>
                  <a:pt x="51543" y="17132"/>
                  <a:pt x="52448" y="16775"/>
                  <a:pt x="53341" y="16394"/>
                </a:cubicBezTo>
                <a:cubicBezTo>
                  <a:pt x="53617" y="16302"/>
                  <a:pt x="53871" y="16143"/>
                  <a:pt x="54188" y="16143"/>
                </a:cubicBezTo>
                <a:close/>
                <a:moveTo>
                  <a:pt x="14916" y="23369"/>
                </a:moveTo>
                <a:cubicBezTo>
                  <a:pt x="14973" y="23369"/>
                  <a:pt x="15025" y="23407"/>
                  <a:pt x="15074" y="23442"/>
                </a:cubicBezTo>
                <a:cubicBezTo>
                  <a:pt x="15467" y="23669"/>
                  <a:pt x="15836" y="23907"/>
                  <a:pt x="16241" y="24097"/>
                </a:cubicBezTo>
                <a:cubicBezTo>
                  <a:pt x="16670" y="24300"/>
                  <a:pt x="17110" y="24478"/>
                  <a:pt x="17622" y="24502"/>
                </a:cubicBezTo>
                <a:cubicBezTo>
                  <a:pt x="17801" y="24502"/>
                  <a:pt x="17979" y="24573"/>
                  <a:pt x="18158" y="24621"/>
                </a:cubicBezTo>
                <a:cubicBezTo>
                  <a:pt x="18158" y="24645"/>
                  <a:pt x="18146" y="24692"/>
                  <a:pt x="18146" y="24716"/>
                </a:cubicBezTo>
                <a:cubicBezTo>
                  <a:pt x="18013" y="24807"/>
                  <a:pt x="17872" y="24841"/>
                  <a:pt x="17725" y="24841"/>
                </a:cubicBezTo>
                <a:cubicBezTo>
                  <a:pt x="17622" y="24841"/>
                  <a:pt x="17516" y="24824"/>
                  <a:pt x="17408" y="24800"/>
                </a:cubicBezTo>
                <a:cubicBezTo>
                  <a:pt x="17146" y="24716"/>
                  <a:pt x="16872" y="24621"/>
                  <a:pt x="16622" y="24478"/>
                </a:cubicBezTo>
                <a:cubicBezTo>
                  <a:pt x="16027" y="24169"/>
                  <a:pt x="15443" y="23847"/>
                  <a:pt x="14872" y="23514"/>
                </a:cubicBezTo>
                <a:cubicBezTo>
                  <a:pt x="14836" y="23502"/>
                  <a:pt x="14824" y="23466"/>
                  <a:pt x="14789" y="23442"/>
                </a:cubicBezTo>
                <a:cubicBezTo>
                  <a:pt x="14833" y="23388"/>
                  <a:pt x="14875" y="23369"/>
                  <a:pt x="14916" y="23369"/>
                </a:cubicBezTo>
                <a:close/>
                <a:moveTo>
                  <a:pt x="43522" y="21441"/>
                </a:moveTo>
                <a:cubicBezTo>
                  <a:pt x="43573" y="21441"/>
                  <a:pt x="43638" y="21458"/>
                  <a:pt x="43721" y="21490"/>
                </a:cubicBezTo>
                <a:cubicBezTo>
                  <a:pt x="43566" y="21502"/>
                  <a:pt x="43471" y="21525"/>
                  <a:pt x="43387" y="21537"/>
                </a:cubicBezTo>
                <a:cubicBezTo>
                  <a:pt x="42994" y="21680"/>
                  <a:pt x="42613" y="21859"/>
                  <a:pt x="42221" y="22014"/>
                </a:cubicBezTo>
                <a:lnTo>
                  <a:pt x="40518" y="22633"/>
                </a:lnTo>
                <a:cubicBezTo>
                  <a:pt x="39554" y="22990"/>
                  <a:pt x="38601" y="23359"/>
                  <a:pt x="37649" y="23740"/>
                </a:cubicBezTo>
                <a:cubicBezTo>
                  <a:pt x="36887" y="24038"/>
                  <a:pt x="36136" y="24347"/>
                  <a:pt x="35363" y="24645"/>
                </a:cubicBezTo>
                <a:cubicBezTo>
                  <a:pt x="34862" y="24835"/>
                  <a:pt x="34362" y="25002"/>
                  <a:pt x="33850" y="25181"/>
                </a:cubicBezTo>
                <a:cubicBezTo>
                  <a:pt x="33719" y="25062"/>
                  <a:pt x="33779" y="24931"/>
                  <a:pt x="33839" y="24752"/>
                </a:cubicBezTo>
                <a:cubicBezTo>
                  <a:pt x="34041" y="24657"/>
                  <a:pt x="34208" y="24573"/>
                  <a:pt x="34422" y="24502"/>
                </a:cubicBezTo>
                <a:cubicBezTo>
                  <a:pt x="35327" y="24180"/>
                  <a:pt x="36256" y="23871"/>
                  <a:pt x="37172" y="23561"/>
                </a:cubicBezTo>
                <a:cubicBezTo>
                  <a:pt x="38006" y="23276"/>
                  <a:pt x="38839" y="23026"/>
                  <a:pt x="39673" y="22740"/>
                </a:cubicBezTo>
                <a:cubicBezTo>
                  <a:pt x="40244" y="22549"/>
                  <a:pt x="40828" y="22335"/>
                  <a:pt x="41387" y="22145"/>
                </a:cubicBezTo>
                <a:cubicBezTo>
                  <a:pt x="41935" y="21954"/>
                  <a:pt x="42494" y="21764"/>
                  <a:pt x="43054" y="21561"/>
                </a:cubicBezTo>
                <a:cubicBezTo>
                  <a:pt x="43118" y="21540"/>
                  <a:pt x="43187" y="21535"/>
                  <a:pt x="43255" y="21535"/>
                </a:cubicBezTo>
                <a:cubicBezTo>
                  <a:pt x="43300" y="21535"/>
                  <a:pt x="43344" y="21537"/>
                  <a:pt x="43387" y="21537"/>
                </a:cubicBezTo>
                <a:cubicBezTo>
                  <a:pt x="43414" y="21470"/>
                  <a:pt x="43456" y="21441"/>
                  <a:pt x="43522" y="21441"/>
                </a:cubicBezTo>
                <a:close/>
                <a:moveTo>
                  <a:pt x="21138" y="22736"/>
                </a:moveTo>
                <a:cubicBezTo>
                  <a:pt x="21884" y="22736"/>
                  <a:pt x="22617" y="22782"/>
                  <a:pt x="23349" y="22930"/>
                </a:cubicBezTo>
                <a:cubicBezTo>
                  <a:pt x="24302" y="23145"/>
                  <a:pt x="25266" y="23288"/>
                  <a:pt x="26219" y="23466"/>
                </a:cubicBezTo>
                <a:cubicBezTo>
                  <a:pt x="26766" y="23573"/>
                  <a:pt x="27326" y="23680"/>
                  <a:pt x="27885" y="23788"/>
                </a:cubicBezTo>
                <a:cubicBezTo>
                  <a:pt x="27950" y="23797"/>
                  <a:pt x="28016" y="23802"/>
                  <a:pt x="28084" y="23802"/>
                </a:cubicBezTo>
                <a:cubicBezTo>
                  <a:pt x="28190" y="23802"/>
                  <a:pt x="28300" y="23788"/>
                  <a:pt x="28409" y="23752"/>
                </a:cubicBezTo>
                <a:cubicBezTo>
                  <a:pt x="27826" y="23645"/>
                  <a:pt x="27242" y="23526"/>
                  <a:pt x="26671" y="23407"/>
                </a:cubicBezTo>
                <a:lnTo>
                  <a:pt x="26671" y="23371"/>
                </a:lnTo>
                <a:cubicBezTo>
                  <a:pt x="26774" y="23371"/>
                  <a:pt x="26883" y="23355"/>
                  <a:pt x="26989" y="23355"/>
                </a:cubicBezTo>
                <a:cubicBezTo>
                  <a:pt x="27043" y="23355"/>
                  <a:pt x="27096" y="23359"/>
                  <a:pt x="27147" y="23371"/>
                </a:cubicBezTo>
                <a:cubicBezTo>
                  <a:pt x="27635" y="23442"/>
                  <a:pt x="28124" y="23549"/>
                  <a:pt x="28612" y="23633"/>
                </a:cubicBezTo>
                <a:cubicBezTo>
                  <a:pt x="29147" y="23752"/>
                  <a:pt x="29707" y="23871"/>
                  <a:pt x="30243" y="23978"/>
                </a:cubicBezTo>
                <a:cubicBezTo>
                  <a:pt x="30683" y="24061"/>
                  <a:pt x="31148" y="24169"/>
                  <a:pt x="31588" y="24240"/>
                </a:cubicBezTo>
                <a:cubicBezTo>
                  <a:pt x="31886" y="24288"/>
                  <a:pt x="32207" y="24323"/>
                  <a:pt x="32517" y="24347"/>
                </a:cubicBezTo>
                <a:cubicBezTo>
                  <a:pt x="32684" y="24359"/>
                  <a:pt x="32862" y="24359"/>
                  <a:pt x="33017" y="24526"/>
                </a:cubicBezTo>
                <a:cubicBezTo>
                  <a:pt x="32882" y="24577"/>
                  <a:pt x="32749" y="24595"/>
                  <a:pt x="32618" y="24595"/>
                </a:cubicBezTo>
                <a:cubicBezTo>
                  <a:pt x="32413" y="24595"/>
                  <a:pt x="32213" y="24550"/>
                  <a:pt x="32017" y="24514"/>
                </a:cubicBezTo>
                <a:cubicBezTo>
                  <a:pt x="31433" y="24419"/>
                  <a:pt x="30838" y="24323"/>
                  <a:pt x="30255" y="24216"/>
                </a:cubicBezTo>
                <a:lnTo>
                  <a:pt x="30255" y="24216"/>
                </a:lnTo>
                <a:cubicBezTo>
                  <a:pt x="30410" y="24395"/>
                  <a:pt x="30624" y="24407"/>
                  <a:pt x="30862" y="24561"/>
                </a:cubicBezTo>
                <a:cubicBezTo>
                  <a:pt x="31576" y="24752"/>
                  <a:pt x="32303" y="24931"/>
                  <a:pt x="33053" y="24978"/>
                </a:cubicBezTo>
                <a:cubicBezTo>
                  <a:pt x="33100" y="24978"/>
                  <a:pt x="33124" y="25014"/>
                  <a:pt x="33196" y="25050"/>
                </a:cubicBezTo>
                <a:cubicBezTo>
                  <a:pt x="33196" y="25181"/>
                  <a:pt x="33219" y="25335"/>
                  <a:pt x="33231" y="25514"/>
                </a:cubicBezTo>
                <a:cubicBezTo>
                  <a:pt x="33168" y="25514"/>
                  <a:pt x="33120" y="25519"/>
                  <a:pt x="33085" y="25519"/>
                </a:cubicBezTo>
                <a:cubicBezTo>
                  <a:pt x="33067" y="25519"/>
                  <a:pt x="33053" y="25518"/>
                  <a:pt x="33041" y="25514"/>
                </a:cubicBezTo>
                <a:cubicBezTo>
                  <a:pt x="32005" y="25228"/>
                  <a:pt x="30969" y="24919"/>
                  <a:pt x="29921" y="24633"/>
                </a:cubicBezTo>
                <a:cubicBezTo>
                  <a:pt x="29231" y="24442"/>
                  <a:pt x="28540" y="24264"/>
                  <a:pt x="27838" y="24097"/>
                </a:cubicBezTo>
                <a:cubicBezTo>
                  <a:pt x="27735" y="24065"/>
                  <a:pt x="27626" y="24060"/>
                  <a:pt x="27516" y="24060"/>
                </a:cubicBezTo>
                <a:cubicBezTo>
                  <a:pt x="27476" y="24060"/>
                  <a:pt x="27436" y="24061"/>
                  <a:pt x="27396" y="24061"/>
                </a:cubicBezTo>
                <a:lnTo>
                  <a:pt x="27396" y="24061"/>
                </a:lnTo>
                <a:cubicBezTo>
                  <a:pt x="27384" y="24057"/>
                  <a:pt x="27373" y="24053"/>
                  <a:pt x="27362" y="24050"/>
                </a:cubicBezTo>
                <a:lnTo>
                  <a:pt x="27350" y="24061"/>
                </a:lnTo>
                <a:cubicBezTo>
                  <a:pt x="27365" y="24061"/>
                  <a:pt x="27380" y="24061"/>
                  <a:pt x="27396" y="24061"/>
                </a:cubicBezTo>
                <a:lnTo>
                  <a:pt x="27396" y="24061"/>
                </a:lnTo>
                <a:cubicBezTo>
                  <a:pt x="27597" y="24132"/>
                  <a:pt x="27790" y="24231"/>
                  <a:pt x="27993" y="24288"/>
                </a:cubicBezTo>
                <a:cubicBezTo>
                  <a:pt x="28397" y="24395"/>
                  <a:pt x="28814" y="24466"/>
                  <a:pt x="29207" y="24585"/>
                </a:cubicBezTo>
                <a:lnTo>
                  <a:pt x="32160" y="25478"/>
                </a:lnTo>
                <a:cubicBezTo>
                  <a:pt x="32529" y="25597"/>
                  <a:pt x="32922" y="25693"/>
                  <a:pt x="33315" y="25788"/>
                </a:cubicBezTo>
                <a:cubicBezTo>
                  <a:pt x="33410" y="26002"/>
                  <a:pt x="33493" y="26228"/>
                  <a:pt x="33600" y="26502"/>
                </a:cubicBezTo>
                <a:cubicBezTo>
                  <a:pt x="33291" y="26407"/>
                  <a:pt x="33053" y="26324"/>
                  <a:pt x="32803" y="26240"/>
                </a:cubicBezTo>
                <a:cubicBezTo>
                  <a:pt x="32184" y="26026"/>
                  <a:pt x="31576" y="25788"/>
                  <a:pt x="30969" y="25597"/>
                </a:cubicBezTo>
                <a:cubicBezTo>
                  <a:pt x="30314" y="25395"/>
                  <a:pt x="29648" y="25216"/>
                  <a:pt x="28993" y="25038"/>
                </a:cubicBezTo>
                <a:cubicBezTo>
                  <a:pt x="28659" y="24931"/>
                  <a:pt x="28338" y="24859"/>
                  <a:pt x="28004" y="24764"/>
                </a:cubicBezTo>
                <a:cubicBezTo>
                  <a:pt x="27159" y="24538"/>
                  <a:pt x="26338" y="24300"/>
                  <a:pt x="25492" y="24109"/>
                </a:cubicBezTo>
                <a:cubicBezTo>
                  <a:pt x="24587" y="23907"/>
                  <a:pt x="23659" y="23740"/>
                  <a:pt x="22754" y="23549"/>
                </a:cubicBezTo>
                <a:cubicBezTo>
                  <a:pt x="22290" y="23452"/>
                  <a:pt x="21846" y="23306"/>
                  <a:pt x="21377" y="23306"/>
                </a:cubicBezTo>
                <a:cubicBezTo>
                  <a:pt x="21328" y="23306"/>
                  <a:pt x="21279" y="23308"/>
                  <a:pt x="21230" y="23311"/>
                </a:cubicBezTo>
                <a:cubicBezTo>
                  <a:pt x="21492" y="23395"/>
                  <a:pt x="21742" y="23490"/>
                  <a:pt x="21992" y="23549"/>
                </a:cubicBezTo>
                <a:cubicBezTo>
                  <a:pt x="22623" y="23692"/>
                  <a:pt x="23254" y="23811"/>
                  <a:pt x="23885" y="23966"/>
                </a:cubicBezTo>
                <a:cubicBezTo>
                  <a:pt x="24742" y="24157"/>
                  <a:pt x="25599" y="24359"/>
                  <a:pt x="26457" y="24561"/>
                </a:cubicBezTo>
                <a:cubicBezTo>
                  <a:pt x="26826" y="24645"/>
                  <a:pt x="27183" y="24716"/>
                  <a:pt x="27564" y="24823"/>
                </a:cubicBezTo>
                <a:cubicBezTo>
                  <a:pt x="28421" y="25050"/>
                  <a:pt x="29290" y="25276"/>
                  <a:pt x="30136" y="25538"/>
                </a:cubicBezTo>
                <a:cubicBezTo>
                  <a:pt x="31029" y="25812"/>
                  <a:pt x="31922" y="26133"/>
                  <a:pt x="32815" y="26431"/>
                </a:cubicBezTo>
                <a:cubicBezTo>
                  <a:pt x="33112" y="26538"/>
                  <a:pt x="33398" y="26657"/>
                  <a:pt x="33696" y="26764"/>
                </a:cubicBezTo>
                <a:lnTo>
                  <a:pt x="33696" y="27383"/>
                </a:lnTo>
                <a:cubicBezTo>
                  <a:pt x="32946" y="27121"/>
                  <a:pt x="32243" y="26883"/>
                  <a:pt x="31529" y="26621"/>
                </a:cubicBezTo>
                <a:cubicBezTo>
                  <a:pt x="30972" y="26429"/>
                  <a:pt x="29725" y="25943"/>
                  <a:pt x="28870" y="25674"/>
                </a:cubicBezTo>
                <a:lnTo>
                  <a:pt x="28870" y="25674"/>
                </a:lnTo>
                <a:cubicBezTo>
                  <a:pt x="27734" y="25104"/>
                  <a:pt x="21837" y="23456"/>
                  <a:pt x="19706" y="23145"/>
                </a:cubicBezTo>
                <a:cubicBezTo>
                  <a:pt x="19833" y="23145"/>
                  <a:pt x="19965" y="23139"/>
                  <a:pt x="20099" y="23139"/>
                </a:cubicBezTo>
                <a:cubicBezTo>
                  <a:pt x="20166" y="23139"/>
                  <a:pt x="20234" y="23141"/>
                  <a:pt x="20301" y="23145"/>
                </a:cubicBezTo>
                <a:cubicBezTo>
                  <a:pt x="20599" y="23157"/>
                  <a:pt x="20908" y="23192"/>
                  <a:pt x="21218" y="23216"/>
                </a:cubicBezTo>
                <a:cubicBezTo>
                  <a:pt x="21299" y="23106"/>
                  <a:pt x="21412" y="23077"/>
                  <a:pt x="21529" y="23077"/>
                </a:cubicBezTo>
                <a:cubicBezTo>
                  <a:pt x="21600" y="23077"/>
                  <a:pt x="21674" y="23088"/>
                  <a:pt x="21742" y="23097"/>
                </a:cubicBezTo>
                <a:cubicBezTo>
                  <a:pt x="22337" y="23168"/>
                  <a:pt x="22921" y="23276"/>
                  <a:pt x="23516" y="23371"/>
                </a:cubicBezTo>
                <a:cubicBezTo>
                  <a:pt x="23828" y="23421"/>
                  <a:pt x="24140" y="23471"/>
                  <a:pt x="24466" y="23471"/>
                </a:cubicBezTo>
                <a:cubicBezTo>
                  <a:pt x="24526" y="23471"/>
                  <a:pt x="24586" y="23470"/>
                  <a:pt x="24647" y="23466"/>
                </a:cubicBezTo>
                <a:cubicBezTo>
                  <a:pt x="24373" y="23383"/>
                  <a:pt x="24123" y="23264"/>
                  <a:pt x="23849" y="23228"/>
                </a:cubicBezTo>
                <a:cubicBezTo>
                  <a:pt x="23123" y="23133"/>
                  <a:pt x="22420" y="22930"/>
                  <a:pt x="21682" y="22930"/>
                </a:cubicBezTo>
                <a:cubicBezTo>
                  <a:pt x="21230" y="22930"/>
                  <a:pt x="20789" y="22835"/>
                  <a:pt x="20313" y="22752"/>
                </a:cubicBezTo>
                <a:cubicBezTo>
                  <a:pt x="20590" y="22742"/>
                  <a:pt x="20865" y="22736"/>
                  <a:pt x="21138" y="22736"/>
                </a:cubicBezTo>
                <a:close/>
                <a:moveTo>
                  <a:pt x="24299" y="24463"/>
                </a:moveTo>
                <a:cubicBezTo>
                  <a:pt x="24352" y="24463"/>
                  <a:pt x="24403" y="24466"/>
                  <a:pt x="24445" y="24478"/>
                </a:cubicBezTo>
                <a:cubicBezTo>
                  <a:pt x="25671" y="24835"/>
                  <a:pt x="26885" y="25216"/>
                  <a:pt x="28100" y="25585"/>
                </a:cubicBezTo>
                <a:cubicBezTo>
                  <a:pt x="28236" y="25627"/>
                  <a:pt x="28373" y="25675"/>
                  <a:pt x="28516" y="25706"/>
                </a:cubicBezTo>
                <a:lnTo>
                  <a:pt x="28516" y="25706"/>
                </a:lnTo>
                <a:cubicBezTo>
                  <a:pt x="28871" y="25932"/>
                  <a:pt x="29641" y="26191"/>
                  <a:pt x="29743" y="26228"/>
                </a:cubicBezTo>
                <a:cubicBezTo>
                  <a:pt x="30588" y="26526"/>
                  <a:pt x="31433" y="26800"/>
                  <a:pt x="32267" y="27098"/>
                </a:cubicBezTo>
                <a:cubicBezTo>
                  <a:pt x="32612" y="27217"/>
                  <a:pt x="32946" y="27336"/>
                  <a:pt x="33291" y="27479"/>
                </a:cubicBezTo>
                <a:cubicBezTo>
                  <a:pt x="33469" y="27550"/>
                  <a:pt x="33719" y="27574"/>
                  <a:pt x="33719" y="27919"/>
                </a:cubicBezTo>
                <a:cubicBezTo>
                  <a:pt x="33589" y="27907"/>
                  <a:pt x="33469" y="27907"/>
                  <a:pt x="33362" y="27871"/>
                </a:cubicBezTo>
                <a:cubicBezTo>
                  <a:pt x="32874" y="27717"/>
                  <a:pt x="32398" y="27538"/>
                  <a:pt x="31922" y="27359"/>
                </a:cubicBezTo>
                <a:cubicBezTo>
                  <a:pt x="31100" y="27062"/>
                  <a:pt x="30290" y="26740"/>
                  <a:pt x="29469" y="26443"/>
                </a:cubicBezTo>
                <a:cubicBezTo>
                  <a:pt x="29323" y="26388"/>
                  <a:pt x="28728" y="26165"/>
                  <a:pt x="28367" y="26032"/>
                </a:cubicBezTo>
                <a:lnTo>
                  <a:pt x="28367" y="26032"/>
                </a:lnTo>
                <a:cubicBezTo>
                  <a:pt x="28323" y="25987"/>
                  <a:pt x="28286" y="25955"/>
                  <a:pt x="28243" y="25943"/>
                </a:cubicBezTo>
                <a:cubicBezTo>
                  <a:pt x="27481" y="25693"/>
                  <a:pt x="26742" y="25431"/>
                  <a:pt x="25980" y="25181"/>
                </a:cubicBezTo>
                <a:cubicBezTo>
                  <a:pt x="25361" y="24954"/>
                  <a:pt x="24742" y="24740"/>
                  <a:pt x="24135" y="24466"/>
                </a:cubicBezTo>
                <a:cubicBezTo>
                  <a:pt x="24189" y="24466"/>
                  <a:pt x="24245" y="24463"/>
                  <a:pt x="24299" y="24463"/>
                </a:cubicBezTo>
                <a:close/>
                <a:moveTo>
                  <a:pt x="54913" y="18346"/>
                </a:moveTo>
                <a:lnTo>
                  <a:pt x="54913" y="18346"/>
                </a:lnTo>
                <a:cubicBezTo>
                  <a:pt x="54794" y="18489"/>
                  <a:pt x="54770" y="18573"/>
                  <a:pt x="54710" y="18585"/>
                </a:cubicBezTo>
                <a:cubicBezTo>
                  <a:pt x="54305" y="18692"/>
                  <a:pt x="53901" y="18787"/>
                  <a:pt x="53508" y="18870"/>
                </a:cubicBezTo>
                <a:cubicBezTo>
                  <a:pt x="53401" y="18930"/>
                  <a:pt x="53293" y="19037"/>
                  <a:pt x="53174" y="19061"/>
                </a:cubicBezTo>
                <a:cubicBezTo>
                  <a:pt x="52258" y="19335"/>
                  <a:pt x="51436" y="19811"/>
                  <a:pt x="50591" y="20204"/>
                </a:cubicBezTo>
                <a:cubicBezTo>
                  <a:pt x="50293" y="20359"/>
                  <a:pt x="49972" y="20490"/>
                  <a:pt x="49674" y="20656"/>
                </a:cubicBezTo>
                <a:cubicBezTo>
                  <a:pt x="50210" y="20585"/>
                  <a:pt x="50686" y="20323"/>
                  <a:pt x="51186" y="20144"/>
                </a:cubicBezTo>
                <a:cubicBezTo>
                  <a:pt x="51674" y="19978"/>
                  <a:pt x="52198" y="19787"/>
                  <a:pt x="52698" y="19608"/>
                </a:cubicBezTo>
                <a:cubicBezTo>
                  <a:pt x="53210" y="19454"/>
                  <a:pt x="53722" y="19287"/>
                  <a:pt x="54246" y="19156"/>
                </a:cubicBezTo>
                <a:lnTo>
                  <a:pt x="54246" y="19156"/>
                </a:lnTo>
                <a:cubicBezTo>
                  <a:pt x="54055" y="19394"/>
                  <a:pt x="53770" y="19466"/>
                  <a:pt x="53520" y="19585"/>
                </a:cubicBezTo>
                <a:cubicBezTo>
                  <a:pt x="52686" y="19989"/>
                  <a:pt x="51841" y="20359"/>
                  <a:pt x="50972" y="20728"/>
                </a:cubicBezTo>
                <a:cubicBezTo>
                  <a:pt x="50079" y="21097"/>
                  <a:pt x="49186" y="21442"/>
                  <a:pt x="48305" y="21823"/>
                </a:cubicBezTo>
                <a:cubicBezTo>
                  <a:pt x="47519" y="22145"/>
                  <a:pt x="46745" y="22490"/>
                  <a:pt x="45971" y="22835"/>
                </a:cubicBezTo>
                <a:cubicBezTo>
                  <a:pt x="45950" y="22846"/>
                  <a:pt x="45929" y="22902"/>
                  <a:pt x="45916" y="22948"/>
                </a:cubicBezTo>
                <a:lnTo>
                  <a:pt x="45916" y="22948"/>
                </a:lnTo>
                <a:cubicBezTo>
                  <a:pt x="46637" y="22664"/>
                  <a:pt x="47382" y="22380"/>
                  <a:pt x="48102" y="22097"/>
                </a:cubicBezTo>
                <a:cubicBezTo>
                  <a:pt x="48169" y="22075"/>
                  <a:pt x="48257" y="22073"/>
                  <a:pt x="48327" y="22063"/>
                </a:cubicBezTo>
                <a:lnTo>
                  <a:pt x="48327" y="22063"/>
                </a:lnTo>
                <a:cubicBezTo>
                  <a:pt x="48100" y="22323"/>
                  <a:pt x="47756" y="22395"/>
                  <a:pt x="47459" y="22537"/>
                </a:cubicBezTo>
                <a:cubicBezTo>
                  <a:pt x="46554" y="22930"/>
                  <a:pt x="45626" y="23311"/>
                  <a:pt x="44709" y="23692"/>
                </a:cubicBezTo>
                <a:cubicBezTo>
                  <a:pt x="43661" y="24121"/>
                  <a:pt x="42625" y="24573"/>
                  <a:pt x="41578" y="25002"/>
                </a:cubicBezTo>
                <a:cubicBezTo>
                  <a:pt x="40899" y="25300"/>
                  <a:pt x="40196" y="25597"/>
                  <a:pt x="39494" y="25883"/>
                </a:cubicBezTo>
                <a:cubicBezTo>
                  <a:pt x="38815" y="26157"/>
                  <a:pt x="38113" y="26419"/>
                  <a:pt x="37434" y="26705"/>
                </a:cubicBezTo>
                <a:cubicBezTo>
                  <a:pt x="36970" y="26895"/>
                  <a:pt x="36517" y="27098"/>
                  <a:pt x="36065" y="27300"/>
                </a:cubicBezTo>
                <a:cubicBezTo>
                  <a:pt x="35613" y="27490"/>
                  <a:pt x="35172" y="27669"/>
                  <a:pt x="34720" y="27848"/>
                </a:cubicBezTo>
                <a:cubicBezTo>
                  <a:pt x="34589" y="27895"/>
                  <a:pt x="34434" y="27895"/>
                  <a:pt x="34291" y="27919"/>
                </a:cubicBezTo>
                <a:cubicBezTo>
                  <a:pt x="34220" y="27669"/>
                  <a:pt x="34410" y="27633"/>
                  <a:pt x="34529" y="27598"/>
                </a:cubicBezTo>
                <a:cubicBezTo>
                  <a:pt x="34874" y="27455"/>
                  <a:pt x="35208" y="27336"/>
                  <a:pt x="35553" y="27205"/>
                </a:cubicBezTo>
                <a:cubicBezTo>
                  <a:pt x="36279" y="26907"/>
                  <a:pt x="37018" y="26621"/>
                  <a:pt x="37732" y="26312"/>
                </a:cubicBezTo>
                <a:cubicBezTo>
                  <a:pt x="38863" y="25824"/>
                  <a:pt x="39970" y="25288"/>
                  <a:pt x="41101" y="24800"/>
                </a:cubicBezTo>
                <a:cubicBezTo>
                  <a:pt x="41792" y="24502"/>
                  <a:pt x="42506" y="24276"/>
                  <a:pt x="43185" y="24002"/>
                </a:cubicBezTo>
                <a:cubicBezTo>
                  <a:pt x="43328" y="23966"/>
                  <a:pt x="43423" y="23883"/>
                  <a:pt x="43602" y="23799"/>
                </a:cubicBezTo>
                <a:cubicBezTo>
                  <a:pt x="43514" y="23799"/>
                  <a:pt x="43448" y="23784"/>
                  <a:pt x="43396" y="23784"/>
                </a:cubicBezTo>
                <a:cubicBezTo>
                  <a:pt x="43370" y="23784"/>
                  <a:pt x="43348" y="23788"/>
                  <a:pt x="43328" y="23799"/>
                </a:cubicBezTo>
                <a:cubicBezTo>
                  <a:pt x="42352" y="24157"/>
                  <a:pt x="41375" y="24514"/>
                  <a:pt x="40423" y="24919"/>
                </a:cubicBezTo>
                <a:cubicBezTo>
                  <a:pt x="39292" y="25395"/>
                  <a:pt x="38184" y="25931"/>
                  <a:pt x="37053" y="26407"/>
                </a:cubicBezTo>
                <a:cubicBezTo>
                  <a:pt x="36208" y="26752"/>
                  <a:pt x="35327" y="27074"/>
                  <a:pt x="34458" y="27395"/>
                </a:cubicBezTo>
                <a:cubicBezTo>
                  <a:pt x="34374" y="27431"/>
                  <a:pt x="34291" y="27431"/>
                  <a:pt x="34172" y="27443"/>
                </a:cubicBezTo>
                <a:cubicBezTo>
                  <a:pt x="34112" y="27276"/>
                  <a:pt x="34053" y="27098"/>
                  <a:pt x="33981" y="26895"/>
                </a:cubicBezTo>
                <a:cubicBezTo>
                  <a:pt x="35791" y="26205"/>
                  <a:pt x="37613" y="25597"/>
                  <a:pt x="39315" y="24776"/>
                </a:cubicBezTo>
                <a:lnTo>
                  <a:pt x="39315" y="24776"/>
                </a:lnTo>
                <a:cubicBezTo>
                  <a:pt x="37506" y="25228"/>
                  <a:pt x="35851" y="26085"/>
                  <a:pt x="34053" y="26621"/>
                </a:cubicBezTo>
                <a:cubicBezTo>
                  <a:pt x="33827" y="26336"/>
                  <a:pt x="33910" y="26026"/>
                  <a:pt x="33910" y="25716"/>
                </a:cubicBezTo>
                <a:cubicBezTo>
                  <a:pt x="34124" y="25645"/>
                  <a:pt x="34303" y="25562"/>
                  <a:pt x="34493" y="25514"/>
                </a:cubicBezTo>
                <a:cubicBezTo>
                  <a:pt x="35148" y="25300"/>
                  <a:pt x="35803" y="25109"/>
                  <a:pt x="36458" y="24883"/>
                </a:cubicBezTo>
                <a:cubicBezTo>
                  <a:pt x="37279" y="24597"/>
                  <a:pt x="38113" y="24300"/>
                  <a:pt x="38934" y="24002"/>
                </a:cubicBezTo>
                <a:lnTo>
                  <a:pt x="40447" y="23430"/>
                </a:lnTo>
                <a:cubicBezTo>
                  <a:pt x="41268" y="23133"/>
                  <a:pt x="42078" y="22847"/>
                  <a:pt x="42887" y="22549"/>
                </a:cubicBezTo>
                <a:cubicBezTo>
                  <a:pt x="43506" y="22323"/>
                  <a:pt x="44114" y="22097"/>
                  <a:pt x="44721" y="21894"/>
                </a:cubicBezTo>
                <a:cubicBezTo>
                  <a:pt x="45542" y="21609"/>
                  <a:pt x="46364" y="21359"/>
                  <a:pt x="47174" y="21073"/>
                </a:cubicBezTo>
                <a:cubicBezTo>
                  <a:pt x="47697" y="20894"/>
                  <a:pt x="48221" y="20692"/>
                  <a:pt x="48745" y="20513"/>
                </a:cubicBezTo>
                <a:cubicBezTo>
                  <a:pt x="49364" y="20287"/>
                  <a:pt x="50019" y="20073"/>
                  <a:pt x="50650" y="19835"/>
                </a:cubicBezTo>
                <a:cubicBezTo>
                  <a:pt x="50781" y="19775"/>
                  <a:pt x="50972" y="19775"/>
                  <a:pt x="51031" y="19597"/>
                </a:cubicBezTo>
                <a:lnTo>
                  <a:pt x="51031" y="19597"/>
                </a:lnTo>
                <a:cubicBezTo>
                  <a:pt x="50900" y="19620"/>
                  <a:pt x="50745" y="19597"/>
                  <a:pt x="50626" y="19644"/>
                </a:cubicBezTo>
                <a:cubicBezTo>
                  <a:pt x="49317" y="20109"/>
                  <a:pt x="48007" y="20585"/>
                  <a:pt x="46697" y="21025"/>
                </a:cubicBezTo>
                <a:cubicBezTo>
                  <a:pt x="45376" y="21466"/>
                  <a:pt x="44054" y="21859"/>
                  <a:pt x="42721" y="22311"/>
                </a:cubicBezTo>
                <a:cubicBezTo>
                  <a:pt x="41982" y="22561"/>
                  <a:pt x="41232" y="22859"/>
                  <a:pt x="40494" y="23145"/>
                </a:cubicBezTo>
                <a:cubicBezTo>
                  <a:pt x="39720" y="23430"/>
                  <a:pt x="38958" y="23728"/>
                  <a:pt x="38184" y="24002"/>
                </a:cubicBezTo>
                <a:cubicBezTo>
                  <a:pt x="37720" y="24180"/>
                  <a:pt x="37268" y="24359"/>
                  <a:pt x="36791" y="24526"/>
                </a:cubicBezTo>
                <a:cubicBezTo>
                  <a:pt x="35982" y="24812"/>
                  <a:pt x="35184" y="25062"/>
                  <a:pt x="34374" y="25335"/>
                </a:cubicBezTo>
                <a:cubicBezTo>
                  <a:pt x="34261" y="25366"/>
                  <a:pt x="34147" y="25397"/>
                  <a:pt x="34003" y="25397"/>
                </a:cubicBezTo>
                <a:cubicBezTo>
                  <a:pt x="33981" y="25397"/>
                  <a:pt x="33958" y="25397"/>
                  <a:pt x="33934" y="25395"/>
                </a:cubicBezTo>
                <a:cubicBezTo>
                  <a:pt x="34005" y="25323"/>
                  <a:pt x="34065" y="25252"/>
                  <a:pt x="34148" y="25228"/>
                </a:cubicBezTo>
                <a:cubicBezTo>
                  <a:pt x="34767" y="25014"/>
                  <a:pt x="35386" y="24847"/>
                  <a:pt x="35994" y="24633"/>
                </a:cubicBezTo>
                <a:cubicBezTo>
                  <a:pt x="37244" y="24180"/>
                  <a:pt x="38494" y="23704"/>
                  <a:pt x="39744" y="23228"/>
                </a:cubicBezTo>
                <a:cubicBezTo>
                  <a:pt x="40506" y="22954"/>
                  <a:pt x="41256" y="22633"/>
                  <a:pt x="42006" y="22359"/>
                </a:cubicBezTo>
                <a:cubicBezTo>
                  <a:pt x="42780" y="22073"/>
                  <a:pt x="43578" y="21799"/>
                  <a:pt x="44352" y="21537"/>
                </a:cubicBezTo>
                <a:cubicBezTo>
                  <a:pt x="44923" y="21323"/>
                  <a:pt x="45495" y="21132"/>
                  <a:pt x="46078" y="20942"/>
                </a:cubicBezTo>
                <a:lnTo>
                  <a:pt x="47995" y="20311"/>
                </a:lnTo>
                <a:cubicBezTo>
                  <a:pt x="48578" y="20120"/>
                  <a:pt x="49150" y="19942"/>
                  <a:pt x="49733" y="19751"/>
                </a:cubicBezTo>
                <a:lnTo>
                  <a:pt x="51662" y="19120"/>
                </a:lnTo>
                <a:cubicBezTo>
                  <a:pt x="51757" y="19097"/>
                  <a:pt x="51900" y="19108"/>
                  <a:pt x="52019" y="19097"/>
                </a:cubicBezTo>
                <a:lnTo>
                  <a:pt x="52019" y="19097"/>
                </a:lnTo>
                <a:cubicBezTo>
                  <a:pt x="51877" y="19239"/>
                  <a:pt x="51686" y="19287"/>
                  <a:pt x="51543" y="19347"/>
                </a:cubicBezTo>
                <a:cubicBezTo>
                  <a:pt x="51376" y="19406"/>
                  <a:pt x="51186" y="19418"/>
                  <a:pt x="51079" y="19597"/>
                </a:cubicBezTo>
                <a:cubicBezTo>
                  <a:pt x="51105" y="19599"/>
                  <a:pt x="51132" y="19600"/>
                  <a:pt x="51157" y="19600"/>
                </a:cubicBezTo>
                <a:cubicBezTo>
                  <a:pt x="51523" y="19600"/>
                  <a:pt x="51805" y="19375"/>
                  <a:pt x="52138" y="19275"/>
                </a:cubicBezTo>
                <a:cubicBezTo>
                  <a:pt x="52460" y="19168"/>
                  <a:pt x="52793" y="19025"/>
                  <a:pt x="53127" y="18906"/>
                </a:cubicBezTo>
                <a:cubicBezTo>
                  <a:pt x="53246" y="18858"/>
                  <a:pt x="53389" y="18870"/>
                  <a:pt x="53520" y="18858"/>
                </a:cubicBezTo>
                <a:cubicBezTo>
                  <a:pt x="53531" y="18823"/>
                  <a:pt x="53543" y="18787"/>
                  <a:pt x="53579" y="18763"/>
                </a:cubicBezTo>
                <a:cubicBezTo>
                  <a:pt x="53996" y="18632"/>
                  <a:pt x="54413" y="18513"/>
                  <a:pt x="54913" y="18346"/>
                </a:cubicBezTo>
                <a:close/>
                <a:moveTo>
                  <a:pt x="55088" y="19475"/>
                </a:moveTo>
                <a:cubicBezTo>
                  <a:pt x="55133" y="19475"/>
                  <a:pt x="55193" y="19503"/>
                  <a:pt x="55306" y="19513"/>
                </a:cubicBezTo>
                <a:cubicBezTo>
                  <a:pt x="55127" y="19644"/>
                  <a:pt x="55008" y="19751"/>
                  <a:pt x="54889" y="19811"/>
                </a:cubicBezTo>
                <a:cubicBezTo>
                  <a:pt x="53662" y="20370"/>
                  <a:pt x="52436" y="20930"/>
                  <a:pt x="51210" y="21490"/>
                </a:cubicBezTo>
                <a:cubicBezTo>
                  <a:pt x="49900" y="22085"/>
                  <a:pt x="48590" y="22680"/>
                  <a:pt x="47281" y="23311"/>
                </a:cubicBezTo>
                <a:cubicBezTo>
                  <a:pt x="45983" y="23919"/>
                  <a:pt x="44709" y="24538"/>
                  <a:pt x="43423" y="25181"/>
                </a:cubicBezTo>
                <a:cubicBezTo>
                  <a:pt x="41982" y="25895"/>
                  <a:pt x="40554" y="26621"/>
                  <a:pt x="39101" y="27336"/>
                </a:cubicBezTo>
                <a:cubicBezTo>
                  <a:pt x="38625" y="27562"/>
                  <a:pt x="38161" y="27824"/>
                  <a:pt x="37637" y="27919"/>
                </a:cubicBezTo>
                <a:cubicBezTo>
                  <a:pt x="37696" y="27871"/>
                  <a:pt x="37744" y="27812"/>
                  <a:pt x="37815" y="27788"/>
                </a:cubicBezTo>
                <a:cubicBezTo>
                  <a:pt x="38887" y="27252"/>
                  <a:pt x="39958" y="26740"/>
                  <a:pt x="41030" y="26205"/>
                </a:cubicBezTo>
                <a:cubicBezTo>
                  <a:pt x="41911" y="25764"/>
                  <a:pt x="42792" y="25300"/>
                  <a:pt x="43685" y="24859"/>
                </a:cubicBezTo>
                <a:cubicBezTo>
                  <a:pt x="44899" y="24240"/>
                  <a:pt x="46138" y="23633"/>
                  <a:pt x="47352" y="23026"/>
                </a:cubicBezTo>
                <a:cubicBezTo>
                  <a:pt x="48114" y="22633"/>
                  <a:pt x="48876" y="22264"/>
                  <a:pt x="49650" y="21906"/>
                </a:cubicBezTo>
                <a:cubicBezTo>
                  <a:pt x="50448" y="21537"/>
                  <a:pt x="51257" y="21168"/>
                  <a:pt x="52079" y="20811"/>
                </a:cubicBezTo>
                <a:cubicBezTo>
                  <a:pt x="52889" y="20454"/>
                  <a:pt x="53698" y="20073"/>
                  <a:pt x="54520" y="19716"/>
                </a:cubicBezTo>
                <a:cubicBezTo>
                  <a:pt x="54698" y="19644"/>
                  <a:pt x="54877" y="19561"/>
                  <a:pt x="55067" y="19478"/>
                </a:cubicBezTo>
                <a:cubicBezTo>
                  <a:pt x="55074" y="19476"/>
                  <a:pt x="55081" y="19475"/>
                  <a:pt x="55088" y="19475"/>
                </a:cubicBezTo>
                <a:close/>
                <a:moveTo>
                  <a:pt x="21247" y="23984"/>
                </a:moveTo>
                <a:cubicBezTo>
                  <a:pt x="21476" y="24026"/>
                  <a:pt x="21704" y="24028"/>
                  <a:pt x="21932" y="24085"/>
                </a:cubicBezTo>
                <a:cubicBezTo>
                  <a:pt x="23087" y="24347"/>
                  <a:pt x="24183" y="24764"/>
                  <a:pt x="25278" y="25157"/>
                </a:cubicBezTo>
                <a:cubicBezTo>
                  <a:pt x="26064" y="25419"/>
                  <a:pt x="26850" y="25669"/>
                  <a:pt x="27623" y="25943"/>
                </a:cubicBezTo>
                <a:cubicBezTo>
                  <a:pt x="27768" y="25991"/>
                  <a:pt x="27912" y="26047"/>
                  <a:pt x="28056" y="26098"/>
                </a:cubicBezTo>
                <a:lnTo>
                  <a:pt x="28056" y="26098"/>
                </a:lnTo>
                <a:cubicBezTo>
                  <a:pt x="28049" y="26114"/>
                  <a:pt x="28043" y="26127"/>
                  <a:pt x="28040" y="26133"/>
                </a:cubicBezTo>
                <a:cubicBezTo>
                  <a:pt x="28088" y="26193"/>
                  <a:pt x="28921" y="26431"/>
                  <a:pt x="28957" y="26443"/>
                </a:cubicBezTo>
                <a:cubicBezTo>
                  <a:pt x="29695" y="26705"/>
                  <a:pt x="30421" y="26943"/>
                  <a:pt x="31136" y="27205"/>
                </a:cubicBezTo>
                <a:cubicBezTo>
                  <a:pt x="31934" y="27502"/>
                  <a:pt x="32743" y="27848"/>
                  <a:pt x="33529" y="28169"/>
                </a:cubicBezTo>
                <a:cubicBezTo>
                  <a:pt x="33648" y="28217"/>
                  <a:pt x="33743" y="28324"/>
                  <a:pt x="33827" y="28395"/>
                </a:cubicBezTo>
                <a:cubicBezTo>
                  <a:pt x="33763" y="28522"/>
                  <a:pt x="33691" y="28557"/>
                  <a:pt x="33616" y="28557"/>
                </a:cubicBezTo>
                <a:cubicBezTo>
                  <a:pt x="33564" y="28557"/>
                  <a:pt x="33511" y="28541"/>
                  <a:pt x="33458" y="28526"/>
                </a:cubicBezTo>
                <a:cubicBezTo>
                  <a:pt x="32934" y="28395"/>
                  <a:pt x="32410" y="28264"/>
                  <a:pt x="31898" y="28110"/>
                </a:cubicBezTo>
                <a:cubicBezTo>
                  <a:pt x="31243" y="27926"/>
                  <a:pt x="29925" y="27377"/>
                  <a:pt x="29223" y="27156"/>
                </a:cubicBezTo>
                <a:lnTo>
                  <a:pt x="29223" y="27156"/>
                </a:lnTo>
                <a:cubicBezTo>
                  <a:pt x="28756" y="26988"/>
                  <a:pt x="28280" y="26839"/>
                  <a:pt x="27826" y="26669"/>
                </a:cubicBezTo>
                <a:cubicBezTo>
                  <a:pt x="27528" y="26562"/>
                  <a:pt x="27207" y="26466"/>
                  <a:pt x="26957" y="26288"/>
                </a:cubicBezTo>
                <a:cubicBezTo>
                  <a:pt x="26314" y="25824"/>
                  <a:pt x="25576" y="25526"/>
                  <a:pt x="24873" y="25228"/>
                </a:cubicBezTo>
                <a:cubicBezTo>
                  <a:pt x="24290" y="24990"/>
                  <a:pt x="23706" y="24800"/>
                  <a:pt x="23111" y="24597"/>
                </a:cubicBezTo>
                <a:cubicBezTo>
                  <a:pt x="22563" y="24407"/>
                  <a:pt x="21980" y="24264"/>
                  <a:pt x="21408" y="24085"/>
                </a:cubicBezTo>
                <a:cubicBezTo>
                  <a:pt x="21368" y="24055"/>
                  <a:pt x="21303" y="24017"/>
                  <a:pt x="21247" y="23984"/>
                </a:cubicBezTo>
                <a:close/>
                <a:moveTo>
                  <a:pt x="43209" y="24454"/>
                </a:moveTo>
                <a:lnTo>
                  <a:pt x="43244" y="24538"/>
                </a:lnTo>
                <a:cubicBezTo>
                  <a:pt x="42828" y="24764"/>
                  <a:pt x="42435" y="24990"/>
                  <a:pt x="41994" y="25181"/>
                </a:cubicBezTo>
                <a:cubicBezTo>
                  <a:pt x="41280" y="25502"/>
                  <a:pt x="40542" y="25800"/>
                  <a:pt x="39815" y="26121"/>
                </a:cubicBezTo>
                <a:cubicBezTo>
                  <a:pt x="39196" y="26383"/>
                  <a:pt x="38589" y="26621"/>
                  <a:pt x="37994" y="26907"/>
                </a:cubicBezTo>
                <a:cubicBezTo>
                  <a:pt x="37410" y="27181"/>
                  <a:pt x="36863" y="27479"/>
                  <a:pt x="36291" y="27752"/>
                </a:cubicBezTo>
                <a:cubicBezTo>
                  <a:pt x="35744" y="28026"/>
                  <a:pt x="35196" y="28288"/>
                  <a:pt x="34589" y="28586"/>
                </a:cubicBezTo>
                <a:cubicBezTo>
                  <a:pt x="34470" y="28407"/>
                  <a:pt x="34398" y="28312"/>
                  <a:pt x="34279" y="28145"/>
                </a:cubicBezTo>
                <a:cubicBezTo>
                  <a:pt x="37315" y="26955"/>
                  <a:pt x="40292" y="25776"/>
                  <a:pt x="43209" y="24454"/>
                </a:cubicBezTo>
                <a:close/>
                <a:moveTo>
                  <a:pt x="20522" y="24505"/>
                </a:moveTo>
                <a:lnTo>
                  <a:pt x="20522" y="24505"/>
                </a:lnTo>
                <a:cubicBezTo>
                  <a:pt x="20648" y="24514"/>
                  <a:pt x="20799" y="24518"/>
                  <a:pt x="20920" y="24561"/>
                </a:cubicBezTo>
                <a:cubicBezTo>
                  <a:pt x="22051" y="24942"/>
                  <a:pt x="23194" y="25335"/>
                  <a:pt x="24314" y="25752"/>
                </a:cubicBezTo>
                <a:cubicBezTo>
                  <a:pt x="25552" y="26205"/>
                  <a:pt x="26790" y="26681"/>
                  <a:pt x="27945" y="27312"/>
                </a:cubicBezTo>
                <a:cubicBezTo>
                  <a:pt x="28187" y="27428"/>
                  <a:pt x="28438" y="27529"/>
                  <a:pt x="28703" y="27639"/>
                </a:cubicBezTo>
                <a:lnTo>
                  <a:pt x="28703" y="27639"/>
                </a:lnTo>
                <a:cubicBezTo>
                  <a:pt x="28721" y="27650"/>
                  <a:pt x="28771" y="27671"/>
                  <a:pt x="28833" y="27694"/>
                </a:cubicBezTo>
                <a:lnTo>
                  <a:pt x="28833" y="27694"/>
                </a:lnTo>
                <a:cubicBezTo>
                  <a:pt x="28851" y="27702"/>
                  <a:pt x="28868" y="27709"/>
                  <a:pt x="28886" y="27717"/>
                </a:cubicBezTo>
                <a:cubicBezTo>
                  <a:pt x="28886" y="27716"/>
                  <a:pt x="28886" y="27715"/>
                  <a:pt x="28886" y="27714"/>
                </a:cubicBezTo>
                <a:lnTo>
                  <a:pt x="28886" y="27714"/>
                </a:lnTo>
                <a:cubicBezTo>
                  <a:pt x="29022" y="27765"/>
                  <a:pt x="29181" y="27822"/>
                  <a:pt x="29195" y="27836"/>
                </a:cubicBezTo>
                <a:cubicBezTo>
                  <a:pt x="29552" y="27955"/>
                  <a:pt x="29909" y="28110"/>
                  <a:pt x="30290" y="28169"/>
                </a:cubicBezTo>
                <a:cubicBezTo>
                  <a:pt x="31005" y="28276"/>
                  <a:pt x="31672" y="28514"/>
                  <a:pt x="32326" y="28812"/>
                </a:cubicBezTo>
                <a:cubicBezTo>
                  <a:pt x="32731" y="28991"/>
                  <a:pt x="33124" y="29181"/>
                  <a:pt x="33517" y="29407"/>
                </a:cubicBezTo>
                <a:cubicBezTo>
                  <a:pt x="33658" y="29489"/>
                  <a:pt x="33793" y="29522"/>
                  <a:pt x="33923" y="29522"/>
                </a:cubicBezTo>
                <a:cubicBezTo>
                  <a:pt x="34135" y="29522"/>
                  <a:pt x="34333" y="29435"/>
                  <a:pt x="34517" y="29324"/>
                </a:cubicBezTo>
                <a:cubicBezTo>
                  <a:pt x="35446" y="28752"/>
                  <a:pt x="36494" y="28455"/>
                  <a:pt x="37446" y="27955"/>
                </a:cubicBezTo>
                <a:cubicBezTo>
                  <a:pt x="37494" y="27919"/>
                  <a:pt x="37577" y="27931"/>
                  <a:pt x="37637" y="27919"/>
                </a:cubicBezTo>
                <a:lnTo>
                  <a:pt x="37637" y="27919"/>
                </a:lnTo>
                <a:cubicBezTo>
                  <a:pt x="37399" y="28038"/>
                  <a:pt x="37172" y="28169"/>
                  <a:pt x="36934" y="28288"/>
                </a:cubicBezTo>
                <a:cubicBezTo>
                  <a:pt x="36041" y="28764"/>
                  <a:pt x="35148" y="29229"/>
                  <a:pt x="34255" y="29717"/>
                </a:cubicBezTo>
                <a:cubicBezTo>
                  <a:pt x="34127" y="29792"/>
                  <a:pt x="34005" y="29823"/>
                  <a:pt x="33882" y="29823"/>
                </a:cubicBezTo>
                <a:cubicBezTo>
                  <a:pt x="33752" y="29823"/>
                  <a:pt x="33622" y="29789"/>
                  <a:pt x="33481" y="29741"/>
                </a:cubicBezTo>
                <a:cubicBezTo>
                  <a:pt x="32731" y="29419"/>
                  <a:pt x="31969" y="29169"/>
                  <a:pt x="31207" y="28872"/>
                </a:cubicBezTo>
                <a:cubicBezTo>
                  <a:pt x="30564" y="28622"/>
                  <a:pt x="29909" y="28371"/>
                  <a:pt x="29278" y="28074"/>
                </a:cubicBezTo>
                <a:cubicBezTo>
                  <a:pt x="28183" y="27562"/>
                  <a:pt x="27088" y="27086"/>
                  <a:pt x="25957" y="26669"/>
                </a:cubicBezTo>
                <a:cubicBezTo>
                  <a:pt x="25195" y="26383"/>
                  <a:pt x="24456" y="26074"/>
                  <a:pt x="23694" y="25788"/>
                </a:cubicBezTo>
                <a:lnTo>
                  <a:pt x="21456" y="24942"/>
                </a:lnTo>
                <a:cubicBezTo>
                  <a:pt x="21158" y="24835"/>
                  <a:pt x="20885" y="24704"/>
                  <a:pt x="20599" y="24585"/>
                </a:cubicBezTo>
                <a:cubicBezTo>
                  <a:pt x="20570" y="24576"/>
                  <a:pt x="20549" y="24542"/>
                  <a:pt x="20522" y="24505"/>
                </a:cubicBezTo>
                <a:close/>
                <a:moveTo>
                  <a:pt x="56008" y="19823"/>
                </a:moveTo>
                <a:lnTo>
                  <a:pt x="56008" y="19823"/>
                </a:lnTo>
                <a:cubicBezTo>
                  <a:pt x="55984" y="19930"/>
                  <a:pt x="55984" y="20001"/>
                  <a:pt x="55960" y="20013"/>
                </a:cubicBezTo>
                <a:cubicBezTo>
                  <a:pt x="55544" y="20192"/>
                  <a:pt x="55139" y="20394"/>
                  <a:pt x="54722" y="20573"/>
                </a:cubicBezTo>
                <a:cubicBezTo>
                  <a:pt x="54484" y="20704"/>
                  <a:pt x="54246" y="20847"/>
                  <a:pt x="53996" y="20966"/>
                </a:cubicBezTo>
                <a:cubicBezTo>
                  <a:pt x="52567" y="21656"/>
                  <a:pt x="51115" y="22335"/>
                  <a:pt x="49686" y="23026"/>
                </a:cubicBezTo>
                <a:cubicBezTo>
                  <a:pt x="48150" y="23764"/>
                  <a:pt x="46602" y="24502"/>
                  <a:pt x="45066" y="25252"/>
                </a:cubicBezTo>
                <a:cubicBezTo>
                  <a:pt x="43697" y="25931"/>
                  <a:pt x="42328" y="26657"/>
                  <a:pt x="40947" y="27324"/>
                </a:cubicBezTo>
                <a:cubicBezTo>
                  <a:pt x="39649" y="27943"/>
                  <a:pt x="38351" y="28562"/>
                  <a:pt x="37053" y="29157"/>
                </a:cubicBezTo>
                <a:cubicBezTo>
                  <a:pt x="36220" y="29538"/>
                  <a:pt x="35363" y="29895"/>
                  <a:pt x="34493" y="30253"/>
                </a:cubicBezTo>
                <a:cubicBezTo>
                  <a:pt x="34374" y="30312"/>
                  <a:pt x="34243" y="30348"/>
                  <a:pt x="34100" y="30384"/>
                </a:cubicBezTo>
                <a:cubicBezTo>
                  <a:pt x="34077" y="30205"/>
                  <a:pt x="34172" y="30134"/>
                  <a:pt x="34291" y="30110"/>
                </a:cubicBezTo>
                <a:cubicBezTo>
                  <a:pt x="35029" y="29907"/>
                  <a:pt x="35684" y="29514"/>
                  <a:pt x="36375" y="29169"/>
                </a:cubicBezTo>
                <a:cubicBezTo>
                  <a:pt x="37279" y="28705"/>
                  <a:pt x="38184" y="28288"/>
                  <a:pt x="39113" y="27860"/>
                </a:cubicBezTo>
                <a:cubicBezTo>
                  <a:pt x="39935" y="27479"/>
                  <a:pt x="40720" y="27086"/>
                  <a:pt x="41494" y="26633"/>
                </a:cubicBezTo>
                <a:cubicBezTo>
                  <a:pt x="42101" y="26300"/>
                  <a:pt x="42768" y="26014"/>
                  <a:pt x="43411" y="25716"/>
                </a:cubicBezTo>
                <a:cubicBezTo>
                  <a:pt x="44042" y="25419"/>
                  <a:pt x="44697" y="25133"/>
                  <a:pt x="45316" y="24835"/>
                </a:cubicBezTo>
                <a:cubicBezTo>
                  <a:pt x="46257" y="24395"/>
                  <a:pt x="47174" y="23942"/>
                  <a:pt x="48114" y="23490"/>
                </a:cubicBezTo>
                <a:cubicBezTo>
                  <a:pt x="49031" y="23037"/>
                  <a:pt x="49948" y="22561"/>
                  <a:pt x="50876" y="22133"/>
                </a:cubicBezTo>
                <a:cubicBezTo>
                  <a:pt x="51698" y="21740"/>
                  <a:pt x="52531" y="21406"/>
                  <a:pt x="53365" y="21049"/>
                </a:cubicBezTo>
                <a:cubicBezTo>
                  <a:pt x="53662" y="20930"/>
                  <a:pt x="53960" y="20787"/>
                  <a:pt x="54258" y="20668"/>
                </a:cubicBezTo>
                <a:cubicBezTo>
                  <a:pt x="54389" y="20609"/>
                  <a:pt x="54544" y="20585"/>
                  <a:pt x="54674" y="20537"/>
                </a:cubicBezTo>
                <a:cubicBezTo>
                  <a:pt x="54960" y="20370"/>
                  <a:pt x="55234" y="20228"/>
                  <a:pt x="55508" y="20061"/>
                </a:cubicBezTo>
                <a:cubicBezTo>
                  <a:pt x="55663" y="19989"/>
                  <a:pt x="55806" y="19918"/>
                  <a:pt x="56008" y="19823"/>
                </a:cubicBezTo>
                <a:close/>
                <a:moveTo>
                  <a:pt x="18965" y="24370"/>
                </a:moveTo>
                <a:cubicBezTo>
                  <a:pt x="19162" y="24370"/>
                  <a:pt x="19297" y="24472"/>
                  <a:pt x="19432" y="24526"/>
                </a:cubicBezTo>
                <a:cubicBezTo>
                  <a:pt x="20861" y="25133"/>
                  <a:pt x="22278" y="25776"/>
                  <a:pt x="23706" y="26371"/>
                </a:cubicBezTo>
                <a:cubicBezTo>
                  <a:pt x="24802" y="26812"/>
                  <a:pt x="25921" y="27205"/>
                  <a:pt x="27028" y="27645"/>
                </a:cubicBezTo>
                <a:cubicBezTo>
                  <a:pt x="27683" y="27919"/>
                  <a:pt x="28338" y="28217"/>
                  <a:pt x="28993" y="28502"/>
                </a:cubicBezTo>
                <a:cubicBezTo>
                  <a:pt x="30112" y="28979"/>
                  <a:pt x="31207" y="29479"/>
                  <a:pt x="32374" y="29860"/>
                </a:cubicBezTo>
                <a:cubicBezTo>
                  <a:pt x="32624" y="29931"/>
                  <a:pt x="32862" y="30015"/>
                  <a:pt x="33100" y="30110"/>
                </a:cubicBezTo>
                <a:cubicBezTo>
                  <a:pt x="33208" y="30157"/>
                  <a:pt x="33291" y="30229"/>
                  <a:pt x="33410" y="30300"/>
                </a:cubicBezTo>
                <a:cubicBezTo>
                  <a:pt x="33350" y="30396"/>
                  <a:pt x="33303" y="30455"/>
                  <a:pt x="33279" y="30491"/>
                </a:cubicBezTo>
                <a:cubicBezTo>
                  <a:pt x="33247" y="30491"/>
                  <a:pt x="33226" y="30501"/>
                  <a:pt x="33208" y="30501"/>
                </a:cubicBezTo>
                <a:cubicBezTo>
                  <a:pt x="33200" y="30501"/>
                  <a:pt x="33192" y="30499"/>
                  <a:pt x="33184" y="30491"/>
                </a:cubicBezTo>
                <a:cubicBezTo>
                  <a:pt x="32803" y="30360"/>
                  <a:pt x="32410" y="30229"/>
                  <a:pt x="32041" y="30098"/>
                </a:cubicBezTo>
                <a:cubicBezTo>
                  <a:pt x="31517" y="29895"/>
                  <a:pt x="31005" y="29705"/>
                  <a:pt x="30493" y="29503"/>
                </a:cubicBezTo>
                <a:cubicBezTo>
                  <a:pt x="29600" y="29122"/>
                  <a:pt x="28707" y="28752"/>
                  <a:pt x="27814" y="28371"/>
                </a:cubicBezTo>
                <a:cubicBezTo>
                  <a:pt x="26992" y="28002"/>
                  <a:pt x="26171" y="27633"/>
                  <a:pt x="25349" y="27276"/>
                </a:cubicBezTo>
                <a:cubicBezTo>
                  <a:pt x="24242" y="26824"/>
                  <a:pt x="23123" y="26371"/>
                  <a:pt x="22028" y="25907"/>
                </a:cubicBezTo>
                <a:cubicBezTo>
                  <a:pt x="21075" y="25514"/>
                  <a:pt x="20123" y="25109"/>
                  <a:pt x="19170" y="24692"/>
                </a:cubicBezTo>
                <a:cubicBezTo>
                  <a:pt x="19039" y="24633"/>
                  <a:pt x="18932" y="24526"/>
                  <a:pt x="18753" y="24407"/>
                </a:cubicBezTo>
                <a:cubicBezTo>
                  <a:pt x="18832" y="24381"/>
                  <a:pt x="18902" y="24370"/>
                  <a:pt x="18965" y="24370"/>
                </a:cubicBezTo>
                <a:close/>
                <a:moveTo>
                  <a:pt x="37988" y="1"/>
                </a:moveTo>
                <a:cubicBezTo>
                  <a:pt x="37110" y="1"/>
                  <a:pt x="36248" y="182"/>
                  <a:pt x="35386" y="309"/>
                </a:cubicBezTo>
                <a:cubicBezTo>
                  <a:pt x="34481" y="463"/>
                  <a:pt x="33565" y="594"/>
                  <a:pt x="32707" y="963"/>
                </a:cubicBezTo>
                <a:cubicBezTo>
                  <a:pt x="32636" y="999"/>
                  <a:pt x="32553" y="999"/>
                  <a:pt x="32469" y="1011"/>
                </a:cubicBezTo>
                <a:cubicBezTo>
                  <a:pt x="32160" y="1035"/>
                  <a:pt x="31862" y="1118"/>
                  <a:pt x="31612" y="1321"/>
                </a:cubicBezTo>
                <a:cubicBezTo>
                  <a:pt x="31553" y="1368"/>
                  <a:pt x="31496" y="1395"/>
                  <a:pt x="31438" y="1395"/>
                </a:cubicBezTo>
                <a:cubicBezTo>
                  <a:pt x="31380" y="1395"/>
                  <a:pt x="31320" y="1368"/>
                  <a:pt x="31255" y="1309"/>
                </a:cubicBezTo>
                <a:cubicBezTo>
                  <a:pt x="31183" y="963"/>
                  <a:pt x="31576" y="654"/>
                  <a:pt x="31386" y="249"/>
                </a:cubicBezTo>
                <a:cubicBezTo>
                  <a:pt x="31264" y="240"/>
                  <a:pt x="31141" y="231"/>
                  <a:pt x="31018" y="231"/>
                </a:cubicBezTo>
                <a:cubicBezTo>
                  <a:pt x="30814" y="231"/>
                  <a:pt x="30610" y="255"/>
                  <a:pt x="30410" y="344"/>
                </a:cubicBezTo>
                <a:cubicBezTo>
                  <a:pt x="30316" y="391"/>
                  <a:pt x="30200" y="423"/>
                  <a:pt x="30097" y="423"/>
                </a:cubicBezTo>
                <a:cubicBezTo>
                  <a:pt x="30069" y="423"/>
                  <a:pt x="30042" y="421"/>
                  <a:pt x="30017" y="416"/>
                </a:cubicBezTo>
                <a:cubicBezTo>
                  <a:pt x="29916" y="395"/>
                  <a:pt x="29816" y="386"/>
                  <a:pt x="29718" y="386"/>
                </a:cubicBezTo>
                <a:cubicBezTo>
                  <a:pt x="29482" y="386"/>
                  <a:pt x="29252" y="437"/>
                  <a:pt x="29017" y="487"/>
                </a:cubicBezTo>
                <a:cubicBezTo>
                  <a:pt x="28171" y="678"/>
                  <a:pt x="27314" y="856"/>
                  <a:pt x="26457" y="1082"/>
                </a:cubicBezTo>
                <a:cubicBezTo>
                  <a:pt x="25778" y="1261"/>
                  <a:pt x="25111" y="1475"/>
                  <a:pt x="24433" y="1690"/>
                </a:cubicBezTo>
                <a:cubicBezTo>
                  <a:pt x="23337" y="2047"/>
                  <a:pt x="22254" y="2440"/>
                  <a:pt x="21146" y="2821"/>
                </a:cubicBezTo>
                <a:cubicBezTo>
                  <a:pt x="20623" y="2999"/>
                  <a:pt x="20123" y="3214"/>
                  <a:pt x="19599" y="3404"/>
                </a:cubicBezTo>
                <a:cubicBezTo>
                  <a:pt x="19003" y="3618"/>
                  <a:pt x="18396" y="3821"/>
                  <a:pt x="17801" y="4035"/>
                </a:cubicBezTo>
                <a:cubicBezTo>
                  <a:pt x="17253" y="4226"/>
                  <a:pt x="16717" y="4428"/>
                  <a:pt x="16158" y="4630"/>
                </a:cubicBezTo>
                <a:cubicBezTo>
                  <a:pt x="15598" y="4833"/>
                  <a:pt x="15015" y="5023"/>
                  <a:pt x="14455" y="5250"/>
                </a:cubicBezTo>
                <a:cubicBezTo>
                  <a:pt x="13800" y="5523"/>
                  <a:pt x="13157" y="5821"/>
                  <a:pt x="12514" y="6083"/>
                </a:cubicBezTo>
                <a:cubicBezTo>
                  <a:pt x="11300" y="6595"/>
                  <a:pt x="10121" y="7143"/>
                  <a:pt x="9002" y="7845"/>
                </a:cubicBezTo>
                <a:cubicBezTo>
                  <a:pt x="8585" y="8107"/>
                  <a:pt x="8169" y="8381"/>
                  <a:pt x="7811" y="8798"/>
                </a:cubicBezTo>
                <a:cubicBezTo>
                  <a:pt x="8002" y="9036"/>
                  <a:pt x="8181" y="9274"/>
                  <a:pt x="8383" y="9488"/>
                </a:cubicBezTo>
                <a:cubicBezTo>
                  <a:pt x="8621" y="9762"/>
                  <a:pt x="8883" y="10000"/>
                  <a:pt x="9121" y="10250"/>
                </a:cubicBezTo>
                <a:cubicBezTo>
                  <a:pt x="9169" y="10298"/>
                  <a:pt x="9181" y="10381"/>
                  <a:pt x="9216" y="10465"/>
                </a:cubicBezTo>
                <a:cubicBezTo>
                  <a:pt x="9157" y="10488"/>
                  <a:pt x="9121" y="10500"/>
                  <a:pt x="9074" y="10524"/>
                </a:cubicBezTo>
                <a:cubicBezTo>
                  <a:pt x="8264" y="10726"/>
                  <a:pt x="7430" y="10917"/>
                  <a:pt x="6609" y="11155"/>
                </a:cubicBezTo>
                <a:cubicBezTo>
                  <a:pt x="6026" y="11322"/>
                  <a:pt x="5478" y="11560"/>
                  <a:pt x="4894" y="11750"/>
                </a:cubicBezTo>
                <a:cubicBezTo>
                  <a:pt x="4037" y="12048"/>
                  <a:pt x="3394" y="12608"/>
                  <a:pt x="3049" y="13477"/>
                </a:cubicBezTo>
                <a:cubicBezTo>
                  <a:pt x="2918" y="13870"/>
                  <a:pt x="2692" y="14227"/>
                  <a:pt x="2394" y="14536"/>
                </a:cubicBezTo>
                <a:cubicBezTo>
                  <a:pt x="1954" y="15013"/>
                  <a:pt x="1442" y="15489"/>
                  <a:pt x="1263" y="16144"/>
                </a:cubicBezTo>
                <a:cubicBezTo>
                  <a:pt x="1084" y="16251"/>
                  <a:pt x="906" y="16310"/>
                  <a:pt x="775" y="16418"/>
                </a:cubicBezTo>
                <a:cubicBezTo>
                  <a:pt x="346" y="16739"/>
                  <a:pt x="1" y="17203"/>
                  <a:pt x="430" y="17739"/>
                </a:cubicBezTo>
                <a:cubicBezTo>
                  <a:pt x="561" y="17882"/>
                  <a:pt x="739" y="18025"/>
                  <a:pt x="942" y="18108"/>
                </a:cubicBezTo>
                <a:cubicBezTo>
                  <a:pt x="1513" y="18358"/>
                  <a:pt x="2108" y="18585"/>
                  <a:pt x="2692" y="18823"/>
                </a:cubicBezTo>
                <a:cubicBezTo>
                  <a:pt x="3085" y="18989"/>
                  <a:pt x="3466" y="19168"/>
                  <a:pt x="3859" y="19311"/>
                </a:cubicBezTo>
                <a:cubicBezTo>
                  <a:pt x="4823" y="19704"/>
                  <a:pt x="5787" y="20085"/>
                  <a:pt x="6752" y="20466"/>
                </a:cubicBezTo>
                <a:cubicBezTo>
                  <a:pt x="7252" y="20656"/>
                  <a:pt x="7740" y="20847"/>
                  <a:pt x="8228" y="21025"/>
                </a:cubicBezTo>
                <a:lnTo>
                  <a:pt x="10502" y="21871"/>
                </a:lnTo>
                <a:cubicBezTo>
                  <a:pt x="11324" y="22168"/>
                  <a:pt x="12157" y="22454"/>
                  <a:pt x="12979" y="22764"/>
                </a:cubicBezTo>
                <a:cubicBezTo>
                  <a:pt x="13384" y="22918"/>
                  <a:pt x="13800" y="23049"/>
                  <a:pt x="14110" y="23359"/>
                </a:cubicBezTo>
                <a:cubicBezTo>
                  <a:pt x="14527" y="23776"/>
                  <a:pt x="14991" y="24109"/>
                  <a:pt x="15527" y="24347"/>
                </a:cubicBezTo>
                <a:cubicBezTo>
                  <a:pt x="16027" y="24585"/>
                  <a:pt x="16515" y="24871"/>
                  <a:pt x="17039" y="25085"/>
                </a:cubicBezTo>
                <a:cubicBezTo>
                  <a:pt x="17333" y="25213"/>
                  <a:pt x="17635" y="25298"/>
                  <a:pt x="17938" y="25298"/>
                </a:cubicBezTo>
                <a:cubicBezTo>
                  <a:pt x="18175" y="25298"/>
                  <a:pt x="18412" y="25246"/>
                  <a:pt x="18646" y="25121"/>
                </a:cubicBezTo>
                <a:cubicBezTo>
                  <a:pt x="18727" y="25078"/>
                  <a:pt x="18807" y="25059"/>
                  <a:pt x="18888" y="25059"/>
                </a:cubicBezTo>
                <a:cubicBezTo>
                  <a:pt x="18986" y="25059"/>
                  <a:pt x="19084" y="25087"/>
                  <a:pt x="19182" y="25133"/>
                </a:cubicBezTo>
                <a:cubicBezTo>
                  <a:pt x="19527" y="25312"/>
                  <a:pt x="19849" y="25502"/>
                  <a:pt x="20194" y="25657"/>
                </a:cubicBezTo>
                <a:cubicBezTo>
                  <a:pt x="21218" y="26097"/>
                  <a:pt x="22278" y="26514"/>
                  <a:pt x="23325" y="26967"/>
                </a:cubicBezTo>
                <a:cubicBezTo>
                  <a:pt x="24373" y="27431"/>
                  <a:pt x="25421" y="27907"/>
                  <a:pt x="26480" y="28348"/>
                </a:cubicBezTo>
                <a:cubicBezTo>
                  <a:pt x="27695" y="28883"/>
                  <a:pt x="28933" y="29395"/>
                  <a:pt x="30171" y="29907"/>
                </a:cubicBezTo>
                <a:cubicBezTo>
                  <a:pt x="31243" y="30360"/>
                  <a:pt x="32350" y="30681"/>
                  <a:pt x="33469" y="31027"/>
                </a:cubicBezTo>
                <a:cubicBezTo>
                  <a:pt x="33609" y="31067"/>
                  <a:pt x="33753" y="31099"/>
                  <a:pt x="33896" y="31099"/>
                </a:cubicBezTo>
                <a:cubicBezTo>
                  <a:pt x="34009" y="31099"/>
                  <a:pt x="34121" y="31079"/>
                  <a:pt x="34231" y="31027"/>
                </a:cubicBezTo>
                <a:cubicBezTo>
                  <a:pt x="34946" y="30669"/>
                  <a:pt x="35672" y="30348"/>
                  <a:pt x="36386" y="30003"/>
                </a:cubicBezTo>
                <a:cubicBezTo>
                  <a:pt x="37172" y="29634"/>
                  <a:pt x="37982" y="29276"/>
                  <a:pt x="38768" y="28895"/>
                </a:cubicBezTo>
                <a:cubicBezTo>
                  <a:pt x="40244" y="28229"/>
                  <a:pt x="41720" y="27562"/>
                  <a:pt x="43173" y="26859"/>
                </a:cubicBezTo>
                <a:cubicBezTo>
                  <a:pt x="44649" y="26145"/>
                  <a:pt x="46102" y="25371"/>
                  <a:pt x="47578" y="24645"/>
                </a:cubicBezTo>
                <a:cubicBezTo>
                  <a:pt x="48531" y="24169"/>
                  <a:pt x="49495" y="23728"/>
                  <a:pt x="50472" y="23276"/>
                </a:cubicBezTo>
                <a:cubicBezTo>
                  <a:pt x="51257" y="22907"/>
                  <a:pt x="52055" y="22561"/>
                  <a:pt x="52853" y="22180"/>
                </a:cubicBezTo>
                <a:cubicBezTo>
                  <a:pt x="53770" y="21716"/>
                  <a:pt x="54674" y="21252"/>
                  <a:pt x="55591" y="20775"/>
                </a:cubicBezTo>
                <a:cubicBezTo>
                  <a:pt x="55972" y="20573"/>
                  <a:pt x="56401" y="20418"/>
                  <a:pt x="56663" y="20037"/>
                </a:cubicBezTo>
                <a:cubicBezTo>
                  <a:pt x="56794" y="19573"/>
                  <a:pt x="56568" y="19287"/>
                  <a:pt x="56091" y="19097"/>
                </a:cubicBezTo>
                <a:cubicBezTo>
                  <a:pt x="55960" y="19037"/>
                  <a:pt x="55794" y="19001"/>
                  <a:pt x="55663" y="18954"/>
                </a:cubicBezTo>
                <a:cubicBezTo>
                  <a:pt x="55627" y="18906"/>
                  <a:pt x="55603" y="18882"/>
                  <a:pt x="55603" y="18858"/>
                </a:cubicBezTo>
                <a:cubicBezTo>
                  <a:pt x="55496" y="18358"/>
                  <a:pt x="55472" y="17846"/>
                  <a:pt x="55234" y="17370"/>
                </a:cubicBezTo>
                <a:cubicBezTo>
                  <a:pt x="55198" y="17322"/>
                  <a:pt x="55210" y="17251"/>
                  <a:pt x="55210" y="17168"/>
                </a:cubicBezTo>
                <a:cubicBezTo>
                  <a:pt x="55198" y="16465"/>
                  <a:pt x="54901" y="15810"/>
                  <a:pt x="54663" y="15144"/>
                </a:cubicBezTo>
                <a:cubicBezTo>
                  <a:pt x="54639" y="15060"/>
                  <a:pt x="54532" y="15001"/>
                  <a:pt x="54436" y="14941"/>
                </a:cubicBezTo>
                <a:cubicBezTo>
                  <a:pt x="54293" y="14846"/>
                  <a:pt x="54115" y="14763"/>
                  <a:pt x="53877" y="14644"/>
                </a:cubicBezTo>
                <a:cubicBezTo>
                  <a:pt x="54115" y="14548"/>
                  <a:pt x="54293" y="14477"/>
                  <a:pt x="54484" y="14405"/>
                </a:cubicBezTo>
                <a:cubicBezTo>
                  <a:pt x="54460" y="14322"/>
                  <a:pt x="54436" y="14275"/>
                  <a:pt x="54413" y="14227"/>
                </a:cubicBezTo>
                <a:cubicBezTo>
                  <a:pt x="54079" y="13751"/>
                  <a:pt x="53639" y="13453"/>
                  <a:pt x="53115" y="13227"/>
                </a:cubicBezTo>
                <a:cubicBezTo>
                  <a:pt x="52936" y="13143"/>
                  <a:pt x="52769" y="13060"/>
                  <a:pt x="52555" y="12965"/>
                </a:cubicBezTo>
                <a:cubicBezTo>
                  <a:pt x="52746" y="12905"/>
                  <a:pt x="52865" y="12858"/>
                  <a:pt x="52996" y="12810"/>
                </a:cubicBezTo>
                <a:cubicBezTo>
                  <a:pt x="52698" y="12441"/>
                  <a:pt x="52353" y="12274"/>
                  <a:pt x="51900" y="12250"/>
                </a:cubicBezTo>
                <a:cubicBezTo>
                  <a:pt x="51229" y="12203"/>
                  <a:pt x="50554" y="12183"/>
                  <a:pt x="49879" y="12183"/>
                </a:cubicBezTo>
                <a:cubicBezTo>
                  <a:pt x="49369" y="12183"/>
                  <a:pt x="48860" y="12194"/>
                  <a:pt x="48352" y="12215"/>
                </a:cubicBezTo>
                <a:cubicBezTo>
                  <a:pt x="47293" y="12262"/>
                  <a:pt x="46245" y="12393"/>
                  <a:pt x="45197" y="12536"/>
                </a:cubicBezTo>
                <a:cubicBezTo>
                  <a:pt x="44102" y="12679"/>
                  <a:pt x="42994" y="12905"/>
                  <a:pt x="41911" y="13108"/>
                </a:cubicBezTo>
                <a:cubicBezTo>
                  <a:pt x="41089" y="13274"/>
                  <a:pt x="40292" y="13441"/>
                  <a:pt x="39470" y="13584"/>
                </a:cubicBezTo>
                <a:cubicBezTo>
                  <a:pt x="38827" y="13703"/>
                  <a:pt x="38184" y="13846"/>
                  <a:pt x="37553" y="13941"/>
                </a:cubicBezTo>
                <a:cubicBezTo>
                  <a:pt x="37256" y="14001"/>
                  <a:pt x="36934" y="14024"/>
                  <a:pt x="36577" y="14048"/>
                </a:cubicBezTo>
                <a:cubicBezTo>
                  <a:pt x="36660" y="13941"/>
                  <a:pt x="36684" y="13858"/>
                  <a:pt x="36744" y="13798"/>
                </a:cubicBezTo>
                <a:cubicBezTo>
                  <a:pt x="37434" y="12989"/>
                  <a:pt x="38208" y="12310"/>
                  <a:pt x="39077" y="11762"/>
                </a:cubicBezTo>
                <a:cubicBezTo>
                  <a:pt x="40292" y="10988"/>
                  <a:pt x="41506" y="10250"/>
                  <a:pt x="42733" y="9512"/>
                </a:cubicBezTo>
                <a:cubicBezTo>
                  <a:pt x="44126" y="8643"/>
                  <a:pt x="45554" y="7821"/>
                  <a:pt x="47019" y="7083"/>
                </a:cubicBezTo>
                <a:cubicBezTo>
                  <a:pt x="47316" y="6928"/>
                  <a:pt x="47650" y="6809"/>
                  <a:pt x="47757" y="6440"/>
                </a:cubicBezTo>
                <a:cubicBezTo>
                  <a:pt x="47655" y="6216"/>
                  <a:pt x="47475" y="6149"/>
                  <a:pt x="47276" y="6149"/>
                </a:cubicBezTo>
                <a:cubicBezTo>
                  <a:pt x="47243" y="6149"/>
                  <a:pt x="47208" y="6151"/>
                  <a:pt x="47174" y="6154"/>
                </a:cubicBezTo>
                <a:cubicBezTo>
                  <a:pt x="46340" y="6262"/>
                  <a:pt x="45507" y="6357"/>
                  <a:pt x="44673" y="6500"/>
                </a:cubicBezTo>
                <a:cubicBezTo>
                  <a:pt x="43649" y="6678"/>
                  <a:pt x="42613" y="6905"/>
                  <a:pt x="41578" y="7143"/>
                </a:cubicBezTo>
                <a:cubicBezTo>
                  <a:pt x="40804" y="7321"/>
                  <a:pt x="40054" y="7571"/>
                  <a:pt x="39280" y="7798"/>
                </a:cubicBezTo>
                <a:cubicBezTo>
                  <a:pt x="39220" y="7809"/>
                  <a:pt x="39161" y="7809"/>
                  <a:pt x="39065" y="7809"/>
                </a:cubicBezTo>
                <a:cubicBezTo>
                  <a:pt x="39077" y="7738"/>
                  <a:pt x="39065" y="7678"/>
                  <a:pt x="39101" y="7631"/>
                </a:cubicBezTo>
                <a:cubicBezTo>
                  <a:pt x="39304" y="7297"/>
                  <a:pt x="39494" y="6940"/>
                  <a:pt x="39708" y="6595"/>
                </a:cubicBezTo>
                <a:cubicBezTo>
                  <a:pt x="40327" y="5571"/>
                  <a:pt x="41161" y="4690"/>
                  <a:pt x="41899" y="3737"/>
                </a:cubicBezTo>
                <a:cubicBezTo>
                  <a:pt x="42149" y="3392"/>
                  <a:pt x="42399" y="3047"/>
                  <a:pt x="42685" y="2666"/>
                </a:cubicBezTo>
                <a:cubicBezTo>
                  <a:pt x="42408" y="2584"/>
                  <a:pt x="42148" y="2556"/>
                  <a:pt x="41894" y="2556"/>
                </a:cubicBezTo>
                <a:cubicBezTo>
                  <a:pt x="41667" y="2556"/>
                  <a:pt x="41445" y="2578"/>
                  <a:pt x="41220" y="2606"/>
                </a:cubicBezTo>
                <a:cubicBezTo>
                  <a:pt x="40613" y="2702"/>
                  <a:pt x="40030" y="2904"/>
                  <a:pt x="39470" y="3106"/>
                </a:cubicBezTo>
                <a:cubicBezTo>
                  <a:pt x="39262" y="3190"/>
                  <a:pt x="39035" y="3292"/>
                  <a:pt x="38782" y="3292"/>
                </a:cubicBezTo>
                <a:cubicBezTo>
                  <a:pt x="38746" y="3292"/>
                  <a:pt x="38709" y="3289"/>
                  <a:pt x="38672" y="3285"/>
                </a:cubicBezTo>
                <a:cubicBezTo>
                  <a:pt x="39065" y="2487"/>
                  <a:pt x="39756" y="1904"/>
                  <a:pt x="40006" y="999"/>
                </a:cubicBezTo>
                <a:cubicBezTo>
                  <a:pt x="39756" y="951"/>
                  <a:pt x="39530" y="904"/>
                  <a:pt x="39304" y="892"/>
                </a:cubicBezTo>
                <a:cubicBezTo>
                  <a:pt x="39294" y="891"/>
                  <a:pt x="39285" y="891"/>
                  <a:pt x="39276" y="891"/>
                </a:cubicBezTo>
                <a:cubicBezTo>
                  <a:pt x="39123" y="891"/>
                  <a:pt x="38979" y="956"/>
                  <a:pt x="38822" y="956"/>
                </a:cubicBezTo>
                <a:cubicBezTo>
                  <a:pt x="38759" y="956"/>
                  <a:pt x="38694" y="945"/>
                  <a:pt x="38625" y="916"/>
                </a:cubicBezTo>
                <a:cubicBezTo>
                  <a:pt x="38720" y="666"/>
                  <a:pt x="38815" y="428"/>
                  <a:pt x="38899" y="201"/>
                </a:cubicBezTo>
                <a:cubicBezTo>
                  <a:pt x="38649" y="23"/>
                  <a:pt x="38649" y="23"/>
                  <a:pt x="38339" y="11"/>
                </a:cubicBezTo>
                <a:cubicBezTo>
                  <a:pt x="38222" y="4"/>
                  <a:pt x="38105" y="1"/>
                  <a:pt x="379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383" name="Google Shape;9383;p17"/>
          <p:cNvGrpSpPr/>
          <p:nvPr/>
        </p:nvGrpSpPr>
        <p:grpSpPr>
          <a:xfrm rot="-8527916" flipH="1">
            <a:off x="176479" y="1853504"/>
            <a:ext cx="3057255" cy="3265681"/>
            <a:chOff x="1465350" y="188825"/>
            <a:chExt cx="4671850" cy="5221300"/>
          </a:xfrm>
        </p:grpSpPr>
        <p:sp>
          <p:nvSpPr>
            <p:cNvPr id="9384" name="Google Shape;9384;p17"/>
            <p:cNvSpPr/>
            <p:nvPr/>
          </p:nvSpPr>
          <p:spPr>
            <a:xfrm>
              <a:off x="1511575" y="1435600"/>
              <a:ext cx="3315175" cy="3974525"/>
            </a:xfrm>
            <a:custGeom>
              <a:avLst/>
              <a:gdLst/>
              <a:ahLst/>
              <a:cxnLst/>
              <a:rect l="l" t="t" r="r" b="b"/>
              <a:pathLst>
                <a:path w="132607" h="158981" extrusionOk="0">
                  <a:moveTo>
                    <a:pt x="132606" y="0"/>
                  </a:moveTo>
                  <a:cubicBezTo>
                    <a:pt x="132606" y="1"/>
                    <a:pt x="131784" y="83"/>
                    <a:pt x="130265" y="370"/>
                  </a:cubicBezTo>
                  <a:cubicBezTo>
                    <a:pt x="128704" y="576"/>
                    <a:pt x="126444" y="986"/>
                    <a:pt x="123569" y="1767"/>
                  </a:cubicBezTo>
                  <a:cubicBezTo>
                    <a:pt x="120693" y="2506"/>
                    <a:pt x="117242" y="3616"/>
                    <a:pt x="113422" y="5177"/>
                  </a:cubicBezTo>
                  <a:cubicBezTo>
                    <a:pt x="109601" y="6779"/>
                    <a:pt x="105370" y="8833"/>
                    <a:pt x="100975" y="11339"/>
                  </a:cubicBezTo>
                  <a:cubicBezTo>
                    <a:pt x="96538" y="13927"/>
                    <a:pt x="91937" y="16967"/>
                    <a:pt x="87254" y="20500"/>
                  </a:cubicBezTo>
                  <a:cubicBezTo>
                    <a:pt x="86063" y="21362"/>
                    <a:pt x="84953" y="22307"/>
                    <a:pt x="83762" y="23211"/>
                  </a:cubicBezTo>
                  <a:cubicBezTo>
                    <a:pt x="83146" y="23663"/>
                    <a:pt x="82571" y="24156"/>
                    <a:pt x="81955" y="24608"/>
                  </a:cubicBezTo>
                  <a:cubicBezTo>
                    <a:pt x="81379" y="25100"/>
                    <a:pt x="80763" y="25593"/>
                    <a:pt x="80229" y="26086"/>
                  </a:cubicBezTo>
                  <a:cubicBezTo>
                    <a:pt x="79038" y="27072"/>
                    <a:pt x="77847" y="28099"/>
                    <a:pt x="76655" y="29126"/>
                  </a:cubicBezTo>
                  <a:cubicBezTo>
                    <a:pt x="75546" y="30194"/>
                    <a:pt x="74396" y="31263"/>
                    <a:pt x="73246" y="32372"/>
                  </a:cubicBezTo>
                  <a:cubicBezTo>
                    <a:pt x="70863" y="34508"/>
                    <a:pt x="68645" y="36890"/>
                    <a:pt x="66344" y="39191"/>
                  </a:cubicBezTo>
                  <a:cubicBezTo>
                    <a:pt x="64085" y="41574"/>
                    <a:pt x="61866" y="43997"/>
                    <a:pt x="59648" y="46544"/>
                  </a:cubicBezTo>
                  <a:lnTo>
                    <a:pt x="56444" y="50365"/>
                  </a:lnTo>
                  <a:cubicBezTo>
                    <a:pt x="55335" y="51679"/>
                    <a:pt x="54267" y="52953"/>
                    <a:pt x="53240" y="54267"/>
                  </a:cubicBezTo>
                  <a:cubicBezTo>
                    <a:pt x="52172" y="55623"/>
                    <a:pt x="51145" y="56979"/>
                    <a:pt x="50118" y="58293"/>
                  </a:cubicBezTo>
                  <a:lnTo>
                    <a:pt x="48598" y="60306"/>
                  </a:lnTo>
                  <a:lnTo>
                    <a:pt x="47078" y="62360"/>
                  </a:lnTo>
                  <a:cubicBezTo>
                    <a:pt x="43093" y="67865"/>
                    <a:pt x="39355" y="73493"/>
                    <a:pt x="35863" y="79162"/>
                  </a:cubicBezTo>
                  <a:cubicBezTo>
                    <a:pt x="34137" y="82038"/>
                    <a:pt x="32412" y="84790"/>
                    <a:pt x="30810" y="87666"/>
                  </a:cubicBezTo>
                  <a:cubicBezTo>
                    <a:pt x="29208" y="90500"/>
                    <a:pt x="27688" y="93335"/>
                    <a:pt x="26127" y="96087"/>
                  </a:cubicBezTo>
                  <a:cubicBezTo>
                    <a:pt x="23210" y="101674"/>
                    <a:pt x="20376" y="107138"/>
                    <a:pt x="18034" y="112437"/>
                  </a:cubicBezTo>
                  <a:cubicBezTo>
                    <a:pt x="16802" y="115025"/>
                    <a:pt x="15569" y="117572"/>
                    <a:pt x="14501" y="120078"/>
                  </a:cubicBezTo>
                  <a:cubicBezTo>
                    <a:pt x="13474" y="122584"/>
                    <a:pt x="12447" y="125049"/>
                    <a:pt x="11461" y="127349"/>
                  </a:cubicBezTo>
                  <a:cubicBezTo>
                    <a:pt x="9407" y="131991"/>
                    <a:pt x="7928" y="136346"/>
                    <a:pt x="6408" y="140207"/>
                  </a:cubicBezTo>
                  <a:cubicBezTo>
                    <a:pt x="5710" y="142138"/>
                    <a:pt x="4971" y="143904"/>
                    <a:pt x="4437" y="145589"/>
                  </a:cubicBezTo>
                  <a:lnTo>
                    <a:pt x="2876" y="150190"/>
                  </a:lnTo>
                  <a:cubicBezTo>
                    <a:pt x="1890" y="152983"/>
                    <a:pt x="1232" y="155201"/>
                    <a:pt x="739" y="156680"/>
                  </a:cubicBezTo>
                  <a:cubicBezTo>
                    <a:pt x="246" y="158159"/>
                    <a:pt x="0" y="158981"/>
                    <a:pt x="0" y="158981"/>
                  </a:cubicBezTo>
                  <a:cubicBezTo>
                    <a:pt x="0" y="158981"/>
                    <a:pt x="370" y="158282"/>
                    <a:pt x="1027" y="156845"/>
                  </a:cubicBezTo>
                  <a:cubicBezTo>
                    <a:pt x="1684" y="155407"/>
                    <a:pt x="2711" y="153353"/>
                    <a:pt x="3944" y="150683"/>
                  </a:cubicBezTo>
                  <a:cubicBezTo>
                    <a:pt x="4560" y="149327"/>
                    <a:pt x="5299" y="147848"/>
                    <a:pt x="5998" y="146246"/>
                  </a:cubicBezTo>
                  <a:cubicBezTo>
                    <a:pt x="6778" y="144644"/>
                    <a:pt x="7600" y="142960"/>
                    <a:pt x="8462" y="141111"/>
                  </a:cubicBezTo>
                  <a:cubicBezTo>
                    <a:pt x="9366" y="139262"/>
                    <a:pt x="10311" y="137332"/>
                    <a:pt x="11297" y="135278"/>
                  </a:cubicBezTo>
                  <a:cubicBezTo>
                    <a:pt x="12283" y="133182"/>
                    <a:pt x="13351" y="131005"/>
                    <a:pt x="14501" y="128787"/>
                  </a:cubicBezTo>
                  <a:cubicBezTo>
                    <a:pt x="15610" y="126527"/>
                    <a:pt x="16802" y="124227"/>
                    <a:pt x="18034" y="121803"/>
                  </a:cubicBezTo>
                  <a:cubicBezTo>
                    <a:pt x="19267" y="119380"/>
                    <a:pt x="20581" y="116915"/>
                    <a:pt x="21937" y="114409"/>
                  </a:cubicBezTo>
                  <a:cubicBezTo>
                    <a:pt x="24566" y="109356"/>
                    <a:pt x="27647" y="104139"/>
                    <a:pt x="30646" y="98634"/>
                  </a:cubicBezTo>
                  <a:cubicBezTo>
                    <a:pt x="32248" y="96005"/>
                    <a:pt x="33891" y="93253"/>
                    <a:pt x="35534" y="90500"/>
                  </a:cubicBezTo>
                  <a:cubicBezTo>
                    <a:pt x="36356" y="89103"/>
                    <a:pt x="37218" y="87789"/>
                    <a:pt x="38122" y="86392"/>
                  </a:cubicBezTo>
                  <a:lnTo>
                    <a:pt x="40710" y="82243"/>
                  </a:lnTo>
                  <a:cubicBezTo>
                    <a:pt x="44284" y="76738"/>
                    <a:pt x="47981" y="71192"/>
                    <a:pt x="51884" y="65852"/>
                  </a:cubicBezTo>
                  <a:lnTo>
                    <a:pt x="53322" y="63798"/>
                  </a:lnTo>
                  <a:lnTo>
                    <a:pt x="54801" y="61785"/>
                  </a:lnTo>
                  <a:cubicBezTo>
                    <a:pt x="55787" y="60471"/>
                    <a:pt x="56814" y="59156"/>
                    <a:pt x="57758" y="57841"/>
                  </a:cubicBezTo>
                  <a:cubicBezTo>
                    <a:pt x="58744" y="56486"/>
                    <a:pt x="59812" y="55253"/>
                    <a:pt x="60839" y="53980"/>
                  </a:cubicBezTo>
                  <a:cubicBezTo>
                    <a:pt x="61866" y="52706"/>
                    <a:pt x="62893" y="51474"/>
                    <a:pt x="63920" y="50200"/>
                  </a:cubicBezTo>
                  <a:cubicBezTo>
                    <a:pt x="64947" y="48886"/>
                    <a:pt x="66098" y="47736"/>
                    <a:pt x="67125" y="46503"/>
                  </a:cubicBezTo>
                  <a:cubicBezTo>
                    <a:pt x="68193" y="45271"/>
                    <a:pt x="69220" y="44038"/>
                    <a:pt x="70288" y="42847"/>
                  </a:cubicBezTo>
                  <a:cubicBezTo>
                    <a:pt x="72465" y="40464"/>
                    <a:pt x="74560" y="38123"/>
                    <a:pt x="76778" y="35946"/>
                  </a:cubicBezTo>
                  <a:lnTo>
                    <a:pt x="80065" y="32659"/>
                  </a:lnTo>
                  <a:cubicBezTo>
                    <a:pt x="81133" y="31632"/>
                    <a:pt x="82283" y="30605"/>
                    <a:pt x="83351" y="29578"/>
                  </a:cubicBezTo>
                  <a:cubicBezTo>
                    <a:pt x="83885" y="29085"/>
                    <a:pt x="84460" y="28551"/>
                    <a:pt x="84994" y="28058"/>
                  </a:cubicBezTo>
                  <a:cubicBezTo>
                    <a:pt x="85529" y="27606"/>
                    <a:pt x="86063" y="27072"/>
                    <a:pt x="86638" y="26620"/>
                  </a:cubicBezTo>
                  <a:cubicBezTo>
                    <a:pt x="87706" y="25676"/>
                    <a:pt x="88774" y="24731"/>
                    <a:pt x="89842" y="23786"/>
                  </a:cubicBezTo>
                  <a:cubicBezTo>
                    <a:pt x="94279" y="20130"/>
                    <a:pt x="98551" y="16884"/>
                    <a:pt x="102659" y="14091"/>
                  </a:cubicBezTo>
                  <a:cubicBezTo>
                    <a:pt x="106767" y="11380"/>
                    <a:pt x="110669" y="8997"/>
                    <a:pt x="114243" y="7107"/>
                  </a:cubicBezTo>
                  <a:cubicBezTo>
                    <a:pt x="117858" y="5259"/>
                    <a:pt x="121063" y="3821"/>
                    <a:pt x="123815" y="2753"/>
                  </a:cubicBezTo>
                  <a:cubicBezTo>
                    <a:pt x="126526" y="1644"/>
                    <a:pt x="128663" y="986"/>
                    <a:pt x="130224" y="576"/>
                  </a:cubicBezTo>
                  <a:cubicBezTo>
                    <a:pt x="131743" y="165"/>
                    <a:pt x="132606" y="1"/>
                    <a:pt x="132606" y="0"/>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5" name="Google Shape;9385;p17"/>
            <p:cNvSpPr/>
            <p:nvPr/>
          </p:nvSpPr>
          <p:spPr>
            <a:xfrm>
              <a:off x="1606050" y="912450"/>
              <a:ext cx="4531150" cy="3515900"/>
            </a:xfrm>
            <a:custGeom>
              <a:avLst/>
              <a:gdLst/>
              <a:ahLst/>
              <a:cxnLst/>
              <a:rect l="l" t="t" r="r" b="b"/>
              <a:pathLst>
                <a:path w="181246" h="140636" extrusionOk="0">
                  <a:moveTo>
                    <a:pt x="119739" y="1"/>
                  </a:moveTo>
                  <a:cubicBezTo>
                    <a:pt x="115790" y="1"/>
                    <a:pt x="113422" y="304"/>
                    <a:pt x="113422" y="304"/>
                  </a:cubicBezTo>
                  <a:cubicBezTo>
                    <a:pt x="111245" y="3180"/>
                    <a:pt x="102988" y="9999"/>
                    <a:pt x="102988" y="9999"/>
                  </a:cubicBezTo>
                  <a:cubicBezTo>
                    <a:pt x="102454" y="9013"/>
                    <a:pt x="107959" y="1167"/>
                    <a:pt x="107959" y="1167"/>
                  </a:cubicBezTo>
                  <a:cubicBezTo>
                    <a:pt x="107789" y="1122"/>
                    <a:pt x="107555" y="1105"/>
                    <a:pt x="107293" y="1105"/>
                  </a:cubicBezTo>
                  <a:cubicBezTo>
                    <a:pt x="106350" y="1105"/>
                    <a:pt x="105042" y="1331"/>
                    <a:pt x="105042" y="1331"/>
                  </a:cubicBezTo>
                  <a:cubicBezTo>
                    <a:pt x="100359" y="3344"/>
                    <a:pt x="90910" y="17229"/>
                    <a:pt x="90910" y="17229"/>
                  </a:cubicBezTo>
                  <a:cubicBezTo>
                    <a:pt x="89842" y="12916"/>
                    <a:pt x="96374" y="3591"/>
                    <a:pt x="96374" y="3591"/>
                  </a:cubicBezTo>
                  <a:lnTo>
                    <a:pt x="96374" y="3591"/>
                  </a:lnTo>
                  <a:cubicBezTo>
                    <a:pt x="70535" y="9301"/>
                    <a:pt x="39766" y="42411"/>
                    <a:pt x="39766" y="42411"/>
                  </a:cubicBezTo>
                  <a:cubicBezTo>
                    <a:pt x="37260" y="46930"/>
                    <a:pt x="32536" y="83656"/>
                    <a:pt x="32536" y="83656"/>
                  </a:cubicBezTo>
                  <a:cubicBezTo>
                    <a:pt x="25511" y="73591"/>
                    <a:pt x="31262" y="54613"/>
                    <a:pt x="31262" y="54612"/>
                  </a:cubicBezTo>
                  <a:lnTo>
                    <a:pt x="31262" y="54612"/>
                  </a:lnTo>
                  <a:cubicBezTo>
                    <a:pt x="5916" y="87764"/>
                    <a:pt x="15077" y="112946"/>
                    <a:pt x="15077" y="112946"/>
                  </a:cubicBezTo>
                  <a:cubicBezTo>
                    <a:pt x="8258" y="107483"/>
                    <a:pt x="4232" y="97870"/>
                    <a:pt x="4232" y="97870"/>
                  </a:cubicBezTo>
                  <a:lnTo>
                    <a:pt x="4232" y="97870"/>
                  </a:lnTo>
                  <a:cubicBezTo>
                    <a:pt x="5176" y="106168"/>
                    <a:pt x="13105" y="117999"/>
                    <a:pt x="13105" y="117999"/>
                  </a:cubicBezTo>
                  <a:cubicBezTo>
                    <a:pt x="9326" y="116356"/>
                    <a:pt x="2219" y="108551"/>
                    <a:pt x="2219" y="108551"/>
                  </a:cubicBezTo>
                  <a:lnTo>
                    <a:pt x="2219" y="108551"/>
                  </a:lnTo>
                  <a:cubicBezTo>
                    <a:pt x="5053" y="116520"/>
                    <a:pt x="13639" y="121778"/>
                    <a:pt x="13639" y="121778"/>
                  </a:cubicBezTo>
                  <a:cubicBezTo>
                    <a:pt x="8134" y="122723"/>
                    <a:pt x="0" y="130898"/>
                    <a:pt x="0" y="130898"/>
                  </a:cubicBezTo>
                  <a:cubicBezTo>
                    <a:pt x="5853" y="128676"/>
                    <a:pt x="10722" y="128014"/>
                    <a:pt x="14448" y="128014"/>
                  </a:cubicBezTo>
                  <a:cubicBezTo>
                    <a:pt x="19954" y="128014"/>
                    <a:pt x="22964" y="129460"/>
                    <a:pt x="22964" y="129460"/>
                  </a:cubicBezTo>
                  <a:cubicBezTo>
                    <a:pt x="31777" y="129501"/>
                    <a:pt x="34969" y="140502"/>
                    <a:pt x="35001" y="140634"/>
                  </a:cubicBezTo>
                  <a:lnTo>
                    <a:pt x="35001" y="140634"/>
                  </a:lnTo>
                  <a:cubicBezTo>
                    <a:pt x="39478" y="135129"/>
                    <a:pt x="40341" y="127406"/>
                    <a:pt x="40341" y="127406"/>
                  </a:cubicBezTo>
                  <a:cubicBezTo>
                    <a:pt x="53116" y="121861"/>
                    <a:pt x="62113" y="110893"/>
                    <a:pt x="62113" y="110892"/>
                  </a:cubicBezTo>
                  <a:lnTo>
                    <a:pt x="62113" y="110892"/>
                  </a:lnTo>
                  <a:cubicBezTo>
                    <a:pt x="59625" y="113151"/>
                    <a:pt x="54833" y="113795"/>
                    <a:pt x="50176" y="113795"/>
                  </a:cubicBezTo>
                  <a:cubicBezTo>
                    <a:pt x="43990" y="113795"/>
                    <a:pt x="38040" y="112659"/>
                    <a:pt x="38040" y="112659"/>
                  </a:cubicBezTo>
                  <a:cubicBezTo>
                    <a:pt x="66180" y="106332"/>
                    <a:pt x="75752" y="81315"/>
                    <a:pt x="75752" y="81314"/>
                  </a:cubicBezTo>
                  <a:lnTo>
                    <a:pt x="75752" y="81314"/>
                  </a:lnTo>
                  <a:cubicBezTo>
                    <a:pt x="73369" y="82752"/>
                    <a:pt x="63962" y="83492"/>
                    <a:pt x="63962" y="83492"/>
                  </a:cubicBezTo>
                  <a:cubicBezTo>
                    <a:pt x="67454" y="81848"/>
                    <a:pt x="78915" y="75769"/>
                    <a:pt x="78915" y="75769"/>
                  </a:cubicBezTo>
                  <a:lnTo>
                    <a:pt x="84666" y="65581"/>
                  </a:lnTo>
                  <a:lnTo>
                    <a:pt x="84666" y="65581"/>
                  </a:lnTo>
                  <a:cubicBezTo>
                    <a:pt x="82694" y="66074"/>
                    <a:pt x="72958" y="73304"/>
                    <a:pt x="72958" y="73304"/>
                  </a:cubicBezTo>
                  <a:cubicBezTo>
                    <a:pt x="89514" y="50586"/>
                    <a:pt x="101797" y="46889"/>
                    <a:pt x="105535" y="45246"/>
                  </a:cubicBezTo>
                  <a:cubicBezTo>
                    <a:pt x="105959" y="45061"/>
                    <a:pt x="106409" y="44979"/>
                    <a:pt x="106873" y="44979"/>
                  </a:cubicBezTo>
                  <a:cubicBezTo>
                    <a:pt x="110534" y="44979"/>
                    <a:pt x="115065" y="50093"/>
                    <a:pt x="115065" y="50093"/>
                  </a:cubicBezTo>
                  <a:cubicBezTo>
                    <a:pt x="117777" y="46930"/>
                    <a:pt x="134825" y="37235"/>
                    <a:pt x="134825" y="37235"/>
                  </a:cubicBezTo>
                  <a:cubicBezTo>
                    <a:pt x="132730" y="32224"/>
                    <a:pt x="127102" y="27910"/>
                    <a:pt x="127102" y="27910"/>
                  </a:cubicBezTo>
                  <a:lnTo>
                    <a:pt x="127102" y="27910"/>
                  </a:lnTo>
                  <a:cubicBezTo>
                    <a:pt x="133469" y="27992"/>
                    <a:pt x="141850" y="36948"/>
                    <a:pt x="141850" y="36948"/>
                  </a:cubicBezTo>
                  <a:cubicBezTo>
                    <a:pt x="181245" y="27828"/>
                    <a:pt x="169620" y="17558"/>
                    <a:pt x="169620" y="17558"/>
                  </a:cubicBezTo>
                  <a:cubicBezTo>
                    <a:pt x="151648" y="2120"/>
                    <a:pt x="130174" y="1"/>
                    <a:pt x="119739" y="1"/>
                  </a:cubicBezTo>
                  <a:close/>
                  <a:moveTo>
                    <a:pt x="35001" y="140634"/>
                  </a:moveTo>
                  <a:cubicBezTo>
                    <a:pt x="35001" y="140634"/>
                    <a:pt x="35001" y="140634"/>
                    <a:pt x="35001" y="140634"/>
                  </a:cubicBezTo>
                  <a:cubicBezTo>
                    <a:pt x="35001" y="140635"/>
                    <a:pt x="35001" y="140635"/>
                    <a:pt x="35001" y="140635"/>
                  </a:cubicBezTo>
                  <a:cubicBezTo>
                    <a:pt x="35001" y="140635"/>
                    <a:pt x="35001" y="140635"/>
                    <a:pt x="35001" y="140634"/>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6" name="Google Shape;9386;p17"/>
            <p:cNvSpPr/>
            <p:nvPr/>
          </p:nvSpPr>
          <p:spPr>
            <a:xfrm>
              <a:off x="2887750" y="2516000"/>
              <a:ext cx="25" cy="25"/>
            </a:xfrm>
            <a:custGeom>
              <a:avLst/>
              <a:gdLst/>
              <a:ahLst/>
              <a:cxnLst/>
              <a:rect l="l" t="t" r="r" b="b"/>
              <a:pathLst>
                <a:path w="1" h="1" extrusionOk="0">
                  <a:moveTo>
                    <a:pt x="0" y="1"/>
                  </a:move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7" name="Google Shape;9387;p17"/>
            <p:cNvSpPr/>
            <p:nvPr/>
          </p:nvSpPr>
          <p:spPr>
            <a:xfrm>
              <a:off x="2967850" y="2487250"/>
              <a:ext cx="25" cy="1050"/>
            </a:xfrm>
            <a:custGeom>
              <a:avLst/>
              <a:gdLst/>
              <a:ahLst/>
              <a:cxnLst/>
              <a:rect l="l" t="t" r="r" b="b"/>
              <a:pathLst>
                <a:path w="1" h="42" extrusionOk="0">
                  <a:moveTo>
                    <a:pt x="0" y="1"/>
                  </a:moveTo>
                  <a:cubicBezTo>
                    <a:pt x="0" y="42"/>
                    <a:pt x="0" y="42"/>
                    <a:pt x="0" y="1"/>
                  </a:cubicBezTo>
                  <a:cubicBezTo>
                    <a:pt x="0" y="42"/>
                    <a:pt x="0" y="42"/>
                    <a:pt x="0" y="1"/>
                  </a:cubicBezTo>
                  <a:cubicBezTo>
                    <a:pt x="0" y="42"/>
                    <a:pt x="0" y="1"/>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8" name="Google Shape;9388;p17"/>
            <p:cNvSpPr/>
            <p:nvPr/>
          </p:nvSpPr>
          <p:spPr>
            <a:xfrm>
              <a:off x="4030800" y="2605350"/>
              <a:ext cx="25" cy="25"/>
            </a:xfrm>
            <a:custGeom>
              <a:avLst/>
              <a:gdLst/>
              <a:ahLst/>
              <a:cxnLst/>
              <a:rect l="l" t="t" r="r" b="b"/>
              <a:pathLst>
                <a:path w="1" h="1" extrusionOk="0">
                  <a:moveTo>
                    <a:pt x="0" y="1"/>
                  </a:move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9" name="Google Shape;9389;p17"/>
            <p:cNvSpPr/>
            <p:nvPr/>
          </p:nvSpPr>
          <p:spPr>
            <a:xfrm>
              <a:off x="4510400" y="1741650"/>
              <a:ext cx="1050" cy="25"/>
            </a:xfrm>
            <a:custGeom>
              <a:avLst/>
              <a:gdLst/>
              <a:ahLst/>
              <a:cxnLst/>
              <a:rect l="l" t="t" r="r" b="b"/>
              <a:pathLst>
                <a:path w="42" h="1" extrusionOk="0">
                  <a:moveTo>
                    <a:pt x="42" y="0"/>
                  </a:moveTo>
                  <a:cubicBezTo>
                    <a:pt x="42" y="0"/>
                    <a:pt x="1" y="0"/>
                    <a:pt x="42" y="0"/>
                  </a:cubicBezTo>
                  <a:cubicBezTo>
                    <a:pt x="1" y="0"/>
                    <a:pt x="1" y="0"/>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0" name="Google Shape;9390;p17"/>
            <p:cNvSpPr/>
            <p:nvPr/>
          </p:nvSpPr>
          <p:spPr>
            <a:xfrm>
              <a:off x="4583325" y="1870025"/>
              <a:ext cx="25" cy="25"/>
            </a:xfrm>
            <a:custGeom>
              <a:avLst/>
              <a:gdLst/>
              <a:ahLst/>
              <a:cxnLst/>
              <a:rect l="l" t="t" r="r" b="b"/>
              <a:pathLst>
                <a:path w="1" h="1" extrusionOk="0">
                  <a:moveTo>
                    <a:pt x="0" y="0"/>
                  </a:moveTo>
                  <a:lnTo>
                    <a:pt x="0" y="0"/>
                  </a:lnTo>
                  <a:lnTo>
                    <a:pt x="0" y="0"/>
                  </a:ln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1" name="Google Shape;9391;p17"/>
            <p:cNvSpPr/>
            <p:nvPr/>
          </p:nvSpPr>
          <p:spPr>
            <a:xfrm>
              <a:off x="4025650" y="3165075"/>
              <a:ext cx="25" cy="25"/>
            </a:xfrm>
            <a:custGeom>
              <a:avLst/>
              <a:gdLst/>
              <a:ahLst/>
              <a:cxnLst/>
              <a:rect l="l" t="t" r="r" b="b"/>
              <a:pathLst>
                <a:path w="1" h="1" extrusionOk="0">
                  <a:moveTo>
                    <a:pt x="1" y="1"/>
                  </a:move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2" name="Google Shape;9392;p17"/>
            <p:cNvSpPr/>
            <p:nvPr/>
          </p:nvSpPr>
          <p:spPr>
            <a:xfrm>
              <a:off x="3220500" y="1588625"/>
              <a:ext cx="1050" cy="1050"/>
            </a:xfrm>
            <a:custGeom>
              <a:avLst/>
              <a:gdLst/>
              <a:ahLst/>
              <a:cxnLst/>
              <a:rect l="l" t="t" r="r" b="b"/>
              <a:pathLst>
                <a:path w="42" h="42" extrusionOk="0">
                  <a:moveTo>
                    <a:pt x="41" y="42"/>
                  </a:moveTo>
                  <a:cubicBezTo>
                    <a:pt x="41" y="42"/>
                    <a:pt x="0" y="42"/>
                    <a:pt x="41" y="42"/>
                  </a:cubicBezTo>
                  <a:cubicBezTo>
                    <a:pt x="0" y="0"/>
                    <a:pt x="0" y="0"/>
                    <a:pt x="4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3" name="Google Shape;9393;p17"/>
            <p:cNvSpPr/>
            <p:nvPr/>
          </p:nvSpPr>
          <p:spPr>
            <a:xfrm>
              <a:off x="3024325" y="450700"/>
              <a:ext cx="257800" cy="95550"/>
            </a:xfrm>
            <a:custGeom>
              <a:avLst/>
              <a:gdLst/>
              <a:ahLst/>
              <a:cxnLst/>
              <a:rect l="l" t="t" r="r" b="b"/>
              <a:pathLst>
                <a:path w="10312" h="3822" extrusionOk="0">
                  <a:moveTo>
                    <a:pt x="3575" y="2712"/>
                  </a:moveTo>
                  <a:cubicBezTo>
                    <a:pt x="4725" y="2383"/>
                    <a:pt x="5423" y="2178"/>
                    <a:pt x="6245" y="1931"/>
                  </a:cubicBezTo>
                  <a:cubicBezTo>
                    <a:pt x="6450" y="2219"/>
                    <a:pt x="6656" y="2589"/>
                    <a:pt x="6861" y="2958"/>
                  </a:cubicBezTo>
                  <a:cubicBezTo>
                    <a:pt x="7313" y="2999"/>
                    <a:pt x="7806" y="2999"/>
                    <a:pt x="8299" y="3041"/>
                  </a:cubicBezTo>
                  <a:cubicBezTo>
                    <a:pt x="8340" y="3328"/>
                    <a:pt x="8381" y="3575"/>
                    <a:pt x="8381" y="3821"/>
                  </a:cubicBezTo>
                  <a:lnTo>
                    <a:pt x="8710" y="3821"/>
                  </a:lnTo>
                  <a:cubicBezTo>
                    <a:pt x="8751" y="3451"/>
                    <a:pt x="8915" y="3041"/>
                    <a:pt x="8874" y="2712"/>
                  </a:cubicBezTo>
                  <a:cubicBezTo>
                    <a:pt x="8751" y="2219"/>
                    <a:pt x="9038" y="1972"/>
                    <a:pt x="9572" y="1890"/>
                  </a:cubicBezTo>
                  <a:cubicBezTo>
                    <a:pt x="9778" y="1808"/>
                    <a:pt x="9983" y="1767"/>
                    <a:pt x="10312" y="1726"/>
                  </a:cubicBezTo>
                  <a:cubicBezTo>
                    <a:pt x="9655" y="1192"/>
                    <a:pt x="9737" y="740"/>
                    <a:pt x="10065" y="288"/>
                  </a:cubicBezTo>
                  <a:cubicBezTo>
                    <a:pt x="10106" y="206"/>
                    <a:pt x="10065" y="124"/>
                    <a:pt x="9983" y="1"/>
                  </a:cubicBezTo>
                  <a:lnTo>
                    <a:pt x="5998" y="1"/>
                  </a:lnTo>
                  <a:cubicBezTo>
                    <a:pt x="5834" y="124"/>
                    <a:pt x="5629" y="206"/>
                    <a:pt x="5464" y="288"/>
                  </a:cubicBezTo>
                  <a:cubicBezTo>
                    <a:pt x="5013" y="494"/>
                    <a:pt x="4971" y="288"/>
                    <a:pt x="4930" y="1"/>
                  </a:cubicBezTo>
                  <a:lnTo>
                    <a:pt x="83" y="1"/>
                  </a:lnTo>
                  <a:cubicBezTo>
                    <a:pt x="42" y="288"/>
                    <a:pt x="42" y="535"/>
                    <a:pt x="1" y="781"/>
                  </a:cubicBezTo>
                  <a:cubicBezTo>
                    <a:pt x="1028" y="904"/>
                    <a:pt x="1973" y="781"/>
                    <a:pt x="2671" y="1110"/>
                  </a:cubicBezTo>
                  <a:cubicBezTo>
                    <a:pt x="3369" y="1274"/>
                    <a:pt x="4437" y="1685"/>
                    <a:pt x="3575" y="2712"/>
                  </a:cubicBezTo>
                  <a:close/>
                  <a:moveTo>
                    <a:pt x="8094" y="1151"/>
                  </a:moveTo>
                  <a:cubicBezTo>
                    <a:pt x="8135" y="1151"/>
                    <a:pt x="8176" y="1274"/>
                    <a:pt x="8176" y="1274"/>
                  </a:cubicBezTo>
                  <a:cubicBezTo>
                    <a:pt x="8176" y="1315"/>
                    <a:pt x="8094" y="1356"/>
                    <a:pt x="8052" y="1438"/>
                  </a:cubicBezTo>
                  <a:cubicBezTo>
                    <a:pt x="7970" y="1397"/>
                    <a:pt x="7888" y="1356"/>
                    <a:pt x="7765" y="1274"/>
                  </a:cubicBezTo>
                  <a:cubicBezTo>
                    <a:pt x="7929" y="1192"/>
                    <a:pt x="8011" y="1151"/>
                    <a:pt x="8094" y="1151"/>
                  </a:cubicBezTo>
                  <a:close/>
                  <a:moveTo>
                    <a:pt x="7272" y="370"/>
                  </a:moveTo>
                  <a:lnTo>
                    <a:pt x="7601" y="370"/>
                  </a:lnTo>
                  <a:cubicBezTo>
                    <a:pt x="7518" y="535"/>
                    <a:pt x="7477" y="699"/>
                    <a:pt x="7477" y="863"/>
                  </a:cubicBezTo>
                  <a:lnTo>
                    <a:pt x="7272" y="863"/>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4" name="Google Shape;9394;p17"/>
            <p:cNvSpPr/>
            <p:nvPr/>
          </p:nvSpPr>
          <p:spPr>
            <a:xfrm>
              <a:off x="4201275" y="438375"/>
              <a:ext cx="149975" cy="86300"/>
            </a:xfrm>
            <a:custGeom>
              <a:avLst/>
              <a:gdLst/>
              <a:ahLst/>
              <a:cxnLst/>
              <a:rect l="l" t="t" r="r" b="b"/>
              <a:pathLst>
                <a:path w="5999" h="3452" extrusionOk="0">
                  <a:moveTo>
                    <a:pt x="206" y="2507"/>
                  </a:moveTo>
                  <a:cubicBezTo>
                    <a:pt x="863" y="2301"/>
                    <a:pt x="1192" y="2219"/>
                    <a:pt x="1479" y="2096"/>
                  </a:cubicBezTo>
                  <a:cubicBezTo>
                    <a:pt x="2260" y="2465"/>
                    <a:pt x="2137" y="2917"/>
                    <a:pt x="1890" y="3328"/>
                  </a:cubicBezTo>
                  <a:cubicBezTo>
                    <a:pt x="2424" y="3410"/>
                    <a:pt x="2753" y="3451"/>
                    <a:pt x="3246" y="3451"/>
                  </a:cubicBezTo>
                  <a:cubicBezTo>
                    <a:pt x="3246" y="3328"/>
                    <a:pt x="3328" y="3164"/>
                    <a:pt x="3287" y="3082"/>
                  </a:cubicBezTo>
                  <a:cubicBezTo>
                    <a:pt x="3040" y="2589"/>
                    <a:pt x="3164" y="2137"/>
                    <a:pt x="3739" y="1726"/>
                  </a:cubicBezTo>
                  <a:cubicBezTo>
                    <a:pt x="4108" y="1480"/>
                    <a:pt x="4478" y="1233"/>
                    <a:pt x="4807" y="904"/>
                  </a:cubicBezTo>
                  <a:cubicBezTo>
                    <a:pt x="5218" y="617"/>
                    <a:pt x="5587" y="288"/>
                    <a:pt x="5998" y="1"/>
                  </a:cubicBezTo>
                  <a:lnTo>
                    <a:pt x="1192" y="1"/>
                  </a:lnTo>
                  <a:cubicBezTo>
                    <a:pt x="822" y="206"/>
                    <a:pt x="452" y="411"/>
                    <a:pt x="0" y="658"/>
                  </a:cubicBezTo>
                  <a:cubicBezTo>
                    <a:pt x="247" y="987"/>
                    <a:pt x="452" y="1274"/>
                    <a:pt x="658" y="1603"/>
                  </a:cubicBezTo>
                  <a:cubicBezTo>
                    <a:pt x="493" y="1890"/>
                    <a:pt x="411" y="2178"/>
                    <a:pt x="206" y="2507"/>
                  </a:cubicBezTo>
                  <a:close/>
                  <a:moveTo>
                    <a:pt x="2712" y="1767"/>
                  </a:moveTo>
                  <a:cubicBezTo>
                    <a:pt x="2096" y="1562"/>
                    <a:pt x="1685" y="1438"/>
                    <a:pt x="1192" y="1274"/>
                  </a:cubicBezTo>
                  <a:cubicBezTo>
                    <a:pt x="2013" y="1028"/>
                    <a:pt x="2013" y="1028"/>
                    <a:pt x="2712" y="176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5" name="Google Shape;9395;p17"/>
            <p:cNvSpPr/>
            <p:nvPr/>
          </p:nvSpPr>
          <p:spPr>
            <a:xfrm>
              <a:off x="4033875" y="440425"/>
              <a:ext cx="127375" cy="73975"/>
            </a:xfrm>
            <a:custGeom>
              <a:avLst/>
              <a:gdLst/>
              <a:ahLst/>
              <a:cxnLst/>
              <a:rect l="l" t="t" r="r" b="b"/>
              <a:pathLst>
                <a:path w="5095" h="2959" extrusionOk="0">
                  <a:moveTo>
                    <a:pt x="3451" y="494"/>
                  </a:moveTo>
                  <a:cubicBezTo>
                    <a:pt x="3492" y="658"/>
                    <a:pt x="3615" y="699"/>
                    <a:pt x="3533" y="740"/>
                  </a:cubicBezTo>
                  <a:cubicBezTo>
                    <a:pt x="3328" y="1274"/>
                    <a:pt x="3123" y="1726"/>
                    <a:pt x="2958" y="2219"/>
                  </a:cubicBezTo>
                  <a:cubicBezTo>
                    <a:pt x="3657" y="2507"/>
                    <a:pt x="3657" y="2507"/>
                    <a:pt x="3821" y="2959"/>
                  </a:cubicBezTo>
                  <a:cubicBezTo>
                    <a:pt x="5094" y="2137"/>
                    <a:pt x="5094" y="2137"/>
                    <a:pt x="4642" y="1562"/>
                  </a:cubicBezTo>
                  <a:cubicBezTo>
                    <a:pt x="4560" y="1603"/>
                    <a:pt x="4478" y="1603"/>
                    <a:pt x="4478" y="1644"/>
                  </a:cubicBezTo>
                  <a:cubicBezTo>
                    <a:pt x="4437" y="1726"/>
                    <a:pt x="4355" y="1808"/>
                    <a:pt x="4232" y="2055"/>
                  </a:cubicBezTo>
                  <a:cubicBezTo>
                    <a:pt x="4026" y="1767"/>
                    <a:pt x="3821" y="1562"/>
                    <a:pt x="3862" y="1398"/>
                  </a:cubicBezTo>
                  <a:cubicBezTo>
                    <a:pt x="4026" y="1151"/>
                    <a:pt x="4232" y="905"/>
                    <a:pt x="4519" y="740"/>
                  </a:cubicBezTo>
                  <a:cubicBezTo>
                    <a:pt x="4930" y="535"/>
                    <a:pt x="4889" y="288"/>
                    <a:pt x="4848" y="1"/>
                  </a:cubicBezTo>
                  <a:lnTo>
                    <a:pt x="0" y="1"/>
                  </a:lnTo>
                  <a:cubicBezTo>
                    <a:pt x="452" y="124"/>
                    <a:pt x="945" y="206"/>
                    <a:pt x="1397" y="288"/>
                  </a:cubicBezTo>
                  <a:cubicBezTo>
                    <a:pt x="2178" y="371"/>
                    <a:pt x="2835" y="453"/>
                    <a:pt x="3451"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6" name="Google Shape;9396;p17"/>
            <p:cNvSpPr/>
            <p:nvPr/>
          </p:nvSpPr>
          <p:spPr>
            <a:xfrm>
              <a:off x="3769925" y="1525975"/>
              <a:ext cx="73975" cy="72950"/>
            </a:xfrm>
            <a:custGeom>
              <a:avLst/>
              <a:gdLst/>
              <a:ahLst/>
              <a:cxnLst/>
              <a:rect l="l" t="t" r="r" b="b"/>
              <a:pathLst>
                <a:path w="2959" h="2918" extrusionOk="0">
                  <a:moveTo>
                    <a:pt x="2959" y="2712"/>
                  </a:moveTo>
                  <a:cubicBezTo>
                    <a:pt x="2794" y="2137"/>
                    <a:pt x="2137" y="2342"/>
                    <a:pt x="1521" y="2301"/>
                  </a:cubicBezTo>
                  <a:cubicBezTo>
                    <a:pt x="2466" y="1603"/>
                    <a:pt x="2671" y="781"/>
                    <a:pt x="2876" y="1"/>
                  </a:cubicBezTo>
                  <a:lnTo>
                    <a:pt x="2589" y="1"/>
                  </a:lnTo>
                  <a:cubicBezTo>
                    <a:pt x="2055" y="494"/>
                    <a:pt x="2055" y="494"/>
                    <a:pt x="1521" y="1"/>
                  </a:cubicBezTo>
                  <a:lnTo>
                    <a:pt x="1028" y="1"/>
                  </a:lnTo>
                  <a:cubicBezTo>
                    <a:pt x="699" y="576"/>
                    <a:pt x="1357" y="863"/>
                    <a:pt x="1767" y="1274"/>
                  </a:cubicBezTo>
                  <a:cubicBezTo>
                    <a:pt x="1192" y="1603"/>
                    <a:pt x="535" y="1849"/>
                    <a:pt x="1" y="2137"/>
                  </a:cubicBezTo>
                  <a:cubicBezTo>
                    <a:pt x="1069" y="2424"/>
                    <a:pt x="1891" y="2917"/>
                    <a:pt x="2959" y="27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7" name="Google Shape;9397;p17"/>
            <p:cNvSpPr/>
            <p:nvPr/>
          </p:nvSpPr>
          <p:spPr>
            <a:xfrm>
              <a:off x="3561450" y="441450"/>
              <a:ext cx="116075" cy="31875"/>
            </a:xfrm>
            <a:custGeom>
              <a:avLst/>
              <a:gdLst/>
              <a:ahLst/>
              <a:cxnLst/>
              <a:rect l="l" t="t" r="r" b="b"/>
              <a:pathLst>
                <a:path w="4643" h="1275" extrusionOk="0">
                  <a:moveTo>
                    <a:pt x="2835" y="864"/>
                  </a:moveTo>
                  <a:cubicBezTo>
                    <a:pt x="2794" y="658"/>
                    <a:pt x="2794" y="453"/>
                    <a:pt x="2794" y="330"/>
                  </a:cubicBezTo>
                  <a:cubicBezTo>
                    <a:pt x="3451" y="206"/>
                    <a:pt x="4026" y="83"/>
                    <a:pt x="4643" y="1"/>
                  </a:cubicBezTo>
                  <a:lnTo>
                    <a:pt x="863" y="1"/>
                  </a:lnTo>
                  <a:lnTo>
                    <a:pt x="1" y="864"/>
                  </a:lnTo>
                  <a:cubicBezTo>
                    <a:pt x="1110" y="1274"/>
                    <a:pt x="1767" y="1274"/>
                    <a:pt x="2835" y="8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8" name="Google Shape;9398;p17"/>
            <p:cNvSpPr/>
            <p:nvPr/>
          </p:nvSpPr>
          <p:spPr>
            <a:xfrm>
              <a:off x="3938375" y="1515700"/>
              <a:ext cx="433400" cy="136625"/>
            </a:xfrm>
            <a:custGeom>
              <a:avLst/>
              <a:gdLst/>
              <a:ahLst/>
              <a:cxnLst/>
              <a:rect l="l" t="t" r="r" b="b"/>
              <a:pathLst>
                <a:path w="17336" h="5465" extrusionOk="0">
                  <a:moveTo>
                    <a:pt x="1027" y="822"/>
                  </a:moveTo>
                  <a:cubicBezTo>
                    <a:pt x="1931" y="822"/>
                    <a:pt x="1643" y="1315"/>
                    <a:pt x="1849" y="1849"/>
                  </a:cubicBezTo>
                  <a:cubicBezTo>
                    <a:pt x="2095" y="1521"/>
                    <a:pt x="2300" y="1356"/>
                    <a:pt x="2383" y="1233"/>
                  </a:cubicBezTo>
                  <a:cubicBezTo>
                    <a:pt x="2670" y="863"/>
                    <a:pt x="2917" y="453"/>
                    <a:pt x="3122" y="83"/>
                  </a:cubicBezTo>
                  <a:cubicBezTo>
                    <a:pt x="2917" y="494"/>
                    <a:pt x="2793" y="905"/>
                    <a:pt x="3327" y="1274"/>
                  </a:cubicBezTo>
                  <a:cubicBezTo>
                    <a:pt x="3820" y="1644"/>
                    <a:pt x="4354" y="2014"/>
                    <a:pt x="4971" y="2383"/>
                  </a:cubicBezTo>
                  <a:cubicBezTo>
                    <a:pt x="5546" y="2014"/>
                    <a:pt x="6039" y="1603"/>
                    <a:pt x="6573" y="1151"/>
                  </a:cubicBezTo>
                  <a:cubicBezTo>
                    <a:pt x="7107" y="1315"/>
                    <a:pt x="7600" y="1480"/>
                    <a:pt x="8011" y="1562"/>
                  </a:cubicBezTo>
                  <a:cubicBezTo>
                    <a:pt x="8257" y="1685"/>
                    <a:pt x="8462" y="1767"/>
                    <a:pt x="8709" y="1890"/>
                  </a:cubicBezTo>
                  <a:cubicBezTo>
                    <a:pt x="8545" y="1932"/>
                    <a:pt x="8421" y="2055"/>
                    <a:pt x="8257" y="2096"/>
                  </a:cubicBezTo>
                  <a:lnTo>
                    <a:pt x="8339" y="2178"/>
                  </a:lnTo>
                  <a:cubicBezTo>
                    <a:pt x="8627" y="2137"/>
                    <a:pt x="8914" y="2096"/>
                    <a:pt x="9161" y="2096"/>
                  </a:cubicBezTo>
                  <a:cubicBezTo>
                    <a:pt x="9325" y="2137"/>
                    <a:pt x="9489" y="2178"/>
                    <a:pt x="9572" y="2301"/>
                  </a:cubicBezTo>
                  <a:cubicBezTo>
                    <a:pt x="9243" y="2753"/>
                    <a:pt x="9736" y="3328"/>
                    <a:pt x="9489" y="3944"/>
                  </a:cubicBezTo>
                  <a:cubicBezTo>
                    <a:pt x="10270" y="3575"/>
                    <a:pt x="10804" y="3328"/>
                    <a:pt x="11297" y="3082"/>
                  </a:cubicBezTo>
                  <a:cubicBezTo>
                    <a:pt x="12242" y="3493"/>
                    <a:pt x="13228" y="3944"/>
                    <a:pt x="14214" y="4355"/>
                  </a:cubicBezTo>
                  <a:lnTo>
                    <a:pt x="14214" y="4396"/>
                  </a:lnTo>
                  <a:cubicBezTo>
                    <a:pt x="14378" y="4807"/>
                    <a:pt x="14707" y="4848"/>
                    <a:pt x="15200" y="4848"/>
                  </a:cubicBezTo>
                  <a:lnTo>
                    <a:pt x="15241" y="4807"/>
                  </a:lnTo>
                  <a:cubicBezTo>
                    <a:pt x="15734" y="5013"/>
                    <a:pt x="16268" y="5300"/>
                    <a:pt x="16761" y="5464"/>
                  </a:cubicBezTo>
                  <a:cubicBezTo>
                    <a:pt x="16350" y="4930"/>
                    <a:pt x="16103" y="4561"/>
                    <a:pt x="15816" y="4314"/>
                  </a:cubicBezTo>
                  <a:cubicBezTo>
                    <a:pt x="16309" y="3821"/>
                    <a:pt x="16761" y="3369"/>
                    <a:pt x="17336" y="2876"/>
                  </a:cubicBezTo>
                  <a:cubicBezTo>
                    <a:pt x="17048" y="2548"/>
                    <a:pt x="16843" y="2096"/>
                    <a:pt x="16391" y="1849"/>
                  </a:cubicBezTo>
                  <a:cubicBezTo>
                    <a:pt x="15569" y="1356"/>
                    <a:pt x="14666" y="1069"/>
                    <a:pt x="13803" y="699"/>
                  </a:cubicBezTo>
                  <a:cubicBezTo>
                    <a:pt x="13228" y="494"/>
                    <a:pt x="12612" y="288"/>
                    <a:pt x="11995" y="165"/>
                  </a:cubicBezTo>
                  <a:lnTo>
                    <a:pt x="6943" y="165"/>
                  </a:lnTo>
                  <a:lnTo>
                    <a:pt x="6655" y="1"/>
                  </a:lnTo>
                  <a:lnTo>
                    <a:pt x="5587" y="1"/>
                  </a:lnTo>
                  <a:lnTo>
                    <a:pt x="5751" y="165"/>
                  </a:lnTo>
                  <a:lnTo>
                    <a:pt x="3163" y="165"/>
                  </a:lnTo>
                  <a:lnTo>
                    <a:pt x="493" y="165"/>
                  </a:lnTo>
                  <a:cubicBezTo>
                    <a:pt x="288" y="370"/>
                    <a:pt x="82" y="617"/>
                    <a:pt x="0" y="781"/>
                  </a:cubicBezTo>
                  <a:lnTo>
                    <a:pt x="945" y="1726"/>
                  </a:lnTo>
                  <a:cubicBezTo>
                    <a:pt x="945" y="1233"/>
                    <a:pt x="945" y="1028"/>
                    <a:pt x="1027" y="822"/>
                  </a:cubicBezTo>
                  <a:close/>
                  <a:moveTo>
                    <a:pt x="16309" y="2342"/>
                  </a:moveTo>
                  <a:lnTo>
                    <a:pt x="16514" y="2548"/>
                  </a:lnTo>
                  <a:cubicBezTo>
                    <a:pt x="16350" y="2671"/>
                    <a:pt x="16144" y="2753"/>
                    <a:pt x="16021" y="2876"/>
                  </a:cubicBezTo>
                  <a:cubicBezTo>
                    <a:pt x="15898" y="2753"/>
                    <a:pt x="15816" y="2712"/>
                    <a:pt x="15693" y="2630"/>
                  </a:cubicBezTo>
                  <a:cubicBezTo>
                    <a:pt x="15898" y="2507"/>
                    <a:pt x="16103" y="2466"/>
                    <a:pt x="16309" y="2342"/>
                  </a:cubicBezTo>
                  <a:close/>
                  <a:moveTo>
                    <a:pt x="11954" y="1685"/>
                  </a:moveTo>
                  <a:cubicBezTo>
                    <a:pt x="12119" y="1521"/>
                    <a:pt x="12201" y="1315"/>
                    <a:pt x="12365" y="1192"/>
                  </a:cubicBezTo>
                  <a:cubicBezTo>
                    <a:pt x="12612" y="987"/>
                    <a:pt x="12858" y="1069"/>
                    <a:pt x="13022" y="1274"/>
                  </a:cubicBezTo>
                  <a:cubicBezTo>
                    <a:pt x="13844" y="1439"/>
                    <a:pt x="14008" y="1603"/>
                    <a:pt x="13639" y="2055"/>
                  </a:cubicBezTo>
                  <a:cubicBezTo>
                    <a:pt x="13351" y="2424"/>
                    <a:pt x="13392" y="2671"/>
                    <a:pt x="13556" y="2959"/>
                  </a:cubicBezTo>
                  <a:cubicBezTo>
                    <a:pt x="13556" y="3041"/>
                    <a:pt x="13597" y="3041"/>
                    <a:pt x="13597" y="3082"/>
                  </a:cubicBezTo>
                  <a:cubicBezTo>
                    <a:pt x="13228" y="2959"/>
                    <a:pt x="12858" y="2835"/>
                    <a:pt x="12406" y="2671"/>
                  </a:cubicBezTo>
                  <a:cubicBezTo>
                    <a:pt x="12201" y="2630"/>
                    <a:pt x="12036" y="2507"/>
                    <a:pt x="11831" y="2466"/>
                  </a:cubicBezTo>
                  <a:cubicBezTo>
                    <a:pt x="11913" y="2424"/>
                    <a:pt x="11913" y="2301"/>
                    <a:pt x="11954" y="2260"/>
                  </a:cubicBezTo>
                  <a:lnTo>
                    <a:pt x="11995" y="2260"/>
                  </a:lnTo>
                  <a:lnTo>
                    <a:pt x="11995" y="2260"/>
                  </a:lnTo>
                  <a:lnTo>
                    <a:pt x="11995" y="2260"/>
                  </a:lnTo>
                  <a:cubicBezTo>
                    <a:pt x="11831" y="2137"/>
                    <a:pt x="11708" y="2014"/>
                    <a:pt x="11502" y="1890"/>
                  </a:cubicBezTo>
                  <a:cubicBezTo>
                    <a:pt x="11585" y="1849"/>
                    <a:pt x="11749" y="1726"/>
                    <a:pt x="11954" y="1685"/>
                  </a:cubicBezTo>
                  <a:close/>
                  <a:moveTo>
                    <a:pt x="9120" y="987"/>
                  </a:moveTo>
                  <a:cubicBezTo>
                    <a:pt x="9366" y="1192"/>
                    <a:pt x="9531" y="1274"/>
                    <a:pt x="9695" y="1439"/>
                  </a:cubicBezTo>
                  <a:cubicBezTo>
                    <a:pt x="9695" y="1439"/>
                    <a:pt x="9654" y="1439"/>
                    <a:pt x="9654" y="1480"/>
                  </a:cubicBezTo>
                  <a:cubicBezTo>
                    <a:pt x="9366" y="1397"/>
                    <a:pt x="9161" y="1233"/>
                    <a:pt x="8914" y="1110"/>
                  </a:cubicBezTo>
                  <a:cubicBezTo>
                    <a:pt x="8955" y="1028"/>
                    <a:pt x="9038" y="1028"/>
                    <a:pt x="9120" y="987"/>
                  </a:cubicBezTo>
                  <a:close/>
                  <a:moveTo>
                    <a:pt x="5423" y="1274"/>
                  </a:moveTo>
                  <a:lnTo>
                    <a:pt x="5628" y="1315"/>
                  </a:lnTo>
                  <a:cubicBezTo>
                    <a:pt x="5628" y="1356"/>
                    <a:pt x="5546" y="1480"/>
                    <a:pt x="5464" y="1521"/>
                  </a:cubicBezTo>
                  <a:cubicBezTo>
                    <a:pt x="5381" y="1480"/>
                    <a:pt x="5258" y="1480"/>
                    <a:pt x="5217" y="1439"/>
                  </a:cubicBezTo>
                  <a:cubicBezTo>
                    <a:pt x="5258" y="1397"/>
                    <a:pt x="5340" y="1315"/>
                    <a:pt x="5423" y="127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9" name="Google Shape;9399;p17"/>
            <p:cNvSpPr/>
            <p:nvPr/>
          </p:nvSpPr>
          <p:spPr>
            <a:xfrm>
              <a:off x="5026975" y="3553275"/>
              <a:ext cx="23650" cy="32900"/>
            </a:xfrm>
            <a:custGeom>
              <a:avLst/>
              <a:gdLst/>
              <a:ahLst/>
              <a:cxnLst/>
              <a:rect l="l" t="t" r="r" b="b"/>
              <a:pathLst>
                <a:path w="946" h="1316" extrusionOk="0">
                  <a:moveTo>
                    <a:pt x="946" y="1"/>
                  </a:moveTo>
                  <a:cubicBezTo>
                    <a:pt x="288" y="124"/>
                    <a:pt x="371" y="576"/>
                    <a:pt x="1" y="905"/>
                  </a:cubicBezTo>
                  <a:cubicBezTo>
                    <a:pt x="329" y="1069"/>
                    <a:pt x="658" y="1151"/>
                    <a:pt x="946" y="131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0" name="Google Shape;9400;p17"/>
            <p:cNvSpPr/>
            <p:nvPr/>
          </p:nvSpPr>
          <p:spPr>
            <a:xfrm>
              <a:off x="3561450" y="3992850"/>
              <a:ext cx="23650" cy="18500"/>
            </a:xfrm>
            <a:custGeom>
              <a:avLst/>
              <a:gdLst/>
              <a:ahLst/>
              <a:cxnLst/>
              <a:rect l="l" t="t" r="r" b="b"/>
              <a:pathLst>
                <a:path w="946" h="740" extrusionOk="0">
                  <a:moveTo>
                    <a:pt x="945" y="288"/>
                  </a:moveTo>
                  <a:cubicBezTo>
                    <a:pt x="617" y="164"/>
                    <a:pt x="329" y="123"/>
                    <a:pt x="1" y="0"/>
                  </a:cubicBezTo>
                  <a:cubicBezTo>
                    <a:pt x="1" y="699"/>
                    <a:pt x="1" y="699"/>
                    <a:pt x="945" y="74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1" name="Google Shape;9401;p17"/>
            <p:cNvSpPr/>
            <p:nvPr/>
          </p:nvSpPr>
          <p:spPr>
            <a:xfrm>
              <a:off x="3852100" y="1525975"/>
              <a:ext cx="56500" cy="25700"/>
            </a:xfrm>
            <a:custGeom>
              <a:avLst/>
              <a:gdLst/>
              <a:ahLst/>
              <a:cxnLst/>
              <a:rect l="l" t="t" r="r" b="b"/>
              <a:pathLst>
                <a:path w="2260" h="1028" extrusionOk="0">
                  <a:moveTo>
                    <a:pt x="2260" y="411"/>
                  </a:moveTo>
                  <a:cubicBezTo>
                    <a:pt x="2054" y="206"/>
                    <a:pt x="1890" y="83"/>
                    <a:pt x="1808" y="1"/>
                  </a:cubicBezTo>
                  <a:lnTo>
                    <a:pt x="1274" y="1"/>
                  </a:lnTo>
                  <a:cubicBezTo>
                    <a:pt x="904" y="206"/>
                    <a:pt x="534" y="452"/>
                    <a:pt x="0" y="781"/>
                  </a:cubicBezTo>
                  <a:cubicBezTo>
                    <a:pt x="411" y="863"/>
                    <a:pt x="699" y="986"/>
                    <a:pt x="1068" y="1028"/>
                  </a:cubicBezTo>
                  <a:cubicBezTo>
                    <a:pt x="1068" y="617"/>
                    <a:pt x="1726" y="576"/>
                    <a:pt x="2260"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2" name="Google Shape;9402;p17"/>
            <p:cNvSpPr/>
            <p:nvPr/>
          </p:nvSpPr>
          <p:spPr>
            <a:xfrm>
              <a:off x="3876750" y="1551650"/>
              <a:ext cx="1050" cy="25"/>
            </a:xfrm>
            <a:custGeom>
              <a:avLst/>
              <a:gdLst/>
              <a:ahLst/>
              <a:cxnLst/>
              <a:rect l="l" t="t" r="r" b="b"/>
              <a:pathLst>
                <a:path w="42" h="1" extrusionOk="0">
                  <a:moveTo>
                    <a:pt x="41" y="1"/>
                  </a:moveTo>
                  <a:lnTo>
                    <a:pt x="41" y="1"/>
                  </a:lnTo>
                  <a:cubicBezTo>
                    <a:pt x="41" y="1"/>
                    <a:pt x="0" y="1"/>
                    <a:pt x="4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3" name="Google Shape;9403;p17"/>
            <p:cNvSpPr/>
            <p:nvPr/>
          </p:nvSpPr>
          <p:spPr>
            <a:xfrm>
              <a:off x="5034175" y="3990775"/>
              <a:ext cx="16450" cy="22625"/>
            </a:xfrm>
            <a:custGeom>
              <a:avLst/>
              <a:gdLst/>
              <a:ahLst/>
              <a:cxnLst/>
              <a:rect l="l" t="t" r="r" b="b"/>
              <a:pathLst>
                <a:path w="658" h="905" extrusionOk="0">
                  <a:moveTo>
                    <a:pt x="658" y="905"/>
                  </a:moveTo>
                  <a:lnTo>
                    <a:pt x="658" y="1"/>
                  </a:lnTo>
                  <a:cubicBezTo>
                    <a:pt x="83" y="206"/>
                    <a:pt x="165" y="576"/>
                    <a:pt x="0" y="9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4" name="Google Shape;9404;p17"/>
            <p:cNvSpPr/>
            <p:nvPr/>
          </p:nvSpPr>
          <p:spPr>
            <a:xfrm>
              <a:off x="3281075" y="449675"/>
              <a:ext cx="53425" cy="25700"/>
            </a:xfrm>
            <a:custGeom>
              <a:avLst/>
              <a:gdLst/>
              <a:ahLst/>
              <a:cxnLst/>
              <a:rect l="l" t="t" r="r" b="b"/>
              <a:pathLst>
                <a:path w="2137" h="1028" extrusionOk="0">
                  <a:moveTo>
                    <a:pt x="2137" y="1"/>
                  </a:moveTo>
                  <a:lnTo>
                    <a:pt x="1" y="1"/>
                  </a:lnTo>
                  <a:cubicBezTo>
                    <a:pt x="329" y="370"/>
                    <a:pt x="699" y="740"/>
                    <a:pt x="1069" y="1028"/>
                  </a:cubicBezTo>
                  <a:cubicBezTo>
                    <a:pt x="1480" y="699"/>
                    <a:pt x="1849" y="329"/>
                    <a:pt x="213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5" name="Google Shape;9405;p17"/>
            <p:cNvSpPr/>
            <p:nvPr/>
          </p:nvSpPr>
          <p:spPr>
            <a:xfrm>
              <a:off x="5032125" y="3684750"/>
              <a:ext cx="18500" cy="20550"/>
            </a:xfrm>
            <a:custGeom>
              <a:avLst/>
              <a:gdLst/>
              <a:ahLst/>
              <a:cxnLst/>
              <a:rect l="l" t="t" r="r" b="b"/>
              <a:pathLst>
                <a:path w="740" h="822" extrusionOk="0">
                  <a:moveTo>
                    <a:pt x="740" y="123"/>
                  </a:moveTo>
                  <a:cubicBezTo>
                    <a:pt x="493" y="41"/>
                    <a:pt x="288" y="41"/>
                    <a:pt x="0" y="0"/>
                  </a:cubicBezTo>
                  <a:cubicBezTo>
                    <a:pt x="41" y="329"/>
                    <a:pt x="82" y="575"/>
                    <a:pt x="123" y="822"/>
                  </a:cubicBezTo>
                  <a:cubicBezTo>
                    <a:pt x="411" y="781"/>
                    <a:pt x="575" y="740"/>
                    <a:pt x="740" y="698"/>
                  </a:cubicBezTo>
                  <a:lnTo>
                    <a:pt x="740" y="575"/>
                  </a:lnTo>
                  <a:cubicBezTo>
                    <a:pt x="657" y="534"/>
                    <a:pt x="534" y="411"/>
                    <a:pt x="452" y="370"/>
                  </a:cubicBezTo>
                  <a:cubicBezTo>
                    <a:pt x="534" y="329"/>
                    <a:pt x="657" y="288"/>
                    <a:pt x="74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6" name="Google Shape;9406;p17"/>
            <p:cNvSpPr/>
            <p:nvPr/>
          </p:nvSpPr>
          <p:spPr>
            <a:xfrm>
              <a:off x="3949650" y="449675"/>
              <a:ext cx="51375" cy="19550"/>
            </a:xfrm>
            <a:custGeom>
              <a:avLst/>
              <a:gdLst/>
              <a:ahLst/>
              <a:cxnLst/>
              <a:rect l="l" t="t" r="r" b="b"/>
              <a:pathLst>
                <a:path w="2055" h="782" extrusionOk="0">
                  <a:moveTo>
                    <a:pt x="371" y="370"/>
                  </a:moveTo>
                  <a:cubicBezTo>
                    <a:pt x="494" y="699"/>
                    <a:pt x="905" y="781"/>
                    <a:pt x="1274" y="699"/>
                  </a:cubicBezTo>
                  <a:cubicBezTo>
                    <a:pt x="1685" y="576"/>
                    <a:pt x="2055" y="370"/>
                    <a:pt x="1849" y="1"/>
                  </a:cubicBezTo>
                  <a:lnTo>
                    <a:pt x="1" y="1"/>
                  </a:lnTo>
                  <a:cubicBezTo>
                    <a:pt x="165" y="124"/>
                    <a:pt x="288" y="206"/>
                    <a:pt x="371"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7" name="Google Shape;9407;p17"/>
            <p:cNvSpPr/>
            <p:nvPr/>
          </p:nvSpPr>
          <p:spPr>
            <a:xfrm>
              <a:off x="5900950" y="4705575"/>
              <a:ext cx="46250" cy="31875"/>
            </a:xfrm>
            <a:custGeom>
              <a:avLst/>
              <a:gdLst/>
              <a:ahLst/>
              <a:cxnLst/>
              <a:rect l="l" t="t" r="r" b="b"/>
              <a:pathLst>
                <a:path w="1850" h="1275" extrusionOk="0">
                  <a:moveTo>
                    <a:pt x="1069" y="42"/>
                  </a:moveTo>
                  <a:cubicBezTo>
                    <a:pt x="699" y="124"/>
                    <a:pt x="288" y="412"/>
                    <a:pt x="83" y="658"/>
                  </a:cubicBezTo>
                  <a:cubicBezTo>
                    <a:pt x="1" y="781"/>
                    <a:pt x="206" y="1069"/>
                    <a:pt x="247" y="1274"/>
                  </a:cubicBezTo>
                  <a:lnTo>
                    <a:pt x="1808" y="1274"/>
                  </a:lnTo>
                  <a:cubicBezTo>
                    <a:pt x="1808" y="1151"/>
                    <a:pt x="1849" y="946"/>
                    <a:pt x="1849" y="781"/>
                  </a:cubicBezTo>
                  <a:cubicBezTo>
                    <a:pt x="1849" y="412"/>
                    <a:pt x="1726" y="1"/>
                    <a:pt x="1069"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8" name="Google Shape;9408;p17"/>
            <p:cNvSpPr/>
            <p:nvPr/>
          </p:nvSpPr>
          <p:spPr>
            <a:xfrm>
              <a:off x="5035200" y="3868575"/>
              <a:ext cx="15425" cy="26725"/>
            </a:xfrm>
            <a:custGeom>
              <a:avLst/>
              <a:gdLst/>
              <a:ahLst/>
              <a:cxnLst/>
              <a:rect l="l" t="t" r="r" b="b"/>
              <a:pathLst>
                <a:path w="617" h="1069" extrusionOk="0">
                  <a:moveTo>
                    <a:pt x="617" y="1069"/>
                  </a:moveTo>
                  <a:lnTo>
                    <a:pt x="617" y="0"/>
                  </a:lnTo>
                  <a:cubicBezTo>
                    <a:pt x="0" y="452"/>
                    <a:pt x="0" y="781"/>
                    <a:pt x="617" y="106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9" name="Google Shape;9409;p17"/>
            <p:cNvSpPr/>
            <p:nvPr/>
          </p:nvSpPr>
          <p:spPr>
            <a:xfrm>
              <a:off x="3569675" y="3764850"/>
              <a:ext cx="15425" cy="8225"/>
            </a:xfrm>
            <a:custGeom>
              <a:avLst/>
              <a:gdLst/>
              <a:ahLst/>
              <a:cxnLst/>
              <a:rect l="l" t="t" r="r" b="b"/>
              <a:pathLst>
                <a:path w="617" h="329" extrusionOk="0">
                  <a:moveTo>
                    <a:pt x="616" y="0"/>
                  </a:moveTo>
                  <a:cubicBezTo>
                    <a:pt x="411" y="83"/>
                    <a:pt x="206" y="165"/>
                    <a:pt x="0" y="247"/>
                  </a:cubicBezTo>
                  <a:cubicBezTo>
                    <a:pt x="0" y="288"/>
                    <a:pt x="41" y="288"/>
                    <a:pt x="41" y="329"/>
                  </a:cubicBezTo>
                  <a:lnTo>
                    <a:pt x="575" y="329"/>
                  </a:lnTo>
                  <a:cubicBezTo>
                    <a:pt x="616" y="247"/>
                    <a:pt x="616" y="83"/>
                    <a:pt x="61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0" name="Google Shape;9410;p17"/>
            <p:cNvSpPr/>
            <p:nvPr/>
          </p:nvSpPr>
          <p:spPr>
            <a:xfrm>
              <a:off x="3075675" y="5352600"/>
              <a:ext cx="27750" cy="16450"/>
            </a:xfrm>
            <a:custGeom>
              <a:avLst/>
              <a:gdLst/>
              <a:ahLst/>
              <a:cxnLst/>
              <a:rect l="l" t="t" r="r" b="b"/>
              <a:pathLst>
                <a:path w="1110" h="658" extrusionOk="0">
                  <a:moveTo>
                    <a:pt x="1" y="658"/>
                  </a:moveTo>
                  <a:lnTo>
                    <a:pt x="1110" y="658"/>
                  </a:lnTo>
                  <a:cubicBezTo>
                    <a:pt x="946" y="452"/>
                    <a:pt x="740" y="206"/>
                    <a:pt x="617" y="0"/>
                  </a:cubicBezTo>
                  <a:cubicBezTo>
                    <a:pt x="412" y="247"/>
                    <a:pt x="165" y="452"/>
                    <a:pt x="1"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1" name="Google Shape;9411;p17"/>
            <p:cNvSpPr/>
            <p:nvPr/>
          </p:nvSpPr>
          <p:spPr>
            <a:xfrm>
              <a:off x="3569675" y="3782300"/>
              <a:ext cx="15425" cy="9275"/>
            </a:xfrm>
            <a:custGeom>
              <a:avLst/>
              <a:gdLst/>
              <a:ahLst/>
              <a:cxnLst/>
              <a:rect l="l" t="t" r="r" b="b"/>
              <a:pathLst>
                <a:path w="617" h="371" extrusionOk="0">
                  <a:moveTo>
                    <a:pt x="616" y="370"/>
                  </a:moveTo>
                  <a:lnTo>
                    <a:pt x="616" y="1"/>
                  </a:lnTo>
                  <a:cubicBezTo>
                    <a:pt x="452" y="83"/>
                    <a:pt x="288" y="83"/>
                    <a:pt x="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2" name="Google Shape;9412;p17"/>
            <p:cNvSpPr/>
            <p:nvPr/>
          </p:nvSpPr>
          <p:spPr>
            <a:xfrm>
              <a:off x="5038275" y="3833650"/>
              <a:ext cx="12350" cy="10300"/>
            </a:xfrm>
            <a:custGeom>
              <a:avLst/>
              <a:gdLst/>
              <a:ahLst/>
              <a:cxnLst/>
              <a:rect l="l" t="t" r="r" b="b"/>
              <a:pathLst>
                <a:path w="494" h="412" extrusionOk="0">
                  <a:moveTo>
                    <a:pt x="494" y="1"/>
                  </a:moveTo>
                  <a:cubicBezTo>
                    <a:pt x="247" y="83"/>
                    <a:pt x="1" y="124"/>
                    <a:pt x="1" y="412"/>
                  </a:cubicBezTo>
                  <a:cubicBezTo>
                    <a:pt x="247" y="329"/>
                    <a:pt x="329" y="329"/>
                    <a:pt x="494"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3" name="Google Shape;9413;p17"/>
            <p:cNvSpPr/>
            <p:nvPr/>
          </p:nvSpPr>
          <p:spPr>
            <a:xfrm>
              <a:off x="5253950" y="3256475"/>
              <a:ext cx="20575" cy="14400"/>
            </a:xfrm>
            <a:custGeom>
              <a:avLst/>
              <a:gdLst/>
              <a:ahLst/>
              <a:cxnLst/>
              <a:rect l="l" t="t" r="r" b="b"/>
              <a:pathLst>
                <a:path w="823" h="576" extrusionOk="0">
                  <a:moveTo>
                    <a:pt x="576" y="576"/>
                  </a:moveTo>
                  <a:cubicBezTo>
                    <a:pt x="658" y="370"/>
                    <a:pt x="699" y="206"/>
                    <a:pt x="822" y="1"/>
                  </a:cubicBezTo>
                  <a:lnTo>
                    <a:pt x="288" y="1"/>
                  </a:lnTo>
                  <a:cubicBezTo>
                    <a:pt x="206" y="247"/>
                    <a:pt x="0" y="453"/>
                    <a:pt x="576"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4" name="Google Shape;9414;p17"/>
            <p:cNvSpPr/>
            <p:nvPr/>
          </p:nvSpPr>
          <p:spPr>
            <a:xfrm>
              <a:off x="4361475" y="1520850"/>
              <a:ext cx="21600" cy="6175"/>
            </a:xfrm>
            <a:custGeom>
              <a:avLst/>
              <a:gdLst/>
              <a:ahLst/>
              <a:cxnLst/>
              <a:rect l="l" t="t" r="r" b="b"/>
              <a:pathLst>
                <a:path w="864" h="247" extrusionOk="0">
                  <a:moveTo>
                    <a:pt x="864" y="0"/>
                  </a:moveTo>
                  <a:lnTo>
                    <a:pt x="1" y="0"/>
                  </a:lnTo>
                  <a:cubicBezTo>
                    <a:pt x="330" y="206"/>
                    <a:pt x="576" y="247"/>
                    <a:pt x="86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5" name="Google Shape;9415;p17"/>
            <p:cNvSpPr/>
            <p:nvPr/>
          </p:nvSpPr>
          <p:spPr>
            <a:xfrm>
              <a:off x="2972975" y="449675"/>
              <a:ext cx="28800" cy="10300"/>
            </a:xfrm>
            <a:custGeom>
              <a:avLst/>
              <a:gdLst/>
              <a:ahLst/>
              <a:cxnLst/>
              <a:rect l="l" t="t" r="r" b="b"/>
              <a:pathLst>
                <a:path w="1152" h="412" extrusionOk="0">
                  <a:moveTo>
                    <a:pt x="83" y="1"/>
                  </a:moveTo>
                  <a:cubicBezTo>
                    <a:pt x="42" y="124"/>
                    <a:pt x="42" y="206"/>
                    <a:pt x="1" y="411"/>
                  </a:cubicBezTo>
                  <a:cubicBezTo>
                    <a:pt x="494" y="288"/>
                    <a:pt x="822" y="124"/>
                    <a:pt x="115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6" name="Google Shape;9416;p17"/>
            <p:cNvSpPr/>
            <p:nvPr/>
          </p:nvSpPr>
          <p:spPr>
            <a:xfrm>
              <a:off x="3575825" y="3864475"/>
              <a:ext cx="9275" cy="9250"/>
            </a:xfrm>
            <a:custGeom>
              <a:avLst/>
              <a:gdLst/>
              <a:ahLst/>
              <a:cxnLst/>
              <a:rect l="l" t="t" r="r" b="b"/>
              <a:pathLst>
                <a:path w="371" h="370" extrusionOk="0">
                  <a:moveTo>
                    <a:pt x="370" y="0"/>
                  </a:moveTo>
                  <a:cubicBezTo>
                    <a:pt x="1" y="123"/>
                    <a:pt x="1" y="288"/>
                    <a:pt x="37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7" name="Google Shape;9417;p17"/>
            <p:cNvSpPr/>
            <p:nvPr/>
          </p:nvSpPr>
          <p:spPr>
            <a:xfrm>
              <a:off x="5648325" y="949825"/>
              <a:ext cx="70875" cy="26725"/>
            </a:xfrm>
            <a:custGeom>
              <a:avLst/>
              <a:gdLst/>
              <a:ahLst/>
              <a:cxnLst/>
              <a:rect l="l" t="t" r="r" b="b"/>
              <a:pathLst>
                <a:path w="2835" h="1069" extrusionOk="0">
                  <a:moveTo>
                    <a:pt x="945" y="1"/>
                  </a:moveTo>
                  <a:lnTo>
                    <a:pt x="945" y="1"/>
                  </a:lnTo>
                  <a:cubicBezTo>
                    <a:pt x="288" y="206"/>
                    <a:pt x="0" y="535"/>
                    <a:pt x="41" y="1028"/>
                  </a:cubicBezTo>
                  <a:cubicBezTo>
                    <a:pt x="247" y="1028"/>
                    <a:pt x="452" y="1069"/>
                    <a:pt x="493" y="1028"/>
                  </a:cubicBezTo>
                  <a:cubicBezTo>
                    <a:pt x="863" y="658"/>
                    <a:pt x="1315" y="699"/>
                    <a:pt x="1890" y="822"/>
                  </a:cubicBezTo>
                  <a:cubicBezTo>
                    <a:pt x="2177" y="863"/>
                    <a:pt x="2670" y="1028"/>
                    <a:pt x="2835" y="658"/>
                  </a:cubicBezTo>
                  <a:cubicBezTo>
                    <a:pt x="2177" y="452"/>
                    <a:pt x="1561" y="206"/>
                    <a:pt x="945" y="1"/>
                  </a:cubicBezTo>
                  <a:lnTo>
                    <a:pt x="945"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8" name="Google Shape;9418;p17"/>
            <p:cNvSpPr/>
            <p:nvPr/>
          </p:nvSpPr>
          <p:spPr>
            <a:xfrm>
              <a:off x="5799275" y="1017600"/>
              <a:ext cx="1050" cy="1050"/>
            </a:xfrm>
            <a:custGeom>
              <a:avLst/>
              <a:gdLst/>
              <a:ahLst/>
              <a:cxnLst/>
              <a:rect l="l" t="t" r="r" b="b"/>
              <a:pathLst>
                <a:path w="42" h="42" extrusionOk="0">
                  <a:moveTo>
                    <a:pt x="42" y="1"/>
                  </a:moveTo>
                  <a:lnTo>
                    <a:pt x="42" y="1"/>
                  </a:lnTo>
                  <a:cubicBezTo>
                    <a:pt x="1" y="42"/>
                    <a:pt x="1" y="42"/>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9" name="Google Shape;9419;p17"/>
            <p:cNvSpPr/>
            <p:nvPr/>
          </p:nvSpPr>
          <p:spPr>
            <a:xfrm>
              <a:off x="4083175" y="1753975"/>
              <a:ext cx="25" cy="2075"/>
            </a:xfrm>
            <a:custGeom>
              <a:avLst/>
              <a:gdLst/>
              <a:ahLst/>
              <a:cxnLst/>
              <a:rect l="l" t="t" r="r" b="b"/>
              <a:pathLst>
                <a:path w="1" h="83" extrusionOk="0">
                  <a:moveTo>
                    <a:pt x="0" y="0"/>
                  </a:moveTo>
                  <a:cubicBezTo>
                    <a:pt x="0" y="0"/>
                    <a:pt x="0" y="83"/>
                    <a:pt x="0" y="0"/>
                  </a:cubicBezTo>
                  <a:cubicBezTo>
                    <a:pt x="0" y="83"/>
                    <a:pt x="0" y="83"/>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0" name="Google Shape;9420;p17"/>
            <p:cNvSpPr/>
            <p:nvPr/>
          </p:nvSpPr>
          <p:spPr>
            <a:xfrm>
              <a:off x="5912250" y="1040200"/>
              <a:ext cx="1050" cy="2075"/>
            </a:xfrm>
            <a:custGeom>
              <a:avLst/>
              <a:gdLst/>
              <a:ahLst/>
              <a:cxnLst/>
              <a:rect l="l" t="t" r="r" b="b"/>
              <a:pathLst>
                <a:path w="42" h="83" extrusionOk="0">
                  <a:moveTo>
                    <a:pt x="1" y="1"/>
                  </a:moveTo>
                  <a:lnTo>
                    <a:pt x="1" y="1"/>
                  </a:lnTo>
                  <a:cubicBezTo>
                    <a:pt x="42" y="83"/>
                    <a:pt x="42" y="83"/>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1" name="Google Shape;9421;p17"/>
            <p:cNvSpPr/>
            <p:nvPr/>
          </p:nvSpPr>
          <p:spPr>
            <a:xfrm>
              <a:off x="3229725" y="3795650"/>
              <a:ext cx="25" cy="25"/>
            </a:xfrm>
            <a:custGeom>
              <a:avLst/>
              <a:gdLst/>
              <a:ahLst/>
              <a:cxnLst/>
              <a:rect l="l" t="t" r="r" b="b"/>
              <a:pathLst>
                <a:path w="1" h="1" extrusionOk="0">
                  <a:moveTo>
                    <a:pt x="1" y="1"/>
                  </a:move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2" name="Google Shape;9422;p17"/>
            <p:cNvSpPr/>
            <p:nvPr/>
          </p:nvSpPr>
          <p:spPr>
            <a:xfrm>
              <a:off x="3071575" y="3773050"/>
              <a:ext cx="305050" cy="186950"/>
            </a:xfrm>
            <a:custGeom>
              <a:avLst/>
              <a:gdLst/>
              <a:ahLst/>
              <a:cxnLst/>
              <a:rect l="l" t="t" r="r" b="b"/>
              <a:pathLst>
                <a:path w="12202" h="7478" extrusionOk="0">
                  <a:moveTo>
                    <a:pt x="1603" y="3411"/>
                  </a:moveTo>
                  <a:cubicBezTo>
                    <a:pt x="42" y="3863"/>
                    <a:pt x="0" y="3986"/>
                    <a:pt x="124" y="5259"/>
                  </a:cubicBezTo>
                  <a:lnTo>
                    <a:pt x="904" y="4479"/>
                  </a:lnTo>
                  <a:cubicBezTo>
                    <a:pt x="1438" y="5465"/>
                    <a:pt x="1438" y="5465"/>
                    <a:pt x="2958" y="5424"/>
                  </a:cubicBezTo>
                  <a:cubicBezTo>
                    <a:pt x="3164" y="5424"/>
                    <a:pt x="3410" y="5465"/>
                    <a:pt x="3698" y="5506"/>
                  </a:cubicBezTo>
                  <a:cubicBezTo>
                    <a:pt x="3574" y="5629"/>
                    <a:pt x="3533" y="5711"/>
                    <a:pt x="3492" y="5711"/>
                  </a:cubicBezTo>
                  <a:cubicBezTo>
                    <a:pt x="2958" y="5793"/>
                    <a:pt x="2342" y="5670"/>
                    <a:pt x="1931" y="5834"/>
                  </a:cubicBezTo>
                  <a:cubicBezTo>
                    <a:pt x="1520" y="5999"/>
                    <a:pt x="1274" y="6409"/>
                    <a:pt x="1027" y="6697"/>
                  </a:cubicBezTo>
                  <a:lnTo>
                    <a:pt x="945" y="6697"/>
                  </a:lnTo>
                  <a:lnTo>
                    <a:pt x="945" y="6697"/>
                  </a:lnTo>
                  <a:lnTo>
                    <a:pt x="945" y="6697"/>
                  </a:lnTo>
                  <a:lnTo>
                    <a:pt x="945" y="6697"/>
                  </a:lnTo>
                  <a:lnTo>
                    <a:pt x="945" y="6697"/>
                  </a:lnTo>
                  <a:cubicBezTo>
                    <a:pt x="1438" y="6944"/>
                    <a:pt x="1890" y="7190"/>
                    <a:pt x="2465" y="7478"/>
                  </a:cubicBezTo>
                  <a:cubicBezTo>
                    <a:pt x="2876" y="7067"/>
                    <a:pt x="3164" y="6697"/>
                    <a:pt x="3492" y="6327"/>
                  </a:cubicBezTo>
                  <a:cubicBezTo>
                    <a:pt x="4026" y="6492"/>
                    <a:pt x="4601" y="6615"/>
                    <a:pt x="5177" y="6697"/>
                  </a:cubicBezTo>
                  <a:cubicBezTo>
                    <a:pt x="5341" y="6492"/>
                    <a:pt x="5423" y="6286"/>
                    <a:pt x="5587" y="6040"/>
                  </a:cubicBezTo>
                  <a:cubicBezTo>
                    <a:pt x="5998" y="6286"/>
                    <a:pt x="6327" y="6492"/>
                    <a:pt x="6779" y="6738"/>
                  </a:cubicBezTo>
                  <a:cubicBezTo>
                    <a:pt x="6861" y="6451"/>
                    <a:pt x="7148" y="6245"/>
                    <a:pt x="7025" y="6122"/>
                  </a:cubicBezTo>
                  <a:cubicBezTo>
                    <a:pt x="6573" y="5629"/>
                    <a:pt x="5793" y="5670"/>
                    <a:pt x="5094" y="5711"/>
                  </a:cubicBezTo>
                  <a:cubicBezTo>
                    <a:pt x="4560" y="4807"/>
                    <a:pt x="4560" y="4807"/>
                    <a:pt x="5423" y="4520"/>
                  </a:cubicBezTo>
                  <a:cubicBezTo>
                    <a:pt x="5587" y="4807"/>
                    <a:pt x="5711" y="5054"/>
                    <a:pt x="5793" y="5218"/>
                  </a:cubicBezTo>
                  <a:cubicBezTo>
                    <a:pt x="6655" y="5054"/>
                    <a:pt x="7313" y="4931"/>
                    <a:pt x="8052" y="4807"/>
                  </a:cubicBezTo>
                  <a:cubicBezTo>
                    <a:pt x="8093" y="4602"/>
                    <a:pt x="8134" y="4397"/>
                    <a:pt x="8258" y="4068"/>
                  </a:cubicBezTo>
                  <a:cubicBezTo>
                    <a:pt x="8915" y="4314"/>
                    <a:pt x="9449" y="4602"/>
                    <a:pt x="10024" y="4684"/>
                  </a:cubicBezTo>
                  <a:cubicBezTo>
                    <a:pt x="10846" y="4848"/>
                    <a:pt x="11133" y="4314"/>
                    <a:pt x="11462" y="3986"/>
                  </a:cubicBezTo>
                  <a:cubicBezTo>
                    <a:pt x="10846" y="3452"/>
                    <a:pt x="10229" y="2959"/>
                    <a:pt x="9695" y="2425"/>
                  </a:cubicBezTo>
                  <a:cubicBezTo>
                    <a:pt x="9408" y="2137"/>
                    <a:pt x="9408" y="1767"/>
                    <a:pt x="9901" y="1521"/>
                  </a:cubicBezTo>
                  <a:cubicBezTo>
                    <a:pt x="10928" y="1644"/>
                    <a:pt x="10476" y="2630"/>
                    <a:pt x="11544" y="2794"/>
                  </a:cubicBezTo>
                  <a:cubicBezTo>
                    <a:pt x="11626" y="2137"/>
                    <a:pt x="12201" y="1521"/>
                    <a:pt x="11503" y="905"/>
                  </a:cubicBezTo>
                  <a:cubicBezTo>
                    <a:pt x="10846" y="289"/>
                    <a:pt x="10024" y="1"/>
                    <a:pt x="8586" y="206"/>
                  </a:cubicBezTo>
                  <a:cubicBezTo>
                    <a:pt x="9736" y="576"/>
                    <a:pt x="9860" y="946"/>
                    <a:pt x="9243" y="1521"/>
                  </a:cubicBezTo>
                  <a:cubicBezTo>
                    <a:pt x="9079" y="1644"/>
                    <a:pt x="9202" y="1932"/>
                    <a:pt x="9202" y="2137"/>
                  </a:cubicBezTo>
                  <a:lnTo>
                    <a:pt x="9202" y="2877"/>
                  </a:lnTo>
                  <a:cubicBezTo>
                    <a:pt x="8709" y="2959"/>
                    <a:pt x="8299" y="2959"/>
                    <a:pt x="7970" y="3000"/>
                  </a:cubicBezTo>
                  <a:lnTo>
                    <a:pt x="7970" y="3000"/>
                  </a:lnTo>
                  <a:cubicBezTo>
                    <a:pt x="8381" y="3205"/>
                    <a:pt x="8709" y="3370"/>
                    <a:pt x="9243" y="3616"/>
                  </a:cubicBezTo>
                  <a:cubicBezTo>
                    <a:pt x="9038" y="3657"/>
                    <a:pt x="8833" y="3780"/>
                    <a:pt x="8668" y="3698"/>
                  </a:cubicBezTo>
                  <a:cubicBezTo>
                    <a:pt x="7806" y="3575"/>
                    <a:pt x="7231" y="3698"/>
                    <a:pt x="7066" y="4438"/>
                  </a:cubicBezTo>
                  <a:cubicBezTo>
                    <a:pt x="6162" y="4068"/>
                    <a:pt x="5793" y="3657"/>
                    <a:pt x="5752" y="2877"/>
                  </a:cubicBezTo>
                  <a:cubicBezTo>
                    <a:pt x="6532" y="3164"/>
                    <a:pt x="7272" y="3452"/>
                    <a:pt x="7970" y="3000"/>
                  </a:cubicBezTo>
                  <a:lnTo>
                    <a:pt x="7970" y="3000"/>
                  </a:lnTo>
                  <a:lnTo>
                    <a:pt x="7970" y="3000"/>
                  </a:lnTo>
                  <a:lnTo>
                    <a:pt x="7970" y="3000"/>
                  </a:lnTo>
                  <a:cubicBezTo>
                    <a:pt x="7847" y="2836"/>
                    <a:pt x="7641" y="2753"/>
                    <a:pt x="7641" y="2589"/>
                  </a:cubicBezTo>
                  <a:cubicBezTo>
                    <a:pt x="7641" y="2260"/>
                    <a:pt x="7806" y="1973"/>
                    <a:pt x="7806" y="1767"/>
                  </a:cubicBezTo>
                  <a:cubicBezTo>
                    <a:pt x="7395" y="1521"/>
                    <a:pt x="7189" y="1316"/>
                    <a:pt x="6861" y="1151"/>
                  </a:cubicBezTo>
                  <a:cubicBezTo>
                    <a:pt x="6655" y="1028"/>
                    <a:pt x="6409" y="946"/>
                    <a:pt x="6204" y="823"/>
                  </a:cubicBezTo>
                  <a:cubicBezTo>
                    <a:pt x="6162" y="1110"/>
                    <a:pt x="6162" y="1357"/>
                    <a:pt x="6121" y="1603"/>
                  </a:cubicBezTo>
                  <a:cubicBezTo>
                    <a:pt x="6450" y="1767"/>
                    <a:pt x="6779" y="1850"/>
                    <a:pt x="7066" y="2014"/>
                  </a:cubicBezTo>
                  <a:cubicBezTo>
                    <a:pt x="6738" y="2178"/>
                    <a:pt x="6368" y="2260"/>
                    <a:pt x="6204" y="2178"/>
                  </a:cubicBezTo>
                  <a:cubicBezTo>
                    <a:pt x="5752" y="1850"/>
                    <a:pt x="5382" y="1521"/>
                    <a:pt x="4930" y="1192"/>
                  </a:cubicBezTo>
                  <a:cubicBezTo>
                    <a:pt x="3985" y="1562"/>
                    <a:pt x="3985" y="1562"/>
                    <a:pt x="4519" y="2589"/>
                  </a:cubicBezTo>
                  <a:cubicBezTo>
                    <a:pt x="4150" y="3246"/>
                    <a:pt x="3780" y="3821"/>
                    <a:pt x="3492" y="4438"/>
                  </a:cubicBezTo>
                  <a:cubicBezTo>
                    <a:pt x="3123" y="4314"/>
                    <a:pt x="2753" y="4273"/>
                    <a:pt x="2630" y="4232"/>
                  </a:cubicBezTo>
                  <a:cubicBezTo>
                    <a:pt x="2671" y="3904"/>
                    <a:pt x="2712" y="3657"/>
                    <a:pt x="2712" y="3411"/>
                  </a:cubicBezTo>
                  <a:cubicBezTo>
                    <a:pt x="2383" y="3370"/>
                    <a:pt x="1931" y="3246"/>
                    <a:pt x="1603" y="3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3" name="Google Shape;9423;p17"/>
            <p:cNvSpPr/>
            <p:nvPr/>
          </p:nvSpPr>
          <p:spPr>
            <a:xfrm>
              <a:off x="2467700" y="3854200"/>
              <a:ext cx="25" cy="25"/>
            </a:xfrm>
            <a:custGeom>
              <a:avLst/>
              <a:gdLst/>
              <a:ahLst/>
              <a:cxnLst/>
              <a:rect l="l" t="t" r="r" b="b"/>
              <a:pathLst>
                <a:path w="1" h="1" extrusionOk="0">
                  <a:moveTo>
                    <a:pt x="0" y="0"/>
                  </a:move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4" name="Google Shape;9424;p17"/>
            <p:cNvSpPr/>
            <p:nvPr/>
          </p:nvSpPr>
          <p:spPr>
            <a:xfrm>
              <a:off x="2328025" y="3817225"/>
              <a:ext cx="261900" cy="119150"/>
            </a:xfrm>
            <a:custGeom>
              <a:avLst/>
              <a:gdLst/>
              <a:ahLst/>
              <a:cxnLst/>
              <a:rect l="l" t="t" r="r" b="b"/>
              <a:pathLst>
                <a:path w="10476" h="4766" extrusionOk="0">
                  <a:moveTo>
                    <a:pt x="8011" y="2671"/>
                  </a:moveTo>
                  <a:cubicBezTo>
                    <a:pt x="9285" y="2219"/>
                    <a:pt x="10230" y="1767"/>
                    <a:pt x="10476" y="863"/>
                  </a:cubicBezTo>
                  <a:cubicBezTo>
                    <a:pt x="9490" y="986"/>
                    <a:pt x="8545" y="1069"/>
                    <a:pt x="7436" y="1233"/>
                  </a:cubicBezTo>
                  <a:cubicBezTo>
                    <a:pt x="7477" y="1315"/>
                    <a:pt x="7559" y="1561"/>
                    <a:pt x="7641" y="1685"/>
                  </a:cubicBezTo>
                  <a:cubicBezTo>
                    <a:pt x="7929" y="2137"/>
                    <a:pt x="7806" y="2342"/>
                    <a:pt x="7149" y="2301"/>
                  </a:cubicBezTo>
                  <a:cubicBezTo>
                    <a:pt x="6532" y="2260"/>
                    <a:pt x="6738" y="2671"/>
                    <a:pt x="6204" y="2712"/>
                  </a:cubicBezTo>
                  <a:cubicBezTo>
                    <a:pt x="6080" y="2671"/>
                    <a:pt x="5875" y="2630"/>
                    <a:pt x="5711" y="2547"/>
                  </a:cubicBezTo>
                  <a:cubicBezTo>
                    <a:pt x="5711" y="2506"/>
                    <a:pt x="5752" y="2465"/>
                    <a:pt x="5793" y="2424"/>
                  </a:cubicBezTo>
                  <a:cubicBezTo>
                    <a:pt x="5259" y="2260"/>
                    <a:pt x="4725" y="2096"/>
                    <a:pt x="4068" y="1890"/>
                  </a:cubicBezTo>
                  <a:cubicBezTo>
                    <a:pt x="4437" y="1315"/>
                    <a:pt x="4971" y="1274"/>
                    <a:pt x="5670" y="1479"/>
                  </a:cubicBezTo>
                  <a:cubicBezTo>
                    <a:pt x="5711" y="1192"/>
                    <a:pt x="5998" y="1027"/>
                    <a:pt x="6409" y="863"/>
                  </a:cubicBezTo>
                  <a:cubicBezTo>
                    <a:pt x="7231" y="617"/>
                    <a:pt x="7190" y="493"/>
                    <a:pt x="6450" y="0"/>
                  </a:cubicBezTo>
                  <a:lnTo>
                    <a:pt x="6450" y="0"/>
                  </a:lnTo>
                  <a:lnTo>
                    <a:pt x="6409" y="0"/>
                  </a:lnTo>
                  <a:lnTo>
                    <a:pt x="6409" y="0"/>
                  </a:lnTo>
                  <a:cubicBezTo>
                    <a:pt x="6080" y="83"/>
                    <a:pt x="5711" y="165"/>
                    <a:pt x="5382" y="288"/>
                  </a:cubicBezTo>
                  <a:cubicBezTo>
                    <a:pt x="4519" y="781"/>
                    <a:pt x="4560" y="781"/>
                    <a:pt x="3862" y="576"/>
                  </a:cubicBezTo>
                  <a:cubicBezTo>
                    <a:pt x="3821" y="576"/>
                    <a:pt x="3698" y="576"/>
                    <a:pt x="3533" y="617"/>
                  </a:cubicBezTo>
                  <a:lnTo>
                    <a:pt x="3533" y="1274"/>
                  </a:lnTo>
                  <a:cubicBezTo>
                    <a:pt x="2630" y="1356"/>
                    <a:pt x="1972" y="1069"/>
                    <a:pt x="2096" y="781"/>
                  </a:cubicBezTo>
                  <a:cubicBezTo>
                    <a:pt x="2383" y="822"/>
                    <a:pt x="2630" y="945"/>
                    <a:pt x="3041" y="1027"/>
                  </a:cubicBezTo>
                  <a:cubicBezTo>
                    <a:pt x="2917" y="740"/>
                    <a:pt x="2876" y="534"/>
                    <a:pt x="2712" y="411"/>
                  </a:cubicBezTo>
                  <a:cubicBezTo>
                    <a:pt x="2589" y="247"/>
                    <a:pt x="2260" y="42"/>
                    <a:pt x="2055" y="42"/>
                  </a:cubicBezTo>
                  <a:cubicBezTo>
                    <a:pt x="1849" y="42"/>
                    <a:pt x="1603" y="329"/>
                    <a:pt x="1479" y="452"/>
                  </a:cubicBezTo>
                  <a:cubicBezTo>
                    <a:pt x="1274" y="740"/>
                    <a:pt x="1151" y="986"/>
                    <a:pt x="987" y="1274"/>
                  </a:cubicBezTo>
                  <a:cubicBezTo>
                    <a:pt x="781" y="1603"/>
                    <a:pt x="617" y="1849"/>
                    <a:pt x="411" y="2178"/>
                  </a:cubicBezTo>
                  <a:cubicBezTo>
                    <a:pt x="1438" y="2671"/>
                    <a:pt x="2835" y="2219"/>
                    <a:pt x="3492" y="3040"/>
                  </a:cubicBezTo>
                  <a:lnTo>
                    <a:pt x="3492" y="3040"/>
                  </a:lnTo>
                  <a:cubicBezTo>
                    <a:pt x="3492" y="3081"/>
                    <a:pt x="3451" y="3081"/>
                    <a:pt x="3451" y="3123"/>
                  </a:cubicBezTo>
                  <a:cubicBezTo>
                    <a:pt x="740" y="2506"/>
                    <a:pt x="740" y="2506"/>
                    <a:pt x="1" y="3328"/>
                  </a:cubicBezTo>
                  <a:cubicBezTo>
                    <a:pt x="740" y="3533"/>
                    <a:pt x="1479" y="3739"/>
                    <a:pt x="2260" y="3903"/>
                  </a:cubicBezTo>
                  <a:cubicBezTo>
                    <a:pt x="1890" y="4026"/>
                    <a:pt x="1603" y="4314"/>
                    <a:pt x="1972" y="4766"/>
                  </a:cubicBezTo>
                  <a:cubicBezTo>
                    <a:pt x="2260" y="4232"/>
                    <a:pt x="2712" y="4067"/>
                    <a:pt x="3451" y="4108"/>
                  </a:cubicBezTo>
                  <a:cubicBezTo>
                    <a:pt x="4150" y="4150"/>
                    <a:pt x="4889" y="4150"/>
                    <a:pt x="5587" y="4150"/>
                  </a:cubicBezTo>
                  <a:lnTo>
                    <a:pt x="5587" y="4150"/>
                  </a:lnTo>
                  <a:lnTo>
                    <a:pt x="5587" y="4150"/>
                  </a:lnTo>
                  <a:lnTo>
                    <a:pt x="5546" y="4150"/>
                  </a:lnTo>
                  <a:cubicBezTo>
                    <a:pt x="6409" y="3821"/>
                    <a:pt x="6409" y="3821"/>
                    <a:pt x="6614" y="4273"/>
                  </a:cubicBezTo>
                  <a:cubicBezTo>
                    <a:pt x="7107" y="4232"/>
                    <a:pt x="7559" y="4150"/>
                    <a:pt x="8052" y="4067"/>
                  </a:cubicBezTo>
                  <a:lnTo>
                    <a:pt x="8052" y="3287"/>
                  </a:lnTo>
                  <a:cubicBezTo>
                    <a:pt x="8586" y="3246"/>
                    <a:pt x="8997" y="3246"/>
                    <a:pt x="9408" y="3205"/>
                  </a:cubicBezTo>
                  <a:cubicBezTo>
                    <a:pt x="9572" y="2588"/>
                    <a:pt x="8792" y="2794"/>
                    <a:pt x="8011" y="2671"/>
                  </a:cubicBezTo>
                  <a:close/>
                  <a:moveTo>
                    <a:pt x="5053" y="3492"/>
                  </a:moveTo>
                  <a:cubicBezTo>
                    <a:pt x="5177" y="3410"/>
                    <a:pt x="5300" y="3246"/>
                    <a:pt x="5464" y="3040"/>
                  </a:cubicBezTo>
                  <a:cubicBezTo>
                    <a:pt x="5382" y="3287"/>
                    <a:pt x="5259" y="3369"/>
                    <a:pt x="5053" y="349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5" name="Google Shape;9425;p17"/>
            <p:cNvSpPr/>
            <p:nvPr/>
          </p:nvSpPr>
          <p:spPr>
            <a:xfrm>
              <a:off x="3647725" y="1823800"/>
              <a:ext cx="25" cy="25"/>
            </a:xfrm>
            <a:custGeom>
              <a:avLst/>
              <a:gdLst/>
              <a:ahLst/>
              <a:cxnLst/>
              <a:rect l="l" t="t" r="r" b="b"/>
              <a:pathLst>
                <a:path w="1" h="1" extrusionOk="0">
                  <a:moveTo>
                    <a:pt x="0" y="1"/>
                  </a:move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6" name="Google Shape;9426;p17"/>
            <p:cNvSpPr/>
            <p:nvPr/>
          </p:nvSpPr>
          <p:spPr>
            <a:xfrm>
              <a:off x="3738100" y="3879875"/>
              <a:ext cx="25" cy="2075"/>
            </a:xfrm>
            <a:custGeom>
              <a:avLst/>
              <a:gdLst/>
              <a:ahLst/>
              <a:cxnLst/>
              <a:rect l="l" t="t" r="r" b="b"/>
              <a:pathLst>
                <a:path w="1" h="83" extrusionOk="0">
                  <a:moveTo>
                    <a:pt x="0" y="82"/>
                  </a:moveTo>
                  <a:cubicBezTo>
                    <a:pt x="0" y="0"/>
                    <a:pt x="0" y="0"/>
                    <a:pt x="0" y="82"/>
                  </a:cubicBezTo>
                  <a:cubicBezTo>
                    <a:pt x="0" y="0"/>
                    <a:pt x="0" y="0"/>
                    <a:pt x="0"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7" name="Google Shape;9427;p17"/>
            <p:cNvSpPr/>
            <p:nvPr/>
          </p:nvSpPr>
          <p:spPr>
            <a:xfrm>
              <a:off x="3635400" y="3713500"/>
              <a:ext cx="257800" cy="166400"/>
            </a:xfrm>
            <a:custGeom>
              <a:avLst/>
              <a:gdLst/>
              <a:ahLst/>
              <a:cxnLst/>
              <a:rect l="l" t="t" r="r" b="b"/>
              <a:pathLst>
                <a:path w="10312" h="6656" extrusionOk="0">
                  <a:moveTo>
                    <a:pt x="2137" y="452"/>
                  </a:moveTo>
                  <a:cubicBezTo>
                    <a:pt x="2301" y="904"/>
                    <a:pt x="2383" y="1233"/>
                    <a:pt x="2506" y="1479"/>
                  </a:cubicBezTo>
                  <a:cubicBezTo>
                    <a:pt x="2137" y="1726"/>
                    <a:pt x="1808" y="2013"/>
                    <a:pt x="1356" y="2342"/>
                  </a:cubicBezTo>
                  <a:cubicBezTo>
                    <a:pt x="1767" y="2301"/>
                    <a:pt x="2054" y="2301"/>
                    <a:pt x="2342" y="2301"/>
                  </a:cubicBezTo>
                  <a:cubicBezTo>
                    <a:pt x="2465" y="2753"/>
                    <a:pt x="2301" y="2958"/>
                    <a:pt x="1685" y="2917"/>
                  </a:cubicBezTo>
                  <a:cubicBezTo>
                    <a:pt x="1356" y="2876"/>
                    <a:pt x="1068" y="2712"/>
                    <a:pt x="822" y="2753"/>
                  </a:cubicBezTo>
                  <a:cubicBezTo>
                    <a:pt x="493" y="2835"/>
                    <a:pt x="83" y="2958"/>
                    <a:pt x="41" y="3164"/>
                  </a:cubicBezTo>
                  <a:cubicBezTo>
                    <a:pt x="0" y="3369"/>
                    <a:pt x="206" y="3698"/>
                    <a:pt x="452" y="3903"/>
                  </a:cubicBezTo>
                  <a:cubicBezTo>
                    <a:pt x="534" y="3985"/>
                    <a:pt x="1151" y="3944"/>
                    <a:pt x="1233" y="3821"/>
                  </a:cubicBezTo>
                  <a:cubicBezTo>
                    <a:pt x="1561" y="3328"/>
                    <a:pt x="2137" y="3985"/>
                    <a:pt x="2506" y="3698"/>
                  </a:cubicBezTo>
                  <a:cubicBezTo>
                    <a:pt x="2671" y="3492"/>
                    <a:pt x="2794" y="3205"/>
                    <a:pt x="3081" y="2958"/>
                  </a:cubicBezTo>
                  <a:cubicBezTo>
                    <a:pt x="3821" y="3369"/>
                    <a:pt x="3533" y="3944"/>
                    <a:pt x="3615" y="4355"/>
                  </a:cubicBezTo>
                  <a:cubicBezTo>
                    <a:pt x="4355" y="4396"/>
                    <a:pt x="4725" y="4766"/>
                    <a:pt x="5053" y="5218"/>
                  </a:cubicBezTo>
                  <a:cubicBezTo>
                    <a:pt x="4519" y="5628"/>
                    <a:pt x="4026" y="6080"/>
                    <a:pt x="4149" y="6655"/>
                  </a:cubicBezTo>
                  <a:cubicBezTo>
                    <a:pt x="4766" y="6286"/>
                    <a:pt x="5012" y="5669"/>
                    <a:pt x="5834" y="5423"/>
                  </a:cubicBezTo>
                  <a:cubicBezTo>
                    <a:pt x="6245" y="5259"/>
                    <a:pt x="6614" y="4766"/>
                    <a:pt x="6573" y="4519"/>
                  </a:cubicBezTo>
                  <a:cubicBezTo>
                    <a:pt x="6450" y="4026"/>
                    <a:pt x="6655" y="3698"/>
                    <a:pt x="7025" y="3369"/>
                  </a:cubicBezTo>
                  <a:cubicBezTo>
                    <a:pt x="6245" y="2671"/>
                    <a:pt x="6245" y="2671"/>
                    <a:pt x="7189" y="2137"/>
                  </a:cubicBezTo>
                  <a:cubicBezTo>
                    <a:pt x="8093" y="2547"/>
                    <a:pt x="8052" y="3164"/>
                    <a:pt x="7641" y="3862"/>
                  </a:cubicBezTo>
                  <a:cubicBezTo>
                    <a:pt x="8915" y="3739"/>
                    <a:pt x="9695" y="3328"/>
                    <a:pt x="10311" y="2671"/>
                  </a:cubicBezTo>
                  <a:cubicBezTo>
                    <a:pt x="9901" y="2588"/>
                    <a:pt x="9572" y="2465"/>
                    <a:pt x="9284" y="2506"/>
                  </a:cubicBezTo>
                  <a:cubicBezTo>
                    <a:pt x="8709" y="2547"/>
                    <a:pt x="8463" y="2465"/>
                    <a:pt x="8052" y="2137"/>
                  </a:cubicBezTo>
                  <a:cubicBezTo>
                    <a:pt x="7641" y="1808"/>
                    <a:pt x="6984" y="1561"/>
                    <a:pt x="6368" y="1315"/>
                  </a:cubicBezTo>
                  <a:cubicBezTo>
                    <a:pt x="6039" y="1644"/>
                    <a:pt x="5875" y="1849"/>
                    <a:pt x="5669" y="2054"/>
                  </a:cubicBezTo>
                  <a:cubicBezTo>
                    <a:pt x="5341" y="1931"/>
                    <a:pt x="5053" y="1890"/>
                    <a:pt x="4807" y="1767"/>
                  </a:cubicBezTo>
                  <a:cubicBezTo>
                    <a:pt x="4437" y="2054"/>
                    <a:pt x="4108" y="2260"/>
                    <a:pt x="3739" y="2465"/>
                  </a:cubicBezTo>
                  <a:cubicBezTo>
                    <a:pt x="3369" y="1931"/>
                    <a:pt x="3369" y="1931"/>
                    <a:pt x="3698" y="1644"/>
                  </a:cubicBezTo>
                  <a:cubicBezTo>
                    <a:pt x="4108" y="1151"/>
                    <a:pt x="4437" y="658"/>
                    <a:pt x="4848" y="41"/>
                  </a:cubicBezTo>
                  <a:cubicBezTo>
                    <a:pt x="3698" y="0"/>
                    <a:pt x="3369" y="986"/>
                    <a:pt x="2137" y="452"/>
                  </a:cubicBezTo>
                  <a:close/>
                  <a:moveTo>
                    <a:pt x="5259" y="2753"/>
                  </a:moveTo>
                  <a:cubicBezTo>
                    <a:pt x="6491" y="3246"/>
                    <a:pt x="5218" y="3944"/>
                    <a:pt x="5752" y="4396"/>
                  </a:cubicBezTo>
                  <a:cubicBezTo>
                    <a:pt x="4766" y="3985"/>
                    <a:pt x="5053" y="3410"/>
                    <a:pt x="5259" y="275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8" name="Google Shape;9428;p17"/>
            <p:cNvSpPr/>
            <p:nvPr/>
          </p:nvSpPr>
          <p:spPr>
            <a:xfrm>
              <a:off x="3057200" y="1874125"/>
              <a:ext cx="234175" cy="155100"/>
            </a:xfrm>
            <a:custGeom>
              <a:avLst/>
              <a:gdLst/>
              <a:ahLst/>
              <a:cxnLst/>
              <a:rect l="l" t="t" r="r" b="b"/>
              <a:pathLst>
                <a:path w="9367" h="6204" extrusionOk="0">
                  <a:moveTo>
                    <a:pt x="863" y="3451"/>
                  </a:moveTo>
                  <a:cubicBezTo>
                    <a:pt x="1808" y="3164"/>
                    <a:pt x="1808" y="3205"/>
                    <a:pt x="2629" y="3739"/>
                  </a:cubicBezTo>
                  <a:cubicBezTo>
                    <a:pt x="2794" y="3821"/>
                    <a:pt x="3122" y="3821"/>
                    <a:pt x="3533" y="3944"/>
                  </a:cubicBezTo>
                  <a:cubicBezTo>
                    <a:pt x="2260" y="4478"/>
                    <a:pt x="3328" y="5382"/>
                    <a:pt x="2629" y="5998"/>
                  </a:cubicBezTo>
                  <a:cubicBezTo>
                    <a:pt x="3205" y="6081"/>
                    <a:pt x="3615" y="6163"/>
                    <a:pt x="3985" y="6204"/>
                  </a:cubicBezTo>
                  <a:cubicBezTo>
                    <a:pt x="3656" y="5505"/>
                    <a:pt x="3451" y="4848"/>
                    <a:pt x="4108" y="4191"/>
                  </a:cubicBezTo>
                  <a:cubicBezTo>
                    <a:pt x="4396" y="4191"/>
                    <a:pt x="4766" y="4232"/>
                    <a:pt x="5094" y="4273"/>
                  </a:cubicBezTo>
                  <a:cubicBezTo>
                    <a:pt x="5259" y="4068"/>
                    <a:pt x="5341" y="3862"/>
                    <a:pt x="5423" y="3698"/>
                  </a:cubicBezTo>
                  <a:cubicBezTo>
                    <a:pt x="5135" y="3534"/>
                    <a:pt x="4889" y="3410"/>
                    <a:pt x="4560" y="3246"/>
                  </a:cubicBezTo>
                  <a:cubicBezTo>
                    <a:pt x="5998" y="2753"/>
                    <a:pt x="6162" y="2835"/>
                    <a:pt x="5382" y="2014"/>
                  </a:cubicBezTo>
                  <a:cubicBezTo>
                    <a:pt x="5834" y="1890"/>
                    <a:pt x="6245" y="1973"/>
                    <a:pt x="6327" y="2301"/>
                  </a:cubicBezTo>
                  <a:cubicBezTo>
                    <a:pt x="6409" y="2712"/>
                    <a:pt x="6286" y="3041"/>
                    <a:pt x="6286" y="3451"/>
                  </a:cubicBezTo>
                  <a:lnTo>
                    <a:pt x="6286" y="4068"/>
                  </a:lnTo>
                  <a:cubicBezTo>
                    <a:pt x="6614" y="4027"/>
                    <a:pt x="6779" y="4027"/>
                    <a:pt x="6943" y="4027"/>
                  </a:cubicBezTo>
                  <a:cubicBezTo>
                    <a:pt x="7148" y="4027"/>
                    <a:pt x="7354" y="4027"/>
                    <a:pt x="7559" y="4068"/>
                  </a:cubicBezTo>
                  <a:cubicBezTo>
                    <a:pt x="8586" y="4232"/>
                    <a:pt x="8833" y="4150"/>
                    <a:pt x="9284" y="3451"/>
                  </a:cubicBezTo>
                  <a:cubicBezTo>
                    <a:pt x="9367" y="3410"/>
                    <a:pt x="9284" y="3328"/>
                    <a:pt x="9284" y="3164"/>
                  </a:cubicBezTo>
                  <a:lnTo>
                    <a:pt x="8586" y="3534"/>
                  </a:lnTo>
                  <a:cubicBezTo>
                    <a:pt x="7847" y="3328"/>
                    <a:pt x="7764" y="2959"/>
                    <a:pt x="7888" y="2671"/>
                  </a:cubicBezTo>
                  <a:cubicBezTo>
                    <a:pt x="7354" y="2219"/>
                    <a:pt x="6820" y="1973"/>
                    <a:pt x="6409" y="1685"/>
                  </a:cubicBezTo>
                  <a:cubicBezTo>
                    <a:pt x="5793" y="1274"/>
                    <a:pt x="6121" y="863"/>
                    <a:pt x="6655" y="535"/>
                  </a:cubicBezTo>
                  <a:cubicBezTo>
                    <a:pt x="6162" y="329"/>
                    <a:pt x="5752" y="206"/>
                    <a:pt x="5176" y="1"/>
                  </a:cubicBezTo>
                  <a:cubicBezTo>
                    <a:pt x="4889" y="329"/>
                    <a:pt x="4601" y="699"/>
                    <a:pt x="4355" y="1069"/>
                  </a:cubicBezTo>
                  <a:cubicBezTo>
                    <a:pt x="2753" y="1397"/>
                    <a:pt x="2753" y="1480"/>
                    <a:pt x="1479" y="2301"/>
                  </a:cubicBezTo>
                  <a:cubicBezTo>
                    <a:pt x="1274" y="2466"/>
                    <a:pt x="986" y="2507"/>
                    <a:pt x="699" y="2548"/>
                  </a:cubicBezTo>
                  <a:cubicBezTo>
                    <a:pt x="493" y="2589"/>
                    <a:pt x="247" y="2671"/>
                    <a:pt x="0" y="2712"/>
                  </a:cubicBezTo>
                  <a:cubicBezTo>
                    <a:pt x="247" y="2959"/>
                    <a:pt x="575" y="3205"/>
                    <a:pt x="863" y="3451"/>
                  </a:cubicBezTo>
                  <a:close/>
                  <a:moveTo>
                    <a:pt x="3451" y="1767"/>
                  </a:moveTo>
                  <a:cubicBezTo>
                    <a:pt x="3739" y="2589"/>
                    <a:pt x="3656" y="2753"/>
                    <a:pt x="2465" y="2794"/>
                  </a:cubicBezTo>
                  <a:cubicBezTo>
                    <a:pt x="2588" y="2301"/>
                    <a:pt x="2712" y="1931"/>
                    <a:pt x="3451" y="176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9" name="Google Shape;9429;p17"/>
            <p:cNvSpPr/>
            <p:nvPr/>
          </p:nvSpPr>
          <p:spPr>
            <a:xfrm>
              <a:off x="3537825" y="1242525"/>
              <a:ext cx="1050" cy="1050"/>
            </a:xfrm>
            <a:custGeom>
              <a:avLst/>
              <a:gdLst/>
              <a:ahLst/>
              <a:cxnLst/>
              <a:rect l="l" t="t" r="r" b="b"/>
              <a:pathLst>
                <a:path w="42" h="42" extrusionOk="0">
                  <a:moveTo>
                    <a:pt x="42" y="0"/>
                  </a:moveTo>
                  <a:cubicBezTo>
                    <a:pt x="42" y="41"/>
                    <a:pt x="1" y="41"/>
                    <a:pt x="42" y="0"/>
                  </a:cubicBezTo>
                  <a:cubicBezTo>
                    <a:pt x="1" y="41"/>
                    <a:pt x="1" y="41"/>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0" name="Google Shape;9430;p17"/>
            <p:cNvSpPr/>
            <p:nvPr/>
          </p:nvSpPr>
          <p:spPr>
            <a:xfrm>
              <a:off x="3282100" y="1213775"/>
              <a:ext cx="252675" cy="101700"/>
            </a:xfrm>
            <a:custGeom>
              <a:avLst/>
              <a:gdLst/>
              <a:ahLst/>
              <a:cxnLst/>
              <a:rect l="l" t="t" r="r" b="b"/>
              <a:pathLst>
                <a:path w="10107" h="4068" extrusionOk="0">
                  <a:moveTo>
                    <a:pt x="576" y="945"/>
                  </a:moveTo>
                  <a:cubicBezTo>
                    <a:pt x="371" y="1068"/>
                    <a:pt x="1" y="1233"/>
                    <a:pt x="42" y="1397"/>
                  </a:cubicBezTo>
                  <a:cubicBezTo>
                    <a:pt x="83" y="1602"/>
                    <a:pt x="371" y="1808"/>
                    <a:pt x="617" y="1890"/>
                  </a:cubicBezTo>
                  <a:cubicBezTo>
                    <a:pt x="1398" y="2260"/>
                    <a:pt x="2260" y="2219"/>
                    <a:pt x="3123" y="2013"/>
                  </a:cubicBezTo>
                  <a:cubicBezTo>
                    <a:pt x="3205" y="2260"/>
                    <a:pt x="3328" y="2465"/>
                    <a:pt x="3452" y="2670"/>
                  </a:cubicBezTo>
                  <a:cubicBezTo>
                    <a:pt x="4930" y="2424"/>
                    <a:pt x="6040" y="2835"/>
                    <a:pt x="7108" y="4067"/>
                  </a:cubicBezTo>
                  <a:cubicBezTo>
                    <a:pt x="7026" y="3697"/>
                    <a:pt x="6984" y="3451"/>
                    <a:pt x="6902" y="3204"/>
                  </a:cubicBezTo>
                  <a:cubicBezTo>
                    <a:pt x="6861" y="2917"/>
                    <a:pt x="6779" y="2629"/>
                    <a:pt x="6656" y="2095"/>
                  </a:cubicBezTo>
                  <a:cubicBezTo>
                    <a:pt x="7313" y="2506"/>
                    <a:pt x="7436" y="3081"/>
                    <a:pt x="8258" y="2999"/>
                  </a:cubicBezTo>
                  <a:cubicBezTo>
                    <a:pt x="8217" y="2711"/>
                    <a:pt x="8217" y="2506"/>
                    <a:pt x="8135" y="2260"/>
                  </a:cubicBezTo>
                  <a:cubicBezTo>
                    <a:pt x="8751" y="2424"/>
                    <a:pt x="9326" y="2588"/>
                    <a:pt x="9901" y="2670"/>
                  </a:cubicBezTo>
                  <a:cubicBezTo>
                    <a:pt x="10107" y="2177"/>
                    <a:pt x="9531" y="2013"/>
                    <a:pt x="8874" y="1684"/>
                  </a:cubicBezTo>
                  <a:cubicBezTo>
                    <a:pt x="9408" y="1479"/>
                    <a:pt x="9737" y="1315"/>
                    <a:pt x="10107" y="1191"/>
                  </a:cubicBezTo>
                  <a:cubicBezTo>
                    <a:pt x="9860" y="1068"/>
                    <a:pt x="9449" y="863"/>
                    <a:pt x="9408" y="945"/>
                  </a:cubicBezTo>
                  <a:cubicBezTo>
                    <a:pt x="8833" y="1315"/>
                    <a:pt x="8340" y="1027"/>
                    <a:pt x="7888" y="863"/>
                  </a:cubicBezTo>
                  <a:cubicBezTo>
                    <a:pt x="7108" y="1479"/>
                    <a:pt x="6574" y="1684"/>
                    <a:pt x="5259" y="1849"/>
                  </a:cubicBezTo>
                  <a:cubicBezTo>
                    <a:pt x="5752" y="1438"/>
                    <a:pt x="6204" y="986"/>
                    <a:pt x="6738" y="534"/>
                  </a:cubicBezTo>
                  <a:cubicBezTo>
                    <a:pt x="5957" y="329"/>
                    <a:pt x="5341" y="164"/>
                    <a:pt x="4725" y="0"/>
                  </a:cubicBezTo>
                  <a:cubicBezTo>
                    <a:pt x="4561" y="452"/>
                    <a:pt x="4396" y="863"/>
                    <a:pt x="4191" y="1479"/>
                  </a:cubicBezTo>
                  <a:cubicBezTo>
                    <a:pt x="3657" y="1150"/>
                    <a:pt x="3287" y="945"/>
                    <a:pt x="2918" y="657"/>
                  </a:cubicBezTo>
                  <a:cubicBezTo>
                    <a:pt x="2712" y="1068"/>
                    <a:pt x="2342" y="1397"/>
                    <a:pt x="1521" y="1397"/>
                  </a:cubicBezTo>
                  <a:cubicBezTo>
                    <a:pt x="2096" y="863"/>
                    <a:pt x="1480" y="740"/>
                    <a:pt x="1110" y="534"/>
                  </a:cubicBezTo>
                  <a:cubicBezTo>
                    <a:pt x="1028" y="657"/>
                    <a:pt x="781" y="781"/>
                    <a:pt x="576" y="94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1" name="Google Shape;9431;p17"/>
            <p:cNvSpPr/>
            <p:nvPr/>
          </p:nvSpPr>
          <p:spPr>
            <a:xfrm>
              <a:off x="3355025" y="1932675"/>
              <a:ext cx="25" cy="1050"/>
            </a:xfrm>
            <a:custGeom>
              <a:avLst/>
              <a:gdLst/>
              <a:ahLst/>
              <a:cxnLst/>
              <a:rect l="l" t="t" r="r" b="b"/>
              <a:pathLst>
                <a:path w="1" h="42" extrusionOk="0">
                  <a:moveTo>
                    <a:pt x="1" y="41"/>
                  </a:moveTo>
                  <a:cubicBezTo>
                    <a:pt x="1" y="41"/>
                    <a:pt x="1" y="0"/>
                    <a:pt x="1" y="41"/>
                  </a:cubicBezTo>
                  <a:cubicBezTo>
                    <a:pt x="1" y="0"/>
                    <a:pt x="1" y="0"/>
                    <a:pt x="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2" name="Google Shape;9432;p17"/>
            <p:cNvSpPr/>
            <p:nvPr/>
          </p:nvSpPr>
          <p:spPr>
            <a:xfrm>
              <a:off x="2578625" y="3872675"/>
              <a:ext cx="170500" cy="108900"/>
            </a:xfrm>
            <a:custGeom>
              <a:avLst/>
              <a:gdLst/>
              <a:ahLst/>
              <a:cxnLst/>
              <a:rect l="l" t="t" r="r" b="b"/>
              <a:pathLst>
                <a:path w="6820" h="4356" extrusionOk="0">
                  <a:moveTo>
                    <a:pt x="5505" y="3328"/>
                  </a:moveTo>
                  <a:cubicBezTo>
                    <a:pt x="5710" y="3369"/>
                    <a:pt x="5957" y="3369"/>
                    <a:pt x="6326" y="3369"/>
                  </a:cubicBezTo>
                  <a:cubicBezTo>
                    <a:pt x="6080" y="3041"/>
                    <a:pt x="5916" y="2835"/>
                    <a:pt x="5751" y="2548"/>
                  </a:cubicBezTo>
                  <a:cubicBezTo>
                    <a:pt x="6039" y="2466"/>
                    <a:pt x="6326" y="2342"/>
                    <a:pt x="6819" y="2219"/>
                  </a:cubicBezTo>
                  <a:cubicBezTo>
                    <a:pt x="5833" y="2014"/>
                    <a:pt x="6532" y="1110"/>
                    <a:pt x="5382" y="1069"/>
                  </a:cubicBezTo>
                  <a:cubicBezTo>
                    <a:pt x="5546" y="781"/>
                    <a:pt x="5669" y="494"/>
                    <a:pt x="5998" y="1"/>
                  </a:cubicBezTo>
                  <a:cubicBezTo>
                    <a:pt x="5341" y="288"/>
                    <a:pt x="4930" y="494"/>
                    <a:pt x="4519" y="658"/>
                  </a:cubicBezTo>
                  <a:cubicBezTo>
                    <a:pt x="4396" y="699"/>
                    <a:pt x="4190" y="781"/>
                    <a:pt x="4190" y="781"/>
                  </a:cubicBezTo>
                  <a:cubicBezTo>
                    <a:pt x="3738" y="412"/>
                    <a:pt x="3122" y="781"/>
                    <a:pt x="2547" y="699"/>
                  </a:cubicBezTo>
                  <a:cubicBezTo>
                    <a:pt x="2752" y="905"/>
                    <a:pt x="2958" y="1069"/>
                    <a:pt x="3287" y="1397"/>
                  </a:cubicBezTo>
                  <a:cubicBezTo>
                    <a:pt x="2711" y="1480"/>
                    <a:pt x="2301" y="1521"/>
                    <a:pt x="1849" y="1644"/>
                  </a:cubicBezTo>
                  <a:cubicBezTo>
                    <a:pt x="2095" y="1849"/>
                    <a:pt x="2342" y="2055"/>
                    <a:pt x="2670" y="2301"/>
                  </a:cubicBezTo>
                  <a:cubicBezTo>
                    <a:pt x="1808" y="2630"/>
                    <a:pt x="1027" y="2876"/>
                    <a:pt x="0" y="2342"/>
                  </a:cubicBezTo>
                  <a:cubicBezTo>
                    <a:pt x="452" y="3452"/>
                    <a:pt x="1561" y="3287"/>
                    <a:pt x="2506" y="3328"/>
                  </a:cubicBezTo>
                  <a:cubicBezTo>
                    <a:pt x="3122" y="4314"/>
                    <a:pt x="3328" y="4355"/>
                    <a:pt x="4355" y="3657"/>
                  </a:cubicBezTo>
                  <a:cubicBezTo>
                    <a:pt x="4683" y="3369"/>
                    <a:pt x="5012" y="3205"/>
                    <a:pt x="5505" y="332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3" name="Google Shape;9433;p17"/>
            <p:cNvSpPr/>
            <p:nvPr/>
          </p:nvSpPr>
          <p:spPr>
            <a:xfrm>
              <a:off x="2629975" y="2316775"/>
              <a:ext cx="183850" cy="96550"/>
            </a:xfrm>
            <a:custGeom>
              <a:avLst/>
              <a:gdLst/>
              <a:ahLst/>
              <a:cxnLst/>
              <a:rect l="l" t="t" r="r" b="b"/>
              <a:pathLst>
                <a:path w="7354" h="3862" extrusionOk="0">
                  <a:moveTo>
                    <a:pt x="863" y="2301"/>
                  </a:moveTo>
                  <a:lnTo>
                    <a:pt x="3328" y="2301"/>
                  </a:lnTo>
                  <a:cubicBezTo>
                    <a:pt x="3451" y="2712"/>
                    <a:pt x="3574" y="3122"/>
                    <a:pt x="3697" y="3533"/>
                  </a:cubicBezTo>
                  <a:cubicBezTo>
                    <a:pt x="3697" y="3574"/>
                    <a:pt x="3738" y="3574"/>
                    <a:pt x="3738" y="3574"/>
                  </a:cubicBezTo>
                  <a:cubicBezTo>
                    <a:pt x="4108" y="3533"/>
                    <a:pt x="4396" y="3451"/>
                    <a:pt x="4724" y="3533"/>
                  </a:cubicBezTo>
                  <a:cubicBezTo>
                    <a:pt x="5998" y="3862"/>
                    <a:pt x="5998" y="3862"/>
                    <a:pt x="6778" y="3122"/>
                  </a:cubicBezTo>
                  <a:cubicBezTo>
                    <a:pt x="6943" y="2958"/>
                    <a:pt x="7148" y="2835"/>
                    <a:pt x="7353" y="2671"/>
                  </a:cubicBezTo>
                  <a:cubicBezTo>
                    <a:pt x="6614" y="2506"/>
                    <a:pt x="6368" y="2424"/>
                    <a:pt x="6162" y="2095"/>
                  </a:cubicBezTo>
                  <a:cubicBezTo>
                    <a:pt x="5792" y="2136"/>
                    <a:pt x="5382" y="2219"/>
                    <a:pt x="4930" y="2301"/>
                  </a:cubicBezTo>
                  <a:cubicBezTo>
                    <a:pt x="5217" y="1479"/>
                    <a:pt x="3903" y="1726"/>
                    <a:pt x="3574" y="1274"/>
                  </a:cubicBezTo>
                  <a:lnTo>
                    <a:pt x="3738" y="1109"/>
                  </a:lnTo>
                  <a:cubicBezTo>
                    <a:pt x="4108" y="904"/>
                    <a:pt x="4519" y="781"/>
                    <a:pt x="4190" y="370"/>
                  </a:cubicBezTo>
                  <a:cubicBezTo>
                    <a:pt x="3903" y="41"/>
                    <a:pt x="3492" y="82"/>
                    <a:pt x="3040" y="206"/>
                  </a:cubicBezTo>
                  <a:cubicBezTo>
                    <a:pt x="2711" y="288"/>
                    <a:pt x="2342" y="370"/>
                    <a:pt x="2054" y="411"/>
                  </a:cubicBezTo>
                  <a:lnTo>
                    <a:pt x="2054" y="411"/>
                  </a:lnTo>
                  <a:lnTo>
                    <a:pt x="2054" y="411"/>
                  </a:lnTo>
                  <a:cubicBezTo>
                    <a:pt x="2136" y="493"/>
                    <a:pt x="2260" y="658"/>
                    <a:pt x="2465" y="863"/>
                  </a:cubicBezTo>
                  <a:cubicBezTo>
                    <a:pt x="1890" y="863"/>
                    <a:pt x="1397" y="1233"/>
                    <a:pt x="822" y="699"/>
                  </a:cubicBezTo>
                  <a:cubicBezTo>
                    <a:pt x="1315" y="616"/>
                    <a:pt x="1684" y="493"/>
                    <a:pt x="2095" y="411"/>
                  </a:cubicBezTo>
                  <a:lnTo>
                    <a:pt x="2095" y="411"/>
                  </a:lnTo>
                  <a:lnTo>
                    <a:pt x="2136" y="411"/>
                  </a:lnTo>
                  <a:lnTo>
                    <a:pt x="2136" y="41"/>
                  </a:lnTo>
                  <a:cubicBezTo>
                    <a:pt x="1315" y="0"/>
                    <a:pt x="822" y="124"/>
                    <a:pt x="452" y="658"/>
                  </a:cubicBezTo>
                  <a:cubicBezTo>
                    <a:pt x="0" y="1274"/>
                    <a:pt x="1109" y="1397"/>
                    <a:pt x="1191" y="1849"/>
                  </a:cubicBezTo>
                  <a:cubicBezTo>
                    <a:pt x="945" y="2013"/>
                    <a:pt x="781" y="2219"/>
                    <a:pt x="370" y="2506"/>
                  </a:cubicBezTo>
                  <a:cubicBezTo>
                    <a:pt x="616" y="2342"/>
                    <a:pt x="698" y="2301"/>
                    <a:pt x="863" y="230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4" name="Google Shape;9434;p17"/>
            <p:cNvSpPr/>
            <p:nvPr/>
          </p:nvSpPr>
          <p:spPr>
            <a:xfrm>
              <a:off x="2369100" y="3014100"/>
              <a:ext cx="114025" cy="84250"/>
            </a:xfrm>
            <a:custGeom>
              <a:avLst/>
              <a:gdLst/>
              <a:ahLst/>
              <a:cxnLst/>
              <a:rect l="l" t="t" r="r" b="b"/>
              <a:pathLst>
                <a:path w="4561" h="3370" extrusionOk="0">
                  <a:moveTo>
                    <a:pt x="3698" y="699"/>
                  </a:moveTo>
                  <a:cubicBezTo>
                    <a:pt x="3534" y="247"/>
                    <a:pt x="3123" y="1"/>
                    <a:pt x="2466" y="42"/>
                  </a:cubicBezTo>
                  <a:cubicBezTo>
                    <a:pt x="1726" y="83"/>
                    <a:pt x="905" y="124"/>
                    <a:pt x="576" y="699"/>
                  </a:cubicBezTo>
                  <a:cubicBezTo>
                    <a:pt x="1" y="1644"/>
                    <a:pt x="412" y="2671"/>
                    <a:pt x="1603" y="3369"/>
                  </a:cubicBezTo>
                  <a:cubicBezTo>
                    <a:pt x="2096" y="3205"/>
                    <a:pt x="2507" y="3000"/>
                    <a:pt x="2959" y="2917"/>
                  </a:cubicBezTo>
                  <a:cubicBezTo>
                    <a:pt x="4109" y="2630"/>
                    <a:pt x="4561" y="2137"/>
                    <a:pt x="4027" y="1151"/>
                  </a:cubicBezTo>
                  <a:cubicBezTo>
                    <a:pt x="3944" y="1028"/>
                    <a:pt x="3739" y="863"/>
                    <a:pt x="3698" y="69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5" name="Google Shape;9435;p17"/>
            <p:cNvSpPr/>
            <p:nvPr/>
          </p:nvSpPr>
          <p:spPr>
            <a:xfrm>
              <a:off x="4616175" y="932375"/>
              <a:ext cx="161275" cy="116075"/>
            </a:xfrm>
            <a:custGeom>
              <a:avLst/>
              <a:gdLst/>
              <a:ahLst/>
              <a:cxnLst/>
              <a:rect l="l" t="t" r="r" b="b"/>
              <a:pathLst>
                <a:path w="6451" h="4643" extrusionOk="0">
                  <a:moveTo>
                    <a:pt x="124" y="534"/>
                  </a:moveTo>
                  <a:cubicBezTo>
                    <a:pt x="1233" y="740"/>
                    <a:pt x="1644" y="1315"/>
                    <a:pt x="1890" y="1972"/>
                  </a:cubicBezTo>
                  <a:cubicBezTo>
                    <a:pt x="2055" y="2260"/>
                    <a:pt x="2301" y="2588"/>
                    <a:pt x="2507" y="2958"/>
                  </a:cubicBezTo>
                  <a:cubicBezTo>
                    <a:pt x="2096" y="3246"/>
                    <a:pt x="1644" y="3574"/>
                    <a:pt x="1110" y="3903"/>
                  </a:cubicBezTo>
                  <a:cubicBezTo>
                    <a:pt x="1685" y="4026"/>
                    <a:pt x="2137" y="4067"/>
                    <a:pt x="2671" y="4108"/>
                  </a:cubicBezTo>
                  <a:cubicBezTo>
                    <a:pt x="2589" y="4273"/>
                    <a:pt x="2507" y="4437"/>
                    <a:pt x="2466" y="4560"/>
                  </a:cubicBezTo>
                  <a:cubicBezTo>
                    <a:pt x="3000" y="4642"/>
                    <a:pt x="3369" y="4560"/>
                    <a:pt x="3575" y="4231"/>
                  </a:cubicBezTo>
                  <a:cubicBezTo>
                    <a:pt x="3739" y="3862"/>
                    <a:pt x="4191" y="3821"/>
                    <a:pt x="4643" y="3862"/>
                  </a:cubicBezTo>
                  <a:cubicBezTo>
                    <a:pt x="4971" y="3862"/>
                    <a:pt x="5259" y="3903"/>
                    <a:pt x="5547" y="3944"/>
                  </a:cubicBezTo>
                  <a:cubicBezTo>
                    <a:pt x="5875" y="3739"/>
                    <a:pt x="6204" y="3615"/>
                    <a:pt x="6450" y="3451"/>
                  </a:cubicBezTo>
                  <a:lnTo>
                    <a:pt x="4766" y="3287"/>
                  </a:lnTo>
                  <a:cubicBezTo>
                    <a:pt x="4725" y="3081"/>
                    <a:pt x="4643" y="2835"/>
                    <a:pt x="4602" y="2588"/>
                  </a:cubicBezTo>
                  <a:cubicBezTo>
                    <a:pt x="4848" y="2506"/>
                    <a:pt x="5054" y="2506"/>
                    <a:pt x="5259" y="2465"/>
                  </a:cubicBezTo>
                  <a:cubicBezTo>
                    <a:pt x="5341" y="1643"/>
                    <a:pt x="3616" y="1972"/>
                    <a:pt x="3698" y="1233"/>
                  </a:cubicBezTo>
                  <a:cubicBezTo>
                    <a:pt x="3287" y="1356"/>
                    <a:pt x="2917" y="1479"/>
                    <a:pt x="2507" y="1602"/>
                  </a:cubicBezTo>
                  <a:cubicBezTo>
                    <a:pt x="1890" y="1027"/>
                    <a:pt x="1356" y="575"/>
                    <a:pt x="781" y="0"/>
                  </a:cubicBezTo>
                  <a:cubicBezTo>
                    <a:pt x="535" y="123"/>
                    <a:pt x="247" y="206"/>
                    <a:pt x="1" y="329"/>
                  </a:cubicBezTo>
                  <a:cubicBezTo>
                    <a:pt x="83" y="411"/>
                    <a:pt x="83" y="534"/>
                    <a:pt x="124" y="534"/>
                  </a:cubicBezTo>
                  <a:close/>
                  <a:moveTo>
                    <a:pt x="3575" y="2342"/>
                  </a:moveTo>
                  <a:cubicBezTo>
                    <a:pt x="3698" y="2342"/>
                    <a:pt x="3739" y="2383"/>
                    <a:pt x="3821" y="2424"/>
                  </a:cubicBezTo>
                  <a:cubicBezTo>
                    <a:pt x="3780" y="2465"/>
                    <a:pt x="3739" y="2547"/>
                    <a:pt x="3616" y="2547"/>
                  </a:cubicBezTo>
                  <a:cubicBezTo>
                    <a:pt x="3575" y="2547"/>
                    <a:pt x="3534" y="2465"/>
                    <a:pt x="3410" y="24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6" name="Google Shape;9436;p17"/>
            <p:cNvSpPr/>
            <p:nvPr/>
          </p:nvSpPr>
          <p:spPr>
            <a:xfrm>
              <a:off x="4777425" y="1017600"/>
              <a:ext cx="1050" cy="1050"/>
            </a:xfrm>
            <a:custGeom>
              <a:avLst/>
              <a:gdLst/>
              <a:ahLst/>
              <a:cxnLst/>
              <a:rect l="l" t="t" r="r" b="b"/>
              <a:pathLst>
                <a:path w="42" h="42" extrusionOk="0">
                  <a:moveTo>
                    <a:pt x="41" y="1"/>
                  </a:moveTo>
                  <a:cubicBezTo>
                    <a:pt x="41" y="1"/>
                    <a:pt x="0" y="1"/>
                    <a:pt x="41" y="1"/>
                  </a:cubicBezTo>
                  <a:cubicBezTo>
                    <a:pt x="0" y="42"/>
                    <a:pt x="0" y="42"/>
                    <a:pt x="41" y="1"/>
                  </a:cubicBezTo>
                  <a:cubicBezTo>
                    <a:pt x="0" y="42"/>
                    <a:pt x="41" y="1"/>
                    <a:pt x="4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7" name="Google Shape;9437;p17"/>
            <p:cNvSpPr/>
            <p:nvPr/>
          </p:nvSpPr>
          <p:spPr>
            <a:xfrm>
              <a:off x="2593000" y="2700875"/>
              <a:ext cx="97575" cy="75000"/>
            </a:xfrm>
            <a:custGeom>
              <a:avLst/>
              <a:gdLst/>
              <a:ahLst/>
              <a:cxnLst/>
              <a:rect l="l" t="t" r="r" b="b"/>
              <a:pathLst>
                <a:path w="3903" h="3000" extrusionOk="0">
                  <a:moveTo>
                    <a:pt x="740" y="2670"/>
                  </a:moveTo>
                  <a:lnTo>
                    <a:pt x="1685" y="2794"/>
                  </a:lnTo>
                  <a:cubicBezTo>
                    <a:pt x="2547" y="2999"/>
                    <a:pt x="3903" y="2383"/>
                    <a:pt x="3821" y="1767"/>
                  </a:cubicBezTo>
                  <a:cubicBezTo>
                    <a:pt x="3780" y="1233"/>
                    <a:pt x="3533" y="658"/>
                    <a:pt x="3369" y="0"/>
                  </a:cubicBezTo>
                  <a:cubicBezTo>
                    <a:pt x="329" y="329"/>
                    <a:pt x="0" y="658"/>
                    <a:pt x="740" y="26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8" name="Google Shape;9438;p17"/>
            <p:cNvSpPr/>
            <p:nvPr/>
          </p:nvSpPr>
          <p:spPr>
            <a:xfrm>
              <a:off x="4855475" y="1054575"/>
              <a:ext cx="96550" cy="102725"/>
            </a:xfrm>
            <a:custGeom>
              <a:avLst/>
              <a:gdLst/>
              <a:ahLst/>
              <a:cxnLst/>
              <a:rect l="l" t="t" r="r" b="b"/>
              <a:pathLst>
                <a:path w="3862" h="4109" extrusionOk="0">
                  <a:moveTo>
                    <a:pt x="1644" y="494"/>
                  </a:moveTo>
                  <a:cubicBezTo>
                    <a:pt x="1397" y="658"/>
                    <a:pt x="1151" y="863"/>
                    <a:pt x="1069" y="1069"/>
                  </a:cubicBezTo>
                  <a:cubicBezTo>
                    <a:pt x="1069" y="1685"/>
                    <a:pt x="617" y="2137"/>
                    <a:pt x="0" y="2548"/>
                  </a:cubicBezTo>
                  <a:cubicBezTo>
                    <a:pt x="165" y="2876"/>
                    <a:pt x="165" y="3205"/>
                    <a:pt x="822" y="3205"/>
                  </a:cubicBezTo>
                  <a:cubicBezTo>
                    <a:pt x="1192" y="3205"/>
                    <a:pt x="1561" y="3493"/>
                    <a:pt x="1931" y="3698"/>
                  </a:cubicBezTo>
                  <a:cubicBezTo>
                    <a:pt x="2219" y="3903"/>
                    <a:pt x="2506" y="4109"/>
                    <a:pt x="2999" y="3903"/>
                  </a:cubicBezTo>
                  <a:cubicBezTo>
                    <a:pt x="2671" y="3657"/>
                    <a:pt x="2178" y="3451"/>
                    <a:pt x="2219" y="3287"/>
                  </a:cubicBezTo>
                  <a:cubicBezTo>
                    <a:pt x="2260" y="2876"/>
                    <a:pt x="2794" y="2671"/>
                    <a:pt x="3410" y="2794"/>
                  </a:cubicBezTo>
                  <a:cubicBezTo>
                    <a:pt x="3574" y="2794"/>
                    <a:pt x="3698" y="2712"/>
                    <a:pt x="3862" y="2712"/>
                  </a:cubicBezTo>
                  <a:cubicBezTo>
                    <a:pt x="3698" y="1808"/>
                    <a:pt x="2753" y="1028"/>
                    <a:pt x="3164" y="1"/>
                  </a:cubicBezTo>
                  <a:cubicBezTo>
                    <a:pt x="2630" y="124"/>
                    <a:pt x="2137" y="329"/>
                    <a:pt x="1644"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9" name="Google Shape;9439;p17"/>
            <p:cNvSpPr/>
            <p:nvPr/>
          </p:nvSpPr>
          <p:spPr>
            <a:xfrm>
              <a:off x="4386125" y="932375"/>
              <a:ext cx="98625" cy="94500"/>
            </a:xfrm>
            <a:custGeom>
              <a:avLst/>
              <a:gdLst/>
              <a:ahLst/>
              <a:cxnLst/>
              <a:rect l="l" t="t" r="r" b="b"/>
              <a:pathLst>
                <a:path w="3945" h="3780" extrusionOk="0">
                  <a:moveTo>
                    <a:pt x="2959" y="1561"/>
                  </a:moveTo>
                  <a:cubicBezTo>
                    <a:pt x="3369" y="1438"/>
                    <a:pt x="3657" y="1109"/>
                    <a:pt x="3945" y="904"/>
                  </a:cubicBezTo>
                  <a:cubicBezTo>
                    <a:pt x="3575" y="575"/>
                    <a:pt x="3328" y="329"/>
                    <a:pt x="3041" y="0"/>
                  </a:cubicBezTo>
                  <a:cubicBezTo>
                    <a:pt x="2137" y="123"/>
                    <a:pt x="1274" y="288"/>
                    <a:pt x="371" y="370"/>
                  </a:cubicBezTo>
                  <a:cubicBezTo>
                    <a:pt x="247" y="1561"/>
                    <a:pt x="83" y="2588"/>
                    <a:pt x="1" y="3656"/>
                  </a:cubicBezTo>
                  <a:cubicBezTo>
                    <a:pt x="453" y="3697"/>
                    <a:pt x="864" y="3697"/>
                    <a:pt x="1315" y="3780"/>
                  </a:cubicBezTo>
                  <a:cubicBezTo>
                    <a:pt x="1069" y="2670"/>
                    <a:pt x="1480" y="1931"/>
                    <a:pt x="2959" y="156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0" name="Google Shape;9440;p17"/>
            <p:cNvSpPr/>
            <p:nvPr/>
          </p:nvSpPr>
          <p:spPr>
            <a:xfrm>
              <a:off x="3484425" y="3830575"/>
              <a:ext cx="136625" cy="80125"/>
            </a:xfrm>
            <a:custGeom>
              <a:avLst/>
              <a:gdLst/>
              <a:ahLst/>
              <a:cxnLst/>
              <a:rect l="l" t="t" r="r" b="b"/>
              <a:pathLst>
                <a:path w="5465" h="3205" extrusionOk="0">
                  <a:moveTo>
                    <a:pt x="2835" y="658"/>
                  </a:moveTo>
                  <a:cubicBezTo>
                    <a:pt x="2014" y="658"/>
                    <a:pt x="1151" y="0"/>
                    <a:pt x="576" y="863"/>
                  </a:cubicBezTo>
                  <a:cubicBezTo>
                    <a:pt x="370" y="1233"/>
                    <a:pt x="1" y="1562"/>
                    <a:pt x="617" y="1808"/>
                  </a:cubicBezTo>
                  <a:cubicBezTo>
                    <a:pt x="1192" y="1562"/>
                    <a:pt x="1685" y="1356"/>
                    <a:pt x="2342" y="1151"/>
                  </a:cubicBezTo>
                  <a:cubicBezTo>
                    <a:pt x="2589" y="1562"/>
                    <a:pt x="2794" y="1808"/>
                    <a:pt x="2999" y="2137"/>
                  </a:cubicBezTo>
                  <a:cubicBezTo>
                    <a:pt x="2630" y="2383"/>
                    <a:pt x="2342" y="2630"/>
                    <a:pt x="1931" y="2958"/>
                  </a:cubicBezTo>
                  <a:cubicBezTo>
                    <a:pt x="2548" y="2999"/>
                    <a:pt x="3082" y="3205"/>
                    <a:pt x="3410" y="3040"/>
                  </a:cubicBezTo>
                  <a:cubicBezTo>
                    <a:pt x="3657" y="2958"/>
                    <a:pt x="3616" y="2506"/>
                    <a:pt x="3657" y="2137"/>
                  </a:cubicBezTo>
                  <a:cubicBezTo>
                    <a:pt x="4889" y="2137"/>
                    <a:pt x="5464" y="1603"/>
                    <a:pt x="5423" y="740"/>
                  </a:cubicBezTo>
                  <a:cubicBezTo>
                    <a:pt x="4807" y="493"/>
                    <a:pt x="4109" y="288"/>
                    <a:pt x="3410" y="42"/>
                  </a:cubicBezTo>
                  <a:cubicBezTo>
                    <a:pt x="3246" y="247"/>
                    <a:pt x="3041" y="452"/>
                    <a:pt x="2835"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1" name="Google Shape;9441;p17"/>
            <p:cNvSpPr/>
            <p:nvPr/>
          </p:nvSpPr>
          <p:spPr>
            <a:xfrm>
              <a:off x="4801050" y="947775"/>
              <a:ext cx="173575" cy="80125"/>
            </a:xfrm>
            <a:custGeom>
              <a:avLst/>
              <a:gdLst/>
              <a:ahLst/>
              <a:cxnLst/>
              <a:rect l="l" t="t" r="r" b="b"/>
              <a:pathLst>
                <a:path w="6943" h="3205" extrusionOk="0">
                  <a:moveTo>
                    <a:pt x="1274" y="2013"/>
                  </a:moveTo>
                  <a:cubicBezTo>
                    <a:pt x="1192" y="1972"/>
                    <a:pt x="1109" y="1931"/>
                    <a:pt x="1068" y="1931"/>
                  </a:cubicBezTo>
                  <a:cubicBezTo>
                    <a:pt x="1150" y="1603"/>
                    <a:pt x="1315" y="1315"/>
                    <a:pt x="1438" y="945"/>
                  </a:cubicBezTo>
                  <a:cubicBezTo>
                    <a:pt x="123" y="1356"/>
                    <a:pt x="0" y="1561"/>
                    <a:pt x="82" y="2465"/>
                  </a:cubicBezTo>
                  <a:cubicBezTo>
                    <a:pt x="740" y="2630"/>
                    <a:pt x="1438" y="2794"/>
                    <a:pt x="2095" y="2876"/>
                  </a:cubicBezTo>
                  <a:lnTo>
                    <a:pt x="2095" y="2876"/>
                  </a:lnTo>
                  <a:lnTo>
                    <a:pt x="2095" y="2876"/>
                  </a:lnTo>
                  <a:lnTo>
                    <a:pt x="2095" y="2876"/>
                  </a:lnTo>
                  <a:cubicBezTo>
                    <a:pt x="1767" y="2465"/>
                    <a:pt x="1726" y="2137"/>
                    <a:pt x="2588" y="1849"/>
                  </a:cubicBezTo>
                  <a:cubicBezTo>
                    <a:pt x="2629" y="2342"/>
                    <a:pt x="2342" y="2588"/>
                    <a:pt x="2095" y="2876"/>
                  </a:cubicBezTo>
                  <a:lnTo>
                    <a:pt x="2095" y="2876"/>
                  </a:lnTo>
                  <a:lnTo>
                    <a:pt x="3615" y="3205"/>
                  </a:lnTo>
                  <a:cubicBezTo>
                    <a:pt x="3615" y="3040"/>
                    <a:pt x="3615" y="2835"/>
                    <a:pt x="3574" y="2671"/>
                  </a:cubicBezTo>
                  <a:cubicBezTo>
                    <a:pt x="3410" y="2013"/>
                    <a:pt x="3656" y="1726"/>
                    <a:pt x="4642" y="1397"/>
                  </a:cubicBezTo>
                  <a:cubicBezTo>
                    <a:pt x="5382" y="1767"/>
                    <a:pt x="5382" y="1767"/>
                    <a:pt x="6080" y="1726"/>
                  </a:cubicBezTo>
                  <a:cubicBezTo>
                    <a:pt x="6409" y="1192"/>
                    <a:pt x="6655" y="617"/>
                    <a:pt x="6943" y="124"/>
                  </a:cubicBezTo>
                  <a:cubicBezTo>
                    <a:pt x="6861" y="83"/>
                    <a:pt x="6819" y="83"/>
                    <a:pt x="6696" y="0"/>
                  </a:cubicBezTo>
                  <a:lnTo>
                    <a:pt x="5258" y="1110"/>
                  </a:lnTo>
                  <a:cubicBezTo>
                    <a:pt x="5176" y="699"/>
                    <a:pt x="5094" y="493"/>
                    <a:pt x="5053" y="206"/>
                  </a:cubicBezTo>
                  <a:cubicBezTo>
                    <a:pt x="4190" y="1233"/>
                    <a:pt x="2342" y="1192"/>
                    <a:pt x="1274" y="201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2" name="Google Shape;9442;p17"/>
            <p:cNvSpPr/>
            <p:nvPr/>
          </p:nvSpPr>
          <p:spPr>
            <a:xfrm>
              <a:off x="4926325" y="952900"/>
              <a:ext cx="1075" cy="25"/>
            </a:xfrm>
            <a:custGeom>
              <a:avLst/>
              <a:gdLst/>
              <a:ahLst/>
              <a:cxnLst/>
              <a:rect l="l" t="t" r="r" b="b"/>
              <a:pathLst>
                <a:path w="43" h="1" extrusionOk="0">
                  <a:moveTo>
                    <a:pt x="1" y="1"/>
                  </a:moveTo>
                  <a:cubicBezTo>
                    <a:pt x="1" y="1"/>
                    <a:pt x="42" y="1"/>
                    <a:pt x="1" y="1"/>
                  </a:cubicBezTo>
                  <a:lnTo>
                    <a:pt x="1" y="1"/>
                  </a:lnTo>
                  <a:lnTo>
                    <a:pt x="1" y="1"/>
                  </a:ln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3" name="Google Shape;9443;p17"/>
            <p:cNvSpPr/>
            <p:nvPr/>
          </p:nvSpPr>
          <p:spPr>
            <a:xfrm>
              <a:off x="2827150" y="2406125"/>
              <a:ext cx="107850" cy="60600"/>
            </a:xfrm>
            <a:custGeom>
              <a:avLst/>
              <a:gdLst/>
              <a:ahLst/>
              <a:cxnLst/>
              <a:rect l="l" t="t" r="r" b="b"/>
              <a:pathLst>
                <a:path w="4314" h="2424" extrusionOk="0">
                  <a:moveTo>
                    <a:pt x="3164" y="575"/>
                  </a:moveTo>
                  <a:cubicBezTo>
                    <a:pt x="3164" y="411"/>
                    <a:pt x="2794" y="288"/>
                    <a:pt x="2547" y="206"/>
                  </a:cubicBezTo>
                  <a:cubicBezTo>
                    <a:pt x="2013" y="124"/>
                    <a:pt x="1397" y="82"/>
                    <a:pt x="822" y="0"/>
                  </a:cubicBezTo>
                  <a:cubicBezTo>
                    <a:pt x="617" y="493"/>
                    <a:pt x="370" y="904"/>
                    <a:pt x="206" y="1315"/>
                  </a:cubicBezTo>
                  <a:cubicBezTo>
                    <a:pt x="0" y="1767"/>
                    <a:pt x="699" y="2424"/>
                    <a:pt x="1356" y="2383"/>
                  </a:cubicBezTo>
                  <a:cubicBezTo>
                    <a:pt x="2260" y="2342"/>
                    <a:pt x="3164" y="2178"/>
                    <a:pt x="4314" y="2013"/>
                  </a:cubicBezTo>
                  <a:cubicBezTo>
                    <a:pt x="3657" y="1520"/>
                    <a:pt x="3164" y="1151"/>
                    <a:pt x="3164" y="57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4" name="Google Shape;9444;p17"/>
            <p:cNvSpPr/>
            <p:nvPr/>
          </p:nvSpPr>
          <p:spPr>
            <a:xfrm>
              <a:off x="5751025" y="1418150"/>
              <a:ext cx="130450" cy="60600"/>
            </a:xfrm>
            <a:custGeom>
              <a:avLst/>
              <a:gdLst/>
              <a:ahLst/>
              <a:cxnLst/>
              <a:rect l="l" t="t" r="r" b="b"/>
              <a:pathLst>
                <a:path w="5218" h="2424" extrusionOk="0">
                  <a:moveTo>
                    <a:pt x="82" y="1438"/>
                  </a:moveTo>
                  <a:cubicBezTo>
                    <a:pt x="41" y="1479"/>
                    <a:pt x="41" y="1602"/>
                    <a:pt x="0" y="1643"/>
                  </a:cubicBezTo>
                  <a:cubicBezTo>
                    <a:pt x="1233" y="2424"/>
                    <a:pt x="2999" y="1725"/>
                    <a:pt x="4437" y="2342"/>
                  </a:cubicBezTo>
                  <a:cubicBezTo>
                    <a:pt x="3821" y="1602"/>
                    <a:pt x="4560" y="1191"/>
                    <a:pt x="5217" y="781"/>
                  </a:cubicBezTo>
                  <a:cubicBezTo>
                    <a:pt x="4807" y="616"/>
                    <a:pt x="4519" y="452"/>
                    <a:pt x="4190" y="288"/>
                  </a:cubicBezTo>
                  <a:cubicBezTo>
                    <a:pt x="3492" y="0"/>
                    <a:pt x="3163" y="41"/>
                    <a:pt x="2670" y="493"/>
                  </a:cubicBezTo>
                  <a:cubicBezTo>
                    <a:pt x="2260" y="863"/>
                    <a:pt x="1890" y="1274"/>
                    <a:pt x="1438" y="1684"/>
                  </a:cubicBezTo>
                  <a:cubicBezTo>
                    <a:pt x="945" y="1643"/>
                    <a:pt x="493" y="1520"/>
                    <a:pt x="82" y="143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5" name="Google Shape;9445;p17"/>
            <p:cNvSpPr/>
            <p:nvPr/>
          </p:nvSpPr>
          <p:spPr>
            <a:xfrm>
              <a:off x="4434400" y="1338025"/>
              <a:ext cx="145850" cy="53450"/>
            </a:xfrm>
            <a:custGeom>
              <a:avLst/>
              <a:gdLst/>
              <a:ahLst/>
              <a:cxnLst/>
              <a:rect l="l" t="t" r="r" b="b"/>
              <a:pathLst>
                <a:path w="5834" h="2138" extrusionOk="0">
                  <a:moveTo>
                    <a:pt x="5834" y="946"/>
                  </a:moveTo>
                  <a:lnTo>
                    <a:pt x="5834" y="330"/>
                  </a:lnTo>
                  <a:cubicBezTo>
                    <a:pt x="5834" y="288"/>
                    <a:pt x="5711" y="206"/>
                    <a:pt x="5711" y="165"/>
                  </a:cubicBezTo>
                  <a:cubicBezTo>
                    <a:pt x="3451" y="1"/>
                    <a:pt x="2589" y="330"/>
                    <a:pt x="2383" y="1562"/>
                  </a:cubicBezTo>
                  <a:cubicBezTo>
                    <a:pt x="1931" y="1398"/>
                    <a:pt x="1521" y="1233"/>
                    <a:pt x="1028" y="1192"/>
                  </a:cubicBezTo>
                  <a:cubicBezTo>
                    <a:pt x="617" y="1110"/>
                    <a:pt x="206" y="1233"/>
                    <a:pt x="124" y="1562"/>
                  </a:cubicBezTo>
                  <a:cubicBezTo>
                    <a:pt x="1" y="1849"/>
                    <a:pt x="288" y="2137"/>
                    <a:pt x="781" y="2055"/>
                  </a:cubicBezTo>
                  <a:cubicBezTo>
                    <a:pt x="1562" y="2014"/>
                    <a:pt x="2342" y="2014"/>
                    <a:pt x="3041" y="1767"/>
                  </a:cubicBezTo>
                  <a:cubicBezTo>
                    <a:pt x="3821" y="1521"/>
                    <a:pt x="4519" y="987"/>
                    <a:pt x="5546" y="1110"/>
                  </a:cubicBezTo>
                  <a:cubicBezTo>
                    <a:pt x="5629" y="1110"/>
                    <a:pt x="5711" y="987"/>
                    <a:pt x="5834" y="94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6" name="Google Shape;9446;p17"/>
            <p:cNvSpPr/>
            <p:nvPr/>
          </p:nvSpPr>
          <p:spPr>
            <a:xfrm>
              <a:off x="5666800" y="1494150"/>
              <a:ext cx="81150" cy="57525"/>
            </a:xfrm>
            <a:custGeom>
              <a:avLst/>
              <a:gdLst/>
              <a:ahLst/>
              <a:cxnLst/>
              <a:rect l="l" t="t" r="r" b="b"/>
              <a:pathLst>
                <a:path w="3246" h="2301" extrusionOk="0">
                  <a:moveTo>
                    <a:pt x="2589" y="411"/>
                  </a:moveTo>
                  <a:cubicBezTo>
                    <a:pt x="1972" y="0"/>
                    <a:pt x="411" y="41"/>
                    <a:pt x="206" y="493"/>
                  </a:cubicBezTo>
                  <a:cubicBezTo>
                    <a:pt x="42" y="945"/>
                    <a:pt x="42" y="1438"/>
                    <a:pt x="1" y="1890"/>
                  </a:cubicBezTo>
                  <a:cubicBezTo>
                    <a:pt x="781" y="2054"/>
                    <a:pt x="1356" y="2177"/>
                    <a:pt x="2014" y="2301"/>
                  </a:cubicBezTo>
                  <a:cubicBezTo>
                    <a:pt x="2219" y="2054"/>
                    <a:pt x="2383" y="1849"/>
                    <a:pt x="2548" y="1684"/>
                  </a:cubicBezTo>
                  <a:cubicBezTo>
                    <a:pt x="2712" y="1479"/>
                    <a:pt x="2958" y="1315"/>
                    <a:pt x="3246" y="1068"/>
                  </a:cubicBezTo>
                  <a:cubicBezTo>
                    <a:pt x="3041" y="863"/>
                    <a:pt x="2835" y="616"/>
                    <a:pt x="2589"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7" name="Google Shape;9447;p17"/>
            <p:cNvSpPr/>
            <p:nvPr/>
          </p:nvSpPr>
          <p:spPr>
            <a:xfrm>
              <a:off x="4827750" y="1246625"/>
              <a:ext cx="114025" cy="64725"/>
            </a:xfrm>
            <a:custGeom>
              <a:avLst/>
              <a:gdLst/>
              <a:ahLst/>
              <a:cxnLst/>
              <a:rect l="l" t="t" r="r" b="b"/>
              <a:pathLst>
                <a:path w="4561" h="2589" extrusionOk="0">
                  <a:moveTo>
                    <a:pt x="2342" y="1"/>
                  </a:moveTo>
                  <a:cubicBezTo>
                    <a:pt x="2136" y="329"/>
                    <a:pt x="1931" y="658"/>
                    <a:pt x="1685" y="946"/>
                  </a:cubicBezTo>
                  <a:cubicBezTo>
                    <a:pt x="1315" y="1028"/>
                    <a:pt x="863" y="1151"/>
                    <a:pt x="493" y="1356"/>
                  </a:cubicBezTo>
                  <a:cubicBezTo>
                    <a:pt x="0" y="1603"/>
                    <a:pt x="0" y="2014"/>
                    <a:pt x="452" y="2260"/>
                  </a:cubicBezTo>
                  <a:cubicBezTo>
                    <a:pt x="863" y="2548"/>
                    <a:pt x="1479" y="2589"/>
                    <a:pt x="1767" y="2178"/>
                  </a:cubicBezTo>
                  <a:cubicBezTo>
                    <a:pt x="2178" y="1726"/>
                    <a:pt x="2588" y="1726"/>
                    <a:pt x="3369" y="1973"/>
                  </a:cubicBezTo>
                  <a:cubicBezTo>
                    <a:pt x="3122" y="1644"/>
                    <a:pt x="3040" y="1521"/>
                    <a:pt x="2917" y="1356"/>
                  </a:cubicBezTo>
                  <a:cubicBezTo>
                    <a:pt x="3492" y="1110"/>
                    <a:pt x="3985" y="905"/>
                    <a:pt x="4560" y="699"/>
                  </a:cubicBezTo>
                  <a:cubicBezTo>
                    <a:pt x="3780" y="494"/>
                    <a:pt x="3122" y="288"/>
                    <a:pt x="23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8" name="Google Shape;9448;p17"/>
            <p:cNvSpPr/>
            <p:nvPr/>
          </p:nvSpPr>
          <p:spPr>
            <a:xfrm>
              <a:off x="2655650" y="3191775"/>
              <a:ext cx="71900" cy="64725"/>
            </a:xfrm>
            <a:custGeom>
              <a:avLst/>
              <a:gdLst/>
              <a:ahLst/>
              <a:cxnLst/>
              <a:rect l="l" t="t" r="r" b="b"/>
              <a:pathLst>
                <a:path w="2876" h="2589" extrusionOk="0">
                  <a:moveTo>
                    <a:pt x="2095" y="329"/>
                  </a:moveTo>
                  <a:cubicBezTo>
                    <a:pt x="1438" y="1"/>
                    <a:pt x="698" y="165"/>
                    <a:pt x="247" y="781"/>
                  </a:cubicBezTo>
                  <a:cubicBezTo>
                    <a:pt x="82" y="945"/>
                    <a:pt x="41" y="1192"/>
                    <a:pt x="41" y="1233"/>
                  </a:cubicBezTo>
                  <a:cubicBezTo>
                    <a:pt x="41" y="1562"/>
                    <a:pt x="0" y="1644"/>
                    <a:pt x="41" y="1767"/>
                  </a:cubicBezTo>
                  <a:cubicBezTo>
                    <a:pt x="247" y="1972"/>
                    <a:pt x="411" y="2260"/>
                    <a:pt x="698" y="2383"/>
                  </a:cubicBezTo>
                  <a:cubicBezTo>
                    <a:pt x="1109" y="2589"/>
                    <a:pt x="1602" y="2424"/>
                    <a:pt x="1890" y="2178"/>
                  </a:cubicBezTo>
                  <a:lnTo>
                    <a:pt x="2342" y="1849"/>
                  </a:lnTo>
                  <a:cubicBezTo>
                    <a:pt x="2876" y="1397"/>
                    <a:pt x="2711" y="617"/>
                    <a:pt x="2095"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9" name="Google Shape;9449;p17"/>
            <p:cNvSpPr/>
            <p:nvPr/>
          </p:nvSpPr>
          <p:spPr>
            <a:xfrm>
              <a:off x="2218150" y="912850"/>
              <a:ext cx="85250" cy="64725"/>
            </a:xfrm>
            <a:custGeom>
              <a:avLst/>
              <a:gdLst/>
              <a:ahLst/>
              <a:cxnLst/>
              <a:rect l="l" t="t" r="r" b="b"/>
              <a:pathLst>
                <a:path w="3410" h="2589" extrusionOk="0">
                  <a:moveTo>
                    <a:pt x="1232" y="1931"/>
                  </a:moveTo>
                  <a:cubicBezTo>
                    <a:pt x="1315" y="1973"/>
                    <a:pt x="1356" y="2055"/>
                    <a:pt x="1479" y="2137"/>
                  </a:cubicBezTo>
                  <a:cubicBezTo>
                    <a:pt x="2136" y="2589"/>
                    <a:pt x="2383" y="2589"/>
                    <a:pt x="2958" y="2055"/>
                  </a:cubicBezTo>
                  <a:cubicBezTo>
                    <a:pt x="3163" y="1931"/>
                    <a:pt x="3286" y="1726"/>
                    <a:pt x="3410" y="1521"/>
                  </a:cubicBezTo>
                  <a:cubicBezTo>
                    <a:pt x="2054" y="904"/>
                    <a:pt x="2054" y="904"/>
                    <a:pt x="2301" y="1"/>
                  </a:cubicBezTo>
                  <a:cubicBezTo>
                    <a:pt x="2054" y="83"/>
                    <a:pt x="1931" y="124"/>
                    <a:pt x="1766" y="124"/>
                  </a:cubicBezTo>
                  <a:cubicBezTo>
                    <a:pt x="863" y="165"/>
                    <a:pt x="534" y="699"/>
                    <a:pt x="288" y="1151"/>
                  </a:cubicBezTo>
                  <a:cubicBezTo>
                    <a:pt x="0" y="1562"/>
                    <a:pt x="739" y="1685"/>
                    <a:pt x="1232" y="193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0" name="Google Shape;9450;p17"/>
            <p:cNvSpPr/>
            <p:nvPr/>
          </p:nvSpPr>
          <p:spPr>
            <a:xfrm>
              <a:off x="5072175" y="1622525"/>
              <a:ext cx="98600" cy="58550"/>
            </a:xfrm>
            <a:custGeom>
              <a:avLst/>
              <a:gdLst/>
              <a:ahLst/>
              <a:cxnLst/>
              <a:rect l="l" t="t" r="r" b="b"/>
              <a:pathLst>
                <a:path w="3944" h="2342" extrusionOk="0">
                  <a:moveTo>
                    <a:pt x="3081" y="41"/>
                  </a:moveTo>
                  <a:cubicBezTo>
                    <a:pt x="2260" y="329"/>
                    <a:pt x="1397" y="205"/>
                    <a:pt x="534" y="247"/>
                  </a:cubicBezTo>
                  <a:cubicBezTo>
                    <a:pt x="493" y="452"/>
                    <a:pt x="452" y="698"/>
                    <a:pt x="329" y="863"/>
                  </a:cubicBezTo>
                  <a:cubicBezTo>
                    <a:pt x="0" y="1315"/>
                    <a:pt x="288" y="1561"/>
                    <a:pt x="740" y="1890"/>
                  </a:cubicBezTo>
                  <a:cubicBezTo>
                    <a:pt x="1109" y="2136"/>
                    <a:pt x="1520" y="2342"/>
                    <a:pt x="2013" y="2177"/>
                  </a:cubicBezTo>
                  <a:cubicBezTo>
                    <a:pt x="2588" y="2054"/>
                    <a:pt x="2753" y="1725"/>
                    <a:pt x="2753" y="1315"/>
                  </a:cubicBezTo>
                  <a:cubicBezTo>
                    <a:pt x="2794" y="493"/>
                    <a:pt x="2794" y="493"/>
                    <a:pt x="3944" y="123"/>
                  </a:cubicBezTo>
                  <a:cubicBezTo>
                    <a:pt x="3533" y="82"/>
                    <a:pt x="3205" y="0"/>
                    <a:pt x="308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1" name="Google Shape;9451;p17"/>
            <p:cNvSpPr/>
            <p:nvPr/>
          </p:nvSpPr>
          <p:spPr>
            <a:xfrm>
              <a:off x="4108850" y="1947050"/>
              <a:ext cx="25" cy="25"/>
            </a:xfrm>
            <a:custGeom>
              <a:avLst/>
              <a:gdLst/>
              <a:ahLst/>
              <a:cxnLst/>
              <a:rect l="l" t="t" r="r" b="b"/>
              <a:pathLst>
                <a:path w="1" h="1" extrusionOk="0">
                  <a:moveTo>
                    <a:pt x="0" y="0"/>
                  </a:move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2" name="Google Shape;9452;p17"/>
            <p:cNvSpPr/>
            <p:nvPr/>
          </p:nvSpPr>
          <p:spPr>
            <a:xfrm>
              <a:off x="4068800" y="1960400"/>
              <a:ext cx="1050" cy="25"/>
            </a:xfrm>
            <a:custGeom>
              <a:avLst/>
              <a:gdLst/>
              <a:ahLst/>
              <a:cxnLst/>
              <a:rect l="l" t="t" r="r" b="b"/>
              <a:pathLst>
                <a:path w="42" h="1" extrusionOk="0">
                  <a:moveTo>
                    <a:pt x="41" y="0"/>
                  </a:moveTo>
                  <a:lnTo>
                    <a:pt x="41" y="0"/>
                  </a:lnTo>
                  <a:cubicBezTo>
                    <a:pt x="0" y="0"/>
                    <a:pt x="0" y="0"/>
                    <a:pt x="4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3" name="Google Shape;9453;p17"/>
            <p:cNvSpPr/>
            <p:nvPr/>
          </p:nvSpPr>
          <p:spPr>
            <a:xfrm>
              <a:off x="4062625" y="1947050"/>
              <a:ext cx="84250" cy="79100"/>
            </a:xfrm>
            <a:custGeom>
              <a:avLst/>
              <a:gdLst/>
              <a:ahLst/>
              <a:cxnLst/>
              <a:rect l="l" t="t" r="r" b="b"/>
              <a:pathLst>
                <a:path w="3370" h="3164" extrusionOk="0">
                  <a:moveTo>
                    <a:pt x="3369" y="2465"/>
                  </a:moveTo>
                  <a:cubicBezTo>
                    <a:pt x="3041" y="2301"/>
                    <a:pt x="2712" y="2137"/>
                    <a:pt x="2671" y="2096"/>
                  </a:cubicBezTo>
                  <a:cubicBezTo>
                    <a:pt x="2342" y="1274"/>
                    <a:pt x="2096" y="658"/>
                    <a:pt x="1849" y="0"/>
                  </a:cubicBezTo>
                  <a:lnTo>
                    <a:pt x="1" y="0"/>
                  </a:lnTo>
                  <a:cubicBezTo>
                    <a:pt x="83" y="206"/>
                    <a:pt x="165" y="370"/>
                    <a:pt x="247" y="493"/>
                  </a:cubicBezTo>
                  <a:cubicBezTo>
                    <a:pt x="453" y="493"/>
                    <a:pt x="658" y="493"/>
                    <a:pt x="822" y="452"/>
                  </a:cubicBezTo>
                  <a:cubicBezTo>
                    <a:pt x="987" y="1027"/>
                    <a:pt x="1110" y="1479"/>
                    <a:pt x="1274" y="2013"/>
                  </a:cubicBezTo>
                  <a:cubicBezTo>
                    <a:pt x="904" y="2219"/>
                    <a:pt x="576" y="2342"/>
                    <a:pt x="42" y="2671"/>
                  </a:cubicBezTo>
                  <a:cubicBezTo>
                    <a:pt x="699" y="2835"/>
                    <a:pt x="1233" y="2917"/>
                    <a:pt x="1890" y="3081"/>
                  </a:cubicBezTo>
                  <a:cubicBezTo>
                    <a:pt x="1603" y="2753"/>
                    <a:pt x="1480" y="2630"/>
                    <a:pt x="1315" y="2465"/>
                  </a:cubicBezTo>
                  <a:cubicBezTo>
                    <a:pt x="2055" y="2342"/>
                    <a:pt x="2712" y="3164"/>
                    <a:pt x="3369" y="24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4" name="Google Shape;9454;p17"/>
            <p:cNvSpPr/>
            <p:nvPr/>
          </p:nvSpPr>
          <p:spPr>
            <a:xfrm>
              <a:off x="3383775" y="1332900"/>
              <a:ext cx="134575" cy="48300"/>
            </a:xfrm>
            <a:custGeom>
              <a:avLst/>
              <a:gdLst/>
              <a:ahLst/>
              <a:cxnLst/>
              <a:rect l="l" t="t" r="r" b="b"/>
              <a:pathLst>
                <a:path w="5383" h="1932" extrusionOk="0">
                  <a:moveTo>
                    <a:pt x="5382" y="124"/>
                  </a:moveTo>
                  <a:cubicBezTo>
                    <a:pt x="4930" y="0"/>
                    <a:pt x="4520" y="83"/>
                    <a:pt x="4027" y="288"/>
                  </a:cubicBezTo>
                  <a:cubicBezTo>
                    <a:pt x="3410" y="576"/>
                    <a:pt x="2753" y="740"/>
                    <a:pt x="1973" y="740"/>
                  </a:cubicBezTo>
                  <a:cubicBezTo>
                    <a:pt x="1315" y="740"/>
                    <a:pt x="658" y="904"/>
                    <a:pt x="1" y="986"/>
                  </a:cubicBezTo>
                  <a:cubicBezTo>
                    <a:pt x="699" y="1931"/>
                    <a:pt x="1685" y="1356"/>
                    <a:pt x="2507" y="1397"/>
                  </a:cubicBezTo>
                  <a:lnTo>
                    <a:pt x="3000" y="1931"/>
                  </a:lnTo>
                  <a:cubicBezTo>
                    <a:pt x="3739" y="1644"/>
                    <a:pt x="4396" y="1438"/>
                    <a:pt x="5013" y="1233"/>
                  </a:cubicBezTo>
                  <a:cubicBezTo>
                    <a:pt x="4766" y="781"/>
                    <a:pt x="5013" y="493"/>
                    <a:pt x="5382"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5" name="Google Shape;9455;p17"/>
            <p:cNvSpPr/>
            <p:nvPr/>
          </p:nvSpPr>
          <p:spPr>
            <a:xfrm>
              <a:off x="4424125" y="1953200"/>
              <a:ext cx="92475" cy="58575"/>
            </a:xfrm>
            <a:custGeom>
              <a:avLst/>
              <a:gdLst/>
              <a:ahLst/>
              <a:cxnLst/>
              <a:rect l="l" t="t" r="r" b="b"/>
              <a:pathLst>
                <a:path w="3699" h="2343" extrusionOk="0">
                  <a:moveTo>
                    <a:pt x="576" y="124"/>
                  </a:moveTo>
                  <a:cubicBezTo>
                    <a:pt x="781" y="371"/>
                    <a:pt x="1028" y="617"/>
                    <a:pt x="1315" y="946"/>
                  </a:cubicBezTo>
                  <a:cubicBezTo>
                    <a:pt x="329" y="1151"/>
                    <a:pt x="1" y="1603"/>
                    <a:pt x="329" y="2301"/>
                  </a:cubicBezTo>
                  <a:cubicBezTo>
                    <a:pt x="740" y="2301"/>
                    <a:pt x="1151" y="2342"/>
                    <a:pt x="1439" y="2342"/>
                  </a:cubicBezTo>
                  <a:lnTo>
                    <a:pt x="2219" y="1603"/>
                  </a:lnTo>
                  <a:cubicBezTo>
                    <a:pt x="2383" y="1891"/>
                    <a:pt x="2466" y="2055"/>
                    <a:pt x="2671" y="2342"/>
                  </a:cubicBezTo>
                  <a:lnTo>
                    <a:pt x="3452" y="1603"/>
                  </a:lnTo>
                  <a:lnTo>
                    <a:pt x="3452" y="1603"/>
                  </a:lnTo>
                  <a:lnTo>
                    <a:pt x="3452" y="1603"/>
                  </a:lnTo>
                  <a:cubicBezTo>
                    <a:pt x="3452" y="1603"/>
                    <a:pt x="3410" y="1603"/>
                    <a:pt x="3410" y="1562"/>
                  </a:cubicBezTo>
                  <a:cubicBezTo>
                    <a:pt x="3164" y="1439"/>
                    <a:pt x="2876" y="1398"/>
                    <a:pt x="2630" y="1274"/>
                  </a:cubicBezTo>
                  <a:lnTo>
                    <a:pt x="2794" y="1110"/>
                  </a:lnTo>
                  <a:cubicBezTo>
                    <a:pt x="3000" y="1274"/>
                    <a:pt x="3164" y="1398"/>
                    <a:pt x="3369" y="1562"/>
                  </a:cubicBezTo>
                  <a:lnTo>
                    <a:pt x="3410" y="1562"/>
                  </a:lnTo>
                  <a:cubicBezTo>
                    <a:pt x="3698" y="1233"/>
                    <a:pt x="3369" y="1028"/>
                    <a:pt x="3164" y="823"/>
                  </a:cubicBezTo>
                  <a:cubicBezTo>
                    <a:pt x="2219" y="864"/>
                    <a:pt x="1932" y="371"/>
                    <a:pt x="1521" y="1"/>
                  </a:cubicBezTo>
                  <a:cubicBezTo>
                    <a:pt x="1192" y="124"/>
                    <a:pt x="905" y="124"/>
                    <a:pt x="576"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6" name="Google Shape;9456;p17"/>
            <p:cNvSpPr/>
            <p:nvPr/>
          </p:nvSpPr>
          <p:spPr>
            <a:xfrm>
              <a:off x="3504975" y="1669750"/>
              <a:ext cx="102725" cy="55500"/>
            </a:xfrm>
            <a:custGeom>
              <a:avLst/>
              <a:gdLst/>
              <a:ahLst/>
              <a:cxnLst/>
              <a:rect l="l" t="t" r="r" b="b"/>
              <a:pathLst>
                <a:path w="4109" h="2220" extrusionOk="0">
                  <a:moveTo>
                    <a:pt x="4108" y="2096"/>
                  </a:moveTo>
                  <a:cubicBezTo>
                    <a:pt x="3492" y="1439"/>
                    <a:pt x="2999" y="822"/>
                    <a:pt x="2424" y="206"/>
                  </a:cubicBezTo>
                  <a:cubicBezTo>
                    <a:pt x="2260" y="42"/>
                    <a:pt x="1931" y="1"/>
                    <a:pt x="1643" y="1"/>
                  </a:cubicBezTo>
                  <a:cubicBezTo>
                    <a:pt x="1315" y="42"/>
                    <a:pt x="904" y="124"/>
                    <a:pt x="575" y="288"/>
                  </a:cubicBezTo>
                  <a:cubicBezTo>
                    <a:pt x="165" y="453"/>
                    <a:pt x="0" y="699"/>
                    <a:pt x="329" y="1028"/>
                  </a:cubicBezTo>
                  <a:cubicBezTo>
                    <a:pt x="986" y="987"/>
                    <a:pt x="1397" y="329"/>
                    <a:pt x="2342" y="863"/>
                  </a:cubicBezTo>
                  <a:cubicBezTo>
                    <a:pt x="2054" y="1069"/>
                    <a:pt x="1849" y="1233"/>
                    <a:pt x="1726" y="1356"/>
                  </a:cubicBezTo>
                  <a:cubicBezTo>
                    <a:pt x="1602" y="1521"/>
                    <a:pt x="1520" y="1726"/>
                    <a:pt x="1561" y="1932"/>
                  </a:cubicBezTo>
                  <a:cubicBezTo>
                    <a:pt x="1561" y="1973"/>
                    <a:pt x="1972" y="2055"/>
                    <a:pt x="2219" y="2055"/>
                  </a:cubicBezTo>
                  <a:cubicBezTo>
                    <a:pt x="2629" y="2096"/>
                    <a:pt x="3081" y="2096"/>
                    <a:pt x="3574" y="2096"/>
                  </a:cubicBezTo>
                  <a:cubicBezTo>
                    <a:pt x="3697" y="2219"/>
                    <a:pt x="3903" y="2137"/>
                    <a:pt x="4108" y="209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7" name="Google Shape;9457;p17"/>
            <p:cNvSpPr/>
            <p:nvPr/>
          </p:nvSpPr>
          <p:spPr>
            <a:xfrm>
              <a:off x="3675450" y="188825"/>
              <a:ext cx="57525" cy="50350"/>
            </a:xfrm>
            <a:custGeom>
              <a:avLst/>
              <a:gdLst/>
              <a:ahLst/>
              <a:cxnLst/>
              <a:rect l="l" t="t" r="r" b="b"/>
              <a:pathLst>
                <a:path w="2301" h="2014" extrusionOk="0">
                  <a:moveTo>
                    <a:pt x="1356" y="1972"/>
                  </a:moveTo>
                  <a:cubicBezTo>
                    <a:pt x="2013" y="1931"/>
                    <a:pt x="2301" y="1726"/>
                    <a:pt x="2219" y="1150"/>
                  </a:cubicBezTo>
                  <a:cubicBezTo>
                    <a:pt x="2219" y="1027"/>
                    <a:pt x="2219" y="904"/>
                    <a:pt x="2178" y="781"/>
                  </a:cubicBezTo>
                  <a:cubicBezTo>
                    <a:pt x="2096" y="329"/>
                    <a:pt x="1603" y="0"/>
                    <a:pt x="986" y="0"/>
                  </a:cubicBezTo>
                  <a:cubicBezTo>
                    <a:pt x="329" y="0"/>
                    <a:pt x="165" y="370"/>
                    <a:pt x="83" y="740"/>
                  </a:cubicBezTo>
                  <a:cubicBezTo>
                    <a:pt x="1" y="904"/>
                    <a:pt x="1" y="1109"/>
                    <a:pt x="1" y="1233"/>
                  </a:cubicBezTo>
                  <a:cubicBezTo>
                    <a:pt x="124" y="1726"/>
                    <a:pt x="658" y="2013"/>
                    <a:pt x="1356" y="197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8" name="Google Shape;9458;p17"/>
            <p:cNvSpPr/>
            <p:nvPr/>
          </p:nvSpPr>
          <p:spPr>
            <a:xfrm>
              <a:off x="5002325" y="1382200"/>
              <a:ext cx="113000" cy="42125"/>
            </a:xfrm>
            <a:custGeom>
              <a:avLst/>
              <a:gdLst/>
              <a:ahLst/>
              <a:cxnLst/>
              <a:rect l="l" t="t" r="r" b="b"/>
              <a:pathLst>
                <a:path w="4520" h="1685" extrusionOk="0">
                  <a:moveTo>
                    <a:pt x="1" y="165"/>
                  </a:moveTo>
                  <a:cubicBezTo>
                    <a:pt x="617" y="575"/>
                    <a:pt x="1192" y="863"/>
                    <a:pt x="1726" y="1233"/>
                  </a:cubicBezTo>
                  <a:cubicBezTo>
                    <a:pt x="1521" y="1315"/>
                    <a:pt x="1357" y="1397"/>
                    <a:pt x="1151" y="1479"/>
                  </a:cubicBezTo>
                  <a:cubicBezTo>
                    <a:pt x="1233" y="1520"/>
                    <a:pt x="1274" y="1644"/>
                    <a:pt x="1315" y="1685"/>
                  </a:cubicBezTo>
                  <a:cubicBezTo>
                    <a:pt x="2260" y="1602"/>
                    <a:pt x="3205" y="1479"/>
                    <a:pt x="4150" y="1315"/>
                  </a:cubicBezTo>
                  <a:cubicBezTo>
                    <a:pt x="4314" y="1274"/>
                    <a:pt x="4396" y="986"/>
                    <a:pt x="4520" y="822"/>
                  </a:cubicBezTo>
                  <a:cubicBezTo>
                    <a:pt x="3246" y="0"/>
                    <a:pt x="1685" y="82"/>
                    <a:pt x="1" y="165"/>
                  </a:cubicBezTo>
                  <a:close/>
                  <a:moveTo>
                    <a:pt x="3164" y="1027"/>
                  </a:moveTo>
                  <a:cubicBezTo>
                    <a:pt x="2507" y="1233"/>
                    <a:pt x="2137" y="863"/>
                    <a:pt x="1398" y="658"/>
                  </a:cubicBezTo>
                  <a:cubicBezTo>
                    <a:pt x="2301" y="575"/>
                    <a:pt x="2918" y="370"/>
                    <a:pt x="3164"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9" name="Google Shape;9459;p17"/>
            <p:cNvSpPr/>
            <p:nvPr/>
          </p:nvSpPr>
          <p:spPr>
            <a:xfrm>
              <a:off x="3247200" y="1629700"/>
              <a:ext cx="134550" cy="41100"/>
            </a:xfrm>
            <a:custGeom>
              <a:avLst/>
              <a:gdLst/>
              <a:ahLst/>
              <a:cxnLst/>
              <a:rect l="l" t="t" r="r" b="b"/>
              <a:pathLst>
                <a:path w="5382" h="1644" extrusionOk="0">
                  <a:moveTo>
                    <a:pt x="1890" y="617"/>
                  </a:moveTo>
                  <a:cubicBezTo>
                    <a:pt x="1972" y="453"/>
                    <a:pt x="2013" y="247"/>
                    <a:pt x="2054" y="124"/>
                  </a:cubicBezTo>
                  <a:cubicBezTo>
                    <a:pt x="1561" y="42"/>
                    <a:pt x="1068" y="1"/>
                    <a:pt x="575" y="1"/>
                  </a:cubicBezTo>
                  <a:cubicBezTo>
                    <a:pt x="0" y="740"/>
                    <a:pt x="863" y="1028"/>
                    <a:pt x="1397" y="1438"/>
                  </a:cubicBezTo>
                  <a:cubicBezTo>
                    <a:pt x="1643" y="1644"/>
                    <a:pt x="4724" y="1480"/>
                    <a:pt x="5382" y="1274"/>
                  </a:cubicBezTo>
                  <a:cubicBezTo>
                    <a:pt x="4149" y="1028"/>
                    <a:pt x="3040" y="822"/>
                    <a:pt x="1890"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0" name="Google Shape;9460;p17"/>
            <p:cNvSpPr/>
            <p:nvPr/>
          </p:nvSpPr>
          <p:spPr>
            <a:xfrm>
              <a:off x="4982825" y="1248675"/>
              <a:ext cx="1050" cy="25"/>
            </a:xfrm>
            <a:custGeom>
              <a:avLst/>
              <a:gdLst/>
              <a:ahLst/>
              <a:cxnLst/>
              <a:rect l="l" t="t" r="r" b="b"/>
              <a:pathLst>
                <a:path w="42" h="1" extrusionOk="0">
                  <a:moveTo>
                    <a:pt x="41" y="1"/>
                  </a:moveTo>
                  <a:cubicBezTo>
                    <a:pt x="0" y="1"/>
                    <a:pt x="0" y="1"/>
                    <a:pt x="41" y="1"/>
                  </a:cubicBezTo>
                  <a:lnTo>
                    <a:pt x="41" y="1"/>
                  </a:lnTo>
                  <a:cubicBezTo>
                    <a:pt x="0" y="1"/>
                    <a:pt x="0" y="1"/>
                    <a:pt x="41" y="1"/>
                  </a:cubicBezTo>
                  <a:lnTo>
                    <a:pt x="4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1" name="Google Shape;9461;p17"/>
            <p:cNvSpPr/>
            <p:nvPr/>
          </p:nvSpPr>
          <p:spPr>
            <a:xfrm>
              <a:off x="4967425" y="1199400"/>
              <a:ext cx="87300" cy="48275"/>
            </a:xfrm>
            <a:custGeom>
              <a:avLst/>
              <a:gdLst/>
              <a:ahLst/>
              <a:cxnLst/>
              <a:rect l="l" t="t" r="r" b="b"/>
              <a:pathLst>
                <a:path w="3492" h="1931" extrusionOk="0">
                  <a:moveTo>
                    <a:pt x="2218" y="1808"/>
                  </a:moveTo>
                  <a:cubicBezTo>
                    <a:pt x="2670" y="1315"/>
                    <a:pt x="3081" y="822"/>
                    <a:pt x="3492" y="411"/>
                  </a:cubicBezTo>
                  <a:cubicBezTo>
                    <a:pt x="2465" y="0"/>
                    <a:pt x="2465" y="0"/>
                    <a:pt x="1684" y="370"/>
                  </a:cubicBezTo>
                  <a:cubicBezTo>
                    <a:pt x="1233" y="575"/>
                    <a:pt x="657" y="698"/>
                    <a:pt x="206" y="781"/>
                  </a:cubicBezTo>
                  <a:cubicBezTo>
                    <a:pt x="0" y="1232"/>
                    <a:pt x="247" y="1602"/>
                    <a:pt x="657" y="1931"/>
                  </a:cubicBezTo>
                  <a:cubicBezTo>
                    <a:pt x="1068" y="1356"/>
                    <a:pt x="1808" y="1849"/>
                    <a:pt x="2218" y="180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2" name="Google Shape;9462;p17"/>
            <p:cNvSpPr/>
            <p:nvPr/>
          </p:nvSpPr>
          <p:spPr>
            <a:xfrm>
              <a:off x="2260250" y="2344500"/>
              <a:ext cx="70875" cy="49325"/>
            </a:xfrm>
            <a:custGeom>
              <a:avLst/>
              <a:gdLst/>
              <a:ahLst/>
              <a:cxnLst/>
              <a:rect l="l" t="t" r="r" b="b"/>
              <a:pathLst>
                <a:path w="2835" h="1973" extrusionOk="0">
                  <a:moveTo>
                    <a:pt x="2835" y="1397"/>
                  </a:moveTo>
                  <a:cubicBezTo>
                    <a:pt x="2671" y="83"/>
                    <a:pt x="986" y="576"/>
                    <a:pt x="0" y="0"/>
                  </a:cubicBezTo>
                  <a:cubicBezTo>
                    <a:pt x="82" y="699"/>
                    <a:pt x="206" y="1192"/>
                    <a:pt x="288" y="1644"/>
                  </a:cubicBezTo>
                  <a:cubicBezTo>
                    <a:pt x="1274" y="1972"/>
                    <a:pt x="2013" y="1603"/>
                    <a:pt x="2835" y="139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3" name="Google Shape;9463;p17"/>
            <p:cNvSpPr/>
            <p:nvPr/>
          </p:nvSpPr>
          <p:spPr>
            <a:xfrm>
              <a:off x="2959625" y="2736825"/>
              <a:ext cx="1050" cy="25"/>
            </a:xfrm>
            <a:custGeom>
              <a:avLst/>
              <a:gdLst/>
              <a:ahLst/>
              <a:cxnLst/>
              <a:rect l="l" t="t" r="r" b="b"/>
              <a:pathLst>
                <a:path w="42" h="1" extrusionOk="0">
                  <a:moveTo>
                    <a:pt x="42" y="0"/>
                  </a:moveTo>
                  <a:lnTo>
                    <a:pt x="42" y="0"/>
                  </a:lnTo>
                  <a:lnTo>
                    <a:pt x="42" y="0"/>
                  </a:lnTo>
                  <a:cubicBezTo>
                    <a:pt x="1" y="0"/>
                    <a:pt x="42" y="0"/>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4" name="Google Shape;9464;p17"/>
            <p:cNvSpPr/>
            <p:nvPr/>
          </p:nvSpPr>
          <p:spPr>
            <a:xfrm>
              <a:off x="2943200" y="2736825"/>
              <a:ext cx="65750" cy="63700"/>
            </a:xfrm>
            <a:custGeom>
              <a:avLst/>
              <a:gdLst/>
              <a:ahLst/>
              <a:cxnLst/>
              <a:rect l="l" t="t" r="r" b="b"/>
              <a:pathLst>
                <a:path w="2630" h="2548" extrusionOk="0">
                  <a:moveTo>
                    <a:pt x="2630" y="1109"/>
                  </a:moveTo>
                  <a:cubicBezTo>
                    <a:pt x="2013" y="740"/>
                    <a:pt x="1315" y="329"/>
                    <a:pt x="699" y="0"/>
                  </a:cubicBezTo>
                  <a:cubicBezTo>
                    <a:pt x="493" y="822"/>
                    <a:pt x="247" y="1643"/>
                    <a:pt x="0" y="2547"/>
                  </a:cubicBezTo>
                  <a:cubicBezTo>
                    <a:pt x="1685" y="1890"/>
                    <a:pt x="1931" y="1725"/>
                    <a:pt x="2630" y="110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5" name="Google Shape;9465;p17"/>
            <p:cNvSpPr/>
            <p:nvPr/>
          </p:nvSpPr>
          <p:spPr>
            <a:xfrm>
              <a:off x="4361475" y="1675925"/>
              <a:ext cx="85275" cy="50350"/>
            </a:xfrm>
            <a:custGeom>
              <a:avLst/>
              <a:gdLst/>
              <a:ahLst/>
              <a:cxnLst/>
              <a:rect l="l" t="t" r="r" b="b"/>
              <a:pathLst>
                <a:path w="3411" h="2014" extrusionOk="0">
                  <a:moveTo>
                    <a:pt x="823" y="165"/>
                  </a:moveTo>
                  <a:cubicBezTo>
                    <a:pt x="535" y="740"/>
                    <a:pt x="1603" y="616"/>
                    <a:pt x="1603" y="1027"/>
                  </a:cubicBezTo>
                  <a:cubicBezTo>
                    <a:pt x="1069" y="1233"/>
                    <a:pt x="576" y="1438"/>
                    <a:pt x="1" y="1685"/>
                  </a:cubicBezTo>
                  <a:cubicBezTo>
                    <a:pt x="412" y="2013"/>
                    <a:pt x="781" y="1972"/>
                    <a:pt x="1151" y="1849"/>
                  </a:cubicBezTo>
                  <a:cubicBezTo>
                    <a:pt x="1480" y="1685"/>
                    <a:pt x="1808" y="1561"/>
                    <a:pt x="2384" y="1643"/>
                  </a:cubicBezTo>
                  <a:cubicBezTo>
                    <a:pt x="2630" y="1685"/>
                    <a:pt x="3041" y="1520"/>
                    <a:pt x="3411" y="1479"/>
                  </a:cubicBezTo>
                  <a:cubicBezTo>
                    <a:pt x="3205" y="1068"/>
                    <a:pt x="3041" y="781"/>
                    <a:pt x="2918" y="452"/>
                  </a:cubicBezTo>
                  <a:cubicBezTo>
                    <a:pt x="2835" y="41"/>
                    <a:pt x="2425" y="0"/>
                    <a:pt x="1973" y="41"/>
                  </a:cubicBezTo>
                  <a:cubicBezTo>
                    <a:pt x="1891" y="165"/>
                    <a:pt x="1891" y="247"/>
                    <a:pt x="1850" y="411"/>
                  </a:cubicBezTo>
                  <a:cubicBezTo>
                    <a:pt x="1439" y="370"/>
                    <a:pt x="1151" y="247"/>
                    <a:pt x="823"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6" name="Google Shape;9466;p17"/>
            <p:cNvSpPr/>
            <p:nvPr/>
          </p:nvSpPr>
          <p:spPr>
            <a:xfrm>
              <a:off x="4408725" y="1676950"/>
              <a:ext cx="2075" cy="25"/>
            </a:xfrm>
            <a:custGeom>
              <a:avLst/>
              <a:gdLst/>
              <a:ahLst/>
              <a:cxnLst/>
              <a:rect l="l" t="t" r="r" b="b"/>
              <a:pathLst>
                <a:path w="83" h="1" extrusionOk="0">
                  <a:moveTo>
                    <a:pt x="1" y="0"/>
                  </a:moveTo>
                  <a:cubicBezTo>
                    <a:pt x="83" y="0"/>
                    <a:pt x="83" y="0"/>
                    <a:pt x="1" y="0"/>
                  </a:cubicBez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7" name="Google Shape;9467;p17"/>
            <p:cNvSpPr/>
            <p:nvPr/>
          </p:nvSpPr>
          <p:spPr>
            <a:xfrm>
              <a:off x="5309400" y="1253825"/>
              <a:ext cx="66775" cy="53425"/>
            </a:xfrm>
            <a:custGeom>
              <a:avLst/>
              <a:gdLst/>
              <a:ahLst/>
              <a:cxnLst/>
              <a:rect l="l" t="t" r="r" b="b"/>
              <a:pathLst>
                <a:path w="2671" h="2137" extrusionOk="0">
                  <a:moveTo>
                    <a:pt x="1521" y="411"/>
                  </a:moveTo>
                  <a:cubicBezTo>
                    <a:pt x="1110" y="0"/>
                    <a:pt x="863" y="0"/>
                    <a:pt x="247" y="370"/>
                  </a:cubicBezTo>
                  <a:cubicBezTo>
                    <a:pt x="1028" y="1109"/>
                    <a:pt x="1028" y="1109"/>
                    <a:pt x="1" y="1931"/>
                  </a:cubicBezTo>
                  <a:cubicBezTo>
                    <a:pt x="617" y="2013"/>
                    <a:pt x="1069" y="2054"/>
                    <a:pt x="1521" y="2095"/>
                  </a:cubicBezTo>
                  <a:cubicBezTo>
                    <a:pt x="2137" y="2136"/>
                    <a:pt x="2466" y="1931"/>
                    <a:pt x="2548" y="1602"/>
                  </a:cubicBezTo>
                  <a:cubicBezTo>
                    <a:pt x="2671" y="1397"/>
                    <a:pt x="2548" y="1109"/>
                    <a:pt x="2548" y="822"/>
                  </a:cubicBezTo>
                  <a:cubicBezTo>
                    <a:pt x="1932" y="904"/>
                    <a:pt x="1767" y="658"/>
                    <a:pt x="1521"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8" name="Google Shape;9468;p17"/>
            <p:cNvSpPr/>
            <p:nvPr/>
          </p:nvSpPr>
          <p:spPr>
            <a:xfrm>
              <a:off x="4509375" y="1151125"/>
              <a:ext cx="88350" cy="35975"/>
            </a:xfrm>
            <a:custGeom>
              <a:avLst/>
              <a:gdLst/>
              <a:ahLst/>
              <a:cxnLst/>
              <a:rect l="l" t="t" r="r" b="b"/>
              <a:pathLst>
                <a:path w="3534" h="1439" extrusionOk="0">
                  <a:moveTo>
                    <a:pt x="3328" y="165"/>
                  </a:moveTo>
                  <a:cubicBezTo>
                    <a:pt x="2013" y="206"/>
                    <a:pt x="822" y="0"/>
                    <a:pt x="0" y="863"/>
                  </a:cubicBezTo>
                  <a:cubicBezTo>
                    <a:pt x="247" y="986"/>
                    <a:pt x="493" y="1192"/>
                    <a:pt x="781" y="1192"/>
                  </a:cubicBezTo>
                  <a:cubicBezTo>
                    <a:pt x="1644" y="1192"/>
                    <a:pt x="2506" y="1027"/>
                    <a:pt x="3533" y="1438"/>
                  </a:cubicBezTo>
                  <a:cubicBezTo>
                    <a:pt x="3451" y="904"/>
                    <a:pt x="3369" y="575"/>
                    <a:pt x="3328"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9" name="Google Shape;9469;p17"/>
            <p:cNvSpPr/>
            <p:nvPr/>
          </p:nvSpPr>
          <p:spPr>
            <a:xfrm>
              <a:off x="3864425" y="1704675"/>
              <a:ext cx="91425" cy="58575"/>
            </a:xfrm>
            <a:custGeom>
              <a:avLst/>
              <a:gdLst/>
              <a:ahLst/>
              <a:cxnLst/>
              <a:rect l="l" t="t" r="r" b="b"/>
              <a:pathLst>
                <a:path w="3657" h="2343" extrusionOk="0">
                  <a:moveTo>
                    <a:pt x="1192" y="1931"/>
                  </a:moveTo>
                  <a:cubicBezTo>
                    <a:pt x="1397" y="945"/>
                    <a:pt x="1397" y="1028"/>
                    <a:pt x="2794" y="822"/>
                  </a:cubicBezTo>
                  <a:cubicBezTo>
                    <a:pt x="3081" y="740"/>
                    <a:pt x="3369" y="699"/>
                    <a:pt x="3656" y="658"/>
                  </a:cubicBezTo>
                  <a:cubicBezTo>
                    <a:pt x="2876" y="411"/>
                    <a:pt x="2177" y="206"/>
                    <a:pt x="1520" y="1"/>
                  </a:cubicBezTo>
                  <a:cubicBezTo>
                    <a:pt x="1027" y="411"/>
                    <a:pt x="575" y="740"/>
                    <a:pt x="0" y="1233"/>
                  </a:cubicBezTo>
                  <a:cubicBezTo>
                    <a:pt x="165" y="1562"/>
                    <a:pt x="329" y="1931"/>
                    <a:pt x="493" y="2342"/>
                  </a:cubicBezTo>
                  <a:cubicBezTo>
                    <a:pt x="945" y="2342"/>
                    <a:pt x="1150" y="2260"/>
                    <a:pt x="1192" y="193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0" name="Google Shape;9470;p17"/>
            <p:cNvSpPr/>
            <p:nvPr/>
          </p:nvSpPr>
          <p:spPr>
            <a:xfrm>
              <a:off x="2913425" y="3750475"/>
              <a:ext cx="106825" cy="40075"/>
            </a:xfrm>
            <a:custGeom>
              <a:avLst/>
              <a:gdLst/>
              <a:ahLst/>
              <a:cxnLst/>
              <a:rect l="l" t="t" r="r" b="b"/>
              <a:pathLst>
                <a:path w="4273" h="1603" extrusionOk="0">
                  <a:moveTo>
                    <a:pt x="2629" y="616"/>
                  </a:moveTo>
                  <a:cubicBezTo>
                    <a:pt x="2999" y="206"/>
                    <a:pt x="3533" y="658"/>
                    <a:pt x="4272" y="534"/>
                  </a:cubicBezTo>
                  <a:cubicBezTo>
                    <a:pt x="3862" y="329"/>
                    <a:pt x="3656" y="123"/>
                    <a:pt x="3451" y="123"/>
                  </a:cubicBezTo>
                  <a:cubicBezTo>
                    <a:pt x="2301" y="41"/>
                    <a:pt x="1233" y="41"/>
                    <a:pt x="123" y="0"/>
                  </a:cubicBezTo>
                  <a:cubicBezTo>
                    <a:pt x="41" y="0"/>
                    <a:pt x="41" y="165"/>
                    <a:pt x="0" y="247"/>
                  </a:cubicBezTo>
                  <a:cubicBezTo>
                    <a:pt x="616" y="658"/>
                    <a:pt x="1233" y="1150"/>
                    <a:pt x="1972" y="1602"/>
                  </a:cubicBezTo>
                  <a:cubicBezTo>
                    <a:pt x="2177" y="1233"/>
                    <a:pt x="2383" y="904"/>
                    <a:pt x="2629" y="61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1" name="Google Shape;9471;p17"/>
            <p:cNvSpPr/>
            <p:nvPr/>
          </p:nvSpPr>
          <p:spPr>
            <a:xfrm>
              <a:off x="2876450" y="2353750"/>
              <a:ext cx="52400" cy="42125"/>
            </a:xfrm>
            <a:custGeom>
              <a:avLst/>
              <a:gdLst/>
              <a:ahLst/>
              <a:cxnLst/>
              <a:rect l="l" t="t" r="r" b="b"/>
              <a:pathLst>
                <a:path w="2096" h="1685" extrusionOk="0">
                  <a:moveTo>
                    <a:pt x="41" y="781"/>
                  </a:moveTo>
                  <a:cubicBezTo>
                    <a:pt x="41" y="1479"/>
                    <a:pt x="288" y="1684"/>
                    <a:pt x="1068" y="1684"/>
                  </a:cubicBezTo>
                  <a:cubicBezTo>
                    <a:pt x="1726" y="1684"/>
                    <a:pt x="2095" y="1479"/>
                    <a:pt x="2095" y="1068"/>
                  </a:cubicBezTo>
                  <a:cubicBezTo>
                    <a:pt x="2095" y="534"/>
                    <a:pt x="1602" y="0"/>
                    <a:pt x="1027" y="41"/>
                  </a:cubicBezTo>
                  <a:cubicBezTo>
                    <a:pt x="288" y="0"/>
                    <a:pt x="0" y="247"/>
                    <a:pt x="41"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2" name="Google Shape;9472;p17"/>
            <p:cNvSpPr/>
            <p:nvPr/>
          </p:nvSpPr>
          <p:spPr>
            <a:xfrm>
              <a:off x="2765525" y="2311625"/>
              <a:ext cx="68850" cy="48300"/>
            </a:xfrm>
            <a:custGeom>
              <a:avLst/>
              <a:gdLst/>
              <a:ahLst/>
              <a:cxnLst/>
              <a:rect l="l" t="t" r="r" b="b"/>
              <a:pathLst>
                <a:path w="2754" h="1932" extrusionOk="0">
                  <a:moveTo>
                    <a:pt x="2178" y="206"/>
                  </a:moveTo>
                  <a:cubicBezTo>
                    <a:pt x="1603" y="165"/>
                    <a:pt x="946" y="42"/>
                    <a:pt x="288" y="1"/>
                  </a:cubicBezTo>
                  <a:cubicBezTo>
                    <a:pt x="83" y="781"/>
                    <a:pt x="1110" y="330"/>
                    <a:pt x="1315" y="699"/>
                  </a:cubicBezTo>
                  <a:cubicBezTo>
                    <a:pt x="1110" y="1233"/>
                    <a:pt x="699" y="1603"/>
                    <a:pt x="1" y="1891"/>
                  </a:cubicBezTo>
                  <a:cubicBezTo>
                    <a:pt x="1110" y="1932"/>
                    <a:pt x="1931" y="1603"/>
                    <a:pt x="2753" y="1398"/>
                  </a:cubicBezTo>
                  <a:cubicBezTo>
                    <a:pt x="2589" y="987"/>
                    <a:pt x="2424" y="658"/>
                    <a:pt x="2178"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3" name="Google Shape;9473;p17"/>
            <p:cNvSpPr/>
            <p:nvPr/>
          </p:nvSpPr>
          <p:spPr>
            <a:xfrm>
              <a:off x="4137600" y="1943975"/>
              <a:ext cx="100675" cy="40075"/>
            </a:xfrm>
            <a:custGeom>
              <a:avLst/>
              <a:gdLst/>
              <a:ahLst/>
              <a:cxnLst/>
              <a:rect l="l" t="t" r="r" b="b"/>
              <a:pathLst>
                <a:path w="4027" h="1603" extrusionOk="0">
                  <a:moveTo>
                    <a:pt x="3410" y="945"/>
                  </a:moveTo>
                  <a:cubicBezTo>
                    <a:pt x="3574" y="945"/>
                    <a:pt x="3780" y="657"/>
                    <a:pt x="4026" y="411"/>
                  </a:cubicBezTo>
                  <a:cubicBezTo>
                    <a:pt x="3082" y="247"/>
                    <a:pt x="2424" y="0"/>
                    <a:pt x="1808" y="123"/>
                  </a:cubicBezTo>
                  <a:cubicBezTo>
                    <a:pt x="1192" y="165"/>
                    <a:pt x="617" y="534"/>
                    <a:pt x="1" y="781"/>
                  </a:cubicBezTo>
                  <a:cubicBezTo>
                    <a:pt x="1151" y="1602"/>
                    <a:pt x="2342" y="945"/>
                    <a:pt x="3410" y="94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4" name="Google Shape;9474;p17"/>
            <p:cNvSpPr/>
            <p:nvPr/>
          </p:nvSpPr>
          <p:spPr>
            <a:xfrm>
              <a:off x="5207725" y="958050"/>
              <a:ext cx="82200" cy="46225"/>
            </a:xfrm>
            <a:custGeom>
              <a:avLst/>
              <a:gdLst/>
              <a:ahLst/>
              <a:cxnLst/>
              <a:rect l="l" t="t" r="r" b="b"/>
              <a:pathLst>
                <a:path w="3288" h="1849" extrusionOk="0">
                  <a:moveTo>
                    <a:pt x="1726" y="1849"/>
                  </a:moveTo>
                  <a:cubicBezTo>
                    <a:pt x="2301" y="1561"/>
                    <a:pt x="2835" y="1233"/>
                    <a:pt x="3287" y="986"/>
                  </a:cubicBezTo>
                  <a:cubicBezTo>
                    <a:pt x="2219" y="123"/>
                    <a:pt x="1480" y="0"/>
                    <a:pt x="1" y="411"/>
                  </a:cubicBezTo>
                  <a:cubicBezTo>
                    <a:pt x="42" y="616"/>
                    <a:pt x="83" y="904"/>
                    <a:pt x="165" y="1109"/>
                  </a:cubicBezTo>
                  <a:cubicBezTo>
                    <a:pt x="576" y="1027"/>
                    <a:pt x="987" y="945"/>
                    <a:pt x="1480" y="904"/>
                  </a:cubicBezTo>
                  <a:cubicBezTo>
                    <a:pt x="1603" y="1233"/>
                    <a:pt x="1685" y="1561"/>
                    <a:pt x="1726" y="184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5" name="Google Shape;9475;p17"/>
            <p:cNvSpPr/>
            <p:nvPr/>
          </p:nvSpPr>
          <p:spPr>
            <a:xfrm>
              <a:off x="5211850" y="985775"/>
              <a:ext cx="25" cy="1050"/>
            </a:xfrm>
            <a:custGeom>
              <a:avLst/>
              <a:gdLst/>
              <a:ahLst/>
              <a:cxnLst/>
              <a:rect l="l" t="t" r="r" b="b"/>
              <a:pathLst>
                <a:path w="1" h="42" extrusionOk="0">
                  <a:moveTo>
                    <a:pt x="0" y="41"/>
                  </a:moveTo>
                  <a:lnTo>
                    <a:pt x="0" y="41"/>
                  </a:lnTo>
                  <a:lnTo>
                    <a:pt x="0" y="41"/>
                  </a:lnTo>
                  <a:cubicBezTo>
                    <a:pt x="0" y="41"/>
                    <a:pt x="0" y="0"/>
                    <a:pt x="0" y="41"/>
                  </a:cubicBezTo>
                  <a:cubicBezTo>
                    <a:pt x="0" y="0"/>
                    <a:pt x="0" y="0"/>
                    <a:pt x="0"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6" name="Google Shape;9476;p17"/>
            <p:cNvSpPr/>
            <p:nvPr/>
          </p:nvSpPr>
          <p:spPr>
            <a:xfrm>
              <a:off x="2398900" y="4412875"/>
              <a:ext cx="51375" cy="44200"/>
            </a:xfrm>
            <a:custGeom>
              <a:avLst/>
              <a:gdLst/>
              <a:ahLst/>
              <a:cxnLst/>
              <a:rect l="l" t="t" r="r" b="b"/>
              <a:pathLst>
                <a:path w="2055" h="1768" extrusionOk="0">
                  <a:moveTo>
                    <a:pt x="0" y="1069"/>
                  </a:moveTo>
                  <a:cubicBezTo>
                    <a:pt x="0" y="1274"/>
                    <a:pt x="206" y="1603"/>
                    <a:pt x="452" y="1685"/>
                  </a:cubicBezTo>
                  <a:cubicBezTo>
                    <a:pt x="616" y="1767"/>
                    <a:pt x="1068" y="1644"/>
                    <a:pt x="1315" y="1562"/>
                  </a:cubicBezTo>
                  <a:cubicBezTo>
                    <a:pt x="1808" y="1274"/>
                    <a:pt x="2054" y="946"/>
                    <a:pt x="1849" y="412"/>
                  </a:cubicBezTo>
                  <a:cubicBezTo>
                    <a:pt x="1438" y="330"/>
                    <a:pt x="1027" y="165"/>
                    <a:pt x="452" y="1"/>
                  </a:cubicBezTo>
                  <a:cubicBezTo>
                    <a:pt x="247" y="453"/>
                    <a:pt x="0" y="781"/>
                    <a:pt x="0" y="106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7" name="Google Shape;9477;p17"/>
            <p:cNvSpPr/>
            <p:nvPr/>
          </p:nvSpPr>
          <p:spPr>
            <a:xfrm>
              <a:off x="5152275" y="1291825"/>
              <a:ext cx="56500" cy="58550"/>
            </a:xfrm>
            <a:custGeom>
              <a:avLst/>
              <a:gdLst/>
              <a:ahLst/>
              <a:cxnLst/>
              <a:rect l="l" t="t" r="r" b="b"/>
              <a:pathLst>
                <a:path w="2260" h="2342" extrusionOk="0">
                  <a:moveTo>
                    <a:pt x="370" y="1438"/>
                  </a:moveTo>
                  <a:cubicBezTo>
                    <a:pt x="329" y="1643"/>
                    <a:pt x="247" y="1972"/>
                    <a:pt x="411" y="2136"/>
                  </a:cubicBezTo>
                  <a:cubicBezTo>
                    <a:pt x="740" y="2342"/>
                    <a:pt x="1192" y="2342"/>
                    <a:pt x="1644" y="2013"/>
                  </a:cubicBezTo>
                  <a:cubicBezTo>
                    <a:pt x="1397" y="1849"/>
                    <a:pt x="1151" y="1726"/>
                    <a:pt x="863" y="1602"/>
                  </a:cubicBezTo>
                  <a:cubicBezTo>
                    <a:pt x="1397" y="1233"/>
                    <a:pt x="2260" y="1192"/>
                    <a:pt x="2178" y="534"/>
                  </a:cubicBezTo>
                  <a:cubicBezTo>
                    <a:pt x="1562" y="0"/>
                    <a:pt x="822" y="124"/>
                    <a:pt x="1" y="288"/>
                  </a:cubicBezTo>
                  <a:cubicBezTo>
                    <a:pt x="370" y="616"/>
                    <a:pt x="452" y="986"/>
                    <a:pt x="370" y="143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8" name="Google Shape;9478;p17"/>
            <p:cNvSpPr/>
            <p:nvPr/>
          </p:nvSpPr>
          <p:spPr>
            <a:xfrm>
              <a:off x="4952000" y="1235325"/>
              <a:ext cx="203375" cy="149975"/>
            </a:xfrm>
            <a:custGeom>
              <a:avLst/>
              <a:gdLst/>
              <a:ahLst/>
              <a:cxnLst/>
              <a:rect l="l" t="t" r="r" b="b"/>
              <a:pathLst>
                <a:path w="8135" h="5999" extrusionOk="0">
                  <a:moveTo>
                    <a:pt x="5465" y="83"/>
                  </a:moveTo>
                  <a:cubicBezTo>
                    <a:pt x="5875" y="288"/>
                    <a:pt x="6327" y="535"/>
                    <a:pt x="6985" y="864"/>
                  </a:cubicBezTo>
                  <a:cubicBezTo>
                    <a:pt x="6122" y="822"/>
                    <a:pt x="5547" y="740"/>
                    <a:pt x="4972" y="740"/>
                  </a:cubicBezTo>
                  <a:cubicBezTo>
                    <a:pt x="4725" y="740"/>
                    <a:pt x="4438" y="699"/>
                    <a:pt x="4232" y="740"/>
                  </a:cubicBezTo>
                  <a:cubicBezTo>
                    <a:pt x="4273" y="617"/>
                    <a:pt x="4314" y="576"/>
                    <a:pt x="4314" y="535"/>
                  </a:cubicBezTo>
                  <a:cubicBezTo>
                    <a:pt x="4314" y="412"/>
                    <a:pt x="4109" y="371"/>
                    <a:pt x="4027" y="329"/>
                  </a:cubicBezTo>
                  <a:cubicBezTo>
                    <a:pt x="3904" y="412"/>
                    <a:pt x="3739" y="453"/>
                    <a:pt x="3739" y="576"/>
                  </a:cubicBezTo>
                  <a:cubicBezTo>
                    <a:pt x="3739" y="617"/>
                    <a:pt x="3862" y="658"/>
                    <a:pt x="3945" y="781"/>
                  </a:cubicBezTo>
                  <a:cubicBezTo>
                    <a:pt x="2918" y="1192"/>
                    <a:pt x="2055" y="987"/>
                    <a:pt x="1233" y="535"/>
                  </a:cubicBezTo>
                  <a:cubicBezTo>
                    <a:pt x="1151" y="946"/>
                    <a:pt x="987" y="1357"/>
                    <a:pt x="864" y="1767"/>
                  </a:cubicBezTo>
                  <a:lnTo>
                    <a:pt x="1726" y="1767"/>
                  </a:lnTo>
                  <a:cubicBezTo>
                    <a:pt x="2096" y="2384"/>
                    <a:pt x="1" y="2219"/>
                    <a:pt x="1069" y="3082"/>
                  </a:cubicBezTo>
                  <a:cubicBezTo>
                    <a:pt x="1932" y="2794"/>
                    <a:pt x="2877" y="2425"/>
                    <a:pt x="3862" y="2096"/>
                  </a:cubicBezTo>
                  <a:cubicBezTo>
                    <a:pt x="3945" y="2260"/>
                    <a:pt x="4068" y="2384"/>
                    <a:pt x="4068" y="2507"/>
                  </a:cubicBezTo>
                  <a:cubicBezTo>
                    <a:pt x="4191" y="3246"/>
                    <a:pt x="2877" y="3287"/>
                    <a:pt x="2753" y="3945"/>
                  </a:cubicBezTo>
                  <a:cubicBezTo>
                    <a:pt x="3082" y="4150"/>
                    <a:pt x="3370" y="4355"/>
                    <a:pt x="3739" y="4520"/>
                  </a:cubicBezTo>
                  <a:cubicBezTo>
                    <a:pt x="4109" y="4643"/>
                    <a:pt x="4561" y="4643"/>
                    <a:pt x="4972" y="4684"/>
                  </a:cubicBezTo>
                  <a:cubicBezTo>
                    <a:pt x="5136" y="4972"/>
                    <a:pt x="5218" y="5259"/>
                    <a:pt x="5382" y="5506"/>
                  </a:cubicBezTo>
                  <a:cubicBezTo>
                    <a:pt x="5547" y="5752"/>
                    <a:pt x="5711" y="5999"/>
                    <a:pt x="6204" y="5999"/>
                  </a:cubicBezTo>
                  <a:cubicBezTo>
                    <a:pt x="6779" y="5957"/>
                    <a:pt x="6943" y="5711"/>
                    <a:pt x="7026" y="5341"/>
                  </a:cubicBezTo>
                  <a:cubicBezTo>
                    <a:pt x="6738" y="5300"/>
                    <a:pt x="6533" y="5300"/>
                    <a:pt x="6040" y="5259"/>
                  </a:cubicBezTo>
                  <a:cubicBezTo>
                    <a:pt x="6574" y="5054"/>
                    <a:pt x="6861" y="4889"/>
                    <a:pt x="7231" y="4766"/>
                  </a:cubicBezTo>
                  <a:cubicBezTo>
                    <a:pt x="6985" y="4479"/>
                    <a:pt x="6738" y="4232"/>
                    <a:pt x="6451" y="3862"/>
                  </a:cubicBezTo>
                  <a:cubicBezTo>
                    <a:pt x="5999" y="4027"/>
                    <a:pt x="5711" y="4109"/>
                    <a:pt x="5341" y="4232"/>
                  </a:cubicBezTo>
                  <a:cubicBezTo>
                    <a:pt x="4972" y="3821"/>
                    <a:pt x="4972" y="3821"/>
                    <a:pt x="5588" y="3082"/>
                  </a:cubicBezTo>
                  <a:lnTo>
                    <a:pt x="5588" y="3082"/>
                  </a:lnTo>
                  <a:lnTo>
                    <a:pt x="5588" y="3082"/>
                  </a:lnTo>
                  <a:lnTo>
                    <a:pt x="5670" y="3041"/>
                  </a:lnTo>
                  <a:cubicBezTo>
                    <a:pt x="5711" y="2876"/>
                    <a:pt x="5793" y="2712"/>
                    <a:pt x="5834" y="2589"/>
                  </a:cubicBezTo>
                  <a:cubicBezTo>
                    <a:pt x="5958" y="2630"/>
                    <a:pt x="5999" y="2630"/>
                    <a:pt x="6122" y="2671"/>
                  </a:cubicBezTo>
                  <a:cubicBezTo>
                    <a:pt x="5958" y="2794"/>
                    <a:pt x="5793" y="2918"/>
                    <a:pt x="5670" y="3041"/>
                  </a:cubicBezTo>
                  <a:lnTo>
                    <a:pt x="5670" y="3082"/>
                  </a:lnTo>
                  <a:cubicBezTo>
                    <a:pt x="6409" y="3534"/>
                    <a:pt x="7149" y="3287"/>
                    <a:pt x="7847" y="3082"/>
                  </a:cubicBezTo>
                  <a:cubicBezTo>
                    <a:pt x="7929" y="2876"/>
                    <a:pt x="7970" y="2712"/>
                    <a:pt x="8012" y="2589"/>
                  </a:cubicBezTo>
                  <a:lnTo>
                    <a:pt x="8012" y="2589"/>
                  </a:lnTo>
                  <a:lnTo>
                    <a:pt x="8012" y="2589"/>
                  </a:lnTo>
                  <a:lnTo>
                    <a:pt x="8012" y="2589"/>
                  </a:lnTo>
                  <a:lnTo>
                    <a:pt x="8012" y="2589"/>
                  </a:lnTo>
                  <a:cubicBezTo>
                    <a:pt x="7806" y="1849"/>
                    <a:pt x="7313" y="1151"/>
                    <a:pt x="8135" y="453"/>
                  </a:cubicBezTo>
                  <a:cubicBezTo>
                    <a:pt x="7313" y="329"/>
                    <a:pt x="6492" y="165"/>
                    <a:pt x="5588" y="1"/>
                  </a:cubicBezTo>
                  <a:cubicBezTo>
                    <a:pt x="5506" y="1"/>
                    <a:pt x="5506" y="1"/>
                    <a:pt x="5465" y="83"/>
                  </a:cubicBezTo>
                  <a:close/>
                  <a:moveTo>
                    <a:pt x="3082" y="1357"/>
                  </a:moveTo>
                  <a:cubicBezTo>
                    <a:pt x="3698" y="1233"/>
                    <a:pt x="4273" y="1110"/>
                    <a:pt x="4972" y="946"/>
                  </a:cubicBezTo>
                  <a:cubicBezTo>
                    <a:pt x="5177" y="1357"/>
                    <a:pt x="5382" y="1726"/>
                    <a:pt x="5547" y="2055"/>
                  </a:cubicBezTo>
                  <a:cubicBezTo>
                    <a:pt x="4438" y="2342"/>
                    <a:pt x="4109" y="1315"/>
                    <a:pt x="3082" y="1357"/>
                  </a:cubicBezTo>
                  <a:close/>
                  <a:moveTo>
                    <a:pt x="6533" y="2342"/>
                  </a:moveTo>
                  <a:cubicBezTo>
                    <a:pt x="6327" y="2137"/>
                    <a:pt x="6163" y="2055"/>
                    <a:pt x="6163" y="1973"/>
                  </a:cubicBezTo>
                  <a:cubicBezTo>
                    <a:pt x="6163" y="1932"/>
                    <a:pt x="6368" y="1849"/>
                    <a:pt x="6492" y="1767"/>
                  </a:cubicBezTo>
                  <a:cubicBezTo>
                    <a:pt x="6574" y="1849"/>
                    <a:pt x="6697" y="1891"/>
                    <a:pt x="6738" y="2014"/>
                  </a:cubicBezTo>
                  <a:cubicBezTo>
                    <a:pt x="6738" y="2137"/>
                    <a:pt x="6574" y="2178"/>
                    <a:pt x="6533" y="23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9" name="Google Shape;9479;p17"/>
            <p:cNvSpPr/>
            <p:nvPr/>
          </p:nvSpPr>
          <p:spPr>
            <a:xfrm>
              <a:off x="4007175" y="1680025"/>
              <a:ext cx="110925" cy="58575"/>
            </a:xfrm>
            <a:custGeom>
              <a:avLst/>
              <a:gdLst/>
              <a:ahLst/>
              <a:cxnLst/>
              <a:rect l="l" t="t" r="r" b="b"/>
              <a:pathLst>
                <a:path w="4437" h="2343" extrusionOk="0">
                  <a:moveTo>
                    <a:pt x="2712" y="2301"/>
                  </a:moveTo>
                  <a:lnTo>
                    <a:pt x="3246" y="1274"/>
                  </a:lnTo>
                  <a:cubicBezTo>
                    <a:pt x="3533" y="1274"/>
                    <a:pt x="3862" y="1315"/>
                    <a:pt x="4437" y="1315"/>
                  </a:cubicBezTo>
                  <a:cubicBezTo>
                    <a:pt x="4108" y="1110"/>
                    <a:pt x="4026" y="904"/>
                    <a:pt x="3821" y="822"/>
                  </a:cubicBezTo>
                  <a:cubicBezTo>
                    <a:pt x="3287" y="576"/>
                    <a:pt x="2588" y="699"/>
                    <a:pt x="2013" y="576"/>
                  </a:cubicBezTo>
                  <a:cubicBezTo>
                    <a:pt x="1397" y="329"/>
                    <a:pt x="781" y="206"/>
                    <a:pt x="165" y="1"/>
                  </a:cubicBezTo>
                  <a:cubicBezTo>
                    <a:pt x="165" y="1"/>
                    <a:pt x="124" y="42"/>
                    <a:pt x="0" y="83"/>
                  </a:cubicBezTo>
                  <a:cubicBezTo>
                    <a:pt x="863" y="781"/>
                    <a:pt x="2671" y="987"/>
                    <a:pt x="2424" y="2260"/>
                  </a:cubicBezTo>
                  <a:cubicBezTo>
                    <a:pt x="2506" y="2342"/>
                    <a:pt x="2629" y="2301"/>
                    <a:pt x="2712" y="230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0" name="Google Shape;9480;p17"/>
            <p:cNvSpPr/>
            <p:nvPr/>
          </p:nvSpPr>
          <p:spPr>
            <a:xfrm>
              <a:off x="1732375" y="4855525"/>
              <a:ext cx="62675" cy="73975"/>
            </a:xfrm>
            <a:custGeom>
              <a:avLst/>
              <a:gdLst/>
              <a:ahLst/>
              <a:cxnLst/>
              <a:rect l="l" t="t" r="r" b="b"/>
              <a:pathLst>
                <a:path w="2507" h="2959" extrusionOk="0">
                  <a:moveTo>
                    <a:pt x="1643" y="1931"/>
                  </a:moveTo>
                  <a:cubicBezTo>
                    <a:pt x="1808" y="1644"/>
                    <a:pt x="2013" y="1397"/>
                    <a:pt x="2095" y="1151"/>
                  </a:cubicBezTo>
                  <a:cubicBezTo>
                    <a:pt x="2506" y="370"/>
                    <a:pt x="2424" y="165"/>
                    <a:pt x="1643" y="0"/>
                  </a:cubicBezTo>
                  <a:cubicBezTo>
                    <a:pt x="1438" y="535"/>
                    <a:pt x="1274" y="1110"/>
                    <a:pt x="1027" y="1562"/>
                  </a:cubicBezTo>
                  <a:cubicBezTo>
                    <a:pt x="781" y="2013"/>
                    <a:pt x="370" y="2424"/>
                    <a:pt x="0" y="2876"/>
                  </a:cubicBezTo>
                  <a:cubicBezTo>
                    <a:pt x="1068" y="2958"/>
                    <a:pt x="1068" y="2958"/>
                    <a:pt x="1643" y="193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1" name="Google Shape;9481;p17"/>
            <p:cNvSpPr/>
            <p:nvPr/>
          </p:nvSpPr>
          <p:spPr>
            <a:xfrm>
              <a:off x="3081850" y="2688550"/>
              <a:ext cx="25" cy="2075"/>
            </a:xfrm>
            <a:custGeom>
              <a:avLst/>
              <a:gdLst/>
              <a:ahLst/>
              <a:cxnLst/>
              <a:rect l="l" t="t" r="r" b="b"/>
              <a:pathLst>
                <a:path w="1" h="83" extrusionOk="0">
                  <a:moveTo>
                    <a:pt x="0" y="82"/>
                  </a:moveTo>
                  <a:lnTo>
                    <a:pt x="0" y="82"/>
                  </a:lnTo>
                  <a:lnTo>
                    <a:pt x="0" y="82"/>
                  </a:lnTo>
                  <a:cubicBezTo>
                    <a:pt x="0" y="0"/>
                    <a:pt x="0" y="0"/>
                    <a:pt x="0"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2" name="Google Shape;9482;p17"/>
            <p:cNvSpPr/>
            <p:nvPr/>
          </p:nvSpPr>
          <p:spPr>
            <a:xfrm>
              <a:off x="4636725" y="1044300"/>
              <a:ext cx="25" cy="25"/>
            </a:xfrm>
            <a:custGeom>
              <a:avLst/>
              <a:gdLst/>
              <a:ahLst/>
              <a:cxnLst/>
              <a:rect l="l" t="t" r="r" b="b"/>
              <a:pathLst>
                <a:path w="1" h="1" extrusionOk="0">
                  <a:moveTo>
                    <a:pt x="0" y="1"/>
                  </a:move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3" name="Google Shape;9483;p17"/>
            <p:cNvSpPr/>
            <p:nvPr/>
          </p:nvSpPr>
          <p:spPr>
            <a:xfrm>
              <a:off x="4552500" y="1031975"/>
              <a:ext cx="85275" cy="45225"/>
            </a:xfrm>
            <a:custGeom>
              <a:avLst/>
              <a:gdLst/>
              <a:ahLst/>
              <a:cxnLst/>
              <a:rect l="l" t="t" r="r" b="b"/>
              <a:pathLst>
                <a:path w="3411" h="1809" extrusionOk="0">
                  <a:moveTo>
                    <a:pt x="2630" y="1151"/>
                  </a:moveTo>
                  <a:cubicBezTo>
                    <a:pt x="3410" y="1151"/>
                    <a:pt x="3369" y="782"/>
                    <a:pt x="3369" y="494"/>
                  </a:cubicBezTo>
                  <a:cubicBezTo>
                    <a:pt x="2425" y="1"/>
                    <a:pt x="2342" y="905"/>
                    <a:pt x="1644" y="946"/>
                  </a:cubicBezTo>
                  <a:cubicBezTo>
                    <a:pt x="1521" y="823"/>
                    <a:pt x="1315" y="658"/>
                    <a:pt x="1151" y="494"/>
                  </a:cubicBezTo>
                  <a:cubicBezTo>
                    <a:pt x="1" y="946"/>
                    <a:pt x="1" y="946"/>
                    <a:pt x="494" y="1767"/>
                  </a:cubicBezTo>
                  <a:cubicBezTo>
                    <a:pt x="1151" y="1809"/>
                    <a:pt x="1808" y="1809"/>
                    <a:pt x="2219" y="1357"/>
                  </a:cubicBezTo>
                  <a:cubicBezTo>
                    <a:pt x="2342" y="1274"/>
                    <a:pt x="2466" y="1151"/>
                    <a:pt x="2630" y="115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4" name="Google Shape;9484;p17"/>
            <p:cNvSpPr/>
            <p:nvPr/>
          </p:nvSpPr>
          <p:spPr>
            <a:xfrm>
              <a:off x="2110300" y="944700"/>
              <a:ext cx="68825" cy="26725"/>
            </a:xfrm>
            <a:custGeom>
              <a:avLst/>
              <a:gdLst/>
              <a:ahLst/>
              <a:cxnLst/>
              <a:rect l="l" t="t" r="r" b="b"/>
              <a:pathLst>
                <a:path w="2753" h="1069" extrusionOk="0">
                  <a:moveTo>
                    <a:pt x="247" y="822"/>
                  </a:moveTo>
                  <a:cubicBezTo>
                    <a:pt x="453" y="945"/>
                    <a:pt x="822" y="1027"/>
                    <a:pt x="945" y="1068"/>
                  </a:cubicBezTo>
                  <a:cubicBezTo>
                    <a:pt x="1480" y="1027"/>
                    <a:pt x="1849" y="1027"/>
                    <a:pt x="2137" y="904"/>
                  </a:cubicBezTo>
                  <a:cubicBezTo>
                    <a:pt x="2383" y="822"/>
                    <a:pt x="2753" y="616"/>
                    <a:pt x="2753" y="452"/>
                  </a:cubicBezTo>
                  <a:cubicBezTo>
                    <a:pt x="2712" y="288"/>
                    <a:pt x="2342" y="0"/>
                    <a:pt x="2137" y="0"/>
                  </a:cubicBezTo>
                  <a:cubicBezTo>
                    <a:pt x="1562" y="0"/>
                    <a:pt x="945" y="41"/>
                    <a:pt x="453" y="206"/>
                  </a:cubicBezTo>
                  <a:cubicBezTo>
                    <a:pt x="1" y="288"/>
                    <a:pt x="1" y="616"/>
                    <a:pt x="247"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5" name="Google Shape;9485;p17"/>
            <p:cNvSpPr/>
            <p:nvPr/>
          </p:nvSpPr>
          <p:spPr>
            <a:xfrm>
              <a:off x="2916500" y="2814875"/>
              <a:ext cx="80125" cy="38025"/>
            </a:xfrm>
            <a:custGeom>
              <a:avLst/>
              <a:gdLst/>
              <a:ahLst/>
              <a:cxnLst/>
              <a:rect l="l" t="t" r="r" b="b"/>
              <a:pathLst>
                <a:path w="3205" h="1521" extrusionOk="0">
                  <a:moveTo>
                    <a:pt x="1027" y="41"/>
                  </a:moveTo>
                  <a:cubicBezTo>
                    <a:pt x="206" y="0"/>
                    <a:pt x="0" y="164"/>
                    <a:pt x="0" y="657"/>
                  </a:cubicBezTo>
                  <a:cubicBezTo>
                    <a:pt x="0" y="822"/>
                    <a:pt x="83" y="986"/>
                    <a:pt x="124" y="1109"/>
                  </a:cubicBezTo>
                  <a:cubicBezTo>
                    <a:pt x="740" y="1068"/>
                    <a:pt x="1479" y="1520"/>
                    <a:pt x="1726" y="822"/>
                  </a:cubicBezTo>
                  <a:lnTo>
                    <a:pt x="1726" y="822"/>
                  </a:lnTo>
                  <a:lnTo>
                    <a:pt x="1726" y="822"/>
                  </a:lnTo>
                  <a:cubicBezTo>
                    <a:pt x="1644" y="781"/>
                    <a:pt x="1479" y="781"/>
                    <a:pt x="1356" y="699"/>
                  </a:cubicBezTo>
                  <a:cubicBezTo>
                    <a:pt x="1479" y="657"/>
                    <a:pt x="1561" y="616"/>
                    <a:pt x="1685" y="493"/>
                  </a:cubicBezTo>
                  <a:cubicBezTo>
                    <a:pt x="1685" y="616"/>
                    <a:pt x="1726" y="699"/>
                    <a:pt x="1726" y="781"/>
                  </a:cubicBezTo>
                  <a:lnTo>
                    <a:pt x="1767" y="781"/>
                  </a:lnTo>
                  <a:lnTo>
                    <a:pt x="1767" y="781"/>
                  </a:lnTo>
                  <a:cubicBezTo>
                    <a:pt x="2383" y="699"/>
                    <a:pt x="3164" y="822"/>
                    <a:pt x="3205" y="206"/>
                  </a:cubicBezTo>
                  <a:cubicBezTo>
                    <a:pt x="2506" y="206"/>
                    <a:pt x="1767" y="82"/>
                    <a:pt x="1027"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6" name="Google Shape;9486;p17"/>
            <p:cNvSpPr/>
            <p:nvPr/>
          </p:nvSpPr>
          <p:spPr>
            <a:xfrm>
              <a:off x="2739850" y="2659800"/>
              <a:ext cx="53425" cy="64725"/>
            </a:xfrm>
            <a:custGeom>
              <a:avLst/>
              <a:gdLst/>
              <a:ahLst/>
              <a:cxnLst/>
              <a:rect l="l" t="t" r="r" b="b"/>
              <a:pathLst>
                <a:path w="2137" h="2589" extrusionOk="0">
                  <a:moveTo>
                    <a:pt x="1" y="2259"/>
                  </a:moveTo>
                  <a:cubicBezTo>
                    <a:pt x="1315" y="2588"/>
                    <a:pt x="822" y="1643"/>
                    <a:pt x="1521" y="1520"/>
                  </a:cubicBezTo>
                  <a:lnTo>
                    <a:pt x="2137" y="1849"/>
                  </a:lnTo>
                  <a:lnTo>
                    <a:pt x="2137" y="0"/>
                  </a:lnTo>
                  <a:cubicBezTo>
                    <a:pt x="617" y="411"/>
                    <a:pt x="740" y="1479"/>
                    <a:pt x="1" y="225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7" name="Google Shape;9487;p17"/>
            <p:cNvSpPr/>
            <p:nvPr/>
          </p:nvSpPr>
          <p:spPr>
            <a:xfrm>
              <a:off x="1736475" y="4529975"/>
              <a:ext cx="30825" cy="76000"/>
            </a:xfrm>
            <a:custGeom>
              <a:avLst/>
              <a:gdLst/>
              <a:ahLst/>
              <a:cxnLst/>
              <a:rect l="l" t="t" r="r" b="b"/>
              <a:pathLst>
                <a:path w="1233" h="3040" extrusionOk="0">
                  <a:moveTo>
                    <a:pt x="904" y="3040"/>
                  </a:moveTo>
                  <a:cubicBezTo>
                    <a:pt x="1069" y="2424"/>
                    <a:pt x="1233" y="2013"/>
                    <a:pt x="1233" y="1602"/>
                  </a:cubicBezTo>
                  <a:cubicBezTo>
                    <a:pt x="1233" y="1191"/>
                    <a:pt x="1233" y="740"/>
                    <a:pt x="1069" y="493"/>
                  </a:cubicBezTo>
                  <a:cubicBezTo>
                    <a:pt x="863" y="0"/>
                    <a:pt x="288" y="205"/>
                    <a:pt x="83" y="863"/>
                  </a:cubicBezTo>
                  <a:cubicBezTo>
                    <a:pt x="1" y="1232"/>
                    <a:pt x="42" y="1931"/>
                    <a:pt x="165" y="1931"/>
                  </a:cubicBezTo>
                  <a:cubicBezTo>
                    <a:pt x="658" y="1890"/>
                    <a:pt x="493" y="2629"/>
                    <a:pt x="904" y="304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8" name="Google Shape;9488;p17"/>
            <p:cNvSpPr/>
            <p:nvPr/>
          </p:nvSpPr>
          <p:spPr>
            <a:xfrm>
              <a:off x="3694975" y="994000"/>
              <a:ext cx="48275" cy="49300"/>
            </a:xfrm>
            <a:custGeom>
              <a:avLst/>
              <a:gdLst/>
              <a:ahLst/>
              <a:cxnLst/>
              <a:rect l="l" t="t" r="r" b="b"/>
              <a:pathLst>
                <a:path w="1931" h="1972" extrusionOk="0">
                  <a:moveTo>
                    <a:pt x="1561" y="288"/>
                  </a:moveTo>
                  <a:cubicBezTo>
                    <a:pt x="1397" y="123"/>
                    <a:pt x="945" y="0"/>
                    <a:pt x="781" y="82"/>
                  </a:cubicBezTo>
                  <a:cubicBezTo>
                    <a:pt x="493" y="205"/>
                    <a:pt x="288" y="493"/>
                    <a:pt x="164" y="698"/>
                  </a:cubicBezTo>
                  <a:cubicBezTo>
                    <a:pt x="0" y="945"/>
                    <a:pt x="0" y="1315"/>
                    <a:pt x="0" y="1561"/>
                  </a:cubicBezTo>
                  <a:cubicBezTo>
                    <a:pt x="0" y="1643"/>
                    <a:pt x="205" y="1808"/>
                    <a:pt x="370" y="1972"/>
                  </a:cubicBezTo>
                  <a:cubicBezTo>
                    <a:pt x="904" y="1602"/>
                    <a:pt x="1232" y="1356"/>
                    <a:pt x="1602" y="1109"/>
                  </a:cubicBezTo>
                  <a:cubicBezTo>
                    <a:pt x="1931" y="822"/>
                    <a:pt x="1931" y="534"/>
                    <a:pt x="156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9" name="Google Shape;9489;p17"/>
            <p:cNvSpPr/>
            <p:nvPr/>
          </p:nvSpPr>
          <p:spPr>
            <a:xfrm>
              <a:off x="4223875" y="1065875"/>
              <a:ext cx="64725" cy="72950"/>
            </a:xfrm>
            <a:custGeom>
              <a:avLst/>
              <a:gdLst/>
              <a:ahLst/>
              <a:cxnLst/>
              <a:rect l="l" t="t" r="r" b="b"/>
              <a:pathLst>
                <a:path w="2589" h="2918" extrusionOk="0">
                  <a:moveTo>
                    <a:pt x="2383" y="411"/>
                  </a:moveTo>
                  <a:cubicBezTo>
                    <a:pt x="2424" y="411"/>
                    <a:pt x="2465" y="329"/>
                    <a:pt x="2588" y="206"/>
                  </a:cubicBezTo>
                  <a:cubicBezTo>
                    <a:pt x="1726" y="1"/>
                    <a:pt x="1027" y="411"/>
                    <a:pt x="329" y="453"/>
                  </a:cubicBezTo>
                  <a:cubicBezTo>
                    <a:pt x="0" y="1849"/>
                    <a:pt x="0" y="2424"/>
                    <a:pt x="411" y="2917"/>
                  </a:cubicBezTo>
                  <a:lnTo>
                    <a:pt x="740" y="2917"/>
                  </a:lnTo>
                  <a:cubicBezTo>
                    <a:pt x="781" y="2589"/>
                    <a:pt x="904" y="2260"/>
                    <a:pt x="822" y="1890"/>
                  </a:cubicBezTo>
                  <a:cubicBezTo>
                    <a:pt x="616" y="822"/>
                    <a:pt x="699" y="781"/>
                    <a:pt x="2383"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0" name="Google Shape;9490;p17"/>
            <p:cNvSpPr/>
            <p:nvPr/>
          </p:nvSpPr>
          <p:spPr>
            <a:xfrm>
              <a:off x="1561875" y="5008550"/>
              <a:ext cx="42150" cy="51375"/>
            </a:xfrm>
            <a:custGeom>
              <a:avLst/>
              <a:gdLst/>
              <a:ahLst/>
              <a:cxnLst/>
              <a:rect l="l" t="t" r="r" b="b"/>
              <a:pathLst>
                <a:path w="1686" h="2055" extrusionOk="0">
                  <a:moveTo>
                    <a:pt x="1274" y="247"/>
                  </a:moveTo>
                  <a:cubicBezTo>
                    <a:pt x="823" y="0"/>
                    <a:pt x="453" y="247"/>
                    <a:pt x="1" y="863"/>
                  </a:cubicBezTo>
                  <a:cubicBezTo>
                    <a:pt x="83" y="1274"/>
                    <a:pt x="247" y="1685"/>
                    <a:pt x="371" y="2054"/>
                  </a:cubicBezTo>
                  <a:cubicBezTo>
                    <a:pt x="781" y="1849"/>
                    <a:pt x="1110" y="1685"/>
                    <a:pt x="1480" y="1479"/>
                  </a:cubicBezTo>
                  <a:cubicBezTo>
                    <a:pt x="1685" y="863"/>
                    <a:pt x="1685" y="534"/>
                    <a:pt x="1274"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1" name="Google Shape;9491;p17"/>
            <p:cNvSpPr/>
            <p:nvPr/>
          </p:nvSpPr>
          <p:spPr>
            <a:xfrm>
              <a:off x="5088600" y="1443825"/>
              <a:ext cx="43150" cy="51375"/>
            </a:xfrm>
            <a:custGeom>
              <a:avLst/>
              <a:gdLst/>
              <a:ahLst/>
              <a:cxnLst/>
              <a:rect l="l" t="t" r="r" b="b"/>
              <a:pathLst>
                <a:path w="1726" h="2055" extrusionOk="0">
                  <a:moveTo>
                    <a:pt x="288" y="411"/>
                  </a:moveTo>
                  <a:cubicBezTo>
                    <a:pt x="206" y="698"/>
                    <a:pt x="124" y="1027"/>
                    <a:pt x="83" y="1274"/>
                  </a:cubicBezTo>
                  <a:cubicBezTo>
                    <a:pt x="1" y="1890"/>
                    <a:pt x="83" y="1931"/>
                    <a:pt x="1233" y="2054"/>
                  </a:cubicBezTo>
                  <a:cubicBezTo>
                    <a:pt x="1726" y="1479"/>
                    <a:pt x="1274" y="1027"/>
                    <a:pt x="904" y="575"/>
                  </a:cubicBezTo>
                  <a:cubicBezTo>
                    <a:pt x="1069" y="370"/>
                    <a:pt x="1233" y="206"/>
                    <a:pt x="1397" y="0"/>
                  </a:cubicBezTo>
                  <a:cubicBezTo>
                    <a:pt x="370" y="82"/>
                    <a:pt x="370" y="82"/>
                    <a:pt x="28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2" name="Google Shape;9492;p17"/>
            <p:cNvSpPr/>
            <p:nvPr/>
          </p:nvSpPr>
          <p:spPr>
            <a:xfrm>
              <a:off x="3265675" y="506150"/>
              <a:ext cx="70900" cy="41125"/>
            </a:xfrm>
            <a:custGeom>
              <a:avLst/>
              <a:gdLst/>
              <a:ahLst/>
              <a:cxnLst/>
              <a:rect l="l" t="t" r="r" b="b"/>
              <a:pathLst>
                <a:path w="2836" h="1645" extrusionOk="0">
                  <a:moveTo>
                    <a:pt x="1" y="1644"/>
                  </a:moveTo>
                  <a:cubicBezTo>
                    <a:pt x="863" y="1151"/>
                    <a:pt x="1726" y="1398"/>
                    <a:pt x="2506" y="1439"/>
                  </a:cubicBezTo>
                  <a:cubicBezTo>
                    <a:pt x="2589" y="946"/>
                    <a:pt x="2753" y="535"/>
                    <a:pt x="2835" y="1"/>
                  </a:cubicBezTo>
                  <a:cubicBezTo>
                    <a:pt x="1808" y="412"/>
                    <a:pt x="945" y="740"/>
                    <a:pt x="124" y="1151"/>
                  </a:cubicBezTo>
                  <a:cubicBezTo>
                    <a:pt x="1" y="1192"/>
                    <a:pt x="42" y="1439"/>
                    <a:pt x="1" y="164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3" name="Google Shape;9493;p17"/>
            <p:cNvSpPr/>
            <p:nvPr/>
          </p:nvSpPr>
          <p:spPr>
            <a:xfrm>
              <a:off x="5912250" y="1040200"/>
              <a:ext cx="1050" cy="2075"/>
            </a:xfrm>
            <a:custGeom>
              <a:avLst/>
              <a:gdLst/>
              <a:ahLst/>
              <a:cxnLst/>
              <a:rect l="l" t="t" r="r" b="b"/>
              <a:pathLst>
                <a:path w="42" h="83" extrusionOk="0">
                  <a:moveTo>
                    <a:pt x="1" y="1"/>
                  </a:moveTo>
                  <a:lnTo>
                    <a:pt x="1" y="1"/>
                  </a:lnTo>
                  <a:cubicBezTo>
                    <a:pt x="42" y="83"/>
                    <a:pt x="42" y="83"/>
                    <a:pt x="1" y="1"/>
                  </a:cubicBezTo>
                  <a:cubicBezTo>
                    <a:pt x="42" y="1"/>
                    <a:pt x="42"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4" name="Google Shape;9494;p17"/>
            <p:cNvSpPr/>
            <p:nvPr/>
          </p:nvSpPr>
          <p:spPr>
            <a:xfrm>
              <a:off x="5913275" y="1013500"/>
              <a:ext cx="54475" cy="30825"/>
            </a:xfrm>
            <a:custGeom>
              <a:avLst/>
              <a:gdLst/>
              <a:ahLst/>
              <a:cxnLst/>
              <a:rect l="l" t="t" r="r" b="b"/>
              <a:pathLst>
                <a:path w="2179" h="1233" extrusionOk="0">
                  <a:moveTo>
                    <a:pt x="2178" y="124"/>
                  </a:moveTo>
                  <a:cubicBezTo>
                    <a:pt x="1562" y="42"/>
                    <a:pt x="946" y="42"/>
                    <a:pt x="288" y="1"/>
                  </a:cubicBezTo>
                  <a:cubicBezTo>
                    <a:pt x="165" y="370"/>
                    <a:pt x="124" y="740"/>
                    <a:pt x="1" y="1151"/>
                  </a:cubicBezTo>
                  <a:cubicBezTo>
                    <a:pt x="165" y="1151"/>
                    <a:pt x="371" y="1151"/>
                    <a:pt x="535" y="1192"/>
                  </a:cubicBezTo>
                  <a:cubicBezTo>
                    <a:pt x="1932" y="1233"/>
                    <a:pt x="2014" y="1192"/>
                    <a:pt x="2178"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5" name="Google Shape;9495;p17"/>
            <p:cNvSpPr/>
            <p:nvPr/>
          </p:nvSpPr>
          <p:spPr>
            <a:xfrm>
              <a:off x="3785350" y="3861375"/>
              <a:ext cx="72925" cy="29825"/>
            </a:xfrm>
            <a:custGeom>
              <a:avLst/>
              <a:gdLst/>
              <a:ahLst/>
              <a:cxnLst/>
              <a:rect l="l" t="t" r="r" b="b"/>
              <a:pathLst>
                <a:path w="2917" h="1193" extrusionOk="0">
                  <a:moveTo>
                    <a:pt x="247" y="247"/>
                  </a:moveTo>
                  <a:cubicBezTo>
                    <a:pt x="0" y="453"/>
                    <a:pt x="205" y="699"/>
                    <a:pt x="575" y="864"/>
                  </a:cubicBezTo>
                  <a:cubicBezTo>
                    <a:pt x="781" y="905"/>
                    <a:pt x="904" y="1028"/>
                    <a:pt x="1150" y="1069"/>
                  </a:cubicBezTo>
                  <a:cubicBezTo>
                    <a:pt x="1684" y="1110"/>
                    <a:pt x="2136" y="1151"/>
                    <a:pt x="2752" y="1192"/>
                  </a:cubicBezTo>
                  <a:cubicBezTo>
                    <a:pt x="2794" y="946"/>
                    <a:pt x="2876" y="740"/>
                    <a:pt x="2917" y="576"/>
                  </a:cubicBezTo>
                  <a:cubicBezTo>
                    <a:pt x="2259" y="412"/>
                    <a:pt x="1725" y="247"/>
                    <a:pt x="1150" y="124"/>
                  </a:cubicBezTo>
                  <a:cubicBezTo>
                    <a:pt x="863" y="1"/>
                    <a:pt x="411" y="83"/>
                    <a:pt x="247"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6" name="Google Shape;9496;p17"/>
            <p:cNvSpPr/>
            <p:nvPr/>
          </p:nvSpPr>
          <p:spPr>
            <a:xfrm>
              <a:off x="1716950" y="5096875"/>
              <a:ext cx="25" cy="2075"/>
            </a:xfrm>
            <a:custGeom>
              <a:avLst/>
              <a:gdLst/>
              <a:ahLst/>
              <a:cxnLst/>
              <a:rect l="l" t="t" r="r" b="b"/>
              <a:pathLst>
                <a:path w="1" h="83" extrusionOk="0">
                  <a:moveTo>
                    <a:pt x="1" y="83"/>
                  </a:moveTo>
                  <a:lnTo>
                    <a:pt x="1" y="83"/>
                  </a:lnTo>
                  <a:cubicBezTo>
                    <a:pt x="1" y="83"/>
                    <a:pt x="1" y="0"/>
                    <a:pt x="1" y="83"/>
                  </a:cubicBezTo>
                  <a:cubicBezTo>
                    <a:pt x="1" y="0"/>
                    <a:pt x="1" y="0"/>
                    <a:pt x="1" y="83"/>
                  </a:cubicBezTo>
                  <a:cubicBezTo>
                    <a:pt x="1" y="0"/>
                    <a:pt x="1" y="0"/>
                    <a:pt x="1"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7" name="Google Shape;9497;p17"/>
            <p:cNvSpPr/>
            <p:nvPr/>
          </p:nvSpPr>
          <p:spPr>
            <a:xfrm>
              <a:off x="1663550" y="5078375"/>
              <a:ext cx="52400" cy="44200"/>
            </a:xfrm>
            <a:custGeom>
              <a:avLst/>
              <a:gdLst/>
              <a:ahLst/>
              <a:cxnLst/>
              <a:rect l="l" t="t" r="r" b="b"/>
              <a:pathLst>
                <a:path w="2096" h="1768" extrusionOk="0">
                  <a:moveTo>
                    <a:pt x="617" y="42"/>
                  </a:moveTo>
                  <a:cubicBezTo>
                    <a:pt x="453" y="1"/>
                    <a:pt x="206" y="124"/>
                    <a:pt x="1" y="206"/>
                  </a:cubicBezTo>
                  <a:cubicBezTo>
                    <a:pt x="1" y="412"/>
                    <a:pt x="1" y="658"/>
                    <a:pt x="42" y="864"/>
                  </a:cubicBezTo>
                  <a:cubicBezTo>
                    <a:pt x="42" y="946"/>
                    <a:pt x="206" y="1069"/>
                    <a:pt x="206" y="1110"/>
                  </a:cubicBezTo>
                  <a:cubicBezTo>
                    <a:pt x="494" y="946"/>
                    <a:pt x="740" y="823"/>
                    <a:pt x="1028" y="658"/>
                  </a:cubicBezTo>
                  <a:cubicBezTo>
                    <a:pt x="1028" y="1028"/>
                    <a:pt x="1028" y="1357"/>
                    <a:pt x="946" y="1726"/>
                  </a:cubicBezTo>
                  <a:cubicBezTo>
                    <a:pt x="1685" y="1767"/>
                    <a:pt x="1685" y="1767"/>
                    <a:pt x="2096" y="740"/>
                  </a:cubicBezTo>
                  <a:cubicBezTo>
                    <a:pt x="1644" y="494"/>
                    <a:pt x="1110" y="247"/>
                    <a:pt x="617"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8" name="Google Shape;9498;p17"/>
            <p:cNvSpPr/>
            <p:nvPr/>
          </p:nvSpPr>
          <p:spPr>
            <a:xfrm>
              <a:off x="1920300" y="4442675"/>
              <a:ext cx="52400" cy="67800"/>
            </a:xfrm>
            <a:custGeom>
              <a:avLst/>
              <a:gdLst/>
              <a:ahLst/>
              <a:cxnLst/>
              <a:rect l="l" t="t" r="r" b="b"/>
              <a:pathLst>
                <a:path w="2096" h="2712" extrusionOk="0">
                  <a:moveTo>
                    <a:pt x="617" y="2712"/>
                  </a:moveTo>
                  <a:cubicBezTo>
                    <a:pt x="946" y="2136"/>
                    <a:pt x="1151" y="1685"/>
                    <a:pt x="1480" y="1438"/>
                  </a:cubicBezTo>
                  <a:cubicBezTo>
                    <a:pt x="2096" y="904"/>
                    <a:pt x="1932" y="575"/>
                    <a:pt x="1767" y="0"/>
                  </a:cubicBezTo>
                  <a:cubicBezTo>
                    <a:pt x="1151" y="658"/>
                    <a:pt x="617" y="1274"/>
                    <a:pt x="1" y="193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9" name="Google Shape;9499;p17"/>
            <p:cNvSpPr/>
            <p:nvPr/>
          </p:nvSpPr>
          <p:spPr>
            <a:xfrm>
              <a:off x="4624400" y="1114150"/>
              <a:ext cx="61650" cy="58550"/>
            </a:xfrm>
            <a:custGeom>
              <a:avLst/>
              <a:gdLst/>
              <a:ahLst/>
              <a:cxnLst/>
              <a:rect l="l" t="t" r="r" b="b"/>
              <a:pathLst>
                <a:path w="2466" h="2342" extrusionOk="0">
                  <a:moveTo>
                    <a:pt x="1520" y="41"/>
                  </a:moveTo>
                  <a:cubicBezTo>
                    <a:pt x="1438" y="0"/>
                    <a:pt x="1315" y="41"/>
                    <a:pt x="1110" y="83"/>
                  </a:cubicBezTo>
                  <a:cubicBezTo>
                    <a:pt x="1356" y="288"/>
                    <a:pt x="1561" y="493"/>
                    <a:pt x="1767" y="699"/>
                  </a:cubicBezTo>
                  <a:cubicBezTo>
                    <a:pt x="1110" y="1192"/>
                    <a:pt x="165" y="1561"/>
                    <a:pt x="0" y="2342"/>
                  </a:cubicBezTo>
                  <a:cubicBezTo>
                    <a:pt x="1110" y="2342"/>
                    <a:pt x="1233" y="2301"/>
                    <a:pt x="1520" y="1767"/>
                  </a:cubicBezTo>
                  <a:cubicBezTo>
                    <a:pt x="1603" y="1561"/>
                    <a:pt x="1644" y="1356"/>
                    <a:pt x="1849" y="1233"/>
                  </a:cubicBezTo>
                  <a:cubicBezTo>
                    <a:pt x="2465" y="658"/>
                    <a:pt x="2465" y="493"/>
                    <a:pt x="1520"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0" name="Google Shape;9500;p17"/>
            <p:cNvSpPr/>
            <p:nvPr/>
          </p:nvSpPr>
          <p:spPr>
            <a:xfrm>
              <a:off x="4748675" y="1050475"/>
              <a:ext cx="45200" cy="45200"/>
            </a:xfrm>
            <a:custGeom>
              <a:avLst/>
              <a:gdLst/>
              <a:ahLst/>
              <a:cxnLst/>
              <a:rect l="l" t="t" r="r" b="b"/>
              <a:pathLst>
                <a:path w="1808" h="1808" extrusionOk="0">
                  <a:moveTo>
                    <a:pt x="1479" y="1438"/>
                  </a:moveTo>
                  <a:cubicBezTo>
                    <a:pt x="1808" y="1069"/>
                    <a:pt x="1725" y="658"/>
                    <a:pt x="1397" y="288"/>
                  </a:cubicBezTo>
                  <a:cubicBezTo>
                    <a:pt x="904" y="288"/>
                    <a:pt x="206" y="0"/>
                    <a:pt x="82" y="617"/>
                  </a:cubicBezTo>
                  <a:cubicBezTo>
                    <a:pt x="0" y="904"/>
                    <a:pt x="164" y="1233"/>
                    <a:pt x="370" y="1520"/>
                  </a:cubicBezTo>
                  <a:cubicBezTo>
                    <a:pt x="616" y="1808"/>
                    <a:pt x="1150" y="1767"/>
                    <a:pt x="1479" y="143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1" name="Google Shape;9501;p17"/>
            <p:cNvSpPr/>
            <p:nvPr/>
          </p:nvSpPr>
          <p:spPr>
            <a:xfrm>
              <a:off x="4025650" y="3802850"/>
              <a:ext cx="58575" cy="48300"/>
            </a:xfrm>
            <a:custGeom>
              <a:avLst/>
              <a:gdLst/>
              <a:ahLst/>
              <a:cxnLst/>
              <a:rect l="l" t="t" r="r" b="b"/>
              <a:pathLst>
                <a:path w="2343" h="1932" extrusionOk="0">
                  <a:moveTo>
                    <a:pt x="617" y="1233"/>
                  </a:moveTo>
                  <a:cubicBezTo>
                    <a:pt x="1480" y="1931"/>
                    <a:pt x="1562" y="1931"/>
                    <a:pt x="2342" y="1561"/>
                  </a:cubicBezTo>
                  <a:cubicBezTo>
                    <a:pt x="1849" y="1027"/>
                    <a:pt x="1315" y="534"/>
                    <a:pt x="740" y="0"/>
                  </a:cubicBezTo>
                  <a:cubicBezTo>
                    <a:pt x="1" y="740"/>
                    <a:pt x="1" y="781"/>
                    <a:pt x="617" y="123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2" name="Google Shape;9502;p17"/>
            <p:cNvSpPr/>
            <p:nvPr/>
          </p:nvSpPr>
          <p:spPr>
            <a:xfrm>
              <a:off x="5633950" y="1066900"/>
              <a:ext cx="67800" cy="39050"/>
            </a:xfrm>
            <a:custGeom>
              <a:avLst/>
              <a:gdLst/>
              <a:ahLst/>
              <a:cxnLst/>
              <a:rect l="l" t="t" r="r" b="b"/>
              <a:pathLst>
                <a:path w="2712" h="1562" extrusionOk="0">
                  <a:moveTo>
                    <a:pt x="1602" y="1562"/>
                  </a:moveTo>
                  <a:lnTo>
                    <a:pt x="1602" y="1562"/>
                  </a:lnTo>
                  <a:lnTo>
                    <a:pt x="1602" y="1562"/>
                  </a:lnTo>
                  <a:lnTo>
                    <a:pt x="1602" y="1562"/>
                  </a:lnTo>
                  <a:cubicBezTo>
                    <a:pt x="1931" y="1274"/>
                    <a:pt x="2342" y="987"/>
                    <a:pt x="2711" y="740"/>
                  </a:cubicBezTo>
                  <a:cubicBezTo>
                    <a:pt x="2218" y="576"/>
                    <a:pt x="2218" y="576"/>
                    <a:pt x="2013" y="1"/>
                  </a:cubicBezTo>
                  <a:cubicBezTo>
                    <a:pt x="1397" y="247"/>
                    <a:pt x="822" y="412"/>
                    <a:pt x="0" y="699"/>
                  </a:cubicBezTo>
                  <a:cubicBezTo>
                    <a:pt x="616" y="987"/>
                    <a:pt x="1068" y="1274"/>
                    <a:pt x="1602" y="1562"/>
                  </a:cubicBezTo>
                  <a:lnTo>
                    <a:pt x="1520" y="1562"/>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3" name="Google Shape;9503;p17"/>
            <p:cNvSpPr/>
            <p:nvPr/>
          </p:nvSpPr>
          <p:spPr>
            <a:xfrm>
              <a:off x="3382750" y="565725"/>
              <a:ext cx="82200" cy="27750"/>
            </a:xfrm>
            <a:custGeom>
              <a:avLst/>
              <a:gdLst/>
              <a:ahLst/>
              <a:cxnLst/>
              <a:rect l="l" t="t" r="r" b="b"/>
              <a:pathLst>
                <a:path w="3288" h="1110" extrusionOk="0">
                  <a:moveTo>
                    <a:pt x="3287" y="206"/>
                  </a:moveTo>
                  <a:cubicBezTo>
                    <a:pt x="1849" y="1"/>
                    <a:pt x="1726" y="42"/>
                    <a:pt x="1233" y="822"/>
                  </a:cubicBezTo>
                  <a:cubicBezTo>
                    <a:pt x="822" y="822"/>
                    <a:pt x="453" y="863"/>
                    <a:pt x="1" y="863"/>
                  </a:cubicBezTo>
                  <a:lnTo>
                    <a:pt x="1" y="1110"/>
                  </a:lnTo>
                  <a:lnTo>
                    <a:pt x="2876" y="1110"/>
                  </a:lnTo>
                  <a:cubicBezTo>
                    <a:pt x="2137" y="576"/>
                    <a:pt x="3123" y="494"/>
                    <a:pt x="3287"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4" name="Google Shape;9504;p17"/>
            <p:cNvSpPr/>
            <p:nvPr/>
          </p:nvSpPr>
          <p:spPr>
            <a:xfrm>
              <a:off x="3142450" y="3962025"/>
              <a:ext cx="63675" cy="34950"/>
            </a:xfrm>
            <a:custGeom>
              <a:avLst/>
              <a:gdLst/>
              <a:ahLst/>
              <a:cxnLst/>
              <a:rect l="l" t="t" r="r" b="b"/>
              <a:pathLst>
                <a:path w="2547" h="1398" extrusionOk="0">
                  <a:moveTo>
                    <a:pt x="945" y="165"/>
                  </a:moveTo>
                  <a:cubicBezTo>
                    <a:pt x="534" y="1"/>
                    <a:pt x="205" y="83"/>
                    <a:pt x="0" y="370"/>
                  </a:cubicBezTo>
                  <a:cubicBezTo>
                    <a:pt x="411" y="740"/>
                    <a:pt x="822" y="1028"/>
                    <a:pt x="1232" y="1397"/>
                  </a:cubicBezTo>
                  <a:cubicBezTo>
                    <a:pt x="1438" y="1356"/>
                    <a:pt x="1643" y="1233"/>
                    <a:pt x="1849" y="1233"/>
                  </a:cubicBezTo>
                  <a:cubicBezTo>
                    <a:pt x="2054" y="1233"/>
                    <a:pt x="2177" y="1274"/>
                    <a:pt x="2383" y="1274"/>
                  </a:cubicBezTo>
                  <a:cubicBezTo>
                    <a:pt x="2547" y="535"/>
                    <a:pt x="1602" y="370"/>
                    <a:pt x="945"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5" name="Google Shape;9505;p17"/>
            <p:cNvSpPr/>
            <p:nvPr/>
          </p:nvSpPr>
          <p:spPr>
            <a:xfrm>
              <a:off x="3833600" y="2993575"/>
              <a:ext cx="53425" cy="42125"/>
            </a:xfrm>
            <a:custGeom>
              <a:avLst/>
              <a:gdLst/>
              <a:ahLst/>
              <a:cxnLst/>
              <a:rect l="l" t="t" r="r" b="b"/>
              <a:pathLst>
                <a:path w="2137" h="1685" extrusionOk="0">
                  <a:moveTo>
                    <a:pt x="617" y="206"/>
                  </a:moveTo>
                  <a:cubicBezTo>
                    <a:pt x="1" y="452"/>
                    <a:pt x="288" y="740"/>
                    <a:pt x="535" y="1027"/>
                  </a:cubicBezTo>
                  <a:cubicBezTo>
                    <a:pt x="699" y="1233"/>
                    <a:pt x="905" y="1356"/>
                    <a:pt x="1151" y="1684"/>
                  </a:cubicBezTo>
                  <a:cubicBezTo>
                    <a:pt x="1562" y="1315"/>
                    <a:pt x="1808" y="1027"/>
                    <a:pt x="2137" y="740"/>
                  </a:cubicBezTo>
                  <a:lnTo>
                    <a:pt x="1973" y="452"/>
                  </a:lnTo>
                  <a:cubicBezTo>
                    <a:pt x="1603" y="82"/>
                    <a:pt x="1151" y="0"/>
                    <a:pt x="617"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6" name="Google Shape;9506;p17"/>
            <p:cNvSpPr/>
            <p:nvPr/>
          </p:nvSpPr>
          <p:spPr>
            <a:xfrm>
              <a:off x="4564825" y="910800"/>
              <a:ext cx="39050" cy="44175"/>
            </a:xfrm>
            <a:custGeom>
              <a:avLst/>
              <a:gdLst/>
              <a:ahLst/>
              <a:cxnLst/>
              <a:rect l="l" t="t" r="r" b="b"/>
              <a:pathLst>
                <a:path w="1562" h="1767" extrusionOk="0">
                  <a:moveTo>
                    <a:pt x="1" y="1274"/>
                  </a:moveTo>
                  <a:cubicBezTo>
                    <a:pt x="329" y="1438"/>
                    <a:pt x="699" y="1562"/>
                    <a:pt x="1110" y="1767"/>
                  </a:cubicBezTo>
                  <a:cubicBezTo>
                    <a:pt x="1562" y="1069"/>
                    <a:pt x="1562" y="617"/>
                    <a:pt x="1151" y="1"/>
                  </a:cubicBezTo>
                  <a:cubicBezTo>
                    <a:pt x="124" y="452"/>
                    <a:pt x="124" y="452"/>
                    <a:pt x="1" y="127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7" name="Google Shape;9507;p17"/>
            <p:cNvSpPr/>
            <p:nvPr/>
          </p:nvSpPr>
          <p:spPr>
            <a:xfrm>
              <a:off x="1684100" y="5014700"/>
              <a:ext cx="35975" cy="50350"/>
            </a:xfrm>
            <a:custGeom>
              <a:avLst/>
              <a:gdLst/>
              <a:ahLst/>
              <a:cxnLst/>
              <a:rect l="l" t="t" r="r" b="b"/>
              <a:pathLst>
                <a:path w="1439" h="2014" extrusionOk="0">
                  <a:moveTo>
                    <a:pt x="411" y="2014"/>
                  </a:moveTo>
                  <a:cubicBezTo>
                    <a:pt x="534" y="2014"/>
                    <a:pt x="904" y="1726"/>
                    <a:pt x="1027" y="1439"/>
                  </a:cubicBezTo>
                  <a:cubicBezTo>
                    <a:pt x="1192" y="1028"/>
                    <a:pt x="1274" y="576"/>
                    <a:pt x="1438" y="1"/>
                  </a:cubicBezTo>
                  <a:lnTo>
                    <a:pt x="658" y="1"/>
                  </a:lnTo>
                  <a:cubicBezTo>
                    <a:pt x="411" y="535"/>
                    <a:pt x="247" y="823"/>
                    <a:pt x="124" y="1192"/>
                  </a:cubicBezTo>
                  <a:cubicBezTo>
                    <a:pt x="0" y="1644"/>
                    <a:pt x="83" y="2014"/>
                    <a:pt x="411" y="201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8" name="Google Shape;9508;p17"/>
            <p:cNvSpPr/>
            <p:nvPr/>
          </p:nvSpPr>
          <p:spPr>
            <a:xfrm>
              <a:off x="4482675" y="1860775"/>
              <a:ext cx="1050" cy="25"/>
            </a:xfrm>
            <a:custGeom>
              <a:avLst/>
              <a:gdLst/>
              <a:ahLst/>
              <a:cxnLst/>
              <a:rect l="l" t="t" r="r" b="b"/>
              <a:pathLst>
                <a:path w="42" h="1" extrusionOk="0">
                  <a:moveTo>
                    <a:pt x="0" y="1"/>
                  </a:moveTo>
                  <a:cubicBezTo>
                    <a:pt x="0" y="1"/>
                    <a:pt x="41" y="1"/>
                    <a:pt x="0" y="1"/>
                  </a:cubicBezTo>
                  <a:lnTo>
                    <a:pt x="4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9" name="Google Shape;9509;p17"/>
            <p:cNvSpPr/>
            <p:nvPr/>
          </p:nvSpPr>
          <p:spPr>
            <a:xfrm>
              <a:off x="4406675" y="1846400"/>
              <a:ext cx="76025" cy="60625"/>
            </a:xfrm>
            <a:custGeom>
              <a:avLst/>
              <a:gdLst/>
              <a:ahLst/>
              <a:cxnLst/>
              <a:rect l="l" t="t" r="r" b="b"/>
              <a:pathLst>
                <a:path w="3041" h="2425" extrusionOk="0">
                  <a:moveTo>
                    <a:pt x="411" y="781"/>
                  </a:moveTo>
                  <a:cubicBezTo>
                    <a:pt x="1397" y="1397"/>
                    <a:pt x="1397" y="1397"/>
                    <a:pt x="617" y="1972"/>
                  </a:cubicBezTo>
                  <a:cubicBezTo>
                    <a:pt x="452" y="2055"/>
                    <a:pt x="288" y="2219"/>
                    <a:pt x="0" y="2424"/>
                  </a:cubicBezTo>
                  <a:cubicBezTo>
                    <a:pt x="1110" y="2219"/>
                    <a:pt x="1520" y="1726"/>
                    <a:pt x="1849" y="1233"/>
                  </a:cubicBezTo>
                  <a:cubicBezTo>
                    <a:pt x="2096" y="904"/>
                    <a:pt x="2342" y="535"/>
                    <a:pt x="3040" y="576"/>
                  </a:cubicBezTo>
                  <a:cubicBezTo>
                    <a:pt x="2054" y="1"/>
                    <a:pt x="1315" y="617"/>
                    <a:pt x="411"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0" name="Google Shape;9510;p17"/>
            <p:cNvSpPr/>
            <p:nvPr/>
          </p:nvSpPr>
          <p:spPr>
            <a:xfrm>
              <a:off x="4658300" y="1389375"/>
              <a:ext cx="45200" cy="40100"/>
            </a:xfrm>
            <a:custGeom>
              <a:avLst/>
              <a:gdLst/>
              <a:ahLst/>
              <a:cxnLst/>
              <a:rect l="l" t="t" r="r" b="b"/>
              <a:pathLst>
                <a:path w="1808" h="1604" extrusionOk="0">
                  <a:moveTo>
                    <a:pt x="1725" y="781"/>
                  </a:moveTo>
                  <a:cubicBezTo>
                    <a:pt x="1808" y="576"/>
                    <a:pt x="1684" y="288"/>
                    <a:pt x="1479" y="165"/>
                  </a:cubicBezTo>
                  <a:cubicBezTo>
                    <a:pt x="1274" y="83"/>
                    <a:pt x="822" y="1"/>
                    <a:pt x="575" y="124"/>
                  </a:cubicBezTo>
                  <a:cubicBezTo>
                    <a:pt x="205" y="206"/>
                    <a:pt x="0" y="535"/>
                    <a:pt x="247" y="822"/>
                  </a:cubicBezTo>
                  <a:cubicBezTo>
                    <a:pt x="411" y="1028"/>
                    <a:pt x="616" y="1233"/>
                    <a:pt x="986" y="1603"/>
                  </a:cubicBezTo>
                  <a:cubicBezTo>
                    <a:pt x="1315" y="1192"/>
                    <a:pt x="1643" y="1028"/>
                    <a:pt x="1725"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1" name="Google Shape;9511;p17"/>
            <p:cNvSpPr/>
            <p:nvPr/>
          </p:nvSpPr>
          <p:spPr>
            <a:xfrm>
              <a:off x="3582000" y="3751500"/>
              <a:ext cx="49325" cy="35975"/>
            </a:xfrm>
            <a:custGeom>
              <a:avLst/>
              <a:gdLst/>
              <a:ahLst/>
              <a:cxnLst/>
              <a:rect l="l" t="t" r="r" b="b"/>
              <a:pathLst>
                <a:path w="1973" h="1439" extrusionOk="0">
                  <a:moveTo>
                    <a:pt x="0" y="370"/>
                  </a:moveTo>
                  <a:lnTo>
                    <a:pt x="0" y="1315"/>
                  </a:lnTo>
                  <a:cubicBezTo>
                    <a:pt x="1027" y="1438"/>
                    <a:pt x="1561" y="1109"/>
                    <a:pt x="1972" y="575"/>
                  </a:cubicBezTo>
                  <a:cubicBezTo>
                    <a:pt x="1356" y="0"/>
                    <a:pt x="740" y="206"/>
                    <a:pt x="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2" name="Google Shape;9512;p17"/>
            <p:cNvSpPr/>
            <p:nvPr/>
          </p:nvSpPr>
          <p:spPr>
            <a:xfrm>
              <a:off x="3229725" y="3794625"/>
              <a:ext cx="25" cy="1050"/>
            </a:xfrm>
            <a:custGeom>
              <a:avLst/>
              <a:gdLst/>
              <a:ahLst/>
              <a:cxnLst/>
              <a:rect l="l" t="t" r="r" b="b"/>
              <a:pathLst>
                <a:path w="1" h="42" extrusionOk="0">
                  <a:moveTo>
                    <a:pt x="1" y="42"/>
                  </a:moveTo>
                  <a:cubicBezTo>
                    <a:pt x="1" y="42"/>
                    <a:pt x="1" y="1"/>
                    <a:pt x="1" y="42"/>
                  </a:cubicBezTo>
                  <a:cubicBezTo>
                    <a:pt x="1" y="1"/>
                    <a:pt x="1" y="1"/>
                    <a:pt x="1" y="42"/>
                  </a:cubicBezTo>
                  <a:cubicBezTo>
                    <a:pt x="1" y="1"/>
                    <a:pt x="1" y="42"/>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3" name="Google Shape;9513;p17"/>
            <p:cNvSpPr/>
            <p:nvPr/>
          </p:nvSpPr>
          <p:spPr>
            <a:xfrm>
              <a:off x="3140375" y="3763825"/>
              <a:ext cx="91425" cy="33900"/>
            </a:xfrm>
            <a:custGeom>
              <a:avLst/>
              <a:gdLst/>
              <a:ahLst/>
              <a:cxnLst/>
              <a:rect l="l" t="t" r="r" b="b"/>
              <a:pathLst>
                <a:path w="3657" h="1356" extrusionOk="0">
                  <a:moveTo>
                    <a:pt x="2137" y="288"/>
                  </a:moveTo>
                  <a:cubicBezTo>
                    <a:pt x="1562" y="452"/>
                    <a:pt x="987" y="534"/>
                    <a:pt x="371" y="699"/>
                  </a:cubicBezTo>
                  <a:cubicBezTo>
                    <a:pt x="1" y="1356"/>
                    <a:pt x="905" y="1109"/>
                    <a:pt x="1233" y="1274"/>
                  </a:cubicBezTo>
                  <a:cubicBezTo>
                    <a:pt x="1439" y="1109"/>
                    <a:pt x="1603" y="1027"/>
                    <a:pt x="1808" y="904"/>
                  </a:cubicBezTo>
                  <a:cubicBezTo>
                    <a:pt x="2589" y="452"/>
                    <a:pt x="2671" y="452"/>
                    <a:pt x="3328" y="1027"/>
                  </a:cubicBezTo>
                  <a:lnTo>
                    <a:pt x="3534" y="1233"/>
                  </a:lnTo>
                  <a:cubicBezTo>
                    <a:pt x="3534" y="1109"/>
                    <a:pt x="3616" y="1068"/>
                    <a:pt x="3616" y="945"/>
                  </a:cubicBezTo>
                  <a:cubicBezTo>
                    <a:pt x="3657" y="124"/>
                    <a:pt x="3369" y="0"/>
                    <a:pt x="2137"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4" name="Google Shape;9514;p17"/>
            <p:cNvSpPr/>
            <p:nvPr/>
          </p:nvSpPr>
          <p:spPr>
            <a:xfrm>
              <a:off x="3375575" y="483575"/>
              <a:ext cx="72925" cy="30825"/>
            </a:xfrm>
            <a:custGeom>
              <a:avLst/>
              <a:gdLst/>
              <a:ahLst/>
              <a:cxnLst/>
              <a:rect l="l" t="t" r="r" b="b"/>
              <a:pathLst>
                <a:path w="2917" h="1233" extrusionOk="0">
                  <a:moveTo>
                    <a:pt x="1684" y="1233"/>
                  </a:moveTo>
                  <a:cubicBezTo>
                    <a:pt x="1972" y="1233"/>
                    <a:pt x="2301" y="1191"/>
                    <a:pt x="2465" y="1027"/>
                  </a:cubicBezTo>
                  <a:cubicBezTo>
                    <a:pt x="2794" y="781"/>
                    <a:pt x="2917" y="452"/>
                    <a:pt x="2506" y="0"/>
                  </a:cubicBezTo>
                  <a:cubicBezTo>
                    <a:pt x="2218" y="164"/>
                    <a:pt x="1972" y="288"/>
                    <a:pt x="1684" y="452"/>
                  </a:cubicBezTo>
                  <a:cubicBezTo>
                    <a:pt x="1274" y="657"/>
                    <a:pt x="986" y="616"/>
                    <a:pt x="781" y="288"/>
                  </a:cubicBezTo>
                  <a:cubicBezTo>
                    <a:pt x="493" y="493"/>
                    <a:pt x="288" y="657"/>
                    <a:pt x="0" y="904"/>
                  </a:cubicBezTo>
                  <a:cubicBezTo>
                    <a:pt x="740" y="1068"/>
                    <a:pt x="1191" y="1191"/>
                    <a:pt x="1684" y="123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5" name="Google Shape;9515;p17"/>
            <p:cNvSpPr/>
            <p:nvPr/>
          </p:nvSpPr>
          <p:spPr>
            <a:xfrm>
              <a:off x="3395075" y="490750"/>
              <a:ext cx="1050" cy="25"/>
            </a:xfrm>
            <a:custGeom>
              <a:avLst/>
              <a:gdLst/>
              <a:ahLst/>
              <a:cxnLst/>
              <a:rect l="l" t="t" r="r" b="b"/>
              <a:pathLst>
                <a:path w="42" h="1" extrusionOk="0">
                  <a:moveTo>
                    <a:pt x="1" y="1"/>
                  </a:moveTo>
                  <a:lnTo>
                    <a:pt x="1" y="1"/>
                  </a:lnTo>
                  <a:cubicBezTo>
                    <a:pt x="42" y="1"/>
                    <a:pt x="42"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6" name="Google Shape;9516;p17"/>
            <p:cNvSpPr/>
            <p:nvPr/>
          </p:nvSpPr>
          <p:spPr>
            <a:xfrm>
              <a:off x="3436150" y="2388650"/>
              <a:ext cx="47275" cy="32900"/>
            </a:xfrm>
            <a:custGeom>
              <a:avLst/>
              <a:gdLst/>
              <a:ahLst/>
              <a:cxnLst/>
              <a:rect l="l" t="t" r="r" b="b"/>
              <a:pathLst>
                <a:path w="1891" h="1316" extrusionOk="0">
                  <a:moveTo>
                    <a:pt x="1891" y="1315"/>
                  </a:moveTo>
                  <a:cubicBezTo>
                    <a:pt x="1849" y="905"/>
                    <a:pt x="1849" y="617"/>
                    <a:pt x="1685" y="288"/>
                  </a:cubicBezTo>
                  <a:cubicBezTo>
                    <a:pt x="1644" y="165"/>
                    <a:pt x="1398" y="1"/>
                    <a:pt x="1151" y="1"/>
                  </a:cubicBezTo>
                  <a:cubicBezTo>
                    <a:pt x="946" y="1"/>
                    <a:pt x="658" y="165"/>
                    <a:pt x="576" y="247"/>
                  </a:cubicBezTo>
                  <a:cubicBezTo>
                    <a:pt x="1" y="781"/>
                    <a:pt x="453" y="1192"/>
                    <a:pt x="1891" y="131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7" name="Google Shape;9517;p17"/>
            <p:cNvSpPr/>
            <p:nvPr/>
          </p:nvSpPr>
          <p:spPr>
            <a:xfrm>
              <a:off x="4799000" y="1541375"/>
              <a:ext cx="45200" cy="34950"/>
            </a:xfrm>
            <a:custGeom>
              <a:avLst/>
              <a:gdLst/>
              <a:ahLst/>
              <a:cxnLst/>
              <a:rect l="l" t="t" r="r" b="b"/>
              <a:pathLst>
                <a:path w="1808" h="1398" extrusionOk="0">
                  <a:moveTo>
                    <a:pt x="1027" y="83"/>
                  </a:moveTo>
                  <a:cubicBezTo>
                    <a:pt x="698" y="165"/>
                    <a:pt x="411" y="412"/>
                    <a:pt x="0" y="699"/>
                  </a:cubicBezTo>
                  <a:cubicBezTo>
                    <a:pt x="411" y="1028"/>
                    <a:pt x="698" y="1315"/>
                    <a:pt x="986" y="1315"/>
                  </a:cubicBezTo>
                  <a:cubicBezTo>
                    <a:pt x="1602" y="1397"/>
                    <a:pt x="1766" y="1028"/>
                    <a:pt x="1808" y="658"/>
                  </a:cubicBezTo>
                  <a:cubicBezTo>
                    <a:pt x="1808" y="288"/>
                    <a:pt x="1520" y="1"/>
                    <a:pt x="1027"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8" name="Google Shape;9518;p17"/>
            <p:cNvSpPr/>
            <p:nvPr/>
          </p:nvSpPr>
          <p:spPr>
            <a:xfrm>
              <a:off x="3426925" y="3879875"/>
              <a:ext cx="51375" cy="34950"/>
            </a:xfrm>
            <a:custGeom>
              <a:avLst/>
              <a:gdLst/>
              <a:ahLst/>
              <a:cxnLst/>
              <a:rect l="l" t="t" r="r" b="b"/>
              <a:pathLst>
                <a:path w="2055" h="1398" extrusionOk="0">
                  <a:moveTo>
                    <a:pt x="822" y="1397"/>
                  </a:moveTo>
                  <a:cubicBezTo>
                    <a:pt x="1233" y="1027"/>
                    <a:pt x="1602" y="699"/>
                    <a:pt x="2054" y="329"/>
                  </a:cubicBezTo>
                  <a:cubicBezTo>
                    <a:pt x="1684" y="206"/>
                    <a:pt x="1479" y="165"/>
                    <a:pt x="1274" y="124"/>
                  </a:cubicBezTo>
                  <a:cubicBezTo>
                    <a:pt x="1150" y="41"/>
                    <a:pt x="986" y="41"/>
                    <a:pt x="822" y="0"/>
                  </a:cubicBezTo>
                  <a:cubicBezTo>
                    <a:pt x="0" y="822"/>
                    <a:pt x="0" y="863"/>
                    <a:pt x="822" y="139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9" name="Google Shape;9519;p17"/>
            <p:cNvSpPr/>
            <p:nvPr/>
          </p:nvSpPr>
          <p:spPr>
            <a:xfrm>
              <a:off x="3299575" y="1680025"/>
              <a:ext cx="77050" cy="26725"/>
            </a:xfrm>
            <a:custGeom>
              <a:avLst/>
              <a:gdLst/>
              <a:ahLst/>
              <a:cxnLst/>
              <a:rect l="l" t="t" r="r" b="b"/>
              <a:pathLst>
                <a:path w="3082" h="1069" extrusionOk="0">
                  <a:moveTo>
                    <a:pt x="1808" y="1069"/>
                  </a:moveTo>
                  <a:cubicBezTo>
                    <a:pt x="2342" y="1069"/>
                    <a:pt x="2958" y="1028"/>
                    <a:pt x="2999" y="576"/>
                  </a:cubicBezTo>
                  <a:cubicBezTo>
                    <a:pt x="3081" y="42"/>
                    <a:pt x="2465" y="83"/>
                    <a:pt x="2013" y="1"/>
                  </a:cubicBezTo>
                  <a:cubicBezTo>
                    <a:pt x="1931" y="1"/>
                    <a:pt x="1767" y="1"/>
                    <a:pt x="1561" y="42"/>
                  </a:cubicBezTo>
                  <a:cubicBezTo>
                    <a:pt x="1561" y="206"/>
                    <a:pt x="1561" y="370"/>
                    <a:pt x="1602" y="452"/>
                  </a:cubicBezTo>
                  <a:lnTo>
                    <a:pt x="1602" y="452"/>
                  </a:lnTo>
                  <a:lnTo>
                    <a:pt x="1602" y="452"/>
                  </a:lnTo>
                  <a:lnTo>
                    <a:pt x="1726" y="452"/>
                  </a:lnTo>
                  <a:cubicBezTo>
                    <a:pt x="1849" y="452"/>
                    <a:pt x="2054" y="494"/>
                    <a:pt x="2219" y="494"/>
                  </a:cubicBezTo>
                  <a:cubicBezTo>
                    <a:pt x="2177" y="576"/>
                    <a:pt x="2136" y="658"/>
                    <a:pt x="2136" y="658"/>
                  </a:cubicBezTo>
                  <a:cubicBezTo>
                    <a:pt x="1972" y="617"/>
                    <a:pt x="1808" y="576"/>
                    <a:pt x="1643" y="452"/>
                  </a:cubicBezTo>
                  <a:lnTo>
                    <a:pt x="1602" y="452"/>
                  </a:lnTo>
                  <a:lnTo>
                    <a:pt x="1602" y="452"/>
                  </a:lnTo>
                  <a:cubicBezTo>
                    <a:pt x="1192" y="576"/>
                    <a:pt x="740" y="658"/>
                    <a:pt x="0" y="740"/>
                  </a:cubicBezTo>
                  <a:cubicBezTo>
                    <a:pt x="781" y="904"/>
                    <a:pt x="1315" y="1069"/>
                    <a:pt x="1808" y="106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0" name="Google Shape;9520;p17"/>
            <p:cNvSpPr/>
            <p:nvPr/>
          </p:nvSpPr>
          <p:spPr>
            <a:xfrm>
              <a:off x="4408725" y="1676950"/>
              <a:ext cx="2075" cy="25"/>
            </a:xfrm>
            <a:custGeom>
              <a:avLst/>
              <a:gdLst/>
              <a:ahLst/>
              <a:cxnLst/>
              <a:rect l="l" t="t" r="r" b="b"/>
              <a:pathLst>
                <a:path w="83" h="1" extrusionOk="0">
                  <a:moveTo>
                    <a:pt x="83" y="0"/>
                  </a:moveTo>
                  <a:cubicBezTo>
                    <a:pt x="83" y="0"/>
                    <a:pt x="1" y="0"/>
                    <a:pt x="83" y="0"/>
                  </a:cubicBezTo>
                  <a:cubicBezTo>
                    <a:pt x="1" y="0"/>
                    <a:pt x="1" y="0"/>
                    <a:pt x="83" y="0"/>
                  </a:cubicBezTo>
                  <a:cubicBezTo>
                    <a:pt x="1" y="0"/>
                    <a:pt x="83" y="0"/>
                    <a:pt x="8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1" name="Google Shape;9521;p17"/>
            <p:cNvSpPr/>
            <p:nvPr/>
          </p:nvSpPr>
          <p:spPr>
            <a:xfrm>
              <a:off x="4370725" y="1646125"/>
              <a:ext cx="65750" cy="30850"/>
            </a:xfrm>
            <a:custGeom>
              <a:avLst/>
              <a:gdLst/>
              <a:ahLst/>
              <a:cxnLst/>
              <a:rect l="l" t="t" r="r" b="b"/>
              <a:pathLst>
                <a:path w="2630" h="1234" extrusionOk="0">
                  <a:moveTo>
                    <a:pt x="1521" y="1233"/>
                  </a:moveTo>
                  <a:cubicBezTo>
                    <a:pt x="1890" y="946"/>
                    <a:pt x="2260" y="617"/>
                    <a:pt x="2630" y="247"/>
                  </a:cubicBezTo>
                  <a:cubicBezTo>
                    <a:pt x="1480" y="1"/>
                    <a:pt x="617" y="206"/>
                    <a:pt x="1" y="781"/>
                  </a:cubicBezTo>
                  <a:cubicBezTo>
                    <a:pt x="576" y="946"/>
                    <a:pt x="1069" y="1110"/>
                    <a:pt x="1521" y="123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2" name="Google Shape;9522;p17"/>
            <p:cNvSpPr/>
            <p:nvPr/>
          </p:nvSpPr>
          <p:spPr>
            <a:xfrm>
              <a:off x="5644200" y="1318525"/>
              <a:ext cx="82200" cy="28775"/>
            </a:xfrm>
            <a:custGeom>
              <a:avLst/>
              <a:gdLst/>
              <a:ahLst/>
              <a:cxnLst/>
              <a:rect l="l" t="t" r="r" b="b"/>
              <a:pathLst>
                <a:path w="3288" h="1151" extrusionOk="0">
                  <a:moveTo>
                    <a:pt x="3287" y="493"/>
                  </a:moveTo>
                  <a:cubicBezTo>
                    <a:pt x="2055" y="288"/>
                    <a:pt x="905" y="0"/>
                    <a:pt x="1" y="740"/>
                  </a:cubicBezTo>
                  <a:cubicBezTo>
                    <a:pt x="576" y="1151"/>
                    <a:pt x="1110" y="1110"/>
                    <a:pt x="3287"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3" name="Google Shape;9523;p17"/>
            <p:cNvSpPr/>
            <p:nvPr/>
          </p:nvSpPr>
          <p:spPr>
            <a:xfrm>
              <a:off x="3448475" y="1706725"/>
              <a:ext cx="45225" cy="45225"/>
            </a:xfrm>
            <a:custGeom>
              <a:avLst/>
              <a:gdLst/>
              <a:ahLst/>
              <a:cxnLst/>
              <a:rect l="l" t="t" r="r" b="b"/>
              <a:pathLst>
                <a:path w="1809" h="1809" extrusionOk="0">
                  <a:moveTo>
                    <a:pt x="1808" y="124"/>
                  </a:moveTo>
                  <a:cubicBezTo>
                    <a:pt x="1726" y="42"/>
                    <a:pt x="1644" y="42"/>
                    <a:pt x="1562" y="1"/>
                  </a:cubicBezTo>
                  <a:cubicBezTo>
                    <a:pt x="1028" y="535"/>
                    <a:pt x="535" y="987"/>
                    <a:pt x="1" y="1480"/>
                  </a:cubicBezTo>
                  <a:cubicBezTo>
                    <a:pt x="535" y="1603"/>
                    <a:pt x="946" y="1685"/>
                    <a:pt x="1356" y="180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4" name="Google Shape;9524;p17"/>
            <p:cNvSpPr/>
            <p:nvPr/>
          </p:nvSpPr>
          <p:spPr>
            <a:xfrm>
              <a:off x="3501900" y="1791975"/>
              <a:ext cx="52400" cy="33900"/>
            </a:xfrm>
            <a:custGeom>
              <a:avLst/>
              <a:gdLst/>
              <a:ahLst/>
              <a:cxnLst/>
              <a:rect l="l" t="t" r="r" b="b"/>
              <a:pathLst>
                <a:path w="2096" h="1356" extrusionOk="0">
                  <a:moveTo>
                    <a:pt x="534" y="329"/>
                  </a:moveTo>
                  <a:cubicBezTo>
                    <a:pt x="370" y="452"/>
                    <a:pt x="288" y="493"/>
                    <a:pt x="246" y="617"/>
                  </a:cubicBezTo>
                  <a:cubicBezTo>
                    <a:pt x="123" y="822"/>
                    <a:pt x="82" y="1027"/>
                    <a:pt x="0" y="1315"/>
                  </a:cubicBezTo>
                  <a:cubicBezTo>
                    <a:pt x="739" y="1356"/>
                    <a:pt x="1356" y="1356"/>
                    <a:pt x="2095" y="1356"/>
                  </a:cubicBezTo>
                  <a:cubicBezTo>
                    <a:pt x="1972" y="904"/>
                    <a:pt x="1890" y="534"/>
                    <a:pt x="1725" y="0"/>
                  </a:cubicBezTo>
                  <a:lnTo>
                    <a:pt x="739" y="945"/>
                  </a:lnTo>
                  <a:cubicBezTo>
                    <a:pt x="657" y="699"/>
                    <a:pt x="616" y="534"/>
                    <a:pt x="534"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5" name="Google Shape;9525;p17"/>
            <p:cNvSpPr/>
            <p:nvPr/>
          </p:nvSpPr>
          <p:spPr>
            <a:xfrm>
              <a:off x="5237525" y="1233275"/>
              <a:ext cx="64725" cy="34950"/>
            </a:xfrm>
            <a:custGeom>
              <a:avLst/>
              <a:gdLst/>
              <a:ahLst/>
              <a:cxnLst/>
              <a:rect l="l" t="t" r="r" b="b"/>
              <a:pathLst>
                <a:path w="2589" h="1398" extrusionOk="0">
                  <a:moveTo>
                    <a:pt x="1438" y="1"/>
                  </a:moveTo>
                  <a:cubicBezTo>
                    <a:pt x="1068" y="83"/>
                    <a:pt x="575" y="247"/>
                    <a:pt x="0" y="453"/>
                  </a:cubicBezTo>
                  <a:cubicBezTo>
                    <a:pt x="904" y="576"/>
                    <a:pt x="1109" y="699"/>
                    <a:pt x="1972" y="1397"/>
                  </a:cubicBezTo>
                  <a:cubicBezTo>
                    <a:pt x="2588" y="822"/>
                    <a:pt x="2588" y="822"/>
                    <a:pt x="143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6" name="Google Shape;9526;p17"/>
            <p:cNvSpPr/>
            <p:nvPr/>
          </p:nvSpPr>
          <p:spPr>
            <a:xfrm>
              <a:off x="3396100" y="1966550"/>
              <a:ext cx="70900" cy="18525"/>
            </a:xfrm>
            <a:custGeom>
              <a:avLst/>
              <a:gdLst/>
              <a:ahLst/>
              <a:cxnLst/>
              <a:rect l="l" t="t" r="r" b="b"/>
              <a:pathLst>
                <a:path w="2836" h="741" extrusionOk="0">
                  <a:moveTo>
                    <a:pt x="699" y="494"/>
                  </a:moveTo>
                  <a:cubicBezTo>
                    <a:pt x="1151" y="494"/>
                    <a:pt x="1521" y="535"/>
                    <a:pt x="1890" y="576"/>
                  </a:cubicBezTo>
                  <a:cubicBezTo>
                    <a:pt x="2712" y="740"/>
                    <a:pt x="2835" y="453"/>
                    <a:pt x="2753" y="1"/>
                  </a:cubicBezTo>
                  <a:lnTo>
                    <a:pt x="1" y="1"/>
                  </a:lnTo>
                  <a:cubicBezTo>
                    <a:pt x="1" y="247"/>
                    <a:pt x="165" y="494"/>
                    <a:pt x="699"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7" name="Google Shape;9527;p17"/>
            <p:cNvSpPr/>
            <p:nvPr/>
          </p:nvSpPr>
          <p:spPr>
            <a:xfrm>
              <a:off x="5792100" y="3200000"/>
              <a:ext cx="69850" cy="50350"/>
            </a:xfrm>
            <a:custGeom>
              <a:avLst/>
              <a:gdLst/>
              <a:ahLst/>
              <a:cxnLst/>
              <a:rect l="l" t="t" r="r" b="b"/>
              <a:pathLst>
                <a:path w="2794" h="2014" extrusionOk="0">
                  <a:moveTo>
                    <a:pt x="1520" y="0"/>
                  </a:moveTo>
                  <a:cubicBezTo>
                    <a:pt x="1068" y="288"/>
                    <a:pt x="617" y="575"/>
                    <a:pt x="0" y="904"/>
                  </a:cubicBezTo>
                  <a:cubicBezTo>
                    <a:pt x="452" y="1315"/>
                    <a:pt x="863" y="1685"/>
                    <a:pt x="1192" y="2013"/>
                  </a:cubicBezTo>
                  <a:cubicBezTo>
                    <a:pt x="2753" y="1233"/>
                    <a:pt x="2794" y="904"/>
                    <a:pt x="152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8" name="Google Shape;9528;p17"/>
            <p:cNvSpPr/>
            <p:nvPr/>
          </p:nvSpPr>
          <p:spPr>
            <a:xfrm>
              <a:off x="4978725" y="988850"/>
              <a:ext cx="69850" cy="28775"/>
            </a:xfrm>
            <a:custGeom>
              <a:avLst/>
              <a:gdLst/>
              <a:ahLst/>
              <a:cxnLst/>
              <a:rect l="l" t="t" r="r" b="b"/>
              <a:pathLst>
                <a:path w="2794" h="1151" extrusionOk="0">
                  <a:moveTo>
                    <a:pt x="1356" y="370"/>
                  </a:moveTo>
                  <a:cubicBezTo>
                    <a:pt x="739" y="1"/>
                    <a:pt x="370" y="206"/>
                    <a:pt x="0" y="576"/>
                  </a:cubicBezTo>
                  <a:cubicBezTo>
                    <a:pt x="739" y="987"/>
                    <a:pt x="739" y="987"/>
                    <a:pt x="2793" y="1151"/>
                  </a:cubicBezTo>
                  <a:cubicBezTo>
                    <a:pt x="2218" y="822"/>
                    <a:pt x="1808" y="617"/>
                    <a:pt x="1356"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9" name="Google Shape;9529;p17"/>
            <p:cNvSpPr/>
            <p:nvPr/>
          </p:nvSpPr>
          <p:spPr>
            <a:xfrm>
              <a:off x="3958900" y="3755600"/>
              <a:ext cx="58575" cy="40075"/>
            </a:xfrm>
            <a:custGeom>
              <a:avLst/>
              <a:gdLst/>
              <a:ahLst/>
              <a:cxnLst/>
              <a:rect l="l" t="t" r="r" b="b"/>
              <a:pathLst>
                <a:path w="2343" h="1603" extrusionOk="0">
                  <a:moveTo>
                    <a:pt x="288" y="1603"/>
                  </a:moveTo>
                  <a:cubicBezTo>
                    <a:pt x="1069" y="1151"/>
                    <a:pt x="1685" y="781"/>
                    <a:pt x="2301" y="411"/>
                  </a:cubicBezTo>
                  <a:cubicBezTo>
                    <a:pt x="2342" y="370"/>
                    <a:pt x="2260" y="206"/>
                    <a:pt x="2178" y="1"/>
                  </a:cubicBezTo>
                  <a:cubicBezTo>
                    <a:pt x="1356" y="411"/>
                    <a:pt x="1" y="370"/>
                    <a:pt x="288" y="160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0" name="Google Shape;9530;p17"/>
            <p:cNvSpPr/>
            <p:nvPr/>
          </p:nvSpPr>
          <p:spPr>
            <a:xfrm>
              <a:off x="2148300" y="2989450"/>
              <a:ext cx="45225" cy="30850"/>
            </a:xfrm>
            <a:custGeom>
              <a:avLst/>
              <a:gdLst/>
              <a:ahLst/>
              <a:cxnLst/>
              <a:rect l="l" t="t" r="r" b="b"/>
              <a:pathLst>
                <a:path w="1809" h="1234" extrusionOk="0">
                  <a:moveTo>
                    <a:pt x="740" y="1"/>
                  </a:moveTo>
                  <a:cubicBezTo>
                    <a:pt x="124" y="576"/>
                    <a:pt x="1" y="863"/>
                    <a:pt x="452" y="1069"/>
                  </a:cubicBezTo>
                  <a:cubicBezTo>
                    <a:pt x="863" y="1233"/>
                    <a:pt x="1233" y="1192"/>
                    <a:pt x="1479" y="905"/>
                  </a:cubicBezTo>
                  <a:cubicBezTo>
                    <a:pt x="1808" y="617"/>
                    <a:pt x="1479" y="247"/>
                    <a:pt x="74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1" name="Google Shape;9531;p17"/>
            <p:cNvSpPr/>
            <p:nvPr/>
          </p:nvSpPr>
          <p:spPr>
            <a:xfrm>
              <a:off x="4458025" y="1702625"/>
              <a:ext cx="52400" cy="35975"/>
            </a:xfrm>
            <a:custGeom>
              <a:avLst/>
              <a:gdLst/>
              <a:ahLst/>
              <a:cxnLst/>
              <a:rect l="l" t="t" r="r" b="b"/>
              <a:pathLst>
                <a:path w="2096" h="1439" extrusionOk="0">
                  <a:moveTo>
                    <a:pt x="1603" y="165"/>
                  </a:moveTo>
                  <a:cubicBezTo>
                    <a:pt x="1397" y="0"/>
                    <a:pt x="822" y="83"/>
                    <a:pt x="452" y="83"/>
                  </a:cubicBezTo>
                  <a:cubicBezTo>
                    <a:pt x="0" y="781"/>
                    <a:pt x="781" y="986"/>
                    <a:pt x="1274" y="1438"/>
                  </a:cubicBezTo>
                  <a:cubicBezTo>
                    <a:pt x="1479" y="904"/>
                    <a:pt x="2096" y="575"/>
                    <a:pt x="1603"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2" name="Google Shape;9532;p17"/>
            <p:cNvSpPr/>
            <p:nvPr/>
          </p:nvSpPr>
          <p:spPr>
            <a:xfrm>
              <a:off x="4683975" y="1238425"/>
              <a:ext cx="44175" cy="27750"/>
            </a:xfrm>
            <a:custGeom>
              <a:avLst/>
              <a:gdLst/>
              <a:ahLst/>
              <a:cxnLst/>
              <a:rect l="l" t="t" r="r" b="b"/>
              <a:pathLst>
                <a:path w="1767" h="1110" extrusionOk="0">
                  <a:moveTo>
                    <a:pt x="0" y="0"/>
                  </a:moveTo>
                  <a:cubicBezTo>
                    <a:pt x="41" y="370"/>
                    <a:pt x="41" y="698"/>
                    <a:pt x="82" y="1027"/>
                  </a:cubicBezTo>
                  <a:cubicBezTo>
                    <a:pt x="82" y="1068"/>
                    <a:pt x="452" y="1068"/>
                    <a:pt x="657" y="1109"/>
                  </a:cubicBezTo>
                  <a:cubicBezTo>
                    <a:pt x="1027" y="822"/>
                    <a:pt x="1315" y="575"/>
                    <a:pt x="1767" y="164"/>
                  </a:cubicBezTo>
                  <a:cubicBezTo>
                    <a:pt x="1109" y="82"/>
                    <a:pt x="575" y="41"/>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3" name="Google Shape;9533;p17"/>
            <p:cNvSpPr/>
            <p:nvPr/>
          </p:nvSpPr>
          <p:spPr>
            <a:xfrm>
              <a:off x="3247200" y="567775"/>
              <a:ext cx="51375" cy="38025"/>
            </a:xfrm>
            <a:custGeom>
              <a:avLst/>
              <a:gdLst/>
              <a:ahLst/>
              <a:cxnLst/>
              <a:rect l="l" t="t" r="r" b="b"/>
              <a:pathLst>
                <a:path w="2055" h="1521" extrusionOk="0">
                  <a:moveTo>
                    <a:pt x="986" y="1"/>
                  </a:moveTo>
                  <a:cubicBezTo>
                    <a:pt x="411" y="329"/>
                    <a:pt x="0" y="699"/>
                    <a:pt x="452" y="1110"/>
                  </a:cubicBezTo>
                  <a:cubicBezTo>
                    <a:pt x="945" y="1521"/>
                    <a:pt x="1479" y="1151"/>
                    <a:pt x="2054" y="987"/>
                  </a:cubicBezTo>
                  <a:cubicBezTo>
                    <a:pt x="1684" y="617"/>
                    <a:pt x="1356" y="329"/>
                    <a:pt x="98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4" name="Google Shape;9534;p17"/>
            <p:cNvSpPr/>
            <p:nvPr/>
          </p:nvSpPr>
          <p:spPr>
            <a:xfrm>
              <a:off x="4054425" y="1608125"/>
              <a:ext cx="56500" cy="44200"/>
            </a:xfrm>
            <a:custGeom>
              <a:avLst/>
              <a:gdLst/>
              <a:ahLst/>
              <a:cxnLst/>
              <a:rect l="l" t="t" r="r" b="b"/>
              <a:pathLst>
                <a:path w="2260" h="1768" extrusionOk="0">
                  <a:moveTo>
                    <a:pt x="1561" y="1"/>
                  </a:moveTo>
                  <a:cubicBezTo>
                    <a:pt x="493" y="1"/>
                    <a:pt x="370" y="617"/>
                    <a:pt x="123" y="1069"/>
                  </a:cubicBezTo>
                  <a:cubicBezTo>
                    <a:pt x="0" y="1233"/>
                    <a:pt x="411" y="1644"/>
                    <a:pt x="739" y="1726"/>
                  </a:cubicBezTo>
                  <a:cubicBezTo>
                    <a:pt x="945" y="1767"/>
                    <a:pt x="1479" y="1644"/>
                    <a:pt x="1643" y="1480"/>
                  </a:cubicBezTo>
                  <a:cubicBezTo>
                    <a:pt x="2218" y="987"/>
                    <a:pt x="2259" y="453"/>
                    <a:pt x="156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5" name="Google Shape;9535;p17"/>
            <p:cNvSpPr/>
            <p:nvPr/>
          </p:nvSpPr>
          <p:spPr>
            <a:xfrm>
              <a:off x="3432050" y="1650250"/>
              <a:ext cx="50350" cy="34925"/>
            </a:xfrm>
            <a:custGeom>
              <a:avLst/>
              <a:gdLst/>
              <a:ahLst/>
              <a:cxnLst/>
              <a:rect l="l" t="t" r="r" b="b"/>
              <a:pathLst>
                <a:path w="2014" h="1397" extrusionOk="0">
                  <a:moveTo>
                    <a:pt x="576" y="1397"/>
                  </a:moveTo>
                  <a:cubicBezTo>
                    <a:pt x="1069" y="945"/>
                    <a:pt x="2013" y="822"/>
                    <a:pt x="1931" y="0"/>
                  </a:cubicBezTo>
                  <a:cubicBezTo>
                    <a:pt x="1233" y="206"/>
                    <a:pt x="658" y="411"/>
                    <a:pt x="1" y="616"/>
                  </a:cubicBezTo>
                  <a:cubicBezTo>
                    <a:pt x="206" y="863"/>
                    <a:pt x="370" y="1068"/>
                    <a:pt x="576" y="139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6" name="Google Shape;9536;p17"/>
            <p:cNvSpPr/>
            <p:nvPr/>
          </p:nvSpPr>
          <p:spPr>
            <a:xfrm>
              <a:off x="3152700" y="2569425"/>
              <a:ext cx="41125" cy="41100"/>
            </a:xfrm>
            <a:custGeom>
              <a:avLst/>
              <a:gdLst/>
              <a:ahLst/>
              <a:cxnLst/>
              <a:rect l="l" t="t" r="r" b="b"/>
              <a:pathLst>
                <a:path w="1645" h="1644" extrusionOk="0">
                  <a:moveTo>
                    <a:pt x="42" y="781"/>
                  </a:moveTo>
                  <a:cubicBezTo>
                    <a:pt x="247" y="1027"/>
                    <a:pt x="453" y="1273"/>
                    <a:pt x="699" y="1643"/>
                  </a:cubicBezTo>
                  <a:cubicBezTo>
                    <a:pt x="1644" y="534"/>
                    <a:pt x="1644" y="534"/>
                    <a:pt x="1439" y="0"/>
                  </a:cubicBezTo>
                  <a:cubicBezTo>
                    <a:pt x="946" y="205"/>
                    <a:pt x="494" y="370"/>
                    <a:pt x="42" y="534"/>
                  </a:cubicBezTo>
                  <a:cubicBezTo>
                    <a:pt x="1" y="657"/>
                    <a:pt x="1" y="739"/>
                    <a:pt x="42"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7" name="Google Shape;9537;p17"/>
            <p:cNvSpPr/>
            <p:nvPr/>
          </p:nvSpPr>
          <p:spPr>
            <a:xfrm>
              <a:off x="1889500" y="4472450"/>
              <a:ext cx="1050" cy="25"/>
            </a:xfrm>
            <a:custGeom>
              <a:avLst/>
              <a:gdLst/>
              <a:ahLst/>
              <a:cxnLst/>
              <a:rect l="l" t="t" r="r" b="b"/>
              <a:pathLst>
                <a:path w="42" h="1" extrusionOk="0">
                  <a:moveTo>
                    <a:pt x="0" y="1"/>
                  </a:moveTo>
                  <a:cubicBezTo>
                    <a:pt x="0" y="1"/>
                    <a:pt x="42" y="1"/>
                    <a:pt x="0" y="1"/>
                  </a:cubicBezTo>
                  <a:cubicBezTo>
                    <a:pt x="42" y="1"/>
                    <a:pt x="0" y="1"/>
                    <a:pt x="0" y="1"/>
                  </a:cubicBez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8" name="Google Shape;9538;p17"/>
            <p:cNvSpPr/>
            <p:nvPr/>
          </p:nvSpPr>
          <p:spPr>
            <a:xfrm>
              <a:off x="1853550" y="4270125"/>
              <a:ext cx="126350" cy="234200"/>
            </a:xfrm>
            <a:custGeom>
              <a:avLst/>
              <a:gdLst/>
              <a:ahLst/>
              <a:cxnLst/>
              <a:rect l="l" t="t" r="r" b="b"/>
              <a:pathLst>
                <a:path w="5054" h="9368" extrusionOk="0">
                  <a:moveTo>
                    <a:pt x="1" y="8545"/>
                  </a:moveTo>
                  <a:cubicBezTo>
                    <a:pt x="699" y="9367"/>
                    <a:pt x="863" y="9367"/>
                    <a:pt x="1890" y="8381"/>
                  </a:cubicBezTo>
                  <a:cubicBezTo>
                    <a:pt x="1726" y="8299"/>
                    <a:pt x="1562" y="8176"/>
                    <a:pt x="1480" y="8053"/>
                  </a:cubicBezTo>
                  <a:cubicBezTo>
                    <a:pt x="904" y="8545"/>
                    <a:pt x="822" y="8545"/>
                    <a:pt x="863" y="7970"/>
                  </a:cubicBezTo>
                  <a:cubicBezTo>
                    <a:pt x="1069" y="7970"/>
                    <a:pt x="1274" y="8011"/>
                    <a:pt x="1480" y="8011"/>
                  </a:cubicBezTo>
                  <a:cubicBezTo>
                    <a:pt x="1767" y="7683"/>
                    <a:pt x="2096" y="7149"/>
                    <a:pt x="2465" y="6902"/>
                  </a:cubicBezTo>
                  <a:cubicBezTo>
                    <a:pt x="2958" y="6533"/>
                    <a:pt x="3164" y="5916"/>
                    <a:pt x="3369" y="5423"/>
                  </a:cubicBezTo>
                  <a:cubicBezTo>
                    <a:pt x="3410" y="5259"/>
                    <a:pt x="3123" y="4930"/>
                    <a:pt x="2999" y="4684"/>
                  </a:cubicBezTo>
                  <a:cubicBezTo>
                    <a:pt x="2917" y="4479"/>
                    <a:pt x="2876" y="4273"/>
                    <a:pt x="2712" y="3903"/>
                  </a:cubicBezTo>
                  <a:cubicBezTo>
                    <a:pt x="3123" y="3698"/>
                    <a:pt x="3534" y="3493"/>
                    <a:pt x="3985" y="3287"/>
                  </a:cubicBezTo>
                  <a:cubicBezTo>
                    <a:pt x="3821" y="2260"/>
                    <a:pt x="5053" y="1398"/>
                    <a:pt x="4971" y="165"/>
                  </a:cubicBezTo>
                  <a:cubicBezTo>
                    <a:pt x="4643" y="412"/>
                    <a:pt x="4437" y="617"/>
                    <a:pt x="4191" y="822"/>
                  </a:cubicBezTo>
                  <a:cubicBezTo>
                    <a:pt x="4068" y="535"/>
                    <a:pt x="4026" y="288"/>
                    <a:pt x="3985" y="1"/>
                  </a:cubicBezTo>
                  <a:cubicBezTo>
                    <a:pt x="3780" y="329"/>
                    <a:pt x="3698" y="617"/>
                    <a:pt x="3698" y="822"/>
                  </a:cubicBezTo>
                  <a:cubicBezTo>
                    <a:pt x="3739" y="1644"/>
                    <a:pt x="3575" y="2342"/>
                    <a:pt x="2794" y="2959"/>
                  </a:cubicBezTo>
                  <a:cubicBezTo>
                    <a:pt x="2219" y="3410"/>
                    <a:pt x="2137" y="4109"/>
                    <a:pt x="2137" y="4807"/>
                  </a:cubicBezTo>
                  <a:cubicBezTo>
                    <a:pt x="2137" y="5054"/>
                    <a:pt x="2178" y="5259"/>
                    <a:pt x="2260" y="5464"/>
                  </a:cubicBezTo>
                  <a:cubicBezTo>
                    <a:pt x="2137" y="5506"/>
                    <a:pt x="1972" y="5547"/>
                    <a:pt x="1849" y="5629"/>
                  </a:cubicBezTo>
                  <a:cubicBezTo>
                    <a:pt x="1890" y="5752"/>
                    <a:pt x="1931" y="5916"/>
                    <a:pt x="1931" y="6040"/>
                  </a:cubicBezTo>
                  <a:cubicBezTo>
                    <a:pt x="1767" y="6081"/>
                    <a:pt x="1644" y="6081"/>
                    <a:pt x="1480" y="6122"/>
                  </a:cubicBezTo>
                  <a:cubicBezTo>
                    <a:pt x="1233" y="6697"/>
                    <a:pt x="1028" y="7272"/>
                    <a:pt x="822" y="7806"/>
                  </a:cubicBezTo>
                  <a:cubicBezTo>
                    <a:pt x="494" y="7929"/>
                    <a:pt x="124" y="7888"/>
                    <a:pt x="1" y="854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9" name="Google Shape;9539;p17"/>
            <p:cNvSpPr/>
            <p:nvPr/>
          </p:nvSpPr>
          <p:spPr>
            <a:xfrm>
              <a:off x="1721075" y="4742550"/>
              <a:ext cx="50350" cy="54450"/>
            </a:xfrm>
            <a:custGeom>
              <a:avLst/>
              <a:gdLst/>
              <a:ahLst/>
              <a:cxnLst/>
              <a:rect l="l" t="t" r="r" b="b"/>
              <a:pathLst>
                <a:path w="2014" h="2178" extrusionOk="0">
                  <a:moveTo>
                    <a:pt x="2013" y="740"/>
                  </a:moveTo>
                  <a:cubicBezTo>
                    <a:pt x="1520" y="411"/>
                    <a:pt x="1274" y="288"/>
                    <a:pt x="904" y="1"/>
                  </a:cubicBezTo>
                  <a:cubicBezTo>
                    <a:pt x="1027" y="946"/>
                    <a:pt x="0" y="1356"/>
                    <a:pt x="329" y="2178"/>
                  </a:cubicBezTo>
                  <a:cubicBezTo>
                    <a:pt x="534" y="1931"/>
                    <a:pt x="740" y="1726"/>
                    <a:pt x="1027" y="1521"/>
                  </a:cubicBezTo>
                  <a:cubicBezTo>
                    <a:pt x="1233" y="1233"/>
                    <a:pt x="1479" y="1028"/>
                    <a:pt x="2013" y="74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0" name="Google Shape;9540;p17"/>
            <p:cNvSpPr/>
            <p:nvPr/>
          </p:nvSpPr>
          <p:spPr>
            <a:xfrm>
              <a:off x="3580975" y="2471850"/>
              <a:ext cx="47250" cy="38025"/>
            </a:xfrm>
            <a:custGeom>
              <a:avLst/>
              <a:gdLst/>
              <a:ahLst/>
              <a:cxnLst/>
              <a:rect l="l" t="t" r="r" b="b"/>
              <a:pathLst>
                <a:path w="1890" h="1521" extrusionOk="0">
                  <a:moveTo>
                    <a:pt x="1191" y="370"/>
                  </a:moveTo>
                  <a:cubicBezTo>
                    <a:pt x="575" y="0"/>
                    <a:pt x="370" y="41"/>
                    <a:pt x="0" y="658"/>
                  </a:cubicBezTo>
                  <a:cubicBezTo>
                    <a:pt x="616" y="986"/>
                    <a:pt x="1233" y="1233"/>
                    <a:pt x="1890" y="1520"/>
                  </a:cubicBezTo>
                  <a:cubicBezTo>
                    <a:pt x="1808" y="1151"/>
                    <a:pt x="1767" y="740"/>
                    <a:pt x="1191"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1" name="Google Shape;9541;p17"/>
            <p:cNvSpPr/>
            <p:nvPr/>
          </p:nvSpPr>
          <p:spPr>
            <a:xfrm>
              <a:off x="2547800" y="2893950"/>
              <a:ext cx="43175" cy="50350"/>
            </a:xfrm>
            <a:custGeom>
              <a:avLst/>
              <a:gdLst/>
              <a:ahLst/>
              <a:cxnLst/>
              <a:rect l="l" t="t" r="r" b="b"/>
              <a:pathLst>
                <a:path w="1727" h="2014" extrusionOk="0">
                  <a:moveTo>
                    <a:pt x="206" y="1520"/>
                  </a:moveTo>
                  <a:cubicBezTo>
                    <a:pt x="1" y="1808"/>
                    <a:pt x="453" y="1931"/>
                    <a:pt x="822" y="2013"/>
                  </a:cubicBezTo>
                  <a:cubicBezTo>
                    <a:pt x="1069" y="617"/>
                    <a:pt x="1069" y="617"/>
                    <a:pt x="1726" y="0"/>
                  </a:cubicBezTo>
                  <a:cubicBezTo>
                    <a:pt x="288" y="206"/>
                    <a:pt x="576" y="986"/>
                    <a:pt x="206" y="152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2" name="Google Shape;9542;p17"/>
            <p:cNvSpPr/>
            <p:nvPr/>
          </p:nvSpPr>
          <p:spPr>
            <a:xfrm>
              <a:off x="3668250" y="1676950"/>
              <a:ext cx="49325" cy="28775"/>
            </a:xfrm>
            <a:custGeom>
              <a:avLst/>
              <a:gdLst/>
              <a:ahLst/>
              <a:cxnLst/>
              <a:rect l="l" t="t" r="r" b="b"/>
              <a:pathLst>
                <a:path w="1973" h="1151" extrusionOk="0">
                  <a:moveTo>
                    <a:pt x="1973" y="0"/>
                  </a:moveTo>
                  <a:cubicBezTo>
                    <a:pt x="1233" y="288"/>
                    <a:pt x="617" y="534"/>
                    <a:pt x="1" y="740"/>
                  </a:cubicBezTo>
                  <a:cubicBezTo>
                    <a:pt x="1398" y="1151"/>
                    <a:pt x="1808" y="986"/>
                    <a:pt x="197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3" name="Google Shape;9543;p17"/>
            <p:cNvSpPr/>
            <p:nvPr/>
          </p:nvSpPr>
          <p:spPr>
            <a:xfrm>
              <a:off x="5651400" y="1866950"/>
              <a:ext cx="35975" cy="25700"/>
            </a:xfrm>
            <a:custGeom>
              <a:avLst/>
              <a:gdLst/>
              <a:ahLst/>
              <a:cxnLst/>
              <a:rect l="l" t="t" r="r" b="b"/>
              <a:pathLst>
                <a:path w="1439" h="1028" extrusionOk="0">
                  <a:moveTo>
                    <a:pt x="1356" y="493"/>
                  </a:moveTo>
                  <a:cubicBezTo>
                    <a:pt x="1315" y="329"/>
                    <a:pt x="945" y="164"/>
                    <a:pt x="740" y="0"/>
                  </a:cubicBezTo>
                  <a:cubicBezTo>
                    <a:pt x="534" y="164"/>
                    <a:pt x="165" y="329"/>
                    <a:pt x="124" y="493"/>
                  </a:cubicBezTo>
                  <a:cubicBezTo>
                    <a:pt x="0" y="740"/>
                    <a:pt x="206" y="986"/>
                    <a:pt x="740" y="1027"/>
                  </a:cubicBezTo>
                  <a:cubicBezTo>
                    <a:pt x="1192" y="986"/>
                    <a:pt x="1438" y="781"/>
                    <a:pt x="1356"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4" name="Google Shape;9544;p17"/>
            <p:cNvSpPr/>
            <p:nvPr/>
          </p:nvSpPr>
          <p:spPr>
            <a:xfrm>
              <a:off x="1858700" y="3420800"/>
              <a:ext cx="36975" cy="25700"/>
            </a:xfrm>
            <a:custGeom>
              <a:avLst/>
              <a:gdLst/>
              <a:ahLst/>
              <a:cxnLst/>
              <a:rect l="l" t="t" r="r" b="b"/>
              <a:pathLst>
                <a:path w="1479" h="1028" extrusionOk="0">
                  <a:moveTo>
                    <a:pt x="1397" y="493"/>
                  </a:moveTo>
                  <a:cubicBezTo>
                    <a:pt x="1356" y="288"/>
                    <a:pt x="1109" y="165"/>
                    <a:pt x="904" y="0"/>
                  </a:cubicBezTo>
                  <a:cubicBezTo>
                    <a:pt x="657" y="165"/>
                    <a:pt x="370" y="288"/>
                    <a:pt x="0" y="493"/>
                  </a:cubicBezTo>
                  <a:cubicBezTo>
                    <a:pt x="329" y="699"/>
                    <a:pt x="534" y="986"/>
                    <a:pt x="739" y="986"/>
                  </a:cubicBezTo>
                  <a:cubicBezTo>
                    <a:pt x="1315" y="1027"/>
                    <a:pt x="1479" y="699"/>
                    <a:pt x="1397"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5" name="Google Shape;9545;p17"/>
            <p:cNvSpPr/>
            <p:nvPr/>
          </p:nvSpPr>
          <p:spPr>
            <a:xfrm>
              <a:off x="3647725" y="1823800"/>
              <a:ext cx="1050" cy="25"/>
            </a:xfrm>
            <a:custGeom>
              <a:avLst/>
              <a:gdLst/>
              <a:ahLst/>
              <a:cxnLst/>
              <a:rect l="l" t="t" r="r" b="b"/>
              <a:pathLst>
                <a:path w="42" h="1" extrusionOk="0">
                  <a:moveTo>
                    <a:pt x="0" y="1"/>
                  </a:moveTo>
                  <a:lnTo>
                    <a:pt x="0" y="1"/>
                  </a:lnTo>
                  <a:cubicBezTo>
                    <a:pt x="0" y="1"/>
                    <a:pt x="41" y="1"/>
                    <a:pt x="0" y="1"/>
                  </a:cubicBezTo>
                  <a:cubicBezTo>
                    <a:pt x="41" y="1"/>
                    <a:pt x="41" y="1"/>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6" name="Google Shape;9546;p17"/>
            <p:cNvSpPr/>
            <p:nvPr/>
          </p:nvSpPr>
          <p:spPr>
            <a:xfrm>
              <a:off x="3648750" y="1804300"/>
              <a:ext cx="65750" cy="31850"/>
            </a:xfrm>
            <a:custGeom>
              <a:avLst/>
              <a:gdLst/>
              <a:ahLst/>
              <a:cxnLst/>
              <a:rect l="l" t="t" r="r" b="b"/>
              <a:pathLst>
                <a:path w="2630" h="1274" extrusionOk="0">
                  <a:moveTo>
                    <a:pt x="1520" y="1027"/>
                  </a:moveTo>
                  <a:cubicBezTo>
                    <a:pt x="1931" y="863"/>
                    <a:pt x="2219" y="534"/>
                    <a:pt x="2630" y="206"/>
                  </a:cubicBezTo>
                  <a:cubicBezTo>
                    <a:pt x="2137" y="124"/>
                    <a:pt x="1808" y="41"/>
                    <a:pt x="1397" y="0"/>
                  </a:cubicBezTo>
                  <a:cubicBezTo>
                    <a:pt x="1315" y="616"/>
                    <a:pt x="904" y="945"/>
                    <a:pt x="0" y="781"/>
                  </a:cubicBezTo>
                  <a:cubicBezTo>
                    <a:pt x="411" y="1068"/>
                    <a:pt x="945" y="1274"/>
                    <a:pt x="1520"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7" name="Google Shape;9547;p17"/>
            <p:cNvSpPr/>
            <p:nvPr/>
          </p:nvSpPr>
          <p:spPr>
            <a:xfrm>
              <a:off x="4519650" y="1016575"/>
              <a:ext cx="40075" cy="28800"/>
            </a:xfrm>
            <a:custGeom>
              <a:avLst/>
              <a:gdLst/>
              <a:ahLst/>
              <a:cxnLst/>
              <a:rect l="l" t="t" r="r" b="b"/>
              <a:pathLst>
                <a:path w="1603" h="1152" extrusionOk="0">
                  <a:moveTo>
                    <a:pt x="781" y="1069"/>
                  </a:moveTo>
                  <a:cubicBezTo>
                    <a:pt x="1109" y="1151"/>
                    <a:pt x="1602" y="822"/>
                    <a:pt x="1520" y="453"/>
                  </a:cubicBezTo>
                  <a:cubicBezTo>
                    <a:pt x="1479" y="288"/>
                    <a:pt x="1233" y="124"/>
                    <a:pt x="1027" y="1"/>
                  </a:cubicBezTo>
                  <a:cubicBezTo>
                    <a:pt x="699" y="124"/>
                    <a:pt x="411" y="329"/>
                    <a:pt x="0" y="535"/>
                  </a:cubicBezTo>
                  <a:cubicBezTo>
                    <a:pt x="370" y="822"/>
                    <a:pt x="493" y="1028"/>
                    <a:pt x="781" y="106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8" name="Google Shape;9548;p17"/>
            <p:cNvSpPr/>
            <p:nvPr/>
          </p:nvSpPr>
          <p:spPr>
            <a:xfrm>
              <a:off x="4483700" y="1759100"/>
              <a:ext cx="1050" cy="25"/>
            </a:xfrm>
            <a:custGeom>
              <a:avLst/>
              <a:gdLst/>
              <a:ahLst/>
              <a:cxnLst/>
              <a:rect l="l" t="t" r="r" b="b"/>
              <a:pathLst>
                <a:path w="42" h="1" extrusionOk="0">
                  <a:moveTo>
                    <a:pt x="42" y="1"/>
                  </a:moveTo>
                  <a:lnTo>
                    <a:pt x="42" y="1"/>
                  </a:lnTo>
                  <a:cubicBezTo>
                    <a:pt x="42" y="1"/>
                    <a:pt x="0" y="1"/>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9" name="Google Shape;9549;p17"/>
            <p:cNvSpPr/>
            <p:nvPr/>
          </p:nvSpPr>
          <p:spPr>
            <a:xfrm>
              <a:off x="4510400" y="1741650"/>
              <a:ext cx="1050" cy="25"/>
            </a:xfrm>
            <a:custGeom>
              <a:avLst/>
              <a:gdLst/>
              <a:ahLst/>
              <a:cxnLst/>
              <a:rect l="l" t="t" r="r" b="b"/>
              <a:pathLst>
                <a:path w="42" h="1" extrusionOk="0">
                  <a:moveTo>
                    <a:pt x="42" y="0"/>
                  </a:moveTo>
                  <a:lnTo>
                    <a:pt x="42" y="0"/>
                  </a:lnTo>
                  <a:cubicBezTo>
                    <a:pt x="1" y="0"/>
                    <a:pt x="1" y="0"/>
                    <a:pt x="42" y="0"/>
                  </a:cubicBezTo>
                  <a:cubicBezTo>
                    <a:pt x="1" y="0"/>
                    <a:pt x="1" y="0"/>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0" name="Google Shape;9550;p17"/>
            <p:cNvSpPr/>
            <p:nvPr/>
          </p:nvSpPr>
          <p:spPr>
            <a:xfrm>
              <a:off x="4485750" y="1740625"/>
              <a:ext cx="58575" cy="26725"/>
            </a:xfrm>
            <a:custGeom>
              <a:avLst/>
              <a:gdLst/>
              <a:ahLst/>
              <a:cxnLst/>
              <a:rect l="l" t="t" r="r" b="b"/>
              <a:pathLst>
                <a:path w="2343" h="1069" extrusionOk="0">
                  <a:moveTo>
                    <a:pt x="1192" y="945"/>
                  </a:moveTo>
                  <a:cubicBezTo>
                    <a:pt x="1726" y="1068"/>
                    <a:pt x="2014" y="904"/>
                    <a:pt x="2342" y="493"/>
                  </a:cubicBezTo>
                  <a:cubicBezTo>
                    <a:pt x="1890" y="411"/>
                    <a:pt x="1562" y="411"/>
                    <a:pt x="1315" y="288"/>
                  </a:cubicBezTo>
                  <a:cubicBezTo>
                    <a:pt x="1151" y="247"/>
                    <a:pt x="1110" y="82"/>
                    <a:pt x="1028" y="0"/>
                  </a:cubicBezTo>
                  <a:cubicBezTo>
                    <a:pt x="699" y="247"/>
                    <a:pt x="329" y="452"/>
                    <a:pt x="1" y="699"/>
                  </a:cubicBezTo>
                  <a:cubicBezTo>
                    <a:pt x="370" y="822"/>
                    <a:pt x="781" y="904"/>
                    <a:pt x="1192" y="94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1" name="Google Shape;9551;p17"/>
            <p:cNvSpPr/>
            <p:nvPr/>
          </p:nvSpPr>
          <p:spPr>
            <a:xfrm>
              <a:off x="3719600" y="597575"/>
              <a:ext cx="42150" cy="29800"/>
            </a:xfrm>
            <a:custGeom>
              <a:avLst/>
              <a:gdLst/>
              <a:ahLst/>
              <a:cxnLst/>
              <a:rect l="l" t="t" r="r" b="b"/>
              <a:pathLst>
                <a:path w="1686" h="1192" extrusionOk="0">
                  <a:moveTo>
                    <a:pt x="1233" y="822"/>
                  </a:moveTo>
                  <a:cubicBezTo>
                    <a:pt x="1357" y="986"/>
                    <a:pt x="1398" y="1068"/>
                    <a:pt x="1439" y="1191"/>
                  </a:cubicBezTo>
                  <a:cubicBezTo>
                    <a:pt x="1562" y="1191"/>
                    <a:pt x="1644" y="1150"/>
                    <a:pt x="1685" y="1150"/>
                  </a:cubicBezTo>
                  <a:cubicBezTo>
                    <a:pt x="1685" y="863"/>
                    <a:pt x="1644" y="575"/>
                    <a:pt x="1603" y="247"/>
                  </a:cubicBezTo>
                  <a:cubicBezTo>
                    <a:pt x="1069" y="164"/>
                    <a:pt x="617" y="123"/>
                    <a:pt x="1" y="0"/>
                  </a:cubicBezTo>
                  <a:lnTo>
                    <a:pt x="535" y="1027"/>
                  </a:lnTo>
                  <a:cubicBezTo>
                    <a:pt x="864" y="986"/>
                    <a:pt x="1069" y="945"/>
                    <a:pt x="1233"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2" name="Google Shape;9552;p17"/>
            <p:cNvSpPr/>
            <p:nvPr/>
          </p:nvSpPr>
          <p:spPr>
            <a:xfrm>
              <a:off x="2779900" y="2858000"/>
              <a:ext cx="31875" cy="34950"/>
            </a:xfrm>
            <a:custGeom>
              <a:avLst/>
              <a:gdLst/>
              <a:ahLst/>
              <a:cxnLst/>
              <a:rect l="l" t="t" r="r" b="b"/>
              <a:pathLst>
                <a:path w="1275" h="1398" extrusionOk="0">
                  <a:moveTo>
                    <a:pt x="987" y="329"/>
                  </a:moveTo>
                  <a:cubicBezTo>
                    <a:pt x="946" y="206"/>
                    <a:pt x="617" y="124"/>
                    <a:pt x="412" y="1"/>
                  </a:cubicBezTo>
                  <a:cubicBezTo>
                    <a:pt x="247" y="165"/>
                    <a:pt x="1" y="329"/>
                    <a:pt x="1" y="494"/>
                  </a:cubicBezTo>
                  <a:cubicBezTo>
                    <a:pt x="42" y="781"/>
                    <a:pt x="247" y="1028"/>
                    <a:pt x="412" y="1397"/>
                  </a:cubicBezTo>
                  <a:cubicBezTo>
                    <a:pt x="1274" y="1151"/>
                    <a:pt x="1151" y="740"/>
                    <a:pt x="987"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3" name="Google Shape;9553;p17"/>
            <p:cNvSpPr/>
            <p:nvPr/>
          </p:nvSpPr>
          <p:spPr>
            <a:xfrm>
              <a:off x="4134525" y="1274350"/>
              <a:ext cx="38025" cy="30850"/>
            </a:xfrm>
            <a:custGeom>
              <a:avLst/>
              <a:gdLst/>
              <a:ahLst/>
              <a:cxnLst/>
              <a:rect l="l" t="t" r="r" b="b"/>
              <a:pathLst>
                <a:path w="1521" h="1234" extrusionOk="0">
                  <a:moveTo>
                    <a:pt x="0" y="617"/>
                  </a:moveTo>
                  <a:cubicBezTo>
                    <a:pt x="493" y="823"/>
                    <a:pt x="904" y="1028"/>
                    <a:pt x="1438" y="1233"/>
                  </a:cubicBezTo>
                  <a:cubicBezTo>
                    <a:pt x="1520" y="453"/>
                    <a:pt x="1192" y="1"/>
                    <a:pt x="493" y="1"/>
                  </a:cubicBezTo>
                  <a:cubicBezTo>
                    <a:pt x="370" y="165"/>
                    <a:pt x="206" y="371"/>
                    <a:pt x="0"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4" name="Google Shape;9554;p17"/>
            <p:cNvSpPr/>
            <p:nvPr/>
          </p:nvSpPr>
          <p:spPr>
            <a:xfrm>
              <a:off x="3220500" y="1838175"/>
              <a:ext cx="45200" cy="33925"/>
            </a:xfrm>
            <a:custGeom>
              <a:avLst/>
              <a:gdLst/>
              <a:ahLst/>
              <a:cxnLst/>
              <a:rect l="l" t="t" r="r" b="b"/>
              <a:pathLst>
                <a:path w="1808" h="1357" extrusionOk="0">
                  <a:moveTo>
                    <a:pt x="0" y="1357"/>
                  </a:moveTo>
                  <a:cubicBezTo>
                    <a:pt x="781" y="1151"/>
                    <a:pt x="1232" y="1069"/>
                    <a:pt x="1684" y="946"/>
                  </a:cubicBezTo>
                  <a:cubicBezTo>
                    <a:pt x="1725" y="658"/>
                    <a:pt x="1725" y="330"/>
                    <a:pt x="1808" y="42"/>
                  </a:cubicBezTo>
                  <a:cubicBezTo>
                    <a:pt x="1356" y="42"/>
                    <a:pt x="1068" y="1"/>
                    <a:pt x="657" y="1"/>
                  </a:cubicBezTo>
                  <a:cubicBezTo>
                    <a:pt x="1725" y="658"/>
                    <a:pt x="411" y="823"/>
                    <a:pt x="0" y="135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5" name="Google Shape;9555;p17"/>
            <p:cNvSpPr/>
            <p:nvPr/>
          </p:nvSpPr>
          <p:spPr>
            <a:xfrm>
              <a:off x="2675150" y="2729625"/>
              <a:ext cx="129425" cy="55475"/>
            </a:xfrm>
            <a:custGeom>
              <a:avLst/>
              <a:gdLst/>
              <a:ahLst/>
              <a:cxnLst/>
              <a:rect l="l" t="t" r="r" b="b"/>
              <a:pathLst>
                <a:path w="5177" h="2219" extrusionOk="0">
                  <a:moveTo>
                    <a:pt x="3739" y="2178"/>
                  </a:moveTo>
                  <a:cubicBezTo>
                    <a:pt x="4191" y="1644"/>
                    <a:pt x="4643" y="1151"/>
                    <a:pt x="5177" y="576"/>
                  </a:cubicBezTo>
                  <a:cubicBezTo>
                    <a:pt x="4848" y="535"/>
                    <a:pt x="4643" y="493"/>
                    <a:pt x="4396" y="411"/>
                  </a:cubicBezTo>
                  <a:cubicBezTo>
                    <a:pt x="4232" y="699"/>
                    <a:pt x="4109" y="945"/>
                    <a:pt x="3903" y="1151"/>
                  </a:cubicBezTo>
                  <a:cubicBezTo>
                    <a:pt x="3369" y="1151"/>
                    <a:pt x="2876" y="1192"/>
                    <a:pt x="2342" y="1192"/>
                  </a:cubicBezTo>
                  <a:cubicBezTo>
                    <a:pt x="2383" y="781"/>
                    <a:pt x="2383" y="493"/>
                    <a:pt x="2465" y="1"/>
                  </a:cubicBezTo>
                  <a:cubicBezTo>
                    <a:pt x="1521" y="206"/>
                    <a:pt x="863" y="370"/>
                    <a:pt x="1" y="617"/>
                  </a:cubicBezTo>
                  <a:cubicBezTo>
                    <a:pt x="658" y="1233"/>
                    <a:pt x="1151" y="1685"/>
                    <a:pt x="1685" y="2219"/>
                  </a:cubicBezTo>
                  <a:cubicBezTo>
                    <a:pt x="2342" y="2013"/>
                    <a:pt x="2958" y="1808"/>
                    <a:pt x="3534" y="1644"/>
                  </a:cubicBezTo>
                  <a:cubicBezTo>
                    <a:pt x="3534" y="1808"/>
                    <a:pt x="3534" y="1931"/>
                    <a:pt x="3739" y="217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6" name="Google Shape;9556;p17"/>
            <p:cNvSpPr/>
            <p:nvPr/>
          </p:nvSpPr>
          <p:spPr>
            <a:xfrm>
              <a:off x="2515975" y="3813125"/>
              <a:ext cx="47250" cy="23625"/>
            </a:xfrm>
            <a:custGeom>
              <a:avLst/>
              <a:gdLst/>
              <a:ahLst/>
              <a:cxnLst/>
              <a:rect l="l" t="t" r="r" b="b"/>
              <a:pathLst>
                <a:path w="1890" h="945" extrusionOk="0">
                  <a:moveTo>
                    <a:pt x="0" y="288"/>
                  </a:moveTo>
                  <a:cubicBezTo>
                    <a:pt x="699" y="945"/>
                    <a:pt x="822" y="945"/>
                    <a:pt x="1890" y="206"/>
                  </a:cubicBezTo>
                  <a:cubicBezTo>
                    <a:pt x="1109" y="0"/>
                    <a:pt x="904" y="0"/>
                    <a:pt x="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7" name="Google Shape;9557;p17"/>
            <p:cNvSpPr/>
            <p:nvPr/>
          </p:nvSpPr>
          <p:spPr>
            <a:xfrm>
              <a:off x="4531975" y="1850500"/>
              <a:ext cx="51375" cy="42150"/>
            </a:xfrm>
            <a:custGeom>
              <a:avLst/>
              <a:gdLst/>
              <a:ahLst/>
              <a:cxnLst/>
              <a:rect l="l" t="t" r="r" b="b"/>
              <a:pathLst>
                <a:path w="2055" h="1686" extrusionOk="0">
                  <a:moveTo>
                    <a:pt x="2054" y="781"/>
                  </a:moveTo>
                  <a:cubicBezTo>
                    <a:pt x="1643" y="42"/>
                    <a:pt x="1520" y="1"/>
                    <a:pt x="493" y="247"/>
                  </a:cubicBezTo>
                  <a:cubicBezTo>
                    <a:pt x="534" y="576"/>
                    <a:pt x="534" y="822"/>
                    <a:pt x="575" y="1151"/>
                  </a:cubicBezTo>
                  <a:cubicBezTo>
                    <a:pt x="411" y="1151"/>
                    <a:pt x="123" y="1069"/>
                    <a:pt x="123" y="1151"/>
                  </a:cubicBezTo>
                  <a:cubicBezTo>
                    <a:pt x="0" y="1480"/>
                    <a:pt x="165" y="1685"/>
                    <a:pt x="740" y="1685"/>
                  </a:cubicBezTo>
                  <a:cubicBezTo>
                    <a:pt x="699" y="1480"/>
                    <a:pt x="616" y="1357"/>
                    <a:pt x="575" y="1151"/>
                  </a:cubicBezTo>
                  <a:cubicBezTo>
                    <a:pt x="1109" y="987"/>
                    <a:pt x="1561" y="864"/>
                    <a:pt x="2054"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8" name="Google Shape;9558;p17"/>
            <p:cNvSpPr/>
            <p:nvPr/>
          </p:nvSpPr>
          <p:spPr>
            <a:xfrm>
              <a:off x="4519650" y="914900"/>
              <a:ext cx="31850" cy="32900"/>
            </a:xfrm>
            <a:custGeom>
              <a:avLst/>
              <a:gdLst/>
              <a:ahLst/>
              <a:cxnLst/>
              <a:rect l="l" t="t" r="r" b="b"/>
              <a:pathLst>
                <a:path w="1274" h="1316" extrusionOk="0">
                  <a:moveTo>
                    <a:pt x="206" y="1274"/>
                  </a:moveTo>
                  <a:cubicBezTo>
                    <a:pt x="288" y="1315"/>
                    <a:pt x="616" y="1274"/>
                    <a:pt x="781" y="1233"/>
                  </a:cubicBezTo>
                  <a:cubicBezTo>
                    <a:pt x="1274" y="905"/>
                    <a:pt x="1274" y="494"/>
                    <a:pt x="863" y="1"/>
                  </a:cubicBezTo>
                  <a:cubicBezTo>
                    <a:pt x="616" y="288"/>
                    <a:pt x="288" y="617"/>
                    <a:pt x="41" y="905"/>
                  </a:cubicBezTo>
                  <a:cubicBezTo>
                    <a:pt x="0" y="987"/>
                    <a:pt x="82" y="1233"/>
                    <a:pt x="206" y="127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9" name="Google Shape;9559;p17"/>
            <p:cNvSpPr/>
            <p:nvPr/>
          </p:nvSpPr>
          <p:spPr>
            <a:xfrm>
              <a:off x="1730325" y="4680925"/>
              <a:ext cx="20550" cy="41125"/>
            </a:xfrm>
            <a:custGeom>
              <a:avLst/>
              <a:gdLst/>
              <a:ahLst/>
              <a:cxnLst/>
              <a:rect l="l" t="t" r="r" b="b"/>
              <a:pathLst>
                <a:path w="822" h="1645" extrusionOk="0">
                  <a:moveTo>
                    <a:pt x="493" y="83"/>
                  </a:moveTo>
                  <a:cubicBezTo>
                    <a:pt x="411" y="1"/>
                    <a:pt x="123" y="206"/>
                    <a:pt x="82" y="371"/>
                  </a:cubicBezTo>
                  <a:cubicBezTo>
                    <a:pt x="41" y="576"/>
                    <a:pt x="0" y="905"/>
                    <a:pt x="41" y="1028"/>
                  </a:cubicBezTo>
                  <a:cubicBezTo>
                    <a:pt x="123" y="1233"/>
                    <a:pt x="370" y="1398"/>
                    <a:pt x="698" y="1644"/>
                  </a:cubicBezTo>
                  <a:cubicBezTo>
                    <a:pt x="739" y="1151"/>
                    <a:pt x="822" y="781"/>
                    <a:pt x="739" y="494"/>
                  </a:cubicBezTo>
                  <a:cubicBezTo>
                    <a:pt x="739" y="330"/>
                    <a:pt x="657" y="124"/>
                    <a:pt x="493"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0" name="Google Shape;9560;p17"/>
            <p:cNvSpPr/>
            <p:nvPr/>
          </p:nvSpPr>
          <p:spPr>
            <a:xfrm>
              <a:off x="1465350" y="5093800"/>
              <a:ext cx="39050" cy="43150"/>
            </a:xfrm>
            <a:custGeom>
              <a:avLst/>
              <a:gdLst/>
              <a:ahLst/>
              <a:cxnLst/>
              <a:rect l="l" t="t" r="r" b="b"/>
              <a:pathLst>
                <a:path w="1562" h="1726" extrusionOk="0">
                  <a:moveTo>
                    <a:pt x="1027" y="1356"/>
                  </a:moveTo>
                  <a:cubicBezTo>
                    <a:pt x="1233" y="1068"/>
                    <a:pt x="1397" y="863"/>
                    <a:pt x="1561" y="657"/>
                  </a:cubicBezTo>
                  <a:cubicBezTo>
                    <a:pt x="1233" y="452"/>
                    <a:pt x="986" y="206"/>
                    <a:pt x="658" y="0"/>
                  </a:cubicBezTo>
                  <a:cubicBezTo>
                    <a:pt x="411" y="288"/>
                    <a:pt x="206" y="616"/>
                    <a:pt x="0" y="863"/>
                  </a:cubicBezTo>
                  <a:cubicBezTo>
                    <a:pt x="165" y="1725"/>
                    <a:pt x="1068" y="206"/>
                    <a:pt x="1027" y="135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1" name="Google Shape;9561;p17"/>
            <p:cNvSpPr/>
            <p:nvPr/>
          </p:nvSpPr>
          <p:spPr>
            <a:xfrm>
              <a:off x="1504375" y="5110225"/>
              <a:ext cx="25" cy="25"/>
            </a:xfrm>
            <a:custGeom>
              <a:avLst/>
              <a:gdLst/>
              <a:ahLst/>
              <a:cxnLst/>
              <a:rect l="l" t="t" r="r" b="b"/>
              <a:pathLst>
                <a:path w="1" h="1" extrusionOk="0">
                  <a:moveTo>
                    <a:pt x="0" y="0"/>
                  </a:move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2" name="Google Shape;9562;p17"/>
            <p:cNvSpPr/>
            <p:nvPr/>
          </p:nvSpPr>
          <p:spPr>
            <a:xfrm>
              <a:off x="3795600" y="572925"/>
              <a:ext cx="1050" cy="25"/>
            </a:xfrm>
            <a:custGeom>
              <a:avLst/>
              <a:gdLst/>
              <a:ahLst/>
              <a:cxnLst/>
              <a:rect l="l" t="t" r="r" b="b"/>
              <a:pathLst>
                <a:path w="42" h="1" extrusionOk="0">
                  <a:moveTo>
                    <a:pt x="1" y="0"/>
                  </a:moveTo>
                  <a:lnTo>
                    <a:pt x="1" y="0"/>
                  </a:lnTo>
                  <a:cubicBezTo>
                    <a:pt x="1"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3" name="Google Shape;9563;p17"/>
            <p:cNvSpPr/>
            <p:nvPr/>
          </p:nvSpPr>
          <p:spPr>
            <a:xfrm>
              <a:off x="2798400" y="552375"/>
              <a:ext cx="32875" cy="28775"/>
            </a:xfrm>
            <a:custGeom>
              <a:avLst/>
              <a:gdLst/>
              <a:ahLst/>
              <a:cxnLst/>
              <a:rect l="l" t="t" r="r" b="b"/>
              <a:pathLst>
                <a:path w="1315" h="1151" extrusionOk="0">
                  <a:moveTo>
                    <a:pt x="1150" y="1"/>
                  </a:moveTo>
                  <a:lnTo>
                    <a:pt x="0" y="1"/>
                  </a:lnTo>
                  <a:cubicBezTo>
                    <a:pt x="41" y="370"/>
                    <a:pt x="82" y="740"/>
                    <a:pt x="123" y="1151"/>
                  </a:cubicBezTo>
                  <a:cubicBezTo>
                    <a:pt x="945" y="904"/>
                    <a:pt x="1315" y="617"/>
                    <a:pt x="115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4" name="Google Shape;9564;p17"/>
            <p:cNvSpPr/>
            <p:nvPr/>
          </p:nvSpPr>
          <p:spPr>
            <a:xfrm>
              <a:off x="4841100" y="1475650"/>
              <a:ext cx="37000" cy="21600"/>
            </a:xfrm>
            <a:custGeom>
              <a:avLst/>
              <a:gdLst/>
              <a:ahLst/>
              <a:cxnLst/>
              <a:rect l="l" t="t" r="r" b="b"/>
              <a:pathLst>
                <a:path w="1480" h="864" extrusionOk="0">
                  <a:moveTo>
                    <a:pt x="699" y="1"/>
                  </a:moveTo>
                  <a:cubicBezTo>
                    <a:pt x="534" y="1"/>
                    <a:pt x="329" y="206"/>
                    <a:pt x="0" y="370"/>
                  </a:cubicBezTo>
                  <a:cubicBezTo>
                    <a:pt x="452" y="576"/>
                    <a:pt x="699" y="740"/>
                    <a:pt x="945" y="863"/>
                  </a:cubicBezTo>
                  <a:cubicBezTo>
                    <a:pt x="1109" y="658"/>
                    <a:pt x="1315" y="535"/>
                    <a:pt x="1479" y="329"/>
                  </a:cubicBezTo>
                  <a:cubicBezTo>
                    <a:pt x="1274" y="206"/>
                    <a:pt x="986" y="42"/>
                    <a:pt x="699"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5" name="Google Shape;9565;p17"/>
            <p:cNvSpPr/>
            <p:nvPr/>
          </p:nvSpPr>
          <p:spPr>
            <a:xfrm>
              <a:off x="2967850" y="2686500"/>
              <a:ext cx="44175" cy="25700"/>
            </a:xfrm>
            <a:custGeom>
              <a:avLst/>
              <a:gdLst/>
              <a:ahLst/>
              <a:cxnLst/>
              <a:rect l="l" t="t" r="r" b="b"/>
              <a:pathLst>
                <a:path w="1767" h="1028" extrusionOk="0">
                  <a:moveTo>
                    <a:pt x="1767" y="493"/>
                  </a:moveTo>
                  <a:cubicBezTo>
                    <a:pt x="1520" y="164"/>
                    <a:pt x="1274" y="0"/>
                    <a:pt x="863" y="164"/>
                  </a:cubicBezTo>
                  <a:cubicBezTo>
                    <a:pt x="617" y="247"/>
                    <a:pt x="288" y="370"/>
                    <a:pt x="0" y="452"/>
                  </a:cubicBezTo>
                  <a:cubicBezTo>
                    <a:pt x="124" y="657"/>
                    <a:pt x="288" y="822"/>
                    <a:pt x="452" y="1027"/>
                  </a:cubicBezTo>
                  <a:cubicBezTo>
                    <a:pt x="904" y="863"/>
                    <a:pt x="1356" y="699"/>
                    <a:pt x="1767"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6" name="Google Shape;9566;p17"/>
            <p:cNvSpPr/>
            <p:nvPr/>
          </p:nvSpPr>
          <p:spPr>
            <a:xfrm>
              <a:off x="2967850" y="2698825"/>
              <a:ext cx="1050" cy="25"/>
            </a:xfrm>
            <a:custGeom>
              <a:avLst/>
              <a:gdLst/>
              <a:ahLst/>
              <a:cxnLst/>
              <a:rect l="l" t="t" r="r" b="b"/>
              <a:pathLst>
                <a:path w="42" h="1" extrusionOk="0">
                  <a:moveTo>
                    <a:pt x="0" y="0"/>
                  </a:moveTo>
                  <a:lnTo>
                    <a:pt x="0" y="0"/>
                  </a:lnTo>
                  <a:cubicBezTo>
                    <a:pt x="41" y="0"/>
                    <a:pt x="41" y="0"/>
                    <a:pt x="0" y="0"/>
                  </a:cubicBez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7" name="Google Shape;9567;p17"/>
            <p:cNvSpPr/>
            <p:nvPr/>
          </p:nvSpPr>
          <p:spPr>
            <a:xfrm>
              <a:off x="4297800" y="1956300"/>
              <a:ext cx="46250" cy="31850"/>
            </a:xfrm>
            <a:custGeom>
              <a:avLst/>
              <a:gdLst/>
              <a:ahLst/>
              <a:cxnLst/>
              <a:rect l="l" t="t" r="r" b="b"/>
              <a:pathLst>
                <a:path w="1850" h="1274" extrusionOk="0">
                  <a:moveTo>
                    <a:pt x="535" y="0"/>
                  </a:moveTo>
                  <a:cubicBezTo>
                    <a:pt x="330" y="411"/>
                    <a:pt x="206" y="822"/>
                    <a:pt x="1" y="1274"/>
                  </a:cubicBezTo>
                  <a:cubicBezTo>
                    <a:pt x="864" y="1109"/>
                    <a:pt x="905" y="288"/>
                    <a:pt x="1850" y="247"/>
                  </a:cubicBezTo>
                  <a:cubicBezTo>
                    <a:pt x="1439" y="164"/>
                    <a:pt x="946" y="82"/>
                    <a:pt x="53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8" name="Google Shape;9568;p17"/>
            <p:cNvSpPr/>
            <p:nvPr/>
          </p:nvSpPr>
          <p:spPr>
            <a:xfrm>
              <a:off x="4259825" y="1840250"/>
              <a:ext cx="40075" cy="28775"/>
            </a:xfrm>
            <a:custGeom>
              <a:avLst/>
              <a:gdLst/>
              <a:ahLst/>
              <a:cxnLst/>
              <a:rect l="l" t="t" r="r" b="b"/>
              <a:pathLst>
                <a:path w="1603" h="1151" extrusionOk="0">
                  <a:moveTo>
                    <a:pt x="493" y="123"/>
                  </a:moveTo>
                  <a:cubicBezTo>
                    <a:pt x="0" y="370"/>
                    <a:pt x="288" y="781"/>
                    <a:pt x="329" y="1068"/>
                  </a:cubicBezTo>
                  <a:cubicBezTo>
                    <a:pt x="411" y="1068"/>
                    <a:pt x="534" y="1150"/>
                    <a:pt x="616" y="1150"/>
                  </a:cubicBezTo>
                  <a:cubicBezTo>
                    <a:pt x="945" y="822"/>
                    <a:pt x="1191" y="534"/>
                    <a:pt x="1602" y="41"/>
                  </a:cubicBezTo>
                  <a:cubicBezTo>
                    <a:pt x="1109" y="41"/>
                    <a:pt x="698" y="0"/>
                    <a:pt x="493"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9" name="Google Shape;9569;p17"/>
            <p:cNvSpPr/>
            <p:nvPr/>
          </p:nvSpPr>
          <p:spPr>
            <a:xfrm>
              <a:off x="2000425" y="4356400"/>
              <a:ext cx="43150" cy="39050"/>
            </a:xfrm>
            <a:custGeom>
              <a:avLst/>
              <a:gdLst/>
              <a:ahLst/>
              <a:cxnLst/>
              <a:rect l="l" t="t" r="r" b="b"/>
              <a:pathLst>
                <a:path w="1726" h="1562" extrusionOk="0">
                  <a:moveTo>
                    <a:pt x="0" y="1"/>
                  </a:moveTo>
                  <a:cubicBezTo>
                    <a:pt x="82" y="452"/>
                    <a:pt x="123" y="781"/>
                    <a:pt x="288" y="1028"/>
                  </a:cubicBezTo>
                  <a:cubicBezTo>
                    <a:pt x="534" y="1562"/>
                    <a:pt x="1150" y="1479"/>
                    <a:pt x="1725" y="945"/>
                  </a:cubicBezTo>
                  <a:cubicBezTo>
                    <a:pt x="1315" y="986"/>
                    <a:pt x="945" y="945"/>
                    <a:pt x="698" y="535"/>
                  </a:cubicBezTo>
                  <a:cubicBezTo>
                    <a:pt x="534" y="247"/>
                    <a:pt x="205" y="206"/>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0" name="Google Shape;9570;p17"/>
            <p:cNvSpPr/>
            <p:nvPr/>
          </p:nvSpPr>
          <p:spPr>
            <a:xfrm>
              <a:off x="4571000" y="540050"/>
              <a:ext cx="38025" cy="35975"/>
            </a:xfrm>
            <a:custGeom>
              <a:avLst/>
              <a:gdLst/>
              <a:ahLst/>
              <a:cxnLst/>
              <a:rect l="l" t="t" r="r" b="b"/>
              <a:pathLst>
                <a:path w="1521" h="1439" extrusionOk="0">
                  <a:moveTo>
                    <a:pt x="1520" y="658"/>
                  </a:moveTo>
                  <a:cubicBezTo>
                    <a:pt x="1438" y="411"/>
                    <a:pt x="1397" y="247"/>
                    <a:pt x="1315" y="1"/>
                  </a:cubicBezTo>
                  <a:cubicBezTo>
                    <a:pt x="41" y="494"/>
                    <a:pt x="0" y="576"/>
                    <a:pt x="41" y="1438"/>
                  </a:cubicBezTo>
                  <a:cubicBezTo>
                    <a:pt x="206" y="863"/>
                    <a:pt x="699" y="658"/>
                    <a:pt x="1520"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1" name="Google Shape;9571;p17"/>
            <p:cNvSpPr/>
            <p:nvPr/>
          </p:nvSpPr>
          <p:spPr>
            <a:xfrm>
              <a:off x="1833025" y="4669625"/>
              <a:ext cx="31850" cy="47275"/>
            </a:xfrm>
            <a:custGeom>
              <a:avLst/>
              <a:gdLst/>
              <a:ahLst/>
              <a:cxnLst/>
              <a:rect l="l" t="t" r="r" b="b"/>
              <a:pathLst>
                <a:path w="1274" h="1891" extrusionOk="0">
                  <a:moveTo>
                    <a:pt x="739" y="1891"/>
                  </a:moveTo>
                  <a:cubicBezTo>
                    <a:pt x="1274" y="535"/>
                    <a:pt x="1274" y="535"/>
                    <a:pt x="863" y="1"/>
                  </a:cubicBezTo>
                  <a:cubicBezTo>
                    <a:pt x="904" y="823"/>
                    <a:pt x="616" y="1233"/>
                    <a:pt x="0" y="1439"/>
                  </a:cubicBezTo>
                  <a:lnTo>
                    <a:pt x="0" y="1809"/>
                  </a:lnTo>
                  <a:cubicBezTo>
                    <a:pt x="247" y="1850"/>
                    <a:pt x="493" y="1850"/>
                    <a:pt x="739" y="189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2" name="Google Shape;9572;p17"/>
            <p:cNvSpPr/>
            <p:nvPr/>
          </p:nvSpPr>
          <p:spPr>
            <a:xfrm>
              <a:off x="5079350" y="954950"/>
              <a:ext cx="67825" cy="18525"/>
            </a:xfrm>
            <a:custGeom>
              <a:avLst/>
              <a:gdLst/>
              <a:ahLst/>
              <a:cxnLst/>
              <a:rect l="l" t="t" r="r" b="b"/>
              <a:pathLst>
                <a:path w="2713" h="741" extrusionOk="0">
                  <a:moveTo>
                    <a:pt x="1" y="535"/>
                  </a:moveTo>
                  <a:cubicBezTo>
                    <a:pt x="946" y="617"/>
                    <a:pt x="1685" y="658"/>
                    <a:pt x="2712" y="740"/>
                  </a:cubicBezTo>
                  <a:cubicBezTo>
                    <a:pt x="1315" y="1"/>
                    <a:pt x="1069" y="1"/>
                    <a:pt x="1"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3" name="Google Shape;9573;p17"/>
            <p:cNvSpPr/>
            <p:nvPr/>
          </p:nvSpPr>
          <p:spPr>
            <a:xfrm>
              <a:off x="4116025" y="899500"/>
              <a:ext cx="24675" cy="29800"/>
            </a:xfrm>
            <a:custGeom>
              <a:avLst/>
              <a:gdLst/>
              <a:ahLst/>
              <a:cxnLst/>
              <a:rect l="l" t="t" r="r" b="b"/>
              <a:pathLst>
                <a:path w="987" h="1192" extrusionOk="0">
                  <a:moveTo>
                    <a:pt x="699" y="1192"/>
                  </a:moveTo>
                  <a:cubicBezTo>
                    <a:pt x="781" y="904"/>
                    <a:pt x="987" y="658"/>
                    <a:pt x="987" y="370"/>
                  </a:cubicBezTo>
                  <a:cubicBezTo>
                    <a:pt x="987" y="247"/>
                    <a:pt x="576" y="83"/>
                    <a:pt x="371" y="1"/>
                  </a:cubicBezTo>
                  <a:cubicBezTo>
                    <a:pt x="206" y="124"/>
                    <a:pt x="1" y="288"/>
                    <a:pt x="1" y="453"/>
                  </a:cubicBezTo>
                  <a:cubicBezTo>
                    <a:pt x="1" y="658"/>
                    <a:pt x="206" y="904"/>
                    <a:pt x="371" y="1110"/>
                  </a:cubicBezTo>
                  <a:cubicBezTo>
                    <a:pt x="412" y="1192"/>
                    <a:pt x="535" y="1192"/>
                    <a:pt x="699" y="119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4" name="Google Shape;9574;p17"/>
            <p:cNvSpPr/>
            <p:nvPr/>
          </p:nvSpPr>
          <p:spPr>
            <a:xfrm>
              <a:off x="3036650" y="3428000"/>
              <a:ext cx="26725" cy="30825"/>
            </a:xfrm>
            <a:custGeom>
              <a:avLst/>
              <a:gdLst/>
              <a:ahLst/>
              <a:cxnLst/>
              <a:rect l="l" t="t" r="r" b="b"/>
              <a:pathLst>
                <a:path w="1069" h="1233" extrusionOk="0">
                  <a:moveTo>
                    <a:pt x="987" y="739"/>
                  </a:moveTo>
                  <a:cubicBezTo>
                    <a:pt x="1069" y="575"/>
                    <a:pt x="1028" y="370"/>
                    <a:pt x="987" y="205"/>
                  </a:cubicBezTo>
                  <a:cubicBezTo>
                    <a:pt x="946" y="123"/>
                    <a:pt x="617" y="0"/>
                    <a:pt x="494" y="82"/>
                  </a:cubicBezTo>
                  <a:cubicBezTo>
                    <a:pt x="370" y="123"/>
                    <a:pt x="247" y="288"/>
                    <a:pt x="206" y="370"/>
                  </a:cubicBezTo>
                  <a:cubicBezTo>
                    <a:pt x="83" y="616"/>
                    <a:pt x="42" y="904"/>
                    <a:pt x="1" y="1191"/>
                  </a:cubicBezTo>
                  <a:cubicBezTo>
                    <a:pt x="83" y="1191"/>
                    <a:pt x="165" y="1232"/>
                    <a:pt x="247" y="1232"/>
                  </a:cubicBezTo>
                  <a:cubicBezTo>
                    <a:pt x="453" y="1109"/>
                    <a:pt x="781" y="945"/>
                    <a:pt x="987" y="73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5" name="Google Shape;9575;p17"/>
            <p:cNvSpPr/>
            <p:nvPr/>
          </p:nvSpPr>
          <p:spPr>
            <a:xfrm>
              <a:off x="1983975" y="4405700"/>
              <a:ext cx="30850" cy="38025"/>
            </a:xfrm>
            <a:custGeom>
              <a:avLst/>
              <a:gdLst/>
              <a:ahLst/>
              <a:cxnLst/>
              <a:rect l="l" t="t" r="r" b="b"/>
              <a:pathLst>
                <a:path w="1234" h="1521" extrusionOk="0">
                  <a:moveTo>
                    <a:pt x="206" y="822"/>
                  </a:moveTo>
                  <a:cubicBezTo>
                    <a:pt x="1" y="1274"/>
                    <a:pt x="124" y="1520"/>
                    <a:pt x="453" y="1520"/>
                  </a:cubicBezTo>
                  <a:lnTo>
                    <a:pt x="1233" y="288"/>
                  </a:lnTo>
                  <a:cubicBezTo>
                    <a:pt x="781" y="0"/>
                    <a:pt x="453" y="247"/>
                    <a:pt x="206"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6" name="Google Shape;9576;p17"/>
            <p:cNvSpPr/>
            <p:nvPr/>
          </p:nvSpPr>
          <p:spPr>
            <a:xfrm>
              <a:off x="4777425" y="1017600"/>
              <a:ext cx="1050" cy="1050"/>
            </a:xfrm>
            <a:custGeom>
              <a:avLst/>
              <a:gdLst/>
              <a:ahLst/>
              <a:cxnLst/>
              <a:rect l="l" t="t" r="r" b="b"/>
              <a:pathLst>
                <a:path w="42" h="42" extrusionOk="0">
                  <a:moveTo>
                    <a:pt x="41" y="1"/>
                  </a:moveTo>
                  <a:cubicBezTo>
                    <a:pt x="41" y="1"/>
                    <a:pt x="0" y="42"/>
                    <a:pt x="41" y="1"/>
                  </a:cubicBezTo>
                  <a:cubicBezTo>
                    <a:pt x="0" y="42"/>
                    <a:pt x="41" y="42"/>
                    <a:pt x="41" y="1"/>
                  </a:cubicBezTo>
                  <a:cubicBezTo>
                    <a:pt x="41" y="42"/>
                    <a:pt x="41" y="1"/>
                    <a:pt x="4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7" name="Google Shape;9577;p17"/>
            <p:cNvSpPr/>
            <p:nvPr/>
          </p:nvSpPr>
          <p:spPr>
            <a:xfrm>
              <a:off x="4778450" y="1017600"/>
              <a:ext cx="58550" cy="21600"/>
            </a:xfrm>
            <a:custGeom>
              <a:avLst/>
              <a:gdLst/>
              <a:ahLst/>
              <a:cxnLst/>
              <a:rect l="l" t="t" r="r" b="b"/>
              <a:pathLst>
                <a:path w="2342" h="864" extrusionOk="0">
                  <a:moveTo>
                    <a:pt x="1438" y="822"/>
                  </a:moveTo>
                  <a:cubicBezTo>
                    <a:pt x="1767" y="781"/>
                    <a:pt x="2013" y="617"/>
                    <a:pt x="2342" y="494"/>
                  </a:cubicBezTo>
                  <a:cubicBezTo>
                    <a:pt x="1561" y="371"/>
                    <a:pt x="781" y="206"/>
                    <a:pt x="0" y="1"/>
                  </a:cubicBezTo>
                  <a:cubicBezTo>
                    <a:pt x="0" y="247"/>
                    <a:pt x="83" y="576"/>
                    <a:pt x="83" y="781"/>
                  </a:cubicBezTo>
                  <a:cubicBezTo>
                    <a:pt x="576" y="822"/>
                    <a:pt x="1027" y="864"/>
                    <a:pt x="1438"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8" name="Google Shape;9578;p17"/>
            <p:cNvSpPr/>
            <p:nvPr/>
          </p:nvSpPr>
          <p:spPr>
            <a:xfrm>
              <a:off x="2949350" y="2454400"/>
              <a:ext cx="33925" cy="20550"/>
            </a:xfrm>
            <a:custGeom>
              <a:avLst/>
              <a:gdLst/>
              <a:ahLst/>
              <a:cxnLst/>
              <a:rect l="l" t="t" r="r" b="b"/>
              <a:pathLst>
                <a:path w="1357" h="822" extrusionOk="0">
                  <a:moveTo>
                    <a:pt x="1" y="0"/>
                  </a:moveTo>
                  <a:cubicBezTo>
                    <a:pt x="42" y="822"/>
                    <a:pt x="42" y="822"/>
                    <a:pt x="1357" y="739"/>
                  </a:cubicBezTo>
                  <a:cubicBezTo>
                    <a:pt x="823" y="41"/>
                    <a:pt x="823" y="82"/>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9" name="Google Shape;9579;p17"/>
            <p:cNvSpPr/>
            <p:nvPr/>
          </p:nvSpPr>
          <p:spPr>
            <a:xfrm>
              <a:off x="3406375" y="1933700"/>
              <a:ext cx="51375" cy="25700"/>
            </a:xfrm>
            <a:custGeom>
              <a:avLst/>
              <a:gdLst/>
              <a:ahLst/>
              <a:cxnLst/>
              <a:rect l="l" t="t" r="r" b="b"/>
              <a:pathLst>
                <a:path w="2055" h="1028" extrusionOk="0">
                  <a:moveTo>
                    <a:pt x="658" y="1027"/>
                  </a:moveTo>
                  <a:cubicBezTo>
                    <a:pt x="1151" y="740"/>
                    <a:pt x="1479" y="411"/>
                    <a:pt x="2055" y="41"/>
                  </a:cubicBezTo>
                  <a:cubicBezTo>
                    <a:pt x="1479" y="0"/>
                    <a:pt x="1233" y="0"/>
                    <a:pt x="945" y="0"/>
                  </a:cubicBezTo>
                  <a:cubicBezTo>
                    <a:pt x="658" y="329"/>
                    <a:pt x="1" y="534"/>
                    <a:pt x="658"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0" name="Google Shape;9580;p17"/>
            <p:cNvSpPr/>
            <p:nvPr/>
          </p:nvSpPr>
          <p:spPr>
            <a:xfrm>
              <a:off x="4234150" y="1638950"/>
              <a:ext cx="33900" cy="26725"/>
            </a:xfrm>
            <a:custGeom>
              <a:avLst/>
              <a:gdLst/>
              <a:ahLst/>
              <a:cxnLst/>
              <a:rect l="l" t="t" r="r" b="b"/>
              <a:pathLst>
                <a:path w="1356" h="1069" extrusionOk="0">
                  <a:moveTo>
                    <a:pt x="0" y="83"/>
                  </a:moveTo>
                  <a:cubicBezTo>
                    <a:pt x="164" y="452"/>
                    <a:pt x="288" y="781"/>
                    <a:pt x="411" y="1068"/>
                  </a:cubicBezTo>
                  <a:cubicBezTo>
                    <a:pt x="1027" y="1068"/>
                    <a:pt x="1356" y="863"/>
                    <a:pt x="1232" y="575"/>
                  </a:cubicBezTo>
                  <a:cubicBezTo>
                    <a:pt x="1109" y="165"/>
                    <a:pt x="616" y="0"/>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1" name="Google Shape;9581;p17"/>
            <p:cNvSpPr/>
            <p:nvPr/>
          </p:nvSpPr>
          <p:spPr>
            <a:xfrm>
              <a:off x="3359125" y="3271875"/>
              <a:ext cx="35975" cy="22625"/>
            </a:xfrm>
            <a:custGeom>
              <a:avLst/>
              <a:gdLst/>
              <a:ahLst/>
              <a:cxnLst/>
              <a:rect l="l" t="t" r="r" b="b"/>
              <a:pathLst>
                <a:path w="1439" h="905" extrusionOk="0">
                  <a:moveTo>
                    <a:pt x="617" y="42"/>
                  </a:moveTo>
                  <a:cubicBezTo>
                    <a:pt x="83" y="288"/>
                    <a:pt x="1" y="617"/>
                    <a:pt x="412" y="905"/>
                  </a:cubicBezTo>
                  <a:cubicBezTo>
                    <a:pt x="1110" y="658"/>
                    <a:pt x="1439" y="371"/>
                    <a:pt x="1151" y="83"/>
                  </a:cubicBezTo>
                  <a:cubicBezTo>
                    <a:pt x="1069" y="42"/>
                    <a:pt x="699" y="1"/>
                    <a:pt x="617"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2" name="Google Shape;9582;p17"/>
            <p:cNvSpPr/>
            <p:nvPr/>
          </p:nvSpPr>
          <p:spPr>
            <a:xfrm>
              <a:off x="3697025" y="2111375"/>
              <a:ext cx="33900" cy="21575"/>
            </a:xfrm>
            <a:custGeom>
              <a:avLst/>
              <a:gdLst/>
              <a:ahLst/>
              <a:cxnLst/>
              <a:rect l="l" t="t" r="r" b="b"/>
              <a:pathLst>
                <a:path w="1356" h="863" extrusionOk="0">
                  <a:moveTo>
                    <a:pt x="945" y="863"/>
                  </a:moveTo>
                  <a:cubicBezTo>
                    <a:pt x="1068" y="863"/>
                    <a:pt x="1356" y="575"/>
                    <a:pt x="1356" y="411"/>
                  </a:cubicBezTo>
                  <a:cubicBezTo>
                    <a:pt x="1356" y="247"/>
                    <a:pt x="1027" y="0"/>
                    <a:pt x="904" y="0"/>
                  </a:cubicBezTo>
                  <a:cubicBezTo>
                    <a:pt x="657" y="41"/>
                    <a:pt x="411" y="206"/>
                    <a:pt x="0" y="452"/>
                  </a:cubicBezTo>
                  <a:cubicBezTo>
                    <a:pt x="411" y="699"/>
                    <a:pt x="657" y="863"/>
                    <a:pt x="945" y="86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3" name="Google Shape;9583;p17"/>
            <p:cNvSpPr/>
            <p:nvPr/>
          </p:nvSpPr>
          <p:spPr>
            <a:xfrm>
              <a:off x="4483700" y="1860775"/>
              <a:ext cx="25" cy="25"/>
            </a:xfrm>
            <a:custGeom>
              <a:avLst/>
              <a:gdLst/>
              <a:ahLst/>
              <a:cxnLst/>
              <a:rect l="l" t="t" r="r" b="b"/>
              <a:pathLst>
                <a:path w="1" h="1" extrusionOk="0">
                  <a:moveTo>
                    <a:pt x="0" y="1"/>
                  </a:move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4" name="Google Shape;9584;p17"/>
            <p:cNvSpPr/>
            <p:nvPr/>
          </p:nvSpPr>
          <p:spPr>
            <a:xfrm>
              <a:off x="4483700" y="1840250"/>
              <a:ext cx="45200" cy="33900"/>
            </a:xfrm>
            <a:custGeom>
              <a:avLst/>
              <a:gdLst/>
              <a:ahLst/>
              <a:cxnLst/>
              <a:rect l="l" t="t" r="r" b="b"/>
              <a:pathLst>
                <a:path w="1808" h="1356" extrusionOk="0">
                  <a:moveTo>
                    <a:pt x="1479" y="0"/>
                  </a:moveTo>
                  <a:cubicBezTo>
                    <a:pt x="1315" y="329"/>
                    <a:pt x="1233" y="575"/>
                    <a:pt x="1069" y="781"/>
                  </a:cubicBezTo>
                  <a:cubicBezTo>
                    <a:pt x="658" y="781"/>
                    <a:pt x="370" y="822"/>
                    <a:pt x="0" y="822"/>
                  </a:cubicBezTo>
                  <a:cubicBezTo>
                    <a:pt x="42" y="986"/>
                    <a:pt x="165" y="1109"/>
                    <a:pt x="206" y="1356"/>
                  </a:cubicBezTo>
                  <a:cubicBezTo>
                    <a:pt x="1603" y="1191"/>
                    <a:pt x="1808" y="986"/>
                    <a:pt x="147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5" name="Google Shape;9585;p17"/>
            <p:cNvSpPr/>
            <p:nvPr/>
          </p:nvSpPr>
          <p:spPr>
            <a:xfrm>
              <a:off x="4488825" y="1874125"/>
              <a:ext cx="1050" cy="25"/>
            </a:xfrm>
            <a:custGeom>
              <a:avLst/>
              <a:gdLst/>
              <a:ahLst/>
              <a:cxnLst/>
              <a:rect l="l" t="t" r="r" b="b"/>
              <a:pathLst>
                <a:path w="42" h="1" extrusionOk="0">
                  <a:moveTo>
                    <a:pt x="42" y="1"/>
                  </a:moveTo>
                  <a:lnTo>
                    <a:pt x="42" y="1"/>
                  </a:lnTo>
                  <a:cubicBezTo>
                    <a:pt x="1" y="1"/>
                    <a:pt x="1" y="1"/>
                    <a:pt x="42" y="1"/>
                  </a:cubicBezTo>
                  <a:cubicBezTo>
                    <a:pt x="1" y="1"/>
                    <a:pt x="42" y="1"/>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6" name="Google Shape;9586;p17"/>
            <p:cNvSpPr/>
            <p:nvPr/>
          </p:nvSpPr>
          <p:spPr>
            <a:xfrm>
              <a:off x="1808375" y="4537150"/>
              <a:ext cx="25700" cy="23650"/>
            </a:xfrm>
            <a:custGeom>
              <a:avLst/>
              <a:gdLst/>
              <a:ahLst/>
              <a:cxnLst/>
              <a:rect l="l" t="t" r="r" b="b"/>
              <a:pathLst>
                <a:path w="1028" h="946" extrusionOk="0">
                  <a:moveTo>
                    <a:pt x="0" y="288"/>
                  </a:moveTo>
                  <a:cubicBezTo>
                    <a:pt x="41" y="535"/>
                    <a:pt x="41" y="945"/>
                    <a:pt x="82" y="945"/>
                  </a:cubicBezTo>
                  <a:cubicBezTo>
                    <a:pt x="370" y="945"/>
                    <a:pt x="616" y="781"/>
                    <a:pt x="1027" y="617"/>
                  </a:cubicBezTo>
                  <a:cubicBezTo>
                    <a:pt x="822" y="329"/>
                    <a:pt x="781" y="42"/>
                    <a:pt x="657" y="42"/>
                  </a:cubicBezTo>
                  <a:cubicBezTo>
                    <a:pt x="493" y="1"/>
                    <a:pt x="247" y="165"/>
                    <a:pt x="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7" name="Google Shape;9587;p17"/>
            <p:cNvSpPr/>
            <p:nvPr/>
          </p:nvSpPr>
          <p:spPr>
            <a:xfrm>
              <a:off x="2084625" y="3698100"/>
              <a:ext cx="39050" cy="27750"/>
            </a:xfrm>
            <a:custGeom>
              <a:avLst/>
              <a:gdLst/>
              <a:ahLst/>
              <a:cxnLst/>
              <a:rect l="l" t="t" r="r" b="b"/>
              <a:pathLst>
                <a:path w="1562" h="1110" extrusionOk="0">
                  <a:moveTo>
                    <a:pt x="1151" y="1109"/>
                  </a:moveTo>
                  <a:cubicBezTo>
                    <a:pt x="1562" y="657"/>
                    <a:pt x="1356" y="411"/>
                    <a:pt x="1028" y="247"/>
                  </a:cubicBezTo>
                  <a:cubicBezTo>
                    <a:pt x="699" y="82"/>
                    <a:pt x="329" y="0"/>
                    <a:pt x="1" y="411"/>
                  </a:cubicBezTo>
                  <a:cubicBezTo>
                    <a:pt x="329" y="616"/>
                    <a:pt x="699" y="822"/>
                    <a:pt x="1151" y="110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8" name="Google Shape;9588;p17"/>
            <p:cNvSpPr/>
            <p:nvPr/>
          </p:nvSpPr>
          <p:spPr>
            <a:xfrm>
              <a:off x="2984275" y="3822350"/>
              <a:ext cx="41100" cy="19550"/>
            </a:xfrm>
            <a:custGeom>
              <a:avLst/>
              <a:gdLst/>
              <a:ahLst/>
              <a:cxnLst/>
              <a:rect l="l" t="t" r="r" b="b"/>
              <a:pathLst>
                <a:path w="1644" h="782" extrusionOk="0">
                  <a:moveTo>
                    <a:pt x="1" y="781"/>
                  </a:moveTo>
                  <a:cubicBezTo>
                    <a:pt x="658" y="617"/>
                    <a:pt x="1397" y="699"/>
                    <a:pt x="1644" y="165"/>
                  </a:cubicBezTo>
                  <a:cubicBezTo>
                    <a:pt x="658" y="1"/>
                    <a:pt x="658" y="1"/>
                    <a:pt x="1"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9" name="Google Shape;9589;p17"/>
            <p:cNvSpPr/>
            <p:nvPr/>
          </p:nvSpPr>
          <p:spPr>
            <a:xfrm>
              <a:off x="3060275" y="3066475"/>
              <a:ext cx="32900" cy="26725"/>
            </a:xfrm>
            <a:custGeom>
              <a:avLst/>
              <a:gdLst/>
              <a:ahLst/>
              <a:cxnLst/>
              <a:rect l="l" t="t" r="r" b="b"/>
              <a:pathLst>
                <a:path w="1316" h="1069" extrusionOk="0">
                  <a:moveTo>
                    <a:pt x="904" y="1"/>
                  </a:moveTo>
                  <a:cubicBezTo>
                    <a:pt x="658" y="83"/>
                    <a:pt x="411" y="206"/>
                    <a:pt x="1" y="371"/>
                  </a:cubicBezTo>
                  <a:cubicBezTo>
                    <a:pt x="452" y="658"/>
                    <a:pt x="781" y="864"/>
                    <a:pt x="1110" y="1069"/>
                  </a:cubicBezTo>
                  <a:cubicBezTo>
                    <a:pt x="1151" y="905"/>
                    <a:pt x="1315" y="699"/>
                    <a:pt x="1274" y="576"/>
                  </a:cubicBezTo>
                  <a:cubicBezTo>
                    <a:pt x="1233" y="371"/>
                    <a:pt x="1028" y="165"/>
                    <a:pt x="904"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0" name="Google Shape;9590;p17"/>
            <p:cNvSpPr/>
            <p:nvPr/>
          </p:nvSpPr>
          <p:spPr>
            <a:xfrm>
              <a:off x="3405350" y="2485200"/>
              <a:ext cx="42125" cy="18500"/>
            </a:xfrm>
            <a:custGeom>
              <a:avLst/>
              <a:gdLst/>
              <a:ahLst/>
              <a:cxnLst/>
              <a:rect l="l" t="t" r="r" b="b"/>
              <a:pathLst>
                <a:path w="1685" h="740" extrusionOk="0">
                  <a:moveTo>
                    <a:pt x="1685" y="617"/>
                  </a:moveTo>
                  <a:cubicBezTo>
                    <a:pt x="1315" y="411"/>
                    <a:pt x="904" y="247"/>
                    <a:pt x="452" y="0"/>
                  </a:cubicBezTo>
                  <a:cubicBezTo>
                    <a:pt x="288" y="288"/>
                    <a:pt x="206" y="452"/>
                    <a:pt x="0" y="740"/>
                  </a:cubicBezTo>
                  <a:lnTo>
                    <a:pt x="1520" y="740"/>
                  </a:lnTo>
                  <a:cubicBezTo>
                    <a:pt x="1644" y="699"/>
                    <a:pt x="1644" y="658"/>
                    <a:pt x="1685"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1" name="Google Shape;9591;p17"/>
            <p:cNvSpPr/>
            <p:nvPr/>
          </p:nvSpPr>
          <p:spPr>
            <a:xfrm>
              <a:off x="2743950" y="3839825"/>
              <a:ext cx="37000" cy="23650"/>
            </a:xfrm>
            <a:custGeom>
              <a:avLst/>
              <a:gdLst/>
              <a:ahLst/>
              <a:cxnLst/>
              <a:rect l="l" t="t" r="r" b="b"/>
              <a:pathLst>
                <a:path w="1480" h="946" extrusionOk="0">
                  <a:moveTo>
                    <a:pt x="1398" y="411"/>
                  </a:moveTo>
                  <a:cubicBezTo>
                    <a:pt x="1151" y="329"/>
                    <a:pt x="864" y="165"/>
                    <a:pt x="576" y="0"/>
                  </a:cubicBezTo>
                  <a:cubicBezTo>
                    <a:pt x="371" y="288"/>
                    <a:pt x="206" y="534"/>
                    <a:pt x="1" y="781"/>
                  </a:cubicBezTo>
                  <a:cubicBezTo>
                    <a:pt x="1028" y="945"/>
                    <a:pt x="1480" y="863"/>
                    <a:pt x="139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2" name="Google Shape;9592;p17"/>
            <p:cNvSpPr/>
            <p:nvPr/>
          </p:nvSpPr>
          <p:spPr>
            <a:xfrm>
              <a:off x="3382750" y="3790525"/>
              <a:ext cx="47275" cy="40075"/>
            </a:xfrm>
            <a:custGeom>
              <a:avLst/>
              <a:gdLst/>
              <a:ahLst/>
              <a:cxnLst/>
              <a:rect l="l" t="t" r="r" b="b"/>
              <a:pathLst>
                <a:path w="1891" h="1603" extrusionOk="0">
                  <a:moveTo>
                    <a:pt x="1767" y="658"/>
                  </a:moveTo>
                  <a:cubicBezTo>
                    <a:pt x="1685" y="411"/>
                    <a:pt x="1110" y="247"/>
                    <a:pt x="781" y="0"/>
                  </a:cubicBezTo>
                  <a:cubicBezTo>
                    <a:pt x="535" y="206"/>
                    <a:pt x="1" y="452"/>
                    <a:pt x="83" y="658"/>
                  </a:cubicBezTo>
                  <a:cubicBezTo>
                    <a:pt x="124" y="904"/>
                    <a:pt x="576" y="1192"/>
                    <a:pt x="1028" y="1602"/>
                  </a:cubicBezTo>
                  <a:cubicBezTo>
                    <a:pt x="1397" y="1192"/>
                    <a:pt x="1890" y="863"/>
                    <a:pt x="1767"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3" name="Google Shape;9593;p17"/>
            <p:cNvSpPr/>
            <p:nvPr/>
          </p:nvSpPr>
          <p:spPr>
            <a:xfrm>
              <a:off x="2548565" y="3259168"/>
              <a:ext cx="32900" cy="22600"/>
            </a:xfrm>
            <a:custGeom>
              <a:avLst/>
              <a:gdLst/>
              <a:ahLst/>
              <a:cxnLst/>
              <a:rect l="l" t="t" r="r" b="b"/>
              <a:pathLst>
                <a:path w="1316" h="904" extrusionOk="0">
                  <a:moveTo>
                    <a:pt x="412" y="904"/>
                  </a:moveTo>
                  <a:cubicBezTo>
                    <a:pt x="822" y="740"/>
                    <a:pt x="1315" y="699"/>
                    <a:pt x="1151" y="288"/>
                  </a:cubicBezTo>
                  <a:cubicBezTo>
                    <a:pt x="1110" y="165"/>
                    <a:pt x="658" y="0"/>
                    <a:pt x="494" y="82"/>
                  </a:cubicBezTo>
                  <a:cubicBezTo>
                    <a:pt x="1" y="288"/>
                    <a:pt x="1" y="534"/>
                    <a:pt x="412"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4" name="Google Shape;9594;p17"/>
            <p:cNvSpPr/>
            <p:nvPr/>
          </p:nvSpPr>
          <p:spPr>
            <a:xfrm>
              <a:off x="4326575" y="1199400"/>
              <a:ext cx="30825" cy="28775"/>
            </a:xfrm>
            <a:custGeom>
              <a:avLst/>
              <a:gdLst/>
              <a:ahLst/>
              <a:cxnLst/>
              <a:rect l="l" t="t" r="r" b="b"/>
              <a:pathLst>
                <a:path w="1233" h="1151" extrusionOk="0">
                  <a:moveTo>
                    <a:pt x="616" y="1150"/>
                  </a:moveTo>
                  <a:cubicBezTo>
                    <a:pt x="1233" y="739"/>
                    <a:pt x="1233" y="370"/>
                    <a:pt x="781" y="0"/>
                  </a:cubicBezTo>
                  <a:cubicBezTo>
                    <a:pt x="0" y="411"/>
                    <a:pt x="0" y="411"/>
                    <a:pt x="616" y="115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5" name="Google Shape;9595;p17"/>
            <p:cNvSpPr/>
            <p:nvPr/>
          </p:nvSpPr>
          <p:spPr>
            <a:xfrm>
              <a:off x="3518325" y="13359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6" name="Google Shape;9596;p17"/>
            <p:cNvSpPr/>
            <p:nvPr/>
          </p:nvSpPr>
          <p:spPr>
            <a:xfrm>
              <a:off x="3492650" y="1306200"/>
              <a:ext cx="40075" cy="29800"/>
            </a:xfrm>
            <a:custGeom>
              <a:avLst/>
              <a:gdLst/>
              <a:ahLst/>
              <a:cxnLst/>
              <a:rect l="l" t="t" r="r" b="b"/>
              <a:pathLst>
                <a:path w="1603" h="1192" extrusionOk="0">
                  <a:moveTo>
                    <a:pt x="0" y="165"/>
                  </a:moveTo>
                  <a:cubicBezTo>
                    <a:pt x="411" y="534"/>
                    <a:pt x="699" y="822"/>
                    <a:pt x="1027" y="1192"/>
                  </a:cubicBezTo>
                  <a:cubicBezTo>
                    <a:pt x="1192" y="822"/>
                    <a:pt x="1397" y="534"/>
                    <a:pt x="1602" y="0"/>
                  </a:cubicBezTo>
                  <a:cubicBezTo>
                    <a:pt x="986" y="41"/>
                    <a:pt x="493" y="124"/>
                    <a:pt x="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7" name="Google Shape;9597;p17"/>
            <p:cNvSpPr/>
            <p:nvPr/>
          </p:nvSpPr>
          <p:spPr>
            <a:xfrm>
              <a:off x="3307775" y="1833050"/>
              <a:ext cx="1050" cy="25"/>
            </a:xfrm>
            <a:custGeom>
              <a:avLst/>
              <a:gdLst/>
              <a:ahLst/>
              <a:cxnLst/>
              <a:rect l="l" t="t" r="r" b="b"/>
              <a:pathLst>
                <a:path w="42" h="1" extrusionOk="0">
                  <a:moveTo>
                    <a:pt x="42" y="1"/>
                  </a:moveTo>
                  <a:lnTo>
                    <a:pt x="42" y="1"/>
                  </a:lnTo>
                  <a:cubicBezTo>
                    <a:pt x="42" y="1"/>
                    <a:pt x="1" y="1"/>
                    <a:pt x="42" y="1"/>
                  </a:cubicBezTo>
                  <a:cubicBezTo>
                    <a:pt x="1" y="1"/>
                    <a:pt x="1" y="1"/>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8" name="Google Shape;9598;p17"/>
            <p:cNvSpPr/>
            <p:nvPr/>
          </p:nvSpPr>
          <p:spPr>
            <a:xfrm>
              <a:off x="3278000" y="1833050"/>
              <a:ext cx="39050" cy="35975"/>
            </a:xfrm>
            <a:custGeom>
              <a:avLst/>
              <a:gdLst/>
              <a:ahLst/>
              <a:cxnLst/>
              <a:rect l="l" t="t" r="r" b="b"/>
              <a:pathLst>
                <a:path w="1562" h="1439" extrusionOk="0">
                  <a:moveTo>
                    <a:pt x="1192" y="1"/>
                  </a:moveTo>
                  <a:cubicBezTo>
                    <a:pt x="452" y="247"/>
                    <a:pt x="1" y="904"/>
                    <a:pt x="206" y="1315"/>
                  </a:cubicBezTo>
                  <a:cubicBezTo>
                    <a:pt x="247" y="1356"/>
                    <a:pt x="452" y="1356"/>
                    <a:pt x="617" y="1438"/>
                  </a:cubicBezTo>
                  <a:cubicBezTo>
                    <a:pt x="740" y="945"/>
                    <a:pt x="1562" y="535"/>
                    <a:pt x="119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9" name="Google Shape;9599;p17"/>
            <p:cNvSpPr/>
            <p:nvPr/>
          </p:nvSpPr>
          <p:spPr>
            <a:xfrm>
              <a:off x="3294425" y="1869000"/>
              <a:ext cx="25" cy="1050"/>
            </a:xfrm>
            <a:custGeom>
              <a:avLst/>
              <a:gdLst/>
              <a:ahLst/>
              <a:cxnLst/>
              <a:rect l="l" t="t" r="r" b="b"/>
              <a:pathLst>
                <a:path w="1" h="42" extrusionOk="0">
                  <a:moveTo>
                    <a:pt x="1" y="0"/>
                  </a:moveTo>
                  <a:cubicBezTo>
                    <a:pt x="1" y="0"/>
                    <a:pt x="1" y="41"/>
                    <a:pt x="1" y="0"/>
                  </a:cubicBezTo>
                  <a:lnTo>
                    <a:pt x="1" y="0"/>
                  </a:lnTo>
                  <a:cubicBezTo>
                    <a:pt x="1" y="41"/>
                    <a:pt x="1" y="41"/>
                    <a:pt x="1" y="0"/>
                  </a:cubicBezTo>
                  <a:cubicBezTo>
                    <a:pt x="1" y="41"/>
                    <a:pt x="1" y="41"/>
                    <a:pt x="1" y="0"/>
                  </a:cubicBez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0" name="Google Shape;9600;p17"/>
            <p:cNvSpPr/>
            <p:nvPr/>
          </p:nvSpPr>
          <p:spPr>
            <a:xfrm>
              <a:off x="5013625" y="1634850"/>
              <a:ext cx="29825" cy="25700"/>
            </a:xfrm>
            <a:custGeom>
              <a:avLst/>
              <a:gdLst/>
              <a:ahLst/>
              <a:cxnLst/>
              <a:rect l="l" t="t" r="r" b="b"/>
              <a:pathLst>
                <a:path w="1193" h="1028" extrusionOk="0">
                  <a:moveTo>
                    <a:pt x="987" y="1027"/>
                  </a:moveTo>
                  <a:cubicBezTo>
                    <a:pt x="1192" y="205"/>
                    <a:pt x="1192" y="205"/>
                    <a:pt x="1" y="0"/>
                  </a:cubicBezTo>
                  <a:cubicBezTo>
                    <a:pt x="247" y="411"/>
                    <a:pt x="247" y="822"/>
                    <a:pt x="987"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1" name="Google Shape;9601;p17"/>
            <p:cNvSpPr/>
            <p:nvPr/>
          </p:nvSpPr>
          <p:spPr>
            <a:xfrm>
              <a:off x="4434400" y="1759100"/>
              <a:ext cx="49325" cy="17500"/>
            </a:xfrm>
            <a:custGeom>
              <a:avLst/>
              <a:gdLst/>
              <a:ahLst/>
              <a:cxnLst/>
              <a:rect l="l" t="t" r="r" b="b"/>
              <a:pathLst>
                <a:path w="1973" h="700" extrusionOk="0">
                  <a:moveTo>
                    <a:pt x="1" y="165"/>
                  </a:moveTo>
                  <a:cubicBezTo>
                    <a:pt x="411" y="329"/>
                    <a:pt x="781" y="494"/>
                    <a:pt x="1315" y="699"/>
                  </a:cubicBezTo>
                  <a:lnTo>
                    <a:pt x="1972" y="1"/>
                  </a:lnTo>
                  <a:lnTo>
                    <a:pt x="83" y="1"/>
                  </a:lnTo>
                  <a:cubicBezTo>
                    <a:pt x="83" y="83"/>
                    <a:pt x="1" y="124"/>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2" name="Google Shape;9602;p17"/>
            <p:cNvSpPr/>
            <p:nvPr/>
          </p:nvSpPr>
          <p:spPr>
            <a:xfrm>
              <a:off x="4483700" y="1759100"/>
              <a:ext cx="1050" cy="25"/>
            </a:xfrm>
            <a:custGeom>
              <a:avLst/>
              <a:gdLst/>
              <a:ahLst/>
              <a:cxnLst/>
              <a:rect l="l" t="t" r="r" b="b"/>
              <a:pathLst>
                <a:path w="42" h="1" extrusionOk="0">
                  <a:moveTo>
                    <a:pt x="42" y="1"/>
                  </a:moveTo>
                  <a:lnTo>
                    <a:pt x="42" y="1"/>
                  </a:lnTo>
                  <a:cubicBezTo>
                    <a:pt x="0" y="1"/>
                    <a:pt x="0" y="1"/>
                    <a:pt x="42" y="1"/>
                  </a:cubicBezTo>
                  <a:cubicBezTo>
                    <a:pt x="0" y="1"/>
                    <a:pt x="0" y="1"/>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3" name="Google Shape;9603;p17"/>
            <p:cNvSpPr/>
            <p:nvPr/>
          </p:nvSpPr>
          <p:spPr>
            <a:xfrm>
              <a:off x="3020225" y="2502650"/>
              <a:ext cx="27750" cy="24675"/>
            </a:xfrm>
            <a:custGeom>
              <a:avLst/>
              <a:gdLst/>
              <a:ahLst/>
              <a:cxnLst/>
              <a:rect l="l" t="t" r="r" b="b"/>
              <a:pathLst>
                <a:path w="1110" h="987" extrusionOk="0">
                  <a:moveTo>
                    <a:pt x="206" y="42"/>
                  </a:moveTo>
                  <a:cubicBezTo>
                    <a:pt x="165" y="329"/>
                    <a:pt x="42" y="576"/>
                    <a:pt x="0" y="822"/>
                  </a:cubicBezTo>
                  <a:cubicBezTo>
                    <a:pt x="617" y="987"/>
                    <a:pt x="1027" y="822"/>
                    <a:pt x="1069" y="453"/>
                  </a:cubicBezTo>
                  <a:cubicBezTo>
                    <a:pt x="1110" y="124"/>
                    <a:pt x="781" y="1"/>
                    <a:pt x="206"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4" name="Google Shape;9604;p17"/>
            <p:cNvSpPr/>
            <p:nvPr/>
          </p:nvSpPr>
          <p:spPr>
            <a:xfrm>
              <a:off x="5075250" y="906700"/>
              <a:ext cx="26725" cy="40075"/>
            </a:xfrm>
            <a:custGeom>
              <a:avLst/>
              <a:gdLst/>
              <a:ahLst/>
              <a:cxnLst/>
              <a:rect l="l" t="t" r="r" b="b"/>
              <a:pathLst>
                <a:path w="1069" h="1603" extrusionOk="0">
                  <a:moveTo>
                    <a:pt x="1" y="82"/>
                  </a:moveTo>
                  <a:cubicBezTo>
                    <a:pt x="329" y="493"/>
                    <a:pt x="617" y="945"/>
                    <a:pt x="1069" y="1602"/>
                  </a:cubicBezTo>
                  <a:cubicBezTo>
                    <a:pt x="863" y="0"/>
                    <a:pt x="863" y="0"/>
                    <a:pt x="1"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5" name="Google Shape;9605;p17"/>
            <p:cNvSpPr/>
            <p:nvPr/>
          </p:nvSpPr>
          <p:spPr>
            <a:xfrm>
              <a:off x="3662100" y="469200"/>
              <a:ext cx="21600" cy="35950"/>
            </a:xfrm>
            <a:custGeom>
              <a:avLst/>
              <a:gdLst/>
              <a:ahLst/>
              <a:cxnLst/>
              <a:rect l="l" t="t" r="r" b="b"/>
              <a:pathLst>
                <a:path w="864" h="1438" extrusionOk="0">
                  <a:moveTo>
                    <a:pt x="0" y="1438"/>
                  </a:moveTo>
                  <a:cubicBezTo>
                    <a:pt x="822" y="1068"/>
                    <a:pt x="863" y="739"/>
                    <a:pt x="165" y="0"/>
                  </a:cubicBezTo>
                  <a:cubicBezTo>
                    <a:pt x="83" y="575"/>
                    <a:pt x="42" y="986"/>
                    <a:pt x="0" y="143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6" name="Google Shape;9606;p17"/>
            <p:cNvSpPr/>
            <p:nvPr/>
          </p:nvSpPr>
          <p:spPr>
            <a:xfrm>
              <a:off x="4364575" y="1864900"/>
              <a:ext cx="25" cy="25"/>
            </a:xfrm>
            <a:custGeom>
              <a:avLst/>
              <a:gdLst/>
              <a:ahLst/>
              <a:cxnLst/>
              <a:rect l="l" t="t" r="r" b="b"/>
              <a:pathLst>
                <a:path w="1" h="1" extrusionOk="0">
                  <a:moveTo>
                    <a:pt x="0" y="0"/>
                  </a:move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7" name="Google Shape;9607;p17"/>
            <p:cNvSpPr/>
            <p:nvPr/>
          </p:nvSpPr>
          <p:spPr>
            <a:xfrm>
              <a:off x="4364575" y="1858725"/>
              <a:ext cx="30825" cy="21600"/>
            </a:xfrm>
            <a:custGeom>
              <a:avLst/>
              <a:gdLst/>
              <a:ahLst/>
              <a:cxnLst/>
              <a:rect l="l" t="t" r="r" b="b"/>
              <a:pathLst>
                <a:path w="1233" h="864" extrusionOk="0">
                  <a:moveTo>
                    <a:pt x="657" y="1"/>
                  </a:moveTo>
                  <a:cubicBezTo>
                    <a:pt x="411" y="42"/>
                    <a:pt x="206" y="124"/>
                    <a:pt x="0" y="206"/>
                  </a:cubicBezTo>
                  <a:cubicBezTo>
                    <a:pt x="123" y="411"/>
                    <a:pt x="288" y="658"/>
                    <a:pt x="452" y="863"/>
                  </a:cubicBezTo>
                  <a:lnTo>
                    <a:pt x="740" y="863"/>
                  </a:lnTo>
                  <a:cubicBezTo>
                    <a:pt x="904" y="617"/>
                    <a:pt x="1027" y="329"/>
                    <a:pt x="1233" y="42"/>
                  </a:cubicBezTo>
                  <a:cubicBezTo>
                    <a:pt x="904" y="42"/>
                    <a:pt x="740" y="1"/>
                    <a:pt x="65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8" name="Google Shape;9608;p17"/>
            <p:cNvSpPr/>
            <p:nvPr/>
          </p:nvSpPr>
          <p:spPr>
            <a:xfrm>
              <a:off x="4537100" y="1402725"/>
              <a:ext cx="29800" cy="21600"/>
            </a:xfrm>
            <a:custGeom>
              <a:avLst/>
              <a:gdLst/>
              <a:ahLst/>
              <a:cxnLst/>
              <a:rect l="l" t="t" r="r" b="b"/>
              <a:pathLst>
                <a:path w="1192" h="864" extrusionOk="0">
                  <a:moveTo>
                    <a:pt x="165" y="658"/>
                  </a:moveTo>
                  <a:cubicBezTo>
                    <a:pt x="206" y="781"/>
                    <a:pt x="576" y="864"/>
                    <a:pt x="699" y="823"/>
                  </a:cubicBezTo>
                  <a:cubicBezTo>
                    <a:pt x="1192" y="617"/>
                    <a:pt x="1028" y="371"/>
                    <a:pt x="822" y="1"/>
                  </a:cubicBezTo>
                  <a:cubicBezTo>
                    <a:pt x="206" y="42"/>
                    <a:pt x="1" y="288"/>
                    <a:pt x="165"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9" name="Google Shape;9609;p17"/>
            <p:cNvSpPr/>
            <p:nvPr/>
          </p:nvSpPr>
          <p:spPr>
            <a:xfrm>
              <a:off x="5563075" y="1324675"/>
              <a:ext cx="1050" cy="25"/>
            </a:xfrm>
            <a:custGeom>
              <a:avLst/>
              <a:gdLst/>
              <a:ahLst/>
              <a:cxnLst/>
              <a:rect l="l" t="t" r="r" b="b"/>
              <a:pathLst>
                <a:path w="42" h="1" extrusionOk="0">
                  <a:moveTo>
                    <a:pt x="42" y="1"/>
                  </a:moveTo>
                  <a:lnTo>
                    <a:pt x="1" y="1"/>
                  </a:lnTo>
                  <a:lnTo>
                    <a:pt x="42"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0" name="Google Shape;9610;p17"/>
            <p:cNvSpPr/>
            <p:nvPr/>
          </p:nvSpPr>
          <p:spPr>
            <a:xfrm>
              <a:off x="5564100" y="1300025"/>
              <a:ext cx="49325" cy="24675"/>
            </a:xfrm>
            <a:custGeom>
              <a:avLst/>
              <a:gdLst/>
              <a:ahLst/>
              <a:cxnLst/>
              <a:rect l="l" t="t" r="r" b="b"/>
              <a:pathLst>
                <a:path w="1973" h="987" extrusionOk="0">
                  <a:moveTo>
                    <a:pt x="1233" y="42"/>
                  </a:moveTo>
                  <a:cubicBezTo>
                    <a:pt x="781" y="288"/>
                    <a:pt x="411" y="658"/>
                    <a:pt x="1" y="987"/>
                  </a:cubicBezTo>
                  <a:cubicBezTo>
                    <a:pt x="781" y="823"/>
                    <a:pt x="1397" y="494"/>
                    <a:pt x="1972" y="42"/>
                  </a:cubicBezTo>
                  <a:cubicBezTo>
                    <a:pt x="1726" y="1"/>
                    <a:pt x="1397" y="1"/>
                    <a:pt x="1233"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1" name="Google Shape;9611;p17"/>
            <p:cNvSpPr/>
            <p:nvPr/>
          </p:nvSpPr>
          <p:spPr>
            <a:xfrm>
              <a:off x="1767275" y="4372825"/>
              <a:ext cx="26725" cy="20575"/>
            </a:xfrm>
            <a:custGeom>
              <a:avLst/>
              <a:gdLst/>
              <a:ahLst/>
              <a:cxnLst/>
              <a:rect l="l" t="t" r="r" b="b"/>
              <a:pathLst>
                <a:path w="1069" h="823" extrusionOk="0">
                  <a:moveTo>
                    <a:pt x="1069" y="371"/>
                  </a:moveTo>
                  <a:cubicBezTo>
                    <a:pt x="1069" y="206"/>
                    <a:pt x="781" y="83"/>
                    <a:pt x="576" y="1"/>
                  </a:cubicBezTo>
                  <a:cubicBezTo>
                    <a:pt x="494" y="1"/>
                    <a:pt x="247" y="206"/>
                    <a:pt x="1" y="371"/>
                  </a:cubicBezTo>
                  <a:cubicBezTo>
                    <a:pt x="247" y="576"/>
                    <a:pt x="412" y="699"/>
                    <a:pt x="617" y="822"/>
                  </a:cubicBezTo>
                  <a:cubicBezTo>
                    <a:pt x="781" y="617"/>
                    <a:pt x="1069" y="494"/>
                    <a:pt x="1069"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2" name="Google Shape;9612;p17"/>
            <p:cNvSpPr/>
            <p:nvPr/>
          </p:nvSpPr>
          <p:spPr>
            <a:xfrm>
              <a:off x="3181475" y="1829975"/>
              <a:ext cx="26725" cy="29800"/>
            </a:xfrm>
            <a:custGeom>
              <a:avLst/>
              <a:gdLst/>
              <a:ahLst/>
              <a:cxnLst/>
              <a:rect l="l" t="t" r="r" b="b"/>
              <a:pathLst>
                <a:path w="1069" h="1192" extrusionOk="0">
                  <a:moveTo>
                    <a:pt x="41" y="575"/>
                  </a:moveTo>
                  <a:cubicBezTo>
                    <a:pt x="205" y="781"/>
                    <a:pt x="534" y="986"/>
                    <a:pt x="781" y="1192"/>
                  </a:cubicBezTo>
                  <a:lnTo>
                    <a:pt x="1068" y="1027"/>
                  </a:lnTo>
                  <a:cubicBezTo>
                    <a:pt x="986" y="740"/>
                    <a:pt x="822" y="452"/>
                    <a:pt x="657" y="0"/>
                  </a:cubicBezTo>
                  <a:cubicBezTo>
                    <a:pt x="329" y="329"/>
                    <a:pt x="0" y="534"/>
                    <a:pt x="41" y="57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3" name="Google Shape;9613;p17"/>
            <p:cNvSpPr/>
            <p:nvPr/>
          </p:nvSpPr>
          <p:spPr>
            <a:xfrm>
              <a:off x="4791800" y="1414025"/>
              <a:ext cx="22625" cy="30850"/>
            </a:xfrm>
            <a:custGeom>
              <a:avLst/>
              <a:gdLst/>
              <a:ahLst/>
              <a:cxnLst/>
              <a:rect l="l" t="t" r="r" b="b"/>
              <a:pathLst>
                <a:path w="905" h="1234" extrusionOk="0">
                  <a:moveTo>
                    <a:pt x="863" y="781"/>
                  </a:moveTo>
                  <a:cubicBezTo>
                    <a:pt x="822" y="371"/>
                    <a:pt x="370" y="206"/>
                    <a:pt x="0" y="1"/>
                  </a:cubicBezTo>
                  <a:cubicBezTo>
                    <a:pt x="83" y="412"/>
                    <a:pt x="165" y="822"/>
                    <a:pt x="247" y="1233"/>
                  </a:cubicBezTo>
                  <a:cubicBezTo>
                    <a:pt x="781" y="1233"/>
                    <a:pt x="904" y="1069"/>
                    <a:pt x="863"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4" name="Google Shape;9614;p17"/>
            <p:cNvSpPr/>
            <p:nvPr/>
          </p:nvSpPr>
          <p:spPr>
            <a:xfrm>
              <a:off x="4789750" y="1413000"/>
              <a:ext cx="2075" cy="1050"/>
            </a:xfrm>
            <a:custGeom>
              <a:avLst/>
              <a:gdLst/>
              <a:ahLst/>
              <a:cxnLst/>
              <a:rect l="l" t="t" r="r" b="b"/>
              <a:pathLst>
                <a:path w="83" h="42" extrusionOk="0">
                  <a:moveTo>
                    <a:pt x="82" y="42"/>
                  </a:moveTo>
                  <a:cubicBezTo>
                    <a:pt x="82" y="42"/>
                    <a:pt x="82" y="1"/>
                    <a:pt x="82" y="42"/>
                  </a:cubicBezTo>
                  <a:lnTo>
                    <a:pt x="82" y="42"/>
                  </a:lnTo>
                  <a:cubicBezTo>
                    <a:pt x="0" y="1"/>
                    <a:pt x="0" y="42"/>
                    <a:pt x="8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5" name="Google Shape;9615;p17"/>
            <p:cNvSpPr/>
            <p:nvPr/>
          </p:nvSpPr>
          <p:spPr>
            <a:xfrm>
              <a:off x="2957575" y="3806950"/>
              <a:ext cx="33925" cy="20575"/>
            </a:xfrm>
            <a:custGeom>
              <a:avLst/>
              <a:gdLst/>
              <a:ahLst/>
              <a:cxnLst/>
              <a:rect l="l" t="t" r="r" b="b"/>
              <a:pathLst>
                <a:path w="1357" h="823" extrusionOk="0">
                  <a:moveTo>
                    <a:pt x="1356" y="165"/>
                  </a:moveTo>
                  <a:lnTo>
                    <a:pt x="1" y="1"/>
                  </a:lnTo>
                  <a:cubicBezTo>
                    <a:pt x="822" y="822"/>
                    <a:pt x="822" y="822"/>
                    <a:pt x="1356"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6" name="Google Shape;9616;p17"/>
            <p:cNvSpPr/>
            <p:nvPr/>
          </p:nvSpPr>
          <p:spPr>
            <a:xfrm>
              <a:off x="3447450" y="1613275"/>
              <a:ext cx="33925" cy="32875"/>
            </a:xfrm>
            <a:custGeom>
              <a:avLst/>
              <a:gdLst/>
              <a:ahLst/>
              <a:cxnLst/>
              <a:rect l="l" t="t" r="r" b="b"/>
              <a:pathLst>
                <a:path w="1357" h="1315" extrusionOk="0">
                  <a:moveTo>
                    <a:pt x="987" y="0"/>
                  </a:moveTo>
                  <a:cubicBezTo>
                    <a:pt x="658" y="411"/>
                    <a:pt x="370" y="822"/>
                    <a:pt x="1" y="1315"/>
                  </a:cubicBezTo>
                  <a:cubicBezTo>
                    <a:pt x="1028" y="1068"/>
                    <a:pt x="1356" y="617"/>
                    <a:pt x="98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7" name="Google Shape;9617;p17"/>
            <p:cNvSpPr/>
            <p:nvPr/>
          </p:nvSpPr>
          <p:spPr>
            <a:xfrm>
              <a:off x="4108850" y="1947050"/>
              <a:ext cx="1050" cy="25"/>
            </a:xfrm>
            <a:custGeom>
              <a:avLst/>
              <a:gdLst/>
              <a:ahLst/>
              <a:cxnLst/>
              <a:rect l="l" t="t" r="r" b="b"/>
              <a:pathLst>
                <a:path w="42" h="1" extrusionOk="0">
                  <a:moveTo>
                    <a:pt x="0" y="0"/>
                  </a:moveTo>
                  <a:lnTo>
                    <a:pt x="0" y="0"/>
                  </a:lnTo>
                  <a:cubicBezTo>
                    <a:pt x="41" y="0"/>
                    <a:pt x="41" y="0"/>
                    <a:pt x="0" y="0"/>
                  </a:cubicBezTo>
                  <a:cubicBezTo>
                    <a:pt x="41" y="0"/>
                    <a:pt x="0" y="0"/>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8" name="Google Shape;9618;p17"/>
            <p:cNvSpPr/>
            <p:nvPr/>
          </p:nvSpPr>
          <p:spPr>
            <a:xfrm>
              <a:off x="4110900" y="1928550"/>
              <a:ext cx="30825" cy="20575"/>
            </a:xfrm>
            <a:custGeom>
              <a:avLst/>
              <a:gdLst/>
              <a:ahLst/>
              <a:cxnLst/>
              <a:rect l="l" t="t" r="r" b="b"/>
              <a:pathLst>
                <a:path w="1233" h="823" extrusionOk="0">
                  <a:moveTo>
                    <a:pt x="699" y="1"/>
                  </a:moveTo>
                  <a:cubicBezTo>
                    <a:pt x="534" y="1"/>
                    <a:pt x="288" y="330"/>
                    <a:pt x="124" y="494"/>
                  </a:cubicBezTo>
                  <a:cubicBezTo>
                    <a:pt x="83" y="535"/>
                    <a:pt x="0" y="617"/>
                    <a:pt x="0" y="740"/>
                  </a:cubicBezTo>
                  <a:cubicBezTo>
                    <a:pt x="370" y="782"/>
                    <a:pt x="740" y="782"/>
                    <a:pt x="1151" y="823"/>
                  </a:cubicBezTo>
                  <a:cubicBezTo>
                    <a:pt x="1151" y="412"/>
                    <a:pt x="1233" y="124"/>
                    <a:pt x="699"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9" name="Google Shape;9619;p17"/>
            <p:cNvSpPr/>
            <p:nvPr/>
          </p:nvSpPr>
          <p:spPr>
            <a:xfrm>
              <a:off x="2316725" y="2849775"/>
              <a:ext cx="23650" cy="18525"/>
            </a:xfrm>
            <a:custGeom>
              <a:avLst/>
              <a:gdLst/>
              <a:ahLst/>
              <a:cxnLst/>
              <a:rect l="l" t="t" r="r" b="b"/>
              <a:pathLst>
                <a:path w="946" h="741" extrusionOk="0">
                  <a:moveTo>
                    <a:pt x="822" y="617"/>
                  </a:moveTo>
                  <a:cubicBezTo>
                    <a:pt x="946" y="288"/>
                    <a:pt x="699" y="83"/>
                    <a:pt x="288" y="1"/>
                  </a:cubicBezTo>
                  <a:lnTo>
                    <a:pt x="42" y="1"/>
                  </a:lnTo>
                  <a:cubicBezTo>
                    <a:pt x="1" y="535"/>
                    <a:pt x="42" y="699"/>
                    <a:pt x="329" y="740"/>
                  </a:cubicBezTo>
                  <a:cubicBezTo>
                    <a:pt x="576" y="740"/>
                    <a:pt x="781" y="658"/>
                    <a:pt x="822"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0" name="Google Shape;9620;p17"/>
            <p:cNvSpPr/>
            <p:nvPr/>
          </p:nvSpPr>
          <p:spPr>
            <a:xfrm>
              <a:off x="3445400" y="456875"/>
              <a:ext cx="30825" cy="23625"/>
            </a:xfrm>
            <a:custGeom>
              <a:avLst/>
              <a:gdLst/>
              <a:ahLst/>
              <a:cxnLst/>
              <a:rect l="l" t="t" r="r" b="b"/>
              <a:pathLst>
                <a:path w="1233" h="945" extrusionOk="0">
                  <a:moveTo>
                    <a:pt x="904" y="0"/>
                  </a:moveTo>
                  <a:cubicBezTo>
                    <a:pt x="411" y="164"/>
                    <a:pt x="1" y="411"/>
                    <a:pt x="247" y="945"/>
                  </a:cubicBezTo>
                  <a:cubicBezTo>
                    <a:pt x="1233" y="452"/>
                    <a:pt x="1233" y="452"/>
                    <a:pt x="90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1" name="Google Shape;9621;p17"/>
            <p:cNvSpPr/>
            <p:nvPr/>
          </p:nvSpPr>
          <p:spPr>
            <a:xfrm>
              <a:off x="3981500" y="2288025"/>
              <a:ext cx="29800" cy="30825"/>
            </a:xfrm>
            <a:custGeom>
              <a:avLst/>
              <a:gdLst/>
              <a:ahLst/>
              <a:cxnLst/>
              <a:rect l="l" t="t" r="r" b="b"/>
              <a:pathLst>
                <a:path w="1192" h="1233" extrusionOk="0">
                  <a:moveTo>
                    <a:pt x="452" y="1232"/>
                  </a:moveTo>
                  <a:cubicBezTo>
                    <a:pt x="1027" y="822"/>
                    <a:pt x="1192" y="411"/>
                    <a:pt x="1068" y="0"/>
                  </a:cubicBezTo>
                  <a:cubicBezTo>
                    <a:pt x="781" y="164"/>
                    <a:pt x="411" y="370"/>
                    <a:pt x="0" y="575"/>
                  </a:cubicBezTo>
                  <a:cubicBezTo>
                    <a:pt x="124" y="739"/>
                    <a:pt x="247" y="945"/>
                    <a:pt x="452" y="123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2" name="Google Shape;9622;p17"/>
            <p:cNvSpPr/>
            <p:nvPr/>
          </p:nvSpPr>
          <p:spPr>
            <a:xfrm>
              <a:off x="4008200" y="2288025"/>
              <a:ext cx="25" cy="25"/>
            </a:xfrm>
            <a:custGeom>
              <a:avLst/>
              <a:gdLst/>
              <a:ahLst/>
              <a:cxnLst/>
              <a:rect l="l" t="t" r="r" b="b"/>
              <a:pathLst>
                <a:path w="1" h="1" extrusionOk="0">
                  <a:moveTo>
                    <a:pt x="0" y="0"/>
                  </a:moveTo>
                  <a:lnTo>
                    <a:pt x="0" y="0"/>
                  </a:lnTo>
                  <a:lnTo>
                    <a:pt x="0" y="0"/>
                  </a:ln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3" name="Google Shape;9623;p17"/>
            <p:cNvSpPr/>
            <p:nvPr/>
          </p:nvSpPr>
          <p:spPr>
            <a:xfrm>
              <a:off x="3765825" y="1691325"/>
              <a:ext cx="40075" cy="24675"/>
            </a:xfrm>
            <a:custGeom>
              <a:avLst/>
              <a:gdLst/>
              <a:ahLst/>
              <a:cxnLst/>
              <a:rect l="l" t="t" r="r" b="b"/>
              <a:pathLst>
                <a:path w="1603" h="987" extrusionOk="0">
                  <a:moveTo>
                    <a:pt x="1603" y="617"/>
                  </a:moveTo>
                  <a:cubicBezTo>
                    <a:pt x="1069" y="411"/>
                    <a:pt x="617" y="247"/>
                    <a:pt x="1" y="0"/>
                  </a:cubicBezTo>
                  <a:cubicBezTo>
                    <a:pt x="658" y="945"/>
                    <a:pt x="822" y="986"/>
                    <a:pt x="1603"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4" name="Google Shape;9624;p17"/>
            <p:cNvSpPr/>
            <p:nvPr/>
          </p:nvSpPr>
          <p:spPr>
            <a:xfrm>
              <a:off x="5303250" y="1340100"/>
              <a:ext cx="53425" cy="22600"/>
            </a:xfrm>
            <a:custGeom>
              <a:avLst/>
              <a:gdLst/>
              <a:ahLst/>
              <a:cxnLst/>
              <a:rect l="l" t="t" r="r" b="b"/>
              <a:pathLst>
                <a:path w="2137" h="904" extrusionOk="0">
                  <a:moveTo>
                    <a:pt x="0" y="205"/>
                  </a:moveTo>
                  <a:cubicBezTo>
                    <a:pt x="699" y="452"/>
                    <a:pt x="1315" y="657"/>
                    <a:pt x="1972" y="904"/>
                  </a:cubicBezTo>
                  <a:cubicBezTo>
                    <a:pt x="2013" y="822"/>
                    <a:pt x="2054" y="739"/>
                    <a:pt x="2136" y="657"/>
                  </a:cubicBezTo>
                  <a:cubicBezTo>
                    <a:pt x="1520" y="411"/>
                    <a:pt x="945" y="82"/>
                    <a:pt x="165" y="0"/>
                  </a:cubicBezTo>
                  <a:cubicBezTo>
                    <a:pt x="124" y="41"/>
                    <a:pt x="82" y="123"/>
                    <a:pt x="0"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5" name="Google Shape;9625;p17"/>
            <p:cNvSpPr/>
            <p:nvPr/>
          </p:nvSpPr>
          <p:spPr>
            <a:xfrm>
              <a:off x="4044150" y="926200"/>
              <a:ext cx="38025" cy="20575"/>
            </a:xfrm>
            <a:custGeom>
              <a:avLst/>
              <a:gdLst/>
              <a:ahLst/>
              <a:cxnLst/>
              <a:rect l="l" t="t" r="r" b="b"/>
              <a:pathLst>
                <a:path w="1521" h="823" extrusionOk="0">
                  <a:moveTo>
                    <a:pt x="0" y="822"/>
                  </a:moveTo>
                  <a:cubicBezTo>
                    <a:pt x="288" y="658"/>
                    <a:pt x="534" y="576"/>
                    <a:pt x="740" y="412"/>
                  </a:cubicBezTo>
                  <a:cubicBezTo>
                    <a:pt x="945" y="329"/>
                    <a:pt x="1150" y="206"/>
                    <a:pt x="1520" y="42"/>
                  </a:cubicBezTo>
                  <a:cubicBezTo>
                    <a:pt x="329" y="1"/>
                    <a:pt x="82" y="165"/>
                    <a:pt x="0"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6" name="Google Shape;9626;p17"/>
            <p:cNvSpPr/>
            <p:nvPr/>
          </p:nvSpPr>
          <p:spPr>
            <a:xfrm>
              <a:off x="3864425" y="1147000"/>
              <a:ext cx="34925" cy="21600"/>
            </a:xfrm>
            <a:custGeom>
              <a:avLst/>
              <a:gdLst/>
              <a:ahLst/>
              <a:cxnLst/>
              <a:rect l="l" t="t" r="r" b="b"/>
              <a:pathLst>
                <a:path w="1397" h="864" extrusionOk="0">
                  <a:moveTo>
                    <a:pt x="1027" y="1"/>
                  </a:moveTo>
                  <a:cubicBezTo>
                    <a:pt x="534" y="206"/>
                    <a:pt x="0" y="247"/>
                    <a:pt x="206" y="864"/>
                  </a:cubicBezTo>
                  <a:cubicBezTo>
                    <a:pt x="904" y="740"/>
                    <a:pt x="1397" y="576"/>
                    <a:pt x="102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7" name="Google Shape;9627;p17"/>
            <p:cNvSpPr/>
            <p:nvPr/>
          </p:nvSpPr>
          <p:spPr>
            <a:xfrm>
              <a:off x="5541500" y="1264100"/>
              <a:ext cx="61650" cy="10275"/>
            </a:xfrm>
            <a:custGeom>
              <a:avLst/>
              <a:gdLst/>
              <a:ahLst/>
              <a:cxnLst/>
              <a:rect l="l" t="t" r="r" b="b"/>
              <a:pathLst>
                <a:path w="2466" h="411" extrusionOk="0">
                  <a:moveTo>
                    <a:pt x="2466" y="0"/>
                  </a:moveTo>
                  <a:lnTo>
                    <a:pt x="1" y="0"/>
                  </a:lnTo>
                  <a:cubicBezTo>
                    <a:pt x="987" y="411"/>
                    <a:pt x="1685" y="41"/>
                    <a:pt x="246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8" name="Google Shape;9628;p17"/>
            <p:cNvSpPr/>
            <p:nvPr/>
          </p:nvSpPr>
          <p:spPr>
            <a:xfrm>
              <a:off x="3686750" y="1511600"/>
              <a:ext cx="16450" cy="15425"/>
            </a:xfrm>
            <a:custGeom>
              <a:avLst/>
              <a:gdLst/>
              <a:ahLst/>
              <a:cxnLst/>
              <a:rect l="l" t="t" r="r" b="b"/>
              <a:pathLst>
                <a:path w="658" h="617" extrusionOk="0">
                  <a:moveTo>
                    <a:pt x="617" y="617"/>
                  </a:moveTo>
                  <a:cubicBezTo>
                    <a:pt x="617" y="576"/>
                    <a:pt x="658" y="534"/>
                    <a:pt x="658" y="534"/>
                  </a:cubicBezTo>
                  <a:cubicBezTo>
                    <a:pt x="534" y="370"/>
                    <a:pt x="452" y="206"/>
                    <a:pt x="288" y="0"/>
                  </a:cubicBezTo>
                  <a:cubicBezTo>
                    <a:pt x="0" y="452"/>
                    <a:pt x="0" y="534"/>
                    <a:pt x="617"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9" name="Google Shape;9629;p17"/>
            <p:cNvSpPr/>
            <p:nvPr/>
          </p:nvSpPr>
          <p:spPr>
            <a:xfrm>
              <a:off x="4859575" y="929275"/>
              <a:ext cx="28775" cy="30850"/>
            </a:xfrm>
            <a:custGeom>
              <a:avLst/>
              <a:gdLst/>
              <a:ahLst/>
              <a:cxnLst/>
              <a:rect l="l" t="t" r="r" b="b"/>
              <a:pathLst>
                <a:path w="1151" h="1234" extrusionOk="0">
                  <a:moveTo>
                    <a:pt x="206" y="1233"/>
                  </a:moveTo>
                  <a:cubicBezTo>
                    <a:pt x="576" y="699"/>
                    <a:pt x="863" y="330"/>
                    <a:pt x="1151" y="1"/>
                  </a:cubicBezTo>
                  <a:cubicBezTo>
                    <a:pt x="42" y="289"/>
                    <a:pt x="1" y="412"/>
                    <a:pt x="206" y="123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0" name="Google Shape;9630;p17"/>
            <p:cNvSpPr/>
            <p:nvPr/>
          </p:nvSpPr>
          <p:spPr>
            <a:xfrm>
              <a:off x="4056475" y="1911100"/>
              <a:ext cx="1050" cy="25"/>
            </a:xfrm>
            <a:custGeom>
              <a:avLst/>
              <a:gdLst/>
              <a:ahLst/>
              <a:cxnLst/>
              <a:rect l="l" t="t" r="r" b="b"/>
              <a:pathLst>
                <a:path w="42" h="1" extrusionOk="0">
                  <a:moveTo>
                    <a:pt x="0" y="1"/>
                  </a:moveTo>
                  <a:lnTo>
                    <a:pt x="0" y="1"/>
                  </a:lnTo>
                  <a:lnTo>
                    <a:pt x="0" y="1"/>
                  </a:lnTo>
                  <a:cubicBezTo>
                    <a:pt x="41" y="1"/>
                    <a:pt x="41" y="1"/>
                    <a:pt x="0" y="1"/>
                  </a:cubicBez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1" name="Google Shape;9631;p17"/>
            <p:cNvSpPr/>
            <p:nvPr/>
          </p:nvSpPr>
          <p:spPr>
            <a:xfrm>
              <a:off x="4022575" y="1902875"/>
              <a:ext cx="33925" cy="22625"/>
            </a:xfrm>
            <a:custGeom>
              <a:avLst/>
              <a:gdLst/>
              <a:ahLst/>
              <a:cxnLst/>
              <a:rect l="l" t="t" r="r" b="b"/>
              <a:pathLst>
                <a:path w="1357" h="905" extrusionOk="0">
                  <a:moveTo>
                    <a:pt x="1" y="905"/>
                  </a:moveTo>
                  <a:cubicBezTo>
                    <a:pt x="535" y="699"/>
                    <a:pt x="945" y="494"/>
                    <a:pt x="1356" y="330"/>
                  </a:cubicBezTo>
                  <a:cubicBezTo>
                    <a:pt x="904" y="206"/>
                    <a:pt x="452" y="124"/>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2" name="Google Shape;9632;p17"/>
            <p:cNvSpPr/>
            <p:nvPr/>
          </p:nvSpPr>
          <p:spPr>
            <a:xfrm>
              <a:off x="3971225" y="2986375"/>
              <a:ext cx="43150" cy="14400"/>
            </a:xfrm>
            <a:custGeom>
              <a:avLst/>
              <a:gdLst/>
              <a:ahLst/>
              <a:cxnLst/>
              <a:rect l="l" t="t" r="r" b="b"/>
              <a:pathLst>
                <a:path w="1726" h="576" extrusionOk="0">
                  <a:moveTo>
                    <a:pt x="1" y="288"/>
                  </a:moveTo>
                  <a:cubicBezTo>
                    <a:pt x="576" y="370"/>
                    <a:pt x="1069" y="494"/>
                    <a:pt x="1644" y="576"/>
                  </a:cubicBezTo>
                  <a:cubicBezTo>
                    <a:pt x="1685" y="535"/>
                    <a:pt x="1726" y="411"/>
                    <a:pt x="1726" y="370"/>
                  </a:cubicBezTo>
                  <a:cubicBezTo>
                    <a:pt x="1274" y="1"/>
                    <a:pt x="699" y="1"/>
                    <a:pt x="124" y="83"/>
                  </a:cubicBezTo>
                  <a:cubicBezTo>
                    <a:pt x="42" y="124"/>
                    <a:pt x="1" y="165"/>
                    <a:pt x="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3" name="Google Shape;9633;p17"/>
            <p:cNvSpPr/>
            <p:nvPr/>
          </p:nvSpPr>
          <p:spPr>
            <a:xfrm>
              <a:off x="4811300" y="1112100"/>
              <a:ext cx="23650" cy="31850"/>
            </a:xfrm>
            <a:custGeom>
              <a:avLst/>
              <a:gdLst/>
              <a:ahLst/>
              <a:cxnLst/>
              <a:rect l="l" t="t" r="r" b="b"/>
              <a:pathLst>
                <a:path w="946" h="1274" extrusionOk="0">
                  <a:moveTo>
                    <a:pt x="946" y="0"/>
                  </a:moveTo>
                  <a:cubicBezTo>
                    <a:pt x="1" y="616"/>
                    <a:pt x="1" y="616"/>
                    <a:pt x="740" y="1274"/>
                  </a:cubicBezTo>
                  <a:cubicBezTo>
                    <a:pt x="864" y="822"/>
                    <a:pt x="905" y="493"/>
                    <a:pt x="94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4" name="Google Shape;9634;p17"/>
            <p:cNvSpPr/>
            <p:nvPr/>
          </p:nvSpPr>
          <p:spPr>
            <a:xfrm>
              <a:off x="4531975" y="1092575"/>
              <a:ext cx="30825" cy="19550"/>
            </a:xfrm>
            <a:custGeom>
              <a:avLst/>
              <a:gdLst/>
              <a:ahLst/>
              <a:cxnLst/>
              <a:rect l="l" t="t" r="r" b="b"/>
              <a:pathLst>
                <a:path w="1233" h="782" extrusionOk="0">
                  <a:moveTo>
                    <a:pt x="370" y="781"/>
                  </a:moveTo>
                  <a:cubicBezTo>
                    <a:pt x="1233" y="329"/>
                    <a:pt x="1233" y="329"/>
                    <a:pt x="0" y="1"/>
                  </a:cubicBezTo>
                  <a:cubicBezTo>
                    <a:pt x="123" y="247"/>
                    <a:pt x="288" y="494"/>
                    <a:pt x="370"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5" name="Google Shape;9635;p17"/>
            <p:cNvSpPr/>
            <p:nvPr/>
          </p:nvSpPr>
          <p:spPr>
            <a:xfrm>
              <a:off x="4464175" y="1894675"/>
              <a:ext cx="30850" cy="16450"/>
            </a:xfrm>
            <a:custGeom>
              <a:avLst/>
              <a:gdLst/>
              <a:ahLst/>
              <a:cxnLst/>
              <a:rect l="l" t="t" r="r" b="b"/>
              <a:pathLst>
                <a:path w="1234" h="658" extrusionOk="0">
                  <a:moveTo>
                    <a:pt x="1" y="0"/>
                  </a:moveTo>
                  <a:cubicBezTo>
                    <a:pt x="206" y="329"/>
                    <a:pt x="535" y="658"/>
                    <a:pt x="1233" y="658"/>
                  </a:cubicBezTo>
                  <a:cubicBezTo>
                    <a:pt x="1151" y="82"/>
                    <a:pt x="617"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6" name="Google Shape;9636;p17"/>
            <p:cNvSpPr/>
            <p:nvPr/>
          </p:nvSpPr>
          <p:spPr>
            <a:xfrm>
              <a:off x="5553825" y="1624575"/>
              <a:ext cx="27750" cy="25700"/>
            </a:xfrm>
            <a:custGeom>
              <a:avLst/>
              <a:gdLst/>
              <a:ahLst/>
              <a:cxnLst/>
              <a:rect l="l" t="t" r="r" b="b"/>
              <a:pathLst>
                <a:path w="1110" h="1028" extrusionOk="0">
                  <a:moveTo>
                    <a:pt x="822" y="1027"/>
                  </a:moveTo>
                  <a:cubicBezTo>
                    <a:pt x="946" y="616"/>
                    <a:pt x="987" y="370"/>
                    <a:pt x="1110" y="0"/>
                  </a:cubicBezTo>
                  <a:cubicBezTo>
                    <a:pt x="1" y="206"/>
                    <a:pt x="1" y="247"/>
                    <a:pt x="822"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7" name="Google Shape;9637;p17"/>
            <p:cNvSpPr/>
            <p:nvPr/>
          </p:nvSpPr>
          <p:spPr>
            <a:xfrm>
              <a:off x="5763350" y="1496200"/>
              <a:ext cx="35950" cy="20550"/>
            </a:xfrm>
            <a:custGeom>
              <a:avLst/>
              <a:gdLst/>
              <a:ahLst/>
              <a:cxnLst/>
              <a:rect l="l" t="t" r="r" b="b"/>
              <a:pathLst>
                <a:path w="1438" h="822" extrusionOk="0">
                  <a:moveTo>
                    <a:pt x="1438" y="411"/>
                  </a:moveTo>
                  <a:cubicBezTo>
                    <a:pt x="1438" y="370"/>
                    <a:pt x="1438" y="247"/>
                    <a:pt x="1397" y="206"/>
                  </a:cubicBezTo>
                  <a:cubicBezTo>
                    <a:pt x="986" y="165"/>
                    <a:pt x="616" y="82"/>
                    <a:pt x="0" y="0"/>
                  </a:cubicBezTo>
                  <a:cubicBezTo>
                    <a:pt x="164" y="370"/>
                    <a:pt x="206" y="575"/>
                    <a:pt x="329" y="822"/>
                  </a:cubicBezTo>
                  <a:cubicBezTo>
                    <a:pt x="781" y="616"/>
                    <a:pt x="1068" y="534"/>
                    <a:pt x="143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8" name="Google Shape;9638;p17"/>
            <p:cNvSpPr/>
            <p:nvPr/>
          </p:nvSpPr>
          <p:spPr>
            <a:xfrm>
              <a:off x="3302650" y="1577325"/>
              <a:ext cx="29800" cy="24675"/>
            </a:xfrm>
            <a:custGeom>
              <a:avLst/>
              <a:gdLst/>
              <a:ahLst/>
              <a:cxnLst/>
              <a:rect l="l" t="t" r="r" b="b"/>
              <a:pathLst>
                <a:path w="1192" h="987" extrusionOk="0">
                  <a:moveTo>
                    <a:pt x="658" y="1"/>
                  </a:moveTo>
                  <a:cubicBezTo>
                    <a:pt x="0" y="411"/>
                    <a:pt x="247" y="699"/>
                    <a:pt x="904" y="986"/>
                  </a:cubicBezTo>
                  <a:cubicBezTo>
                    <a:pt x="1069" y="617"/>
                    <a:pt x="1192" y="288"/>
                    <a:pt x="65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9" name="Google Shape;9639;p17"/>
            <p:cNvSpPr/>
            <p:nvPr/>
          </p:nvSpPr>
          <p:spPr>
            <a:xfrm>
              <a:off x="4375875" y="1737550"/>
              <a:ext cx="27750" cy="20550"/>
            </a:xfrm>
            <a:custGeom>
              <a:avLst/>
              <a:gdLst/>
              <a:ahLst/>
              <a:cxnLst/>
              <a:rect l="l" t="t" r="r" b="b"/>
              <a:pathLst>
                <a:path w="1110" h="822" extrusionOk="0">
                  <a:moveTo>
                    <a:pt x="41" y="123"/>
                  </a:moveTo>
                  <a:cubicBezTo>
                    <a:pt x="0" y="329"/>
                    <a:pt x="82" y="575"/>
                    <a:pt x="123" y="822"/>
                  </a:cubicBezTo>
                  <a:lnTo>
                    <a:pt x="411" y="822"/>
                  </a:lnTo>
                  <a:cubicBezTo>
                    <a:pt x="575" y="616"/>
                    <a:pt x="740" y="411"/>
                    <a:pt x="1109" y="0"/>
                  </a:cubicBezTo>
                  <a:cubicBezTo>
                    <a:pt x="575" y="41"/>
                    <a:pt x="41" y="123"/>
                    <a:pt x="41"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0" name="Google Shape;9640;p17"/>
            <p:cNvSpPr/>
            <p:nvPr/>
          </p:nvSpPr>
          <p:spPr>
            <a:xfrm>
              <a:off x="2863100" y="3337600"/>
              <a:ext cx="44175" cy="39075"/>
            </a:xfrm>
            <a:custGeom>
              <a:avLst/>
              <a:gdLst/>
              <a:ahLst/>
              <a:cxnLst/>
              <a:rect l="l" t="t" r="r" b="b"/>
              <a:pathLst>
                <a:path w="1767" h="1563" extrusionOk="0">
                  <a:moveTo>
                    <a:pt x="1767" y="1357"/>
                  </a:moveTo>
                  <a:cubicBezTo>
                    <a:pt x="1602" y="905"/>
                    <a:pt x="1438" y="617"/>
                    <a:pt x="1233" y="1"/>
                  </a:cubicBezTo>
                  <a:cubicBezTo>
                    <a:pt x="699" y="617"/>
                    <a:pt x="370" y="946"/>
                    <a:pt x="0" y="1357"/>
                  </a:cubicBezTo>
                  <a:cubicBezTo>
                    <a:pt x="123" y="1439"/>
                    <a:pt x="206" y="1521"/>
                    <a:pt x="288" y="1562"/>
                  </a:cubicBezTo>
                  <a:cubicBezTo>
                    <a:pt x="740" y="1521"/>
                    <a:pt x="1192" y="1480"/>
                    <a:pt x="1767" y="135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1" name="Google Shape;9641;p17"/>
            <p:cNvSpPr/>
            <p:nvPr/>
          </p:nvSpPr>
          <p:spPr>
            <a:xfrm>
              <a:off x="3887025" y="1214800"/>
              <a:ext cx="31850" cy="22625"/>
            </a:xfrm>
            <a:custGeom>
              <a:avLst/>
              <a:gdLst/>
              <a:ahLst/>
              <a:cxnLst/>
              <a:rect l="l" t="t" r="r" b="b"/>
              <a:pathLst>
                <a:path w="1274" h="905" extrusionOk="0">
                  <a:moveTo>
                    <a:pt x="822" y="0"/>
                  </a:moveTo>
                  <a:cubicBezTo>
                    <a:pt x="0" y="370"/>
                    <a:pt x="0" y="370"/>
                    <a:pt x="822" y="904"/>
                  </a:cubicBezTo>
                  <a:cubicBezTo>
                    <a:pt x="1109" y="534"/>
                    <a:pt x="1273" y="247"/>
                    <a:pt x="82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2" name="Google Shape;9642;p17"/>
            <p:cNvSpPr/>
            <p:nvPr/>
          </p:nvSpPr>
          <p:spPr>
            <a:xfrm>
              <a:off x="1640975" y="4947950"/>
              <a:ext cx="24650" cy="44200"/>
            </a:xfrm>
            <a:custGeom>
              <a:avLst/>
              <a:gdLst/>
              <a:ahLst/>
              <a:cxnLst/>
              <a:rect l="l" t="t" r="r" b="b"/>
              <a:pathLst>
                <a:path w="986" h="1768" extrusionOk="0">
                  <a:moveTo>
                    <a:pt x="657" y="1"/>
                  </a:moveTo>
                  <a:cubicBezTo>
                    <a:pt x="370" y="453"/>
                    <a:pt x="0" y="946"/>
                    <a:pt x="205" y="1767"/>
                  </a:cubicBezTo>
                  <a:cubicBezTo>
                    <a:pt x="534" y="1028"/>
                    <a:pt x="986" y="617"/>
                    <a:pt x="65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3" name="Google Shape;9643;p17"/>
            <p:cNvSpPr/>
            <p:nvPr/>
          </p:nvSpPr>
          <p:spPr>
            <a:xfrm>
              <a:off x="5258050" y="1363700"/>
              <a:ext cx="30850" cy="23650"/>
            </a:xfrm>
            <a:custGeom>
              <a:avLst/>
              <a:gdLst/>
              <a:ahLst/>
              <a:cxnLst/>
              <a:rect l="l" t="t" r="r" b="b"/>
              <a:pathLst>
                <a:path w="1234" h="946" extrusionOk="0">
                  <a:moveTo>
                    <a:pt x="1" y="535"/>
                  </a:moveTo>
                  <a:cubicBezTo>
                    <a:pt x="1" y="617"/>
                    <a:pt x="206" y="781"/>
                    <a:pt x="329" y="946"/>
                  </a:cubicBezTo>
                  <a:cubicBezTo>
                    <a:pt x="658" y="781"/>
                    <a:pt x="946" y="617"/>
                    <a:pt x="1233" y="412"/>
                  </a:cubicBezTo>
                  <a:lnTo>
                    <a:pt x="1028" y="206"/>
                  </a:lnTo>
                  <a:cubicBezTo>
                    <a:pt x="617" y="288"/>
                    <a:pt x="83" y="1"/>
                    <a:pt x="1"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4" name="Google Shape;9644;p17"/>
            <p:cNvSpPr/>
            <p:nvPr/>
          </p:nvSpPr>
          <p:spPr>
            <a:xfrm>
              <a:off x="4886275" y="1027875"/>
              <a:ext cx="28800" cy="16450"/>
            </a:xfrm>
            <a:custGeom>
              <a:avLst/>
              <a:gdLst/>
              <a:ahLst/>
              <a:cxnLst/>
              <a:rect l="l" t="t" r="r" b="b"/>
              <a:pathLst>
                <a:path w="1152" h="658" extrusionOk="0">
                  <a:moveTo>
                    <a:pt x="1110" y="165"/>
                  </a:moveTo>
                  <a:cubicBezTo>
                    <a:pt x="1110" y="83"/>
                    <a:pt x="535" y="42"/>
                    <a:pt x="206" y="1"/>
                  </a:cubicBezTo>
                  <a:cubicBezTo>
                    <a:pt x="165" y="206"/>
                    <a:pt x="83" y="411"/>
                    <a:pt x="1" y="658"/>
                  </a:cubicBezTo>
                  <a:cubicBezTo>
                    <a:pt x="617" y="658"/>
                    <a:pt x="1151" y="617"/>
                    <a:pt x="111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5" name="Google Shape;9645;p17"/>
            <p:cNvSpPr/>
            <p:nvPr/>
          </p:nvSpPr>
          <p:spPr>
            <a:xfrm>
              <a:off x="4891425" y="1027875"/>
              <a:ext cx="25" cy="25"/>
            </a:xfrm>
            <a:custGeom>
              <a:avLst/>
              <a:gdLst/>
              <a:ahLst/>
              <a:cxnLst/>
              <a:rect l="l" t="t" r="r" b="b"/>
              <a:pathLst>
                <a:path w="1" h="1" extrusionOk="0">
                  <a:moveTo>
                    <a:pt x="0" y="1"/>
                  </a:moveTo>
                  <a:lnTo>
                    <a:pt x="0" y="1"/>
                  </a:ln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6" name="Google Shape;9646;p17"/>
            <p:cNvSpPr/>
            <p:nvPr/>
          </p:nvSpPr>
          <p:spPr>
            <a:xfrm>
              <a:off x="4642875" y="1346250"/>
              <a:ext cx="32900" cy="19550"/>
            </a:xfrm>
            <a:custGeom>
              <a:avLst/>
              <a:gdLst/>
              <a:ahLst/>
              <a:cxnLst/>
              <a:rect l="l" t="t" r="r" b="b"/>
              <a:pathLst>
                <a:path w="1316" h="782" extrusionOk="0">
                  <a:moveTo>
                    <a:pt x="1" y="42"/>
                  </a:moveTo>
                  <a:cubicBezTo>
                    <a:pt x="412" y="370"/>
                    <a:pt x="658" y="576"/>
                    <a:pt x="905" y="781"/>
                  </a:cubicBezTo>
                  <a:cubicBezTo>
                    <a:pt x="1069" y="617"/>
                    <a:pt x="1315" y="493"/>
                    <a:pt x="1274" y="370"/>
                  </a:cubicBezTo>
                  <a:cubicBezTo>
                    <a:pt x="1274" y="1"/>
                    <a:pt x="822" y="1"/>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7" name="Google Shape;9647;p17"/>
            <p:cNvSpPr/>
            <p:nvPr/>
          </p:nvSpPr>
          <p:spPr>
            <a:xfrm>
              <a:off x="2645375" y="3852150"/>
              <a:ext cx="37000" cy="25700"/>
            </a:xfrm>
            <a:custGeom>
              <a:avLst/>
              <a:gdLst/>
              <a:ahLst/>
              <a:cxnLst/>
              <a:rect l="l" t="t" r="r" b="b"/>
              <a:pathLst>
                <a:path w="1480" h="1028" extrusionOk="0">
                  <a:moveTo>
                    <a:pt x="411" y="1027"/>
                  </a:moveTo>
                  <a:cubicBezTo>
                    <a:pt x="658" y="493"/>
                    <a:pt x="1438" y="575"/>
                    <a:pt x="1479" y="0"/>
                  </a:cubicBezTo>
                  <a:cubicBezTo>
                    <a:pt x="904" y="164"/>
                    <a:pt x="493" y="247"/>
                    <a:pt x="0" y="370"/>
                  </a:cubicBezTo>
                  <a:cubicBezTo>
                    <a:pt x="82" y="493"/>
                    <a:pt x="206" y="657"/>
                    <a:pt x="411" y="102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8" name="Google Shape;9648;p17"/>
            <p:cNvSpPr/>
            <p:nvPr/>
          </p:nvSpPr>
          <p:spPr>
            <a:xfrm>
              <a:off x="5891725" y="1194250"/>
              <a:ext cx="30825" cy="18525"/>
            </a:xfrm>
            <a:custGeom>
              <a:avLst/>
              <a:gdLst/>
              <a:ahLst/>
              <a:cxnLst/>
              <a:rect l="l" t="t" r="r" b="b"/>
              <a:pathLst>
                <a:path w="1233" h="741" extrusionOk="0">
                  <a:moveTo>
                    <a:pt x="41" y="206"/>
                  </a:moveTo>
                  <a:cubicBezTo>
                    <a:pt x="41" y="329"/>
                    <a:pt x="0" y="370"/>
                    <a:pt x="0" y="494"/>
                  </a:cubicBezTo>
                  <a:cubicBezTo>
                    <a:pt x="247" y="576"/>
                    <a:pt x="657" y="740"/>
                    <a:pt x="822" y="699"/>
                  </a:cubicBezTo>
                  <a:cubicBezTo>
                    <a:pt x="1233" y="494"/>
                    <a:pt x="1150" y="206"/>
                    <a:pt x="740" y="1"/>
                  </a:cubicBezTo>
                  <a:cubicBezTo>
                    <a:pt x="534" y="42"/>
                    <a:pt x="329" y="165"/>
                    <a:pt x="4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9" name="Google Shape;9649;p17"/>
            <p:cNvSpPr/>
            <p:nvPr/>
          </p:nvSpPr>
          <p:spPr>
            <a:xfrm>
              <a:off x="4911950" y="1398625"/>
              <a:ext cx="25" cy="1050"/>
            </a:xfrm>
            <a:custGeom>
              <a:avLst/>
              <a:gdLst/>
              <a:ahLst/>
              <a:cxnLst/>
              <a:rect l="l" t="t" r="r" b="b"/>
              <a:pathLst>
                <a:path w="1" h="42" extrusionOk="0">
                  <a:moveTo>
                    <a:pt x="1" y="42"/>
                  </a:moveTo>
                  <a:cubicBezTo>
                    <a:pt x="1" y="42"/>
                    <a:pt x="1" y="1"/>
                    <a:pt x="1" y="42"/>
                  </a:cubicBezTo>
                  <a:cubicBezTo>
                    <a:pt x="1" y="1"/>
                    <a:pt x="1" y="1"/>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0" name="Google Shape;9650;p17"/>
            <p:cNvSpPr/>
            <p:nvPr/>
          </p:nvSpPr>
          <p:spPr>
            <a:xfrm>
              <a:off x="4910925" y="1383225"/>
              <a:ext cx="26725" cy="19525"/>
            </a:xfrm>
            <a:custGeom>
              <a:avLst/>
              <a:gdLst/>
              <a:ahLst/>
              <a:cxnLst/>
              <a:rect l="l" t="t" r="r" b="b"/>
              <a:pathLst>
                <a:path w="1069" h="781" extrusionOk="0">
                  <a:moveTo>
                    <a:pt x="1069" y="329"/>
                  </a:moveTo>
                  <a:cubicBezTo>
                    <a:pt x="1069" y="206"/>
                    <a:pt x="905" y="41"/>
                    <a:pt x="781" y="41"/>
                  </a:cubicBezTo>
                  <a:cubicBezTo>
                    <a:pt x="412" y="0"/>
                    <a:pt x="42" y="0"/>
                    <a:pt x="1" y="370"/>
                  </a:cubicBezTo>
                  <a:cubicBezTo>
                    <a:pt x="1" y="452"/>
                    <a:pt x="42" y="493"/>
                    <a:pt x="42" y="617"/>
                  </a:cubicBezTo>
                  <a:cubicBezTo>
                    <a:pt x="165" y="658"/>
                    <a:pt x="288" y="658"/>
                    <a:pt x="412" y="740"/>
                  </a:cubicBezTo>
                  <a:cubicBezTo>
                    <a:pt x="822" y="781"/>
                    <a:pt x="1069" y="617"/>
                    <a:pt x="1069"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1" name="Google Shape;9651;p17"/>
            <p:cNvSpPr/>
            <p:nvPr/>
          </p:nvSpPr>
          <p:spPr>
            <a:xfrm>
              <a:off x="3220500" y="1589650"/>
              <a:ext cx="1050" cy="25"/>
            </a:xfrm>
            <a:custGeom>
              <a:avLst/>
              <a:gdLst/>
              <a:ahLst/>
              <a:cxnLst/>
              <a:rect l="l" t="t" r="r" b="b"/>
              <a:pathLst>
                <a:path w="42" h="1" extrusionOk="0">
                  <a:moveTo>
                    <a:pt x="41" y="1"/>
                  </a:moveTo>
                  <a:cubicBezTo>
                    <a:pt x="41" y="1"/>
                    <a:pt x="0" y="1"/>
                    <a:pt x="41" y="1"/>
                  </a:cubicBezTo>
                  <a:cubicBezTo>
                    <a:pt x="0" y="1"/>
                    <a:pt x="0" y="1"/>
                    <a:pt x="41" y="1"/>
                  </a:cubicBezTo>
                  <a:cubicBezTo>
                    <a:pt x="0" y="1"/>
                    <a:pt x="0" y="1"/>
                    <a:pt x="4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2" name="Google Shape;9652;p17"/>
            <p:cNvSpPr/>
            <p:nvPr/>
          </p:nvSpPr>
          <p:spPr>
            <a:xfrm>
              <a:off x="3194825" y="1589650"/>
              <a:ext cx="25700" cy="24675"/>
            </a:xfrm>
            <a:custGeom>
              <a:avLst/>
              <a:gdLst/>
              <a:ahLst/>
              <a:cxnLst/>
              <a:rect l="l" t="t" r="r" b="b"/>
              <a:pathLst>
                <a:path w="1028" h="987" extrusionOk="0">
                  <a:moveTo>
                    <a:pt x="0" y="986"/>
                  </a:moveTo>
                  <a:cubicBezTo>
                    <a:pt x="288" y="822"/>
                    <a:pt x="616" y="699"/>
                    <a:pt x="863" y="535"/>
                  </a:cubicBezTo>
                  <a:cubicBezTo>
                    <a:pt x="1027" y="411"/>
                    <a:pt x="1027" y="206"/>
                    <a:pt x="1027" y="1"/>
                  </a:cubicBezTo>
                  <a:cubicBezTo>
                    <a:pt x="82" y="370"/>
                    <a:pt x="82" y="370"/>
                    <a:pt x="0" y="98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3" name="Google Shape;9653;p17"/>
            <p:cNvSpPr/>
            <p:nvPr/>
          </p:nvSpPr>
          <p:spPr>
            <a:xfrm>
              <a:off x="5502475" y="1219925"/>
              <a:ext cx="31875" cy="30850"/>
            </a:xfrm>
            <a:custGeom>
              <a:avLst/>
              <a:gdLst/>
              <a:ahLst/>
              <a:cxnLst/>
              <a:rect l="l" t="t" r="r" b="b"/>
              <a:pathLst>
                <a:path w="1275" h="1234" extrusionOk="0">
                  <a:moveTo>
                    <a:pt x="1" y="124"/>
                  </a:moveTo>
                  <a:cubicBezTo>
                    <a:pt x="247" y="535"/>
                    <a:pt x="412" y="945"/>
                    <a:pt x="1274" y="1233"/>
                  </a:cubicBezTo>
                  <a:cubicBezTo>
                    <a:pt x="863" y="740"/>
                    <a:pt x="617" y="370"/>
                    <a:pt x="329" y="1"/>
                  </a:cubicBezTo>
                  <a:cubicBezTo>
                    <a:pt x="206" y="1"/>
                    <a:pt x="124" y="42"/>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4" name="Google Shape;9654;p17"/>
            <p:cNvSpPr/>
            <p:nvPr/>
          </p:nvSpPr>
          <p:spPr>
            <a:xfrm>
              <a:off x="1895650" y="4286575"/>
              <a:ext cx="30850" cy="25700"/>
            </a:xfrm>
            <a:custGeom>
              <a:avLst/>
              <a:gdLst/>
              <a:ahLst/>
              <a:cxnLst/>
              <a:rect l="l" t="t" r="r" b="b"/>
              <a:pathLst>
                <a:path w="1234" h="1028" extrusionOk="0">
                  <a:moveTo>
                    <a:pt x="1233" y="0"/>
                  </a:moveTo>
                  <a:cubicBezTo>
                    <a:pt x="823" y="205"/>
                    <a:pt x="453" y="370"/>
                    <a:pt x="1" y="575"/>
                  </a:cubicBezTo>
                  <a:cubicBezTo>
                    <a:pt x="453" y="1027"/>
                    <a:pt x="453" y="1027"/>
                    <a:pt x="123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5" name="Google Shape;9655;p17"/>
            <p:cNvSpPr/>
            <p:nvPr/>
          </p:nvSpPr>
          <p:spPr>
            <a:xfrm>
              <a:off x="2064100" y="3355075"/>
              <a:ext cx="27750" cy="15425"/>
            </a:xfrm>
            <a:custGeom>
              <a:avLst/>
              <a:gdLst/>
              <a:ahLst/>
              <a:cxnLst/>
              <a:rect l="l" t="t" r="r" b="b"/>
              <a:pathLst>
                <a:path w="1110" h="617" extrusionOk="0">
                  <a:moveTo>
                    <a:pt x="1068" y="329"/>
                  </a:moveTo>
                  <a:cubicBezTo>
                    <a:pt x="1109" y="247"/>
                    <a:pt x="863" y="0"/>
                    <a:pt x="739" y="0"/>
                  </a:cubicBezTo>
                  <a:cubicBezTo>
                    <a:pt x="493" y="41"/>
                    <a:pt x="288" y="165"/>
                    <a:pt x="0" y="247"/>
                  </a:cubicBezTo>
                  <a:cubicBezTo>
                    <a:pt x="247" y="452"/>
                    <a:pt x="411" y="617"/>
                    <a:pt x="452" y="617"/>
                  </a:cubicBezTo>
                  <a:cubicBezTo>
                    <a:pt x="698" y="575"/>
                    <a:pt x="904" y="452"/>
                    <a:pt x="1068"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6" name="Google Shape;9656;p17"/>
            <p:cNvSpPr/>
            <p:nvPr/>
          </p:nvSpPr>
          <p:spPr>
            <a:xfrm>
              <a:off x="5553825" y="1325700"/>
              <a:ext cx="24675" cy="31875"/>
            </a:xfrm>
            <a:custGeom>
              <a:avLst/>
              <a:gdLst/>
              <a:ahLst/>
              <a:cxnLst/>
              <a:rect l="l" t="t" r="r" b="b"/>
              <a:pathLst>
                <a:path w="987" h="1275" extrusionOk="0">
                  <a:moveTo>
                    <a:pt x="617" y="1274"/>
                  </a:moveTo>
                  <a:cubicBezTo>
                    <a:pt x="740" y="905"/>
                    <a:pt x="905" y="617"/>
                    <a:pt x="987" y="288"/>
                  </a:cubicBezTo>
                  <a:cubicBezTo>
                    <a:pt x="740" y="206"/>
                    <a:pt x="576" y="83"/>
                    <a:pt x="412" y="1"/>
                  </a:cubicBezTo>
                  <a:cubicBezTo>
                    <a:pt x="1" y="412"/>
                    <a:pt x="371" y="823"/>
                    <a:pt x="617" y="127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7" name="Google Shape;9657;p17"/>
            <p:cNvSpPr/>
            <p:nvPr/>
          </p:nvSpPr>
          <p:spPr>
            <a:xfrm>
              <a:off x="5563075" y="1324675"/>
              <a:ext cx="1050" cy="1050"/>
            </a:xfrm>
            <a:custGeom>
              <a:avLst/>
              <a:gdLst/>
              <a:ahLst/>
              <a:cxnLst/>
              <a:rect l="l" t="t" r="r" b="b"/>
              <a:pathLst>
                <a:path w="42" h="42" extrusionOk="0">
                  <a:moveTo>
                    <a:pt x="42" y="42"/>
                  </a:moveTo>
                  <a:cubicBezTo>
                    <a:pt x="42" y="42"/>
                    <a:pt x="1" y="1"/>
                    <a:pt x="42" y="42"/>
                  </a:cubicBezTo>
                  <a:cubicBezTo>
                    <a:pt x="42" y="1"/>
                    <a:pt x="42" y="42"/>
                    <a:pt x="4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8" name="Google Shape;9658;p17"/>
            <p:cNvSpPr/>
            <p:nvPr/>
          </p:nvSpPr>
          <p:spPr>
            <a:xfrm>
              <a:off x="3723725" y="2441025"/>
              <a:ext cx="37000" cy="19550"/>
            </a:xfrm>
            <a:custGeom>
              <a:avLst/>
              <a:gdLst/>
              <a:ahLst/>
              <a:cxnLst/>
              <a:rect l="l" t="t" r="r" b="b"/>
              <a:pathLst>
                <a:path w="1480" h="782" extrusionOk="0">
                  <a:moveTo>
                    <a:pt x="699" y="1"/>
                  </a:moveTo>
                  <a:cubicBezTo>
                    <a:pt x="411" y="330"/>
                    <a:pt x="206" y="535"/>
                    <a:pt x="0" y="658"/>
                  </a:cubicBezTo>
                  <a:cubicBezTo>
                    <a:pt x="288" y="740"/>
                    <a:pt x="699" y="740"/>
                    <a:pt x="1479" y="7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9" name="Google Shape;9659;p17"/>
            <p:cNvSpPr/>
            <p:nvPr/>
          </p:nvSpPr>
          <p:spPr>
            <a:xfrm>
              <a:off x="3225625" y="3687825"/>
              <a:ext cx="29800" cy="19525"/>
            </a:xfrm>
            <a:custGeom>
              <a:avLst/>
              <a:gdLst/>
              <a:ahLst/>
              <a:cxnLst/>
              <a:rect l="l" t="t" r="r" b="b"/>
              <a:pathLst>
                <a:path w="1192" h="781" extrusionOk="0">
                  <a:moveTo>
                    <a:pt x="699" y="781"/>
                  </a:moveTo>
                  <a:cubicBezTo>
                    <a:pt x="1192" y="575"/>
                    <a:pt x="986" y="288"/>
                    <a:pt x="822" y="0"/>
                  </a:cubicBezTo>
                  <a:cubicBezTo>
                    <a:pt x="329" y="165"/>
                    <a:pt x="0" y="288"/>
                    <a:pt x="124" y="617"/>
                  </a:cubicBezTo>
                  <a:cubicBezTo>
                    <a:pt x="165" y="658"/>
                    <a:pt x="617" y="781"/>
                    <a:pt x="699"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0" name="Google Shape;9660;p17"/>
            <p:cNvSpPr/>
            <p:nvPr/>
          </p:nvSpPr>
          <p:spPr>
            <a:xfrm>
              <a:off x="2896975" y="4068850"/>
              <a:ext cx="26725" cy="27750"/>
            </a:xfrm>
            <a:custGeom>
              <a:avLst/>
              <a:gdLst/>
              <a:ahLst/>
              <a:cxnLst/>
              <a:rect l="l" t="t" r="r" b="b"/>
              <a:pathLst>
                <a:path w="1069" h="1110" extrusionOk="0">
                  <a:moveTo>
                    <a:pt x="494" y="0"/>
                  </a:moveTo>
                  <a:cubicBezTo>
                    <a:pt x="247" y="370"/>
                    <a:pt x="1" y="575"/>
                    <a:pt x="1" y="781"/>
                  </a:cubicBezTo>
                  <a:cubicBezTo>
                    <a:pt x="1" y="863"/>
                    <a:pt x="371" y="1027"/>
                    <a:pt x="576" y="1109"/>
                  </a:cubicBezTo>
                  <a:cubicBezTo>
                    <a:pt x="781" y="945"/>
                    <a:pt x="1028" y="781"/>
                    <a:pt x="1069" y="575"/>
                  </a:cubicBezTo>
                  <a:cubicBezTo>
                    <a:pt x="1069" y="452"/>
                    <a:pt x="781" y="247"/>
                    <a:pt x="49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1" name="Google Shape;9661;p17"/>
            <p:cNvSpPr/>
            <p:nvPr/>
          </p:nvSpPr>
          <p:spPr>
            <a:xfrm>
              <a:off x="4873950" y="1398625"/>
              <a:ext cx="37000" cy="25700"/>
            </a:xfrm>
            <a:custGeom>
              <a:avLst/>
              <a:gdLst/>
              <a:ahLst/>
              <a:cxnLst/>
              <a:rect l="l" t="t" r="r" b="b"/>
              <a:pathLst>
                <a:path w="1480" h="1028" extrusionOk="0">
                  <a:moveTo>
                    <a:pt x="1" y="1028"/>
                  </a:moveTo>
                  <a:cubicBezTo>
                    <a:pt x="699" y="658"/>
                    <a:pt x="1069" y="370"/>
                    <a:pt x="1480" y="1"/>
                  </a:cubicBezTo>
                  <a:cubicBezTo>
                    <a:pt x="740" y="124"/>
                    <a:pt x="83" y="206"/>
                    <a:pt x="1" y="102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2" name="Google Shape;9662;p17"/>
            <p:cNvSpPr/>
            <p:nvPr/>
          </p:nvSpPr>
          <p:spPr>
            <a:xfrm>
              <a:off x="4910925" y="1398625"/>
              <a:ext cx="1050" cy="1050"/>
            </a:xfrm>
            <a:custGeom>
              <a:avLst/>
              <a:gdLst/>
              <a:ahLst/>
              <a:cxnLst/>
              <a:rect l="l" t="t" r="r" b="b"/>
              <a:pathLst>
                <a:path w="42" h="42" extrusionOk="0">
                  <a:moveTo>
                    <a:pt x="42" y="42"/>
                  </a:moveTo>
                  <a:lnTo>
                    <a:pt x="42" y="42"/>
                  </a:lnTo>
                  <a:cubicBezTo>
                    <a:pt x="42" y="1"/>
                    <a:pt x="1" y="42"/>
                    <a:pt x="4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3" name="Google Shape;9663;p17"/>
            <p:cNvSpPr/>
            <p:nvPr/>
          </p:nvSpPr>
          <p:spPr>
            <a:xfrm>
              <a:off x="3263625" y="1794025"/>
              <a:ext cx="22625" cy="30825"/>
            </a:xfrm>
            <a:custGeom>
              <a:avLst/>
              <a:gdLst/>
              <a:ahLst/>
              <a:cxnLst/>
              <a:rect l="l" t="t" r="r" b="b"/>
              <a:pathLst>
                <a:path w="905" h="1233" extrusionOk="0">
                  <a:moveTo>
                    <a:pt x="740" y="0"/>
                  </a:moveTo>
                  <a:cubicBezTo>
                    <a:pt x="370" y="247"/>
                    <a:pt x="206" y="411"/>
                    <a:pt x="0" y="576"/>
                  </a:cubicBezTo>
                  <a:lnTo>
                    <a:pt x="699" y="1233"/>
                  </a:lnTo>
                  <a:cubicBezTo>
                    <a:pt x="740" y="1233"/>
                    <a:pt x="822" y="1192"/>
                    <a:pt x="904" y="1192"/>
                  </a:cubicBezTo>
                  <a:cubicBezTo>
                    <a:pt x="863" y="822"/>
                    <a:pt x="822" y="452"/>
                    <a:pt x="74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4" name="Google Shape;9664;p17"/>
            <p:cNvSpPr/>
            <p:nvPr/>
          </p:nvSpPr>
          <p:spPr>
            <a:xfrm>
              <a:off x="3740150" y="1836125"/>
              <a:ext cx="21600" cy="17500"/>
            </a:xfrm>
            <a:custGeom>
              <a:avLst/>
              <a:gdLst/>
              <a:ahLst/>
              <a:cxnLst/>
              <a:rect l="l" t="t" r="r" b="b"/>
              <a:pathLst>
                <a:path w="864" h="700" extrusionOk="0">
                  <a:moveTo>
                    <a:pt x="1" y="1"/>
                  </a:moveTo>
                  <a:cubicBezTo>
                    <a:pt x="206" y="288"/>
                    <a:pt x="370" y="494"/>
                    <a:pt x="576" y="699"/>
                  </a:cubicBezTo>
                  <a:cubicBezTo>
                    <a:pt x="863" y="83"/>
                    <a:pt x="863" y="83"/>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5" name="Google Shape;9665;p17"/>
            <p:cNvSpPr/>
            <p:nvPr/>
          </p:nvSpPr>
          <p:spPr>
            <a:xfrm>
              <a:off x="5132775" y="980625"/>
              <a:ext cx="35950" cy="16475"/>
            </a:xfrm>
            <a:custGeom>
              <a:avLst/>
              <a:gdLst/>
              <a:ahLst/>
              <a:cxnLst/>
              <a:rect l="l" t="t" r="r" b="b"/>
              <a:pathLst>
                <a:path w="1438" h="659" extrusionOk="0">
                  <a:moveTo>
                    <a:pt x="1438" y="206"/>
                  </a:moveTo>
                  <a:cubicBezTo>
                    <a:pt x="945" y="1"/>
                    <a:pt x="493" y="42"/>
                    <a:pt x="0" y="247"/>
                  </a:cubicBezTo>
                  <a:cubicBezTo>
                    <a:pt x="904" y="658"/>
                    <a:pt x="904" y="658"/>
                    <a:pt x="1438"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6" name="Google Shape;9666;p17"/>
            <p:cNvSpPr/>
            <p:nvPr/>
          </p:nvSpPr>
          <p:spPr>
            <a:xfrm>
              <a:off x="5131725" y="986800"/>
              <a:ext cx="1075" cy="25"/>
            </a:xfrm>
            <a:custGeom>
              <a:avLst/>
              <a:gdLst/>
              <a:ahLst/>
              <a:cxnLst/>
              <a:rect l="l" t="t" r="r" b="b"/>
              <a:pathLst>
                <a:path w="43" h="1" extrusionOk="0">
                  <a:moveTo>
                    <a:pt x="1" y="0"/>
                  </a:moveTo>
                  <a:cubicBezTo>
                    <a:pt x="42" y="0"/>
                    <a:pt x="42" y="0"/>
                    <a:pt x="1" y="0"/>
                  </a:cubicBezTo>
                  <a:lnTo>
                    <a:pt x="1" y="0"/>
                  </a:ln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7" name="Google Shape;9667;p17"/>
            <p:cNvSpPr/>
            <p:nvPr/>
          </p:nvSpPr>
          <p:spPr>
            <a:xfrm>
              <a:off x="2940125" y="2497525"/>
              <a:ext cx="23650" cy="19525"/>
            </a:xfrm>
            <a:custGeom>
              <a:avLst/>
              <a:gdLst/>
              <a:ahLst/>
              <a:cxnLst/>
              <a:rect l="l" t="t" r="r" b="b"/>
              <a:pathLst>
                <a:path w="946" h="781" extrusionOk="0">
                  <a:moveTo>
                    <a:pt x="329" y="781"/>
                  </a:moveTo>
                  <a:cubicBezTo>
                    <a:pt x="534" y="740"/>
                    <a:pt x="822" y="617"/>
                    <a:pt x="904" y="534"/>
                  </a:cubicBezTo>
                  <a:cubicBezTo>
                    <a:pt x="945" y="411"/>
                    <a:pt x="699" y="247"/>
                    <a:pt x="493" y="0"/>
                  </a:cubicBezTo>
                  <a:cubicBezTo>
                    <a:pt x="288" y="206"/>
                    <a:pt x="82" y="329"/>
                    <a:pt x="0" y="452"/>
                  </a:cubicBezTo>
                  <a:cubicBezTo>
                    <a:pt x="0" y="576"/>
                    <a:pt x="288" y="781"/>
                    <a:pt x="329"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8" name="Google Shape;9668;p17"/>
            <p:cNvSpPr/>
            <p:nvPr/>
          </p:nvSpPr>
          <p:spPr>
            <a:xfrm>
              <a:off x="5454225" y="1204525"/>
              <a:ext cx="20550" cy="28775"/>
            </a:xfrm>
            <a:custGeom>
              <a:avLst/>
              <a:gdLst/>
              <a:ahLst/>
              <a:cxnLst/>
              <a:rect l="l" t="t" r="r" b="b"/>
              <a:pathLst>
                <a:path w="822" h="1151" extrusionOk="0">
                  <a:moveTo>
                    <a:pt x="493" y="1151"/>
                  </a:moveTo>
                  <a:cubicBezTo>
                    <a:pt x="616" y="658"/>
                    <a:pt x="698" y="411"/>
                    <a:pt x="822" y="0"/>
                  </a:cubicBezTo>
                  <a:cubicBezTo>
                    <a:pt x="0" y="534"/>
                    <a:pt x="0" y="534"/>
                    <a:pt x="493" y="115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9" name="Google Shape;9669;p17"/>
            <p:cNvSpPr/>
            <p:nvPr/>
          </p:nvSpPr>
          <p:spPr>
            <a:xfrm>
              <a:off x="4770225" y="1130575"/>
              <a:ext cx="35975" cy="27750"/>
            </a:xfrm>
            <a:custGeom>
              <a:avLst/>
              <a:gdLst/>
              <a:ahLst/>
              <a:cxnLst/>
              <a:rect l="l" t="t" r="r" b="b"/>
              <a:pathLst>
                <a:path w="1439" h="1110" extrusionOk="0">
                  <a:moveTo>
                    <a:pt x="1439" y="904"/>
                  </a:moveTo>
                  <a:cubicBezTo>
                    <a:pt x="946" y="658"/>
                    <a:pt x="946" y="165"/>
                    <a:pt x="1" y="1"/>
                  </a:cubicBezTo>
                  <a:lnTo>
                    <a:pt x="1110" y="1110"/>
                  </a:lnTo>
                  <a:cubicBezTo>
                    <a:pt x="1233" y="1028"/>
                    <a:pt x="1315" y="987"/>
                    <a:pt x="1439"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0" name="Google Shape;9670;p17"/>
            <p:cNvSpPr/>
            <p:nvPr/>
          </p:nvSpPr>
          <p:spPr>
            <a:xfrm>
              <a:off x="4280350" y="1920350"/>
              <a:ext cx="30850" cy="20550"/>
            </a:xfrm>
            <a:custGeom>
              <a:avLst/>
              <a:gdLst/>
              <a:ahLst/>
              <a:cxnLst/>
              <a:rect l="l" t="t" r="r" b="b"/>
              <a:pathLst>
                <a:path w="1234" h="822" extrusionOk="0">
                  <a:moveTo>
                    <a:pt x="1233" y="493"/>
                  </a:moveTo>
                  <a:cubicBezTo>
                    <a:pt x="781" y="288"/>
                    <a:pt x="411" y="124"/>
                    <a:pt x="1" y="0"/>
                  </a:cubicBezTo>
                  <a:cubicBezTo>
                    <a:pt x="411" y="822"/>
                    <a:pt x="411" y="822"/>
                    <a:pt x="1233"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1" name="Google Shape;9671;p17"/>
            <p:cNvSpPr/>
            <p:nvPr/>
          </p:nvSpPr>
          <p:spPr>
            <a:xfrm>
              <a:off x="4972550" y="1742675"/>
              <a:ext cx="25" cy="1050"/>
            </a:xfrm>
            <a:custGeom>
              <a:avLst/>
              <a:gdLst/>
              <a:ahLst/>
              <a:cxnLst/>
              <a:rect l="l" t="t" r="r" b="b"/>
              <a:pathLst>
                <a:path w="1" h="42" extrusionOk="0">
                  <a:moveTo>
                    <a:pt x="1" y="42"/>
                  </a:moveTo>
                  <a:cubicBezTo>
                    <a:pt x="1" y="0"/>
                    <a:pt x="1" y="0"/>
                    <a:pt x="1" y="42"/>
                  </a:cubicBezTo>
                  <a:cubicBezTo>
                    <a:pt x="1" y="0"/>
                    <a:pt x="1" y="0"/>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2" name="Google Shape;9672;p17"/>
            <p:cNvSpPr/>
            <p:nvPr/>
          </p:nvSpPr>
          <p:spPr>
            <a:xfrm>
              <a:off x="4962275" y="1720075"/>
              <a:ext cx="23650" cy="21600"/>
            </a:xfrm>
            <a:custGeom>
              <a:avLst/>
              <a:gdLst/>
              <a:ahLst/>
              <a:cxnLst/>
              <a:rect l="l" t="t" r="r" b="b"/>
              <a:pathLst>
                <a:path w="946" h="864" extrusionOk="0">
                  <a:moveTo>
                    <a:pt x="863" y="412"/>
                  </a:moveTo>
                  <a:cubicBezTo>
                    <a:pt x="946" y="288"/>
                    <a:pt x="617" y="124"/>
                    <a:pt x="535" y="1"/>
                  </a:cubicBezTo>
                  <a:cubicBezTo>
                    <a:pt x="370" y="83"/>
                    <a:pt x="1" y="206"/>
                    <a:pt x="42" y="288"/>
                  </a:cubicBezTo>
                  <a:cubicBezTo>
                    <a:pt x="124" y="494"/>
                    <a:pt x="329" y="699"/>
                    <a:pt x="453" y="863"/>
                  </a:cubicBezTo>
                  <a:cubicBezTo>
                    <a:pt x="576" y="740"/>
                    <a:pt x="822" y="617"/>
                    <a:pt x="863"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3" name="Google Shape;9673;p17"/>
            <p:cNvSpPr/>
            <p:nvPr/>
          </p:nvSpPr>
          <p:spPr>
            <a:xfrm>
              <a:off x="3242050" y="2604325"/>
              <a:ext cx="25700" cy="22625"/>
            </a:xfrm>
            <a:custGeom>
              <a:avLst/>
              <a:gdLst/>
              <a:ahLst/>
              <a:cxnLst/>
              <a:rect l="l" t="t" r="r" b="b"/>
              <a:pathLst>
                <a:path w="1028" h="905" extrusionOk="0">
                  <a:moveTo>
                    <a:pt x="453" y="1"/>
                  </a:moveTo>
                  <a:cubicBezTo>
                    <a:pt x="247" y="370"/>
                    <a:pt x="124" y="617"/>
                    <a:pt x="1" y="905"/>
                  </a:cubicBezTo>
                  <a:cubicBezTo>
                    <a:pt x="1028" y="658"/>
                    <a:pt x="1028" y="658"/>
                    <a:pt x="453"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4" name="Google Shape;9674;p17"/>
            <p:cNvSpPr/>
            <p:nvPr/>
          </p:nvSpPr>
          <p:spPr>
            <a:xfrm>
              <a:off x="3958900" y="1095650"/>
              <a:ext cx="17475" cy="18525"/>
            </a:xfrm>
            <a:custGeom>
              <a:avLst/>
              <a:gdLst/>
              <a:ahLst/>
              <a:cxnLst/>
              <a:rect l="l" t="t" r="r" b="b"/>
              <a:pathLst>
                <a:path w="699" h="741" extrusionOk="0">
                  <a:moveTo>
                    <a:pt x="1" y="124"/>
                  </a:moveTo>
                  <a:cubicBezTo>
                    <a:pt x="83" y="330"/>
                    <a:pt x="247" y="535"/>
                    <a:pt x="329" y="740"/>
                  </a:cubicBezTo>
                  <a:lnTo>
                    <a:pt x="452" y="740"/>
                  </a:lnTo>
                  <a:cubicBezTo>
                    <a:pt x="658" y="206"/>
                    <a:pt x="699" y="124"/>
                    <a:pt x="452" y="42"/>
                  </a:cubicBezTo>
                  <a:cubicBezTo>
                    <a:pt x="288" y="1"/>
                    <a:pt x="124" y="42"/>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5" name="Google Shape;9675;p17"/>
            <p:cNvSpPr/>
            <p:nvPr/>
          </p:nvSpPr>
          <p:spPr>
            <a:xfrm>
              <a:off x="2963750" y="2488275"/>
              <a:ext cx="36975" cy="23650"/>
            </a:xfrm>
            <a:custGeom>
              <a:avLst/>
              <a:gdLst/>
              <a:ahLst/>
              <a:cxnLst/>
              <a:rect l="l" t="t" r="r" b="b"/>
              <a:pathLst>
                <a:path w="1479" h="946" extrusionOk="0">
                  <a:moveTo>
                    <a:pt x="0" y="83"/>
                  </a:moveTo>
                  <a:cubicBezTo>
                    <a:pt x="288" y="535"/>
                    <a:pt x="657" y="946"/>
                    <a:pt x="1479" y="904"/>
                  </a:cubicBezTo>
                  <a:cubicBezTo>
                    <a:pt x="1068" y="576"/>
                    <a:pt x="616" y="288"/>
                    <a:pt x="205" y="1"/>
                  </a:cubicBezTo>
                  <a:cubicBezTo>
                    <a:pt x="82" y="1"/>
                    <a:pt x="0" y="83"/>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6" name="Google Shape;9676;p17"/>
            <p:cNvSpPr/>
            <p:nvPr/>
          </p:nvSpPr>
          <p:spPr>
            <a:xfrm>
              <a:off x="3000700" y="2510875"/>
              <a:ext cx="1075" cy="1050"/>
            </a:xfrm>
            <a:custGeom>
              <a:avLst/>
              <a:gdLst/>
              <a:ahLst/>
              <a:cxnLst/>
              <a:rect l="l" t="t" r="r" b="b"/>
              <a:pathLst>
                <a:path w="43" h="42" extrusionOk="0">
                  <a:moveTo>
                    <a:pt x="1" y="0"/>
                  </a:moveTo>
                  <a:lnTo>
                    <a:pt x="1" y="0"/>
                  </a:lnTo>
                  <a:cubicBezTo>
                    <a:pt x="1" y="42"/>
                    <a:pt x="1" y="42"/>
                    <a:pt x="1" y="0"/>
                  </a:cubicBezTo>
                  <a:cubicBezTo>
                    <a:pt x="1"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7" name="Google Shape;9677;p17"/>
            <p:cNvSpPr/>
            <p:nvPr/>
          </p:nvSpPr>
          <p:spPr>
            <a:xfrm>
              <a:off x="5800325" y="2043575"/>
              <a:ext cx="29800" cy="22625"/>
            </a:xfrm>
            <a:custGeom>
              <a:avLst/>
              <a:gdLst/>
              <a:ahLst/>
              <a:cxnLst/>
              <a:rect l="l" t="t" r="r" b="b"/>
              <a:pathLst>
                <a:path w="1192" h="905" extrusionOk="0">
                  <a:moveTo>
                    <a:pt x="781" y="905"/>
                  </a:moveTo>
                  <a:cubicBezTo>
                    <a:pt x="1150" y="494"/>
                    <a:pt x="1191" y="247"/>
                    <a:pt x="575" y="1"/>
                  </a:cubicBezTo>
                  <a:cubicBezTo>
                    <a:pt x="0" y="412"/>
                    <a:pt x="123" y="658"/>
                    <a:pt x="781" y="9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8" name="Google Shape;9678;p17"/>
            <p:cNvSpPr/>
            <p:nvPr/>
          </p:nvSpPr>
          <p:spPr>
            <a:xfrm>
              <a:off x="4711700" y="1176800"/>
              <a:ext cx="28775" cy="24675"/>
            </a:xfrm>
            <a:custGeom>
              <a:avLst/>
              <a:gdLst/>
              <a:ahLst/>
              <a:cxnLst/>
              <a:rect l="l" t="t" r="r" b="b"/>
              <a:pathLst>
                <a:path w="1151" h="987" extrusionOk="0">
                  <a:moveTo>
                    <a:pt x="616" y="986"/>
                  </a:moveTo>
                  <a:cubicBezTo>
                    <a:pt x="781" y="658"/>
                    <a:pt x="945" y="411"/>
                    <a:pt x="1150" y="0"/>
                  </a:cubicBezTo>
                  <a:cubicBezTo>
                    <a:pt x="0" y="370"/>
                    <a:pt x="0" y="370"/>
                    <a:pt x="616" y="98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9" name="Google Shape;9679;p17"/>
            <p:cNvSpPr/>
            <p:nvPr/>
          </p:nvSpPr>
          <p:spPr>
            <a:xfrm>
              <a:off x="3410475" y="1310300"/>
              <a:ext cx="37000" cy="19550"/>
            </a:xfrm>
            <a:custGeom>
              <a:avLst/>
              <a:gdLst/>
              <a:ahLst/>
              <a:cxnLst/>
              <a:rect l="l" t="t" r="r" b="b"/>
              <a:pathLst>
                <a:path w="1480" h="782" extrusionOk="0">
                  <a:moveTo>
                    <a:pt x="1110" y="1"/>
                  </a:moveTo>
                  <a:cubicBezTo>
                    <a:pt x="658" y="83"/>
                    <a:pt x="412" y="206"/>
                    <a:pt x="1" y="288"/>
                  </a:cubicBezTo>
                  <a:cubicBezTo>
                    <a:pt x="576" y="494"/>
                    <a:pt x="905" y="617"/>
                    <a:pt x="1480" y="781"/>
                  </a:cubicBezTo>
                  <a:cubicBezTo>
                    <a:pt x="1398" y="494"/>
                    <a:pt x="1274" y="288"/>
                    <a:pt x="111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0" name="Google Shape;9680;p17"/>
            <p:cNvSpPr/>
            <p:nvPr/>
          </p:nvSpPr>
          <p:spPr>
            <a:xfrm>
              <a:off x="4642875" y="1285650"/>
              <a:ext cx="29825" cy="21600"/>
            </a:xfrm>
            <a:custGeom>
              <a:avLst/>
              <a:gdLst/>
              <a:ahLst/>
              <a:cxnLst/>
              <a:rect l="l" t="t" r="r" b="b"/>
              <a:pathLst>
                <a:path w="1193" h="864" extrusionOk="0">
                  <a:moveTo>
                    <a:pt x="1028" y="863"/>
                  </a:moveTo>
                  <a:cubicBezTo>
                    <a:pt x="1110" y="453"/>
                    <a:pt x="1110" y="329"/>
                    <a:pt x="1192" y="1"/>
                  </a:cubicBezTo>
                  <a:cubicBezTo>
                    <a:pt x="699" y="124"/>
                    <a:pt x="453" y="165"/>
                    <a:pt x="1" y="247"/>
                  </a:cubicBezTo>
                  <a:cubicBezTo>
                    <a:pt x="371" y="453"/>
                    <a:pt x="617" y="576"/>
                    <a:pt x="1028" y="86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1" name="Google Shape;9681;p17"/>
            <p:cNvSpPr/>
            <p:nvPr/>
          </p:nvSpPr>
          <p:spPr>
            <a:xfrm>
              <a:off x="5561025" y="1176800"/>
              <a:ext cx="33925" cy="18500"/>
            </a:xfrm>
            <a:custGeom>
              <a:avLst/>
              <a:gdLst/>
              <a:ahLst/>
              <a:cxnLst/>
              <a:rect l="l" t="t" r="r" b="b"/>
              <a:pathLst>
                <a:path w="1357" h="740" extrusionOk="0">
                  <a:moveTo>
                    <a:pt x="1356" y="575"/>
                  </a:moveTo>
                  <a:cubicBezTo>
                    <a:pt x="699" y="0"/>
                    <a:pt x="699" y="0"/>
                    <a:pt x="0" y="411"/>
                  </a:cubicBezTo>
                  <a:cubicBezTo>
                    <a:pt x="452" y="452"/>
                    <a:pt x="822" y="740"/>
                    <a:pt x="1356" y="57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2" name="Google Shape;9682;p17"/>
            <p:cNvSpPr/>
            <p:nvPr/>
          </p:nvSpPr>
          <p:spPr>
            <a:xfrm>
              <a:off x="4869850" y="1443825"/>
              <a:ext cx="29800" cy="24675"/>
            </a:xfrm>
            <a:custGeom>
              <a:avLst/>
              <a:gdLst/>
              <a:ahLst/>
              <a:cxnLst/>
              <a:rect l="l" t="t" r="r" b="b"/>
              <a:pathLst>
                <a:path w="1192" h="987" extrusionOk="0">
                  <a:moveTo>
                    <a:pt x="1192" y="986"/>
                  </a:moveTo>
                  <a:cubicBezTo>
                    <a:pt x="863" y="657"/>
                    <a:pt x="658" y="411"/>
                    <a:pt x="329" y="0"/>
                  </a:cubicBezTo>
                  <a:cubicBezTo>
                    <a:pt x="165" y="370"/>
                    <a:pt x="42" y="534"/>
                    <a:pt x="1" y="781"/>
                  </a:cubicBezTo>
                  <a:cubicBezTo>
                    <a:pt x="411" y="822"/>
                    <a:pt x="740" y="863"/>
                    <a:pt x="1192" y="98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3" name="Google Shape;9683;p17"/>
            <p:cNvSpPr/>
            <p:nvPr/>
          </p:nvSpPr>
          <p:spPr>
            <a:xfrm>
              <a:off x="2867200" y="2462600"/>
              <a:ext cx="1050" cy="25"/>
            </a:xfrm>
            <a:custGeom>
              <a:avLst/>
              <a:gdLst/>
              <a:ahLst/>
              <a:cxnLst/>
              <a:rect l="l" t="t" r="r" b="b"/>
              <a:pathLst>
                <a:path w="42" h="1" extrusionOk="0">
                  <a:moveTo>
                    <a:pt x="1" y="1"/>
                  </a:moveTo>
                  <a:lnTo>
                    <a:pt x="42" y="1"/>
                  </a:lnTo>
                  <a:lnTo>
                    <a:pt x="1" y="1"/>
                  </a:lnTo>
                  <a:cubicBezTo>
                    <a:pt x="42" y="1"/>
                    <a:pt x="1"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4" name="Google Shape;9684;p17"/>
            <p:cNvSpPr/>
            <p:nvPr/>
          </p:nvSpPr>
          <p:spPr>
            <a:xfrm>
              <a:off x="2849750" y="2462600"/>
              <a:ext cx="20550" cy="20575"/>
            </a:xfrm>
            <a:custGeom>
              <a:avLst/>
              <a:gdLst/>
              <a:ahLst/>
              <a:cxnLst/>
              <a:rect l="l" t="t" r="r" b="b"/>
              <a:pathLst>
                <a:path w="822" h="823" extrusionOk="0">
                  <a:moveTo>
                    <a:pt x="0" y="822"/>
                  </a:moveTo>
                  <a:cubicBezTo>
                    <a:pt x="452" y="617"/>
                    <a:pt x="822" y="411"/>
                    <a:pt x="699" y="1"/>
                  </a:cubicBezTo>
                  <a:cubicBezTo>
                    <a:pt x="0" y="165"/>
                    <a:pt x="0" y="206"/>
                    <a:pt x="0"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5" name="Google Shape;9685;p17"/>
            <p:cNvSpPr/>
            <p:nvPr/>
          </p:nvSpPr>
          <p:spPr>
            <a:xfrm>
              <a:off x="4401550" y="1567050"/>
              <a:ext cx="25700" cy="17500"/>
            </a:xfrm>
            <a:custGeom>
              <a:avLst/>
              <a:gdLst/>
              <a:ahLst/>
              <a:cxnLst/>
              <a:rect l="l" t="t" r="r" b="b"/>
              <a:pathLst>
                <a:path w="1028" h="700" extrusionOk="0">
                  <a:moveTo>
                    <a:pt x="822" y="83"/>
                  </a:moveTo>
                  <a:cubicBezTo>
                    <a:pt x="698" y="1"/>
                    <a:pt x="370" y="42"/>
                    <a:pt x="0" y="1"/>
                  </a:cubicBezTo>
                  <a:cubicBezTo>
                    <a:pt x="82" y="288"/>
                    <a:pt x="205" y="494"/>
                    <a:pt x="247" y="699"/>
                  </a:cubicBezTo>
                  <a:cubicBezTo>
                    <a:pt x="904" y="617"/>
                    <a:pt x="1027" y="370"/>
                    <a:pt x="822"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6" name="Google Shape;9686;p17"/>
            <p:cNvSpPr/>
            <p:nvPr/>
          </p:nvSpPr>
          <p:spPr>
            <a:xfrm>
              <a:off x="2896975" y="2542700"/>
              <a:ext cx="38025" cy="12350"/>
            </a:xfrm>
            <a:custGeom>
              <a:avLst/>
              <a:gdLst/>
              <a:ahLst/>
              <a:cxnLst/>
              <a:rect l="l" t="t" r="r" b="b"/>
              <a:pathLst>
                <a:path w="1521" h="494" extrusionOk="0">
                  <a:moveTo>
                    <a:pt x="1" y="247"/>
                  </a:moveTo>
                  <a:cubicBezTo>
                    <a:pt x="658" y="494"/>
                    <a:pt x="658" y="494"/>
                    <a:pt x="1521" y="288"/>
                  </a:cubicBezTo>
                  <a:cubicBezTo>
                    <a:pt x="905" y="1"/>
                    <a:pt x="905" y="1"/>
                    <a:pt x="1"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7" name="Google Shape;9687;p17"/>
            <p:cNvSpPr/>
            <p:nvPr/>
          </p:nvSpPr>
          <p:spPr>
            <a:xfrm>
              <a:off x="2933950" y="2549900"/>
              <a:ext cx="1050" cy="2075"/>
            </a:xfrm>
            <a:custGeom>
              <a:avLst/>
              <a:gdLst/>
              <a:ahLst/>
              <a:cxnLst/>
              <a:rect l="l" t="t" r="r" b="b"/>
              <a:pathLst>
                <a:path w="42" h="83" extrusionOk="0">
                  <a:moveTo>
                    <a:pt x="1" y="0"/>
                  </a:moveTo>
                  <a:cubicBezTo>
                    <a:pt x="42" y="83"/>
                    <a:pt x="42" y="83"/>
                    <a:pt x="1" y="0"/>
                  </a:cubicBezTo>
                  <a:lnTo>
                    <a:pt x="42" y="0"/>
                  </a:lnTo>
                  <a:lnTo>
                    <a:pt x="1" y="0"/>
                  </a:lnTo>
                  <a:cubicBezTo>
                    <a:pt x="42"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8" name="Google Shape;9688;p17"/>
            <p:cNvSpPr/>
            <p:nvPr/>
          </p:nvSpPr>
          <p:spPr>
            <a:xfrm>
              <a:off x="4290625" y="1676950"/>
              <a:ext cx="32875" cy="22625"/>
            </a:xfrm>
            <a:custGeom>
              <a:avLst/>
              <a:gdLst/>
              <a:ahLst/>
              <a:cxnLst/>
              <a:rect l="l" t="t" r="r" b="b"/>
              <a:pathLst>
                <a:path w="1315" h="905" extrusionOk="0">
                  <a:moveTo>
                    <a:pt x="0" y="370"/>
                  </a:moveTo>
                  <a:cubicBezTo>
                    <a:pt x="411" y="534"/>
                    <a:pt x="781" y="699"/>
                    <a:pt x="1315" y="904"/>
                  </a:cubicBezTo>
                  <a:cubicBezTo>
                    <a:pt x="945" y="0"/>
                    <a:pt x="945" y="0"/>
                    <a:pt x="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9" name="Google Shape;9689;p17"/>
            <p:cNvSpPr/>
            <p:nvPr/>
          </p:nvSpPr>
          <p:spPr>
            <a:xfrm>
              <a:off x="4217700" y="1742675"/>
              <a:ext cx="25700" cy="16450"/>
            </a:xfrm>
            <a:custGeom>
              <a:avLst/>
              <a:gdLst/>
              <a:ahLst/>
              <a:cxnLst/>
              <a:rect l="l" t="t" r="r" b="b"/>
              <a:pathLst>
                <a:path w="1028" h="658" extrusionOk="0">
                  <a:moveTo>
                    <a:pt x="1" y="165"/>
                  </a:moveTo>
                  <a:cubicBezTo>
                    <a:pt x="165" y="329"/>
                    <a:pt x="247" y="535"/>
                    <a:pt x="453" y="658"/>
                  </a:cubicBezTo>
                  <a:cubicBezTo>
                    <a:pt x="453" y="658"/>
                    <a:pt x="822" y="617"/>
                    <a:pt x="863" y="535"/>
                  </a:cubicBezTo>
                  <a:cubicBezTo>
                    <a:pt x="1028" y="165"/>
                    <a:pt x="781" y="42"/>
                    <a:pt x="370" y="0"/>
                  </a:cubicBezTo>
                  <a:cubicBezTo>
                    <a:pt x="206" y="42"/>
                    <a:pt x="124" y="124"/>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0" name="Google Shape;9690;p17"/>
            <p:cNvSpPr/>
            <p:nvPr/>
          </p:nvSpPr>
          <p:spPr>
            <a:xfrm>
              <a:off x="2831250" y="603725"/>
              <a:ext cx="26725" cy="18500"/>
            </a:xfrm>
            <a:custGeom>
              <a:avLst/>
              <a:gdLst/>
              <a:ahLst/>
              <a:cxnLst/>
              <a:rect l="l" t="t" r="r" b="b"/>
              <a:pathLst>
                <a:path w="1069" h="740" extrusionOk="0">
                  <a:moveTo>
                    <a:pt x="1069" y="494"/>
                  </a:moveTo>
                  <a:cubicBezTo>
                    <a:pt x="740" y="329"/>
                    <a:pt x="412" y="165"/>
                    <a:pt x="42" y="1"/>
                  </a:cubicBezTo>
                  <a:cubicBezTo>
                    <a:pt x="1" y="740"/>
                    <a:pt x="1" y="740"/>
                    <a:pt x="1069"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1" name="Google Shape;9691;p17"/>
            <p:cNvSpPr/>
            <p:nvPr/>
          </p:nvSpPr>
          <p:spPr>
            <a:xfrm>
              <a:off x="5808525" y="1329825"/>
              <a:ext cx="22625" cy="22600"/>
            </a:xfrm>
            <a:custGeom>
              <a:avLst/>
              <a:gdLst/>
              <a:ahLst/>
              <a:cxnLst/>
              <a:rect l="l" t="t" r="r" b="b"/>
              <a:pathLst>
                <a:path w="905" h="904" extrusionOk="0">
                  <a:moveTo>
                    <a:pt x="863" y="904"/>
                  </a:moveTo>
                  <a:cubicBezTo>
                    <a:pt x="904" y="411"/>
                    <a:pt x="904" y="82"/>
                    <a:pt x="288" y="0"/>
                  </a:cubicBezTo>
                  <a:cubicBezTo>
                    <a:pt x="1" y="329"/>
                    <a:pt x="370" y="534"/>
                    <a:pt x="863"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2" name="Google Shape;9692;p17"/>
            <p:cNvSpPr/>
            <p:nvPr/>
          </p:nvSpPr>
          <p:spPr>
            <a:xfrm>
              <a:off x="3597400" y="493825"/>
              <a:ext cx="30825" cy="17500"/>
            </a:xfrm>
            <a:custGeom>
              <a:avLst/>
              <a:gdLst/>
              <a:ahLst/>
              <a:cxnLst/>
              <a:rect l="l" t="t" r="r" b="b"/>
              <a:pathLst>
                <a:path w="1233" h="700" extrusionOk="0">
                  <a:moveTo>
                    <a:pt x="1233" y="1"/>
                  </a:moveTo>
                  <a:cubicBezTo>
                    <a:pt x="822" y="165"/>
                    <a:pt x="493" y="289"/>
                    <a:pt x="0" y="453"/>
                  </a:cubicBezTo>
                  <a:cubicBezTo>
                    <a:pt x="1110" y="699"/>
                    <a:pt x="1151" y="699"/>
                    <a:pt x="1233"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3" name="Google Shape;9693;p17"/>
            <p:cNvSpPr/>
            <p:nvPr/>
          </p:nvSpPr>
          <p:spPr>
            <a:xfrm>
              <a:off x="3200975" y="2364000"/>
              <a:ext cx="24675" cy="21600"/>
            </a:xfrm>
            <a:custGeom>
              <a:avLst/>
              <a:gdLst/>
              <a:ahLst/>
              <a:cxnLst/>
              <a:rect l="l" t="t" r="r" b="b"/>
              <a:pathLst>
                <a:path w="987" h="864" extrusionOk="0">
                  <a:moveTo>
                    <a:pt x="42" y="1"/>
                  </a:moveTo>
                  <a:cubicBezTo>
                    <a:pt x="1" y="658"/>
                    <a:pt x="1" y="658"/>
                    <a:pt x="986" y="864"/>
                  </a:cubicBezTo>
                  <a:cubicBezTo>
                    <a:pt x="617" y="535"/>
                    <a:pt x="288" y="247"/>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4" name="Google Shape;9694;p17"/>
            <p:cNvSpPr/>
            <p:nvPr/>
          </p:nvSpPr>
          <p:spPr>
            <a:xfrm>
              <a:off x="2745000" y="881025"/>
              <a:ext cx="24650" cy="29800"/>
            </a:xfrm>
            <a:custGeom>
              <a:avLst/>
              <a:gdLst/>
              <a:ahLst/>
              <a:cxnLst/>
              <a:rect l="l" t="t" r="r" b="b"/>
              <a:pathLst>
                <a:path w="986" h="1192" extrusionOk="0">
                  <a:moveTo>
                    <a:pt x="493" y="0"/>
                  </a:moveTo>
                  <a:cubicBezTo>
                    <a:pt x="0" y="411"/>
                    <a:pt x="329" y="740"/>
                    <a:pt x="616" y="1192"/>
                  </a:cubicBezTo>
                  <a:cubicBezTo>
                    <a:pt x="986" y="699"/>
                    <a:pt x="986" y="370"/>
                    <a:pt x="49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5" name="Google Shape;9695;p17"/>
            <p:cNvSpPr/>
            <p:nvPr/>
          </p:nvSpPr>
          <p:spPr>
            <a:xfrm>
              <a:off x="5522000" y="1417125"/>
              <a:ext cx="27750" cy="22600"/>
            </a:xfrm>
            <a:custGeom>
              <a:avLst/>
              <a:gdLst/>
              <a:ahLst/>
              <a:cxnLst/>
              <a:rect l="l" t="t" r="r" b="b"/>
              <a:pathLst>
                <a:path w="1110" h="904" extrusionOk="0">
                  <a:moveTo>
                    <a:pt x="493" y="904"/>
                  </a:moveTo>
                  <a:cubicBezTo>
                    <a:pt x="863" y="534"/>
                    <a:pt x="1109" y="288"/>
                    <a:pt x="575" y="0"/>
                  </a:cubicBezTo>
                  <a:cubicBezTo>
                    <a:pt x="0" y="288"/>
                    <a:pt x="124" y="534"/>
                    <a:pt x="493"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6" name="Google Shape;9696;p17"/>
            <p:cNvSpPr/>
            <p:nvPr/>
          </p:nvSpPr>
          <p:spPr>
            <a:xfrm>
              <a:off x="2579650" y="475350"/>
              <a:ext cx="24675" cy="22625"/>
            </a:xfrm>
            <a:custGeom>
              <a:avLst/>
              <a:gdLst/>
              <a:ahLst/>
              <a:cxnLst/>
              <a:rect l="l" t="t" r="r" b="b"/>
              <a:pathLst>
                <a:path w="987" h="905" extrusionOk="0">
                  <a:moveTo>
                    <a:pt x="616" y="904"/>
                  </a:moveTo>
                  <a:cubicBezTo>
                    <a:pt x="986" y="576"/>
                    <a:pt x="986" y="329"/>
                    <a:pt x="534" y="1"/>
                  </a:cubicBezTo>
                  <a:cubicBezTo>
                    <a:pt x="0" y="370"/>
                    <a:pt x="123" y="617"/>
                    <a:pt x="616"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7" name="Google Shape;9697;p17"/>
            <p:cNvSpPr/>
            <p:nvPr/>
          </p:nvSpPr>
          <p:spPr>
            <a:xfrm>
              <a:off x="2960650" y="3812100"/>
              <a:ext cx="24675" cy="24650"/>
            </a:xfrm>
            <a:custGeom>
              <a:avLst/>
              <a:gdLst/>
              <a:ahLst/>
              <a:cxnLst/>
              <a:rect l="l" t="t" r="r" b="b"/>
              <a:pathLst>
                <a:path w="987" h="986" extrusionOk="0">
                  <a:moveTo>
                    <a:pt x="1" y="986"/>
                  </a:moveTo>
                  <a:cubicBezTo>
                    <a:pt x="699" y="739"/>
                    <a:pt x="987" y="452"/>
                    <a:pt x="699" y="0"/>
                  </a:cubicBezTo>
                  <a:cubicBezTo>
                    <a:pt x="124" y="164"/>
                    <a:pt x="83" y="452"/>
                    <a:pt x="1" y="98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8" name="Google Shape;9698;p17"/>
            <p:cNvSpPr/>
            <p:nvPr/>
          </p:nvSpPr>
          <p:spPr>
            <a:xfrm>
              <a:off x="4037975" y="967275"/>
              <a:ext cx="26725" cy="15450"/>
            </a:xfrm>
            <a:custGeom>
              <a:avLst/>
              <a:gdLst/>
              <a:ahLst/>
              <a:cxnLst/>
              <a:rect l="l" t="t" r="r" b="b"/>
              <a:pathLst>
                <a:path w="1069" h="618" extrusionOk="0">
                  <a:moveTo>
                    <a:pt x="946" y="535"/>
                  </a:moveTo>
                  <a:cubicBezTo>
                    <a:pt x="1069" y="206"/>
                    <a:pt x="658" y="124"/>
                    <a:pt x="370" y="1"/>
                  </a:cubicBezTo>
                  <a:lnTo>
                    <a:pt x="124" y="1"/>
                  </a:lnTo>
                  <a:cubicBezTo>
                    <a:pt x="1" y="371"/>
                    <a:pt x="247" y="576"/>
                    <a:pt x="740" y="576"/>
                  </a:cubicBezTo>
                  <a:cubicBezTo>
                    <a:pt x="781" y="617"/>
                    <a:pt x="946" y="576"/>
                    <a:pt x="946"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9" name="Google Shape;9699;p17"/>
            <p:cNvSpPr/>
            <p:nvPr/>
          </p:nvSpPr>
          <p:spPr>
            <a:xfrm>
              <a:off x="4302950" y="2964800"/>
              <a:ext cx="32875" cy="33925"/>
            </a:xfrm>
            <a:custGeom>
              <a:avLst/>
              <a:gdLst/>
              <a:ahLst/>
              <a:cxnLst/>
              <a:rect l="l" t="t" r="r" b="b"/>
              <a:pathLst>
                <a:path w="1315" h="1357" extrusionOk="0">
                  <a:moveTo>
                    <a:pt x="493" y="1"/>
                  </a:moveTo>
                  <a:cubicBezTo>
                    <a:pt x="288" y="453"/>
                    <a:pt x="124" y="781"/>
                    <a:pt x="0" y="1151"/>
                  </a:cubicBezTo>
                  <a:cubicBezTo>
                    <a:pt x="945" y="1357"/>
                    <a:pt x="1315" y="1151"/>
                    <a:pt x="1151" y="617"/>
                  </a:cubicBezTo>
                  <a:cubicBezTo>
                    <a:pt x="1068" y="412"/>
                    <a:pt x="740" y="247"/>
                    <a:pt x="493"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0" name="Google Shape;9700;p17"/>
            <p:cNvSpPr/>
            <p:nvPr/>
          </p:nvSpPr>
          <p:spPr>
            <a:xfrm>
              <a:off x="2698775" y="2438975"/>
              <a:ext cx="25700" cy="25700"/>
            </a:xfrm>
            <a:custGeom>
              <a:avLst/>
              <a:gdLst/>
              <a:ahLst/>
              <a:cxnLst/>
              <a:rect l="l" t="t" r="r" b="b"/>
              <a:pathLst>
                <a:path w="1028" h="1028" extrusionOk="0">
                  <a:moveTo>
                    <a:pt x="370" y="1028"/>
                  </a:moveTo>
                  <a:cubicBezTo>
                    <a:pt x="617" y="699"/>
                    <a:pt x="1027" y="412"/>
                    <a:pt x="576" y="1"/>
                  </a:cubicBezTo>
                  <a:cubicBezTo>
                    <a:pt x="329" y="329"/>
                    <a:pt x="0" y="658"/>
                    <a:pt x="370" y="102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1" name="Google Shape;9701;p17"/>
            <p:cNvSpPr/>
            <p:nvPr/>
          </p:nvSpPr>
          <p:spPr>
            <a:xfrm>
              <a:off x="2655650" y="523625"/>
              <a:ext cx="38025" cy="21575"/>
            </a:xfrm>
            <a:custGeom>
              <a:avLst/>
              <a:gdLst/>
              <a:ahLst/>
              <a:cxnLst/>
              <a:rect l="l" t="t" r="r" b="b"/>
              <a:pathLst>
                <a:path w="1521" h="863" extrusionOk="0">
                  <a:moveTo>
                    <a:pt x="1191" y="0"/>
                  </a:moveTo>
                  <a:cubicBezTo>
                    <a:pt x="863" y="41"/>
                    <a:pt x="493" y="124"/>
                    <a:pt x="247" y="288"/>
                  </a:cubicBezTo>
                  <a:cubicBezTo>
                    <a:pt x="82" y="411"/>
                    <a:pt x="82" y="616"/>
                    <a:pt x="0" y="863"/>
                  </a:cubicBezTo>
                  <a:cubicBezTo>
                    <a:pt x="411" y="863"/>
                    <a:pt x="657" y="863"/>
                    <a:pt x="822" y="822"/>
                  </a:cubicBezTo>
                  <a:cubicBezTo>
                    <a:pt x="1068" y="658"/>
                    <a:pt x="1274" y="493"/>
                    <a:pt x="1438" y="288"/>
                  </a:cubicBezTo>
                  <a:cubicBezTo>
                    <a:pt x="1520" y="247"/>
                    <a:pt x="1233" y="0"/>
                    <a:pt x="119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2" name="Google Shape;9702;p17"/>
            <p:cNvSpPr/>
            <p:nvPr/>
          </p:nvSpPr>
          <p:spPr>
            <a:xfrm>
              <a:off x="3926050" y="1764250"/>
              <a:ext cx="38000" cy="15425"/>
            </a:xfrm>
            <a:custGeom>
              <a:avLst/>
              <a:gdLst/>
              <a:ahLst/>
              <a:cxnLst/>
              <a:rect l="l" t="t" r="r" b="b"/>
              <a:pathLst>
                <a:path w="1520" h="617" extrusionOk="0">
                  <a:moveTo>
                    <a:pt x="1520" y="206"/>
                  </a:moveTo>
                  <a:cubicBezTo>
                    <a:pt x="822" y="123"/>
                    <a:pt x="493" y="82"/>
                    <a:pt x="82" y="0"/>
                  </a:cubicBezTo>
                  <a:cubicBezTo>
                    <a:pt x="82" y="41"/>
                    <a:pt x="0" y="164"/>
                    <a:pt x="0" y="206"/>
                  </a:cubicBezTo>
                  <a:cubicBezTo>
                    <a:pt x="329" y="411"/>
                    <a:pt x="698" y="616"/>
                    <a:pt x="152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3" name="Google Shape;9703;p17"/>
            <p:cNvSpPr/>
            <p:nvPr/>
          </p:nvSpPr>
          <p:spPr>
            <a:xfrm>
              <a:off x="4043125" y="1961425"/>
              <a:ext cx="26725" cy="20575"/>
            </a:xfrm>
            <a:custGeom>
              <a:avLst/>
              <a:gdLst/>
              <a:ahLst/>
              <a:cxnLst/>
              <a:rect l="l" t="t" r="r" b="b"/>
              <a:pathLst>
                <a:path w="1069" h="823" extrusionOk="0">
                  <a:moveTo>
                    <a:pt x="822" y="822"/>
                  </a:moveTo>
                  <a:cubicBezTo>
                    <a:pt x="945" y="822"/>
                    <a:pt x="986" y="740"/>
                    <a:pt x="1068" y="740"/>
                  </a:cubicBezTo>
                  <a:lnTo>
                    <a:pt x="1068" y="1"/>
                  </a:lnTo>
                  <a:lnTo>
                    <a:pt x="0" y="1"/>
                  </a:lnTo>
                  <a:cubicBezTo>
                    <a:pt x="329" y="329"/>
                    <a:pt x="575" y="535"/>
                    <a:pt x="822"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4" name="Google Shape;9704;p17"/>
            <p:cNvSpPr/>
            <p:nvPr/>
          </p:nvSpPr>
          <p:spPr>
            <a:xfrm>
              <a:off x="4068800" y="1960400"/>
              <a:ext cx="1050" cy="25"/>
            </a:xfrm>
            <a:custGeom>
              <a:avLst/>
              <a:gdLst/>
              <a:ahLst/>
              <a:cxnLst/>
              <a:rect l="l" t="t" r="r" b="b"/>
              <a:pathLst>
                <a:path w="42" h="1" extrusionOk="0">
                  <a:moveTo>
                    <a:pt x="41" y="0"/>
                  </a:moveTo>
                  <a:cubicBezTo>
                    <a:pt x="41" y="0"/>
                    <a:pt x="0" y="0"/>
                    <a:pt x="41" y="0"/>
                  </a:cubicBezTo>
                  <a:cubicBezTo>
                    <a:pt x="0" y="0"/>
                    <a:pt x="0" y="0"/>
                    <a:pt x="41" y="0"/>
                  </a:cubicBezTo>
                  <a:cubicBezTo>
                    <a:pt x="0" y="0"/>
                    <a:pt x="0" y="0"/>
                    <a:pt x="4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5" name="Google Shape;9705;p17"/>
            <p:cNvSpPr/>
            <p:nvPr/>
          </p:nvSpPr>
          <p:spPr>
            <a:xfrm>
              <a:off x="3382750" y="3479350"/>
              <a:ext cx="19550" cy="19525"/>
            </a:xfrm>
            <a:custGeom>
              <a:avLst/>
              <a:gdLst/>
              <a:ahLst/>
              <a:cxnLst/>
              <a:rect l="l" t="t" r="r" b="b"/>
              <a:pathLst>
                <a:path w="782" h="781" extrusionOk="0">
                  <a:moveTo>
                    <a:pt x="740" y="370"/>
                  </a:moveTo>
                  <a:cubicBezTo>
                    <a:pt x="699" y="205"/>
                    <a:pt x="494" y="123"/>
                    <a:pt x="329" y="0"/>
                  </a:cubicBezTo>
                  <a:cubicBezTo>
                    <a:pt x="206" y="123"/>
                    <a:pt x="1" y="205"/>
                    <a:pt x="1" y="329"/>
                  </a:cubicBezTo>
                  <a:cubicBezTo>
                    <a:pt x="1" y="493"/>
                    <a:pt x="206" y="575"/>
                    <a:pt x="453" y="781"/>
                  </a:cubicBezTo>
                  <a:cubicBezTo>
                    <a:pt x="576" y="575"/>
                    <a:pt x="781" y="493"/>
                    <a:pt x="74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6" name="Google Shape;9706;p17"/>
            <p:cNvSpPr/>
            <p:nvPr/>
          </p:nvSpPr>
          <p:spPr>
            <a:xfrm>
              <a:off x="4369700" y="1963475"/>
              <a:ext cx="20575" cy="18525"/>
            </a:xfrm>
            <a:custGeom>
              <a:avLst/>
              <a:gdLst/>
              <a:ahLst/>
              <a:cxnLst/>
              <a:rect l="l" t="t" r="r" b="b"/>
              <a:pathLst>
                <a:path w="823" h="741" extrusionOk="0">
                  <a:moveTo>
                    <a:pt x="1" y="247"/>
                  </a:moveTo>
                  <a:cubicBezTo>
                    <a:pt x="42" y="412"/>
                    <a:pt x="247" y="535"/>
                    <a:pt x="452" y="740"/>
                  </a:cubicBezTo>
                  <a:cubicBezTo>
                    <a:pt x="617" y="535"/>
                    <a:pt x="822" y="412"/>
                    <a:pt x="822" y="329"/>
                  </a:cubicBezTo>
                  <a:cubicBezTo>
                    <a:pt x="740" y="206"/>
                    <a:pt x="535" y="42"/>
                    <a:pt x="370" y="42"/>
                  </a:cubicBezTo>
                  <a:cubicBezTo>
                    <a:pt x="247" y="1"/>
                    <a:pt x="1" y="206"/>
                    <a:pt x="1"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7" name="Google Shape;9707;p17"/>
            <p:cNvSpPr/>
            <p:nvPr/>
          </p:nvSpPr>
          <p:spPr>
            <a:xfrm>
              <a:off x="3555300" y="1748825"/>
              <a:ext cx="34925" cy="13375"/>
            </a:xfrm>
            <a:custGeom>
              <a:avLst/>
              <a:gdLst/>
              <a:ahLst/>
              <a:cxnLst/>
              <a:rect l="l" t="t" r="r" b="b"/>
              <a:pathLst>
                <a:path w="1397" h="535" extrusionOk="0">
                  <a:moveTo>
                    <a:pt x="0" y="535"/>
                  </a:moveTo>
                  <a:cubicBezTo>
                    <a:pt x="452" y="412"/>
                    <a:pt x="945" y="330"/>
                    <a:pt x="1397" y="289"/>
                  </a:cubicBezTo>
                  <a:cubicBezTo>
                    <a:pt x="370" y="1"/>
                    <a:pt x="370" y="1"/>
                    <a:pt x="0"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8" name="Google Shape;9708;p17"/>
            <p:cNvSpPr/>
            <p:nvPr/>
          </p:nvSpPr>
          <p:spPr>
            <a:xfrm>
              <a:off x="4899625" y="1430475"/>
              <a:ext cx="31875" cy="14400"/>
            </a:xfrm>
            <a:custGeom>
              <a:avLst/>
              <a:gdLst/>
              <a:ahLst/>
              <a:cxnLst/>
              <a:rect l="l" t="t" r="r" b="b"/>
              <a:pathLst>
                <a:path w="1275" h="576" extrusionOk="0">
                  <a:moveTo>
                    <a:pt x="42" y="288"/>
                  </a:moveTo>
                  <a:cubicBezTo>
                    <a:pt x="1" y="288"/>
                    <a:pt x="42" y="370"/>
                    <a:pt x="42" y="411"/>
                  </a:cubicBezTo>
                  <a:cubicBezTo>
                    <a:pt x="412" y="493"/>
                    <a:pt x="699" y="534"/>
                    <a:pt x="1274" y="575"/>
                  </a:cubicBezTo>
                  <a:cubicBezTo>
                    <a:pt x="1069" y="329"/>
                    <a:pt x="946" y="82"/>
                    <a:pt x="822" y="82"/>
                  </a:cubicBezTo>
                  <a:cubicBezTo>
                    <a:pt x="576" y="0"/>
                    <a:pt x="288" y="164"/>
                    <a:pt x="42"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9" name="Google Shape;9709;p17"/>
            <p:cNvSpPr/>
            <p:nvPr/>
          </p:nvSpPr>
          <p:spPr>
            <a:xfrm>
              <a:off x="3292375" y="944700"/>
              <a:ext cx="14400" cy="16450"/>
            </a:xfrm>
            <a:custGeom>
              <a:avLst/>
              <a:gdLst/>
              <a:ahLst/>
              <a:cxnLst/>
              <a:rect l="l" t="t" r="r" b="b"/>
              <a:pathLst>
                <a:path w="576" h="658" extrusionOk="0">
                  <a:moveTo>
                    <a:pt x="1" y="41"/>
                  </a:moveTo>
                  <a:lnTo>
                    <a:pt x="165" y="657"/>
                  </a:lnTo>
                  <a:cubicBezTo>
                    <a:pt x="165" y="657"/>
                    <a:pt x="576" y="657"/>
                    <a:pt x="576" y="616"/>
                  </a:cubicBezTo>
                  <a:cubicBezTo>
                    <a:pt x="576" y="411"/>
                    <a:pt x="494" y="206"/>
                    <a:pt x="494" y="0"/>
                  </a:cubicBezTo>
                  <a:cubicBezTo>
                    <a:pt x="370" y="0"/>
                    <a:pt x="206" y="0"/>
                    <a:pt x="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0" name="Google Shape;9710;p17"/>
            <p:cNvSpPr/>
            <p:nvPr/>
          </p:nvSpPr>
          <p:spPr>
            <a:xfrm>
              <a:off x="3508050" y="458925"/>
              <a:ext cx="30825" cy="19525"/>
            </a:xfrm>
            <a:custGeom>
              <a:avLst/>
              <a:gdLst/>
              <a:ahLst/>
              <a:cxnLst/>
              <a:rect l="l" t="t" r="r" b="b"/>
              <a:pathLst>
                <a:path w="1233" h="781" extrusionOk="0">
                  <a:moveTo>
                    <a:pt x="1233" y="411"/>
                  </a:moveTo>
                  <a:cubicBezTo>
                    <a:pt x="822" y="247"/>
                    <a:pt x="493" y="165"/>
                    <a:pt x="0" y="0"/>
                  </a:cubicBezTo>
                  <a:cubicBezTo>
                    <a:pt x="165" y="370"/>
                    <a:pt x="247" y="575"/>
                    <a:pt x="370" y="781"/>
                  </a:cubicBezTo>
                  <a:cubicBezTo>
                    <a:pt x="658" y="616"/>
                    <a:pt x="863" y="575"/>
                    <a:pt x="1233"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1" name="Google Shape;9711;p17"/>
            <p:cNvSpPr/>
            <p:nvPr/>
          </p:nvSpPr>
          <p:spPr>
            <a:xfrm>
              <a:off x="4832875" y="1331875"/>
              <a:ext cx="31875" cy="14400"/>
            </a:xfrm>
            <a:custGeom>
              <a:avLst/>
              <a:gdLst/>
              <a:ahLst/>
              <a:cxnLst/>
              <a:rect l="l" t="t" r="r" b="b"/>
              <a:pathLst>
                <a:path w="1275" h="576" extrusionOk="0">
                  <a:moveTo>
                    <a:pt x="1" y="452"/>
                  </a:moveTo>
                  <a:cubicBezTo>
                    <a:pt x="453" y="493"/>
                    <a:pt x="904" y="576"/>
                    <a:pt x="1274" y="206"/>
                  </a:cubicBezTo>
                  <a:cubicBezTo>
                    <a:pt x="699" y="0"/>
                    <a:pt x="288" y="124"/>
                    <a:pt x="1"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2" name="Google Shape;9712;p17"/>
            <p:cNvSpPr/>
            <p:nvPr/>
          </p:nvSpPr>
          <p:spPr>
            <a:xfrm>
              <a:off x="4488825" y="1951150"/>
              <a:ext cx="27775" cy="23650"/>
            </a:xfrm>
            <a:custGeom>
              <a:avLst/>
              <a:gdLst/>
              <a:ahLst/>
              <a:cxnLst/>
              <a:rect l="l" t="t" r="r" b="b"/>
              <a:pathLst>
                <a:path w="1111" h="946" extrusionOk="0">
                  <a:moveTo>
                    <a:pt x="987" y="453"/>
                  </a:moveTo>
                  <a:cubicBezTo>
                    <a:pt x="781" y="83"/>
                    <a:pt x="494" y="1"/>
                    <a:pt x="1" y="83"/>
                  </a:cubicBezTo>
                  <a:cubicBezTo>
                    <a:pt x="206" y="412"/>
                    <a:pt x="412" y="699"/>
                    <a:pt x="617" y="946"/>
                  </a:cubicBezTo>
                  <a:cubicBezTo>
                    <a:pt x="1069" y="863"/>
                    <a:pt x="1110" y="740"/>
                    <a:pt x="987" y="45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3" name="Google Shape;9713;p17"/>
            <p:cNvSpPr/>
            <p:nvPr/>
          </p:nvSpPr>
          <p:spPr>
            <a:xfrm>
              <a:off x="2988400" y="2291100"/>
              <a:ext cx="1050" cy="25"/>
            </a:xfrm>
            <a:custGeom>
              <a:avLst/>
              <a:gdLst/>
              <a:ahLst/>
              <a:cxnLst/>
              <a:rect l="l" t="t" r="r" b="b"/>
              <a:pathLst>
                <a:path w="42" h="1" extrusionOk="0">
                  <a:moveTo>
                    <a:pt x="0" y="0"/>
                  </a:moveTo>
                  <a:lnTo>
                    <a:pt x="0" y="0"/>
                  </a:lnTo>
                  <a:cubicBezTo>
                    <a:pt x="41" y="0"/>
                    <a:pt x="41" y="0"/>
                    <a:pt x="0" y="0"/>
                  </a:cubicBezTo>
                  <a:cubicBezTo>
                    <a:pt x="41" y="0"/>
                    <a:pt x="41" y="0"/>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4" name="Google Shape;9714;p17"/>
            <p:cNvSpPr/>
            <p:nvPr/>
          </p:nvSpPr>
          <p:spPr>
            <a:xfrm>
              <a:off x="5495300" y="1168575"/>
              <a:ext cx="26725" cy="19550"/>
            </a:xfrm>
            <a:custGeom>
              <a:avLst/>
              <a:gdLst/>
              <a:ahLst/>
              <a:cxnLst/>
              <a:rect l="l" t="t" r="r" b="b"/>
              <a:pathLst>
                <a:path w="1069" h="782" extrusionOk="0">
                  <a:moveTo>
                    <a:pt x="1068" y="1"/>
                  </a:moveTo>
                  <a:cubicBezTo>
                    <a:pt x="534" y="206"/>
                    <a:pt x="288" y="329"/>
                    <a:pt x="0" y="494"/>
                  </a:cubicBezTo>
                  <a:cubicBezTo>
                    <a:pt x="822" y="781"/>
                    <a:pt x="822" y="781"/>
                    <a:pt x="106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5" name="Google Shape;9715;p17"/>
            <p:cNvSpPr/>
            <p:nvPr/>
          </p:nvSpPr>
          <p:spPr>
            <a:xfrm>
              <a:off x="2976075" y="1281550"/>
              <a:ext cx="33900" cy="12350"/>
            </a:xfrm>
            <a:custGeom>
              <a:avLst/>
              <a:gdLst/>
              <a:ahLst/>
              <a:cxnLst/>
              <a:rect l="l" t="t" r="r" b="b"/>
              <a:pathLst>
                <a:path w="1356" h="494" extrusionOk="0">
                  <a:moveTo>
                    <a:pt x="1356" y="0"/>
                  </a:moveTo>
                  <a:cubicBezTo>
                    <a:pt x="904" y="42"/>
                    <a:pt x="411" y="165"/>
                    <a:pt x="0" y="206"/>
                  </a:cubicBezTo>
                  <a:cubicBezTo>
                    <a:pt x="945" y="493"/>
                    <a:pt x="945" y="493"/>
                    <a:pt x="135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6" name="Google Shape;9716;p17"/>
            <p:cNvSpPr/>
            <p:nvPr/>
          </p:nvSpPr>
          <p:spPr>
            <a:xfrm>
              <a:off x="5174875" y="999125"/>
              <a:ext cx="22625" cy="23650"/>
            </a:xfrm>
            <a:custGeom>
              <a:avLst/>
              <a:gdLst/>
              <a:ahLst/>
              <a:cxnLst/>
              <a:rect l="l" t="t" r="r" b="b"/>
              <a:pathLst>
                <a:path w="905" h="946" extrusionOk="0">
                  <a:moveTo>
                    <a:pt x="288" y="0"/>
                  </a:moveTo>
                  <a:cubicBezTo>
                    <a:pt x="165" y="83"/>
                    <a:pt x="82" y="83"/>
                    <a:pt x="0" y="124"/>
                  </a:cubicBezTo>
                  <a:cubicBezTo>
                    <a:pt x="206" y="370"/>
                    <a:pt x="370" y="576"/>
                    <a:pt x="617" y="945"/>
                  </a:cubicBezTo>
                  <a:cubicBezTo>
                    <a:pt x="904" y="411"/>
                    <a:pt x="699" y="165"/>
                    <a:pt x="288"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7" name="Google Shape;9717;p17"/>
            <p:cNvSpPr/>
            <p:nvPr/>
          </p:nvSpPr>
          <p:spPr>
            <a:xfrm>
              <a:off x="4981800" y="963175"/>
              <a:ext cx="27750" cy="19550"/>
            </a:xfrm>
            <a:custGeom>
              <a:avLst/>
              <a:gdLst/>
              <a:ahLst/>
              <a:cxnLst/>
              <a:rect l="l" t="t" r="r" b="b"/>
              <a:pathLst>
                <a:path w="1110" h="782" extrusionOk="0">
                  <a:moveTo>
                    <a:pt x="82" y="781"/>
                  </a:moveTo>
                  <a:cubicBezTo>
                    <a:pt x="452" y="576"/>
                    <a:pt x="699" y="411"/>
                    <a:pt x="1109" y="165"/>
                  </a:cubicBezTo>
                  <a:cubicBezTo>
                    <a:pt x="247" y="1"/>
                    <a:pt x="0" y="124"/>
                    <a:pt x="82"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8" name="Google Shape;9718;p17"/>
            <p:cNvSpPr/>
            <p:nvPr/>
          </p:nvSpPr>
          <p:spPr>
            <a:xfrm>
              <a:off x="2933950" y="1925475"/>
              <a:ext cx="19550" cy="18525"/>
            </a:xfrm>
            <a:custGeom>
              <a:avLst/>
              <a:gdLst/>
              <a:ahLst/>
              <a:cxnLst/>
              <a:rect l="l" t="t" r="r" b="b"/>
              <a:pathLst>
                <a:path w="782" h="741" extrusionOk="0">
                  <a:moveTo>
                    <a:pt x="781" y="453"/>
                  </a:moveTo>
                  <a:cubicBezTo>
                    <a:pt x="781" y="329"/>
                    <a:pt x="576" y="206"/>
                    <a:pt x="370" y="1"/>
                  </a:cubicBezTo>
                  <a:cubicBezTo>
                    <a:pt x="165" y="206"/>
                    <a:pt x="1" y="329"/>
                    <a:pt x="1" y="453"/>
                  </a:cubicBezTo>
                  <a:cubicBezTo>
                    <a:pt x="1" y="535"/>
                    <a:pt x="206" y="658"/>
                    <a:pt x="370" y="740"/>
                  </a:cubicBezTo>
                  <a:cubicBezTo>
                    <a:pt x="453" y="658"/>
                    <a:pt x="740" y="535"/>
                    <a:pt x="781" y="45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9" name="Google Shape;9719;p17"/>
            <p:cNvSpPr/>
            <p:nvPr/>
          </p:nvSpPr>
          <p:spPr>
            <a:xfrm>
              <a:off x="2204775" y="2337300"/>
              <a:ext cx="34950" cy="17500"/>
            </a:xfrm>
            <a:custGeom>
              <a:avLst/>
              <a:gdLst/>
              <a:ahLst/>
              <a:cxnLst/>
              <a:rect l="l" t="t" r="r" b="b"/>
              <a:pathLst>
                <a:path w="1398" h="700" extrusionOk="0">
                  <a:moveTo>
                    <a:pt x="42" y="371"/>
                  </a:moveTo>
                  <a:cubicBezTo>
                    <a:pt x="453" y="247"/>
                    <a:pt x="1069" y="699"/>
                    <a:pt x="1398" y="1"/>
                  </a:cubicBezTo>
                  <a:cubicBezTo>
                    <a:pt x="823" y="42"/>
                    <a:pt x="412" y="83"/>
                    <a:pt x="1" y="165"/>
                  </a:cubicBezTo>
                  <a:cubicBezTo>
                    <a:pt x="1" y="206"/>
                    <a:pt x="1" y="288"/>
                    <a:pt x="42"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0" name="Google Shape;9720;p17"/>
            <p:cNvSpPr/>
            <p:nvPr/>
          </p:nvSpPr>
          <p:spPr>
            <a:xfrm>
              <a:off x="1617350" y="4854500"/>
              <a:ext cx="25700" cy="26725"/>
            </a:xfrm>
            <a:custGeom>
              <a:avLst/>
              <a:gdLst/>
              <a:ahLst/>
              <a:cxnLst/>
              <a:rect l="l" t="t" r="r" b="b"/>
              <a:pathLst>
                <a:path w="1028" h="1069" extrusionOk="0">
                  <a:moveTo>
                    <a:pt x="123" y="1069"/>
                  </a:moveTo>
                  <a:cubicBezTo>
                    <a:pt x="452" y="822"/>
                    <a:pt x="699" y="534"/>
                    <a:pt x="1027" y="247"/>
                  </a:cubicBezTo>
                  <a:cubicBezTo>
                    <a:pt x="945" y="165"/>
                    <a:pt x="945" y="83"/>
                    <a:pt x="904" y="0"/>
                  </a:cubicBezTo>
                  <a:lnTo>
                    <a:pt x="0" y="78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1" name="Google Shape;9721;p17"/>
            <p:cNvSpPr/>
            <p:nvPr/>
          </p:nvSpPr>
          <p:spPr>
            <a:xfrm>
              <a:off x="4488825" y="1952175"/>
              <a:ext cx="1050" cy="1050"/>
            </a:xfrm>
            <a:custGeom>
              <a:avLst/>
              <a:gdLst/>
              <a:ahLst/>
              <a:cxnLst/>
              <a:rect l="l" t="t" r="r" b="b"/>
              <a:pathLst>
                <a:path w="42" h="42" extrusionOk="0">
                  <a:moveTo>
                    <a:pt x="42" y="1"/>
                  </a:moveTo>
                  <a:cubicBezTo>
                    <a:pt x="1" y="1"/>
                    <a:pt x="1" y="1"/>
                    <a:pt x="42" y="1"/>
                  </a:cubicBezTo>
                  <a:lnTo>
                    <a:pt x="42" y="1"/>
                  </a:lnTo>
                  <a:cubicBezTo>
                    <a:pt x="1" y="42"/>
                    <a:pt x="42" y="42"/>
                    <a:pt x="42" y="1"/>
                  </a:cubicBezTo>
                  <a:lnTo>
                    <a:pt x="42"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2" name="Google Shape;9722;p17"/>
            <p:cNvSpPr/>
            <p:nvPr/>
          </p:nvSpPr>
          <p:spPr>
            <a:xfrm>
              <a:off x="4474450" y="1931650"/>
              <a:ext cx="28775" cy="21575"/>
            </a:xfrm>
            <a:custGeom>
              <a:avLst/>
              <a:gdLst/>
              <a:ahLst/>
              <a:cxnLst/>
              <a:rect l="l" t="t" r="r" b="b"/>
              <a:pathLst>
                <a:path w="1151" h="863" extrusionOk="0">
                  <a:moveTo>
                    <a:pt x="863" y="0"/>
                  </a:moveTo>
                  <a:cubicBezTo>
                    <a:pt x="576" y="82"/>
                    <a:pt x="370" y="206"/>
                    <a:pt x="1" y="288"/>
                  </a:cubicBezTo>
                  <a:cubicBezTo>
                    <a:pt x="247" y="493"/>
                    <a:pt x="412" y="699"/>
                    <a:pt x="576" y="863"/>
                  </a:cubicBezTo>
                  <a:cubicBezTo>
                    <a:pt x="781" y="575"/>
                    <a:pt x="1151" y="370"/>
                    <a:pt x="86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3" name="Google Shape;9723;p17"/>
            <p:cNvSpPr/>
            <p:nvPr/>
          </p:nvSpPr>
          <p:spPr>
            <a:xfrm>
              <a:off x="1999375" y="688975"/>
              <a:ext cx="24675" cy="13375"/>
            </a:xfrm>
            <a:custGeom>
              <a:avLst/>
              <a:gdLst/>
              <a:ahLst/>
              <a:cxnLst/>
              <a:rect l="l" t="t" r="r" b="b"/>
              <a:pathLst>
                <a:path w="987" h="535" extrusionOk="0">
                  <a:moveTo>
                    <a:pt x="987" y="288"/>
                  </a:moveTo>
                  <a:cubicBezTo>
                    <a:pt x="987" y="206"/>
                    <a:pt x="823" y="41"/>
                    <a:pt x="658" y="0"/>
                  </a:cubicBezTo>
                  <a:cubicBezTo>
                    <a:pt x="576" y="0"/>
                    <a:pt x="371" y="82"/>
                    <a:pt x="206" y="165"/>
                  </a:cubicBezTo>
                  <a:cubicBezTo>
                    <a:pt x="165" y="247"/>
                    <a:pt x="42" y="288"/>
                    <a:pt x="1" y="411"/>
                  </a:cubicBezTo>
                  <a:cubicBezTo>
                    <a:pt x="206" y="452"/>
                    <a:pt x="412" y="534"/>
                    <a:pt x="576" y="493"/>
                  </a:cubicBezTo>
                  <a:cubicBezTo>
                    <a:pt x="740" y="493"/>
                    <a:pt x="946" y="411"/>
                    <a:pt x="987"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4" name="Google Shape;9724;p17"/>
            <p:cNvSpPr/>
            <p:nvPr/>
          </p:nvSpPr>
          <p:spPr>
            <a:xfrm>
              <a:off x="2893900" y="2738875"/>
              <a:ext cx="29800" cy="15425"/>
            </a:xfrm>
            <a:custGeom>
              <a:avLst/>
              <a:gdLst/>
              <a:ahLst/>
              <a:cxnLst/>
              <a:rect l="l" t="t" r="r" b="b"/>
              <a:pathLst>
                <a:path w="1192" h="617" extrusionOk="0">
                  <a:moveTo>
                    <a:pt x="1" y="247"/>
                  </a:moveTo>
                  <a:cubicBezTo>
                    <a:pt x="535" y="616"/>
                    <a:pt x="535" y="616"/>
                    <a:pt x="1192" y="452"/>
                  </a:cubicBezTo>
                  <a:cubicBezTo>
                    <a:pt x="822" y="247"/>
                    <a:pt x="535" y="0"/>
                    <a:pt x="1"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5" name="Google Shape;9725;p17"/>
            <p:cNvSpPr/>
            <p:nvPr/>
          </p:nvSpPr>
          <p:spPr>
            <a:xfrm>
              <a:off x="3148600" y="950850"/>
              <a:ext cx="21600" cy="10300"/>
            </a:xfrm>
            <a:custGeom>
              <a:avLst/>
              <a:gdLst/>
              <a:ahLst/>
              <a:cxnLst/>
              <a:rect l="l" t="t" r="r" b="b"/>
              <a:pathLst>
                <a:path w="864" h="412" extrusionOk="0">
                  <a:moveTo>
                    <a:pt x="0" y="83"/>
                  </a:moveTo>
                  <a:cubicBezTo>
                    <a:pt x="42" y="206"/>
                    <a:pt x="42" y="288"/>
                    <a:pt x="83" y="411"/>
                  </a:cubicBezTo>
                  <a:cubicBezTo>
                    <a:pt x="329" y="370"/>
                    <a:pt x="617" y="370"/>
                    <a:pt x="863" y="288"/>
                  </a:cubicBezTo>
                  <a:cubicBezTo>
                    <a:pt x="863" y="206"/>
                    <a:pt x="822" y="83"/>
                    <a:pt x="822" y="1"/>
                  </a:cubicBezTo>
                  <a:cubicBezTo>
                    <a:pt x="493" y="42"/>
                    <a:pt x="247" y="83"/>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6" name="Google Shape;9726;p17"/>
            <p:cNvSpPr/>
            <p:nvPr/>
          </p:nvSpPr>
          <p:spPr>
            <a:xfrm>
              <a:off x="4372775" y="1232250"/>
              <a:ext cx="29825" cy="11325"/>
            </a:xfrm>
            <a:custGeom>
              <a:avLst/>
              <a:gdLst/>
              <a:ahLst/>
              <a:cxnLst/>
              <a:rect l="l" t="t" r="r" b="b"/>
              <a:pathLst>
                <a:path w="1193" h="453" extrusionOk="0">
                  <a:moveTo>
                    <a:pt x="1" y="452"/>
                  </a:moveTo>
                  <a:cubicBezTo>
                    <a:pt x="412" y="411"/>
                    <a:pt x="740" y="411"/>
                    <a:pt x="1192" y="329"/>
                  </a:cubicBezTo>
                  <a:cubicBezTo>
                    <a:pt x="371" y="1"/>
                    <a:pt x="371" y="1"/>
                    <a:pt x="1"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7" name="Google Shape;9727;p17"/>
            <p:cNvSpPr/>
            <p:nvPr/>
          </p:nvSpPr>
          <p:spPr>
            <a:xfrm>
              <a:off x="2510825" y="3165075"/>
              <a:ext cx="15450" cy="20575"/>
            </a:xfrm>
            <a:custGeom>
              <a:avLst/>
              <a:gdLst/>
              <a:ahLst/>
              <a:cxnLst/>
              <a:rect l="l" t="t" r="r" b="b"/>
              <a:pathLst>
                <a:path w="618" h="823" extrusionOk="0">
                  <a:moveTo>
                    <a:pt x="329" y="822"/>
                  </a:moveTo>
                  <a:cubicBezTo>
                    <a:pt x="453" y="535"/>
                    <a:pt x="535" y="247"/>
                    <a:pt x="617" y="1"/>
                  </a:cubicBezTo>
                  <a:cubicBezTo>
                    <a:pt x="1" y="370"/>
                    <a:pt x="1" y="370"/>
                    <a:pt x="329"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8" name="Google Shape;9728;p17"/>
            <p:cNvSpPr/>
            <p:nvPr/>
          </p:nvSpPr>
          <p:spPr>
            <a:xfrm>
              <a:off x="2243825" y="2405100"/>
              <a:ext cx="23625" cy="13375"/>
            </a:xfrm>
            <a:custGeom>
              <a:avLst/>
              <a:gdLst/>
              <a:ahLst/>
              <a:cxnLst/>
              <a:rect l="l" t="t" r="r" b="b"/>
              <a:pathLst>
                <a:path w="945" h="535" extrusionOk="0">
                  <a:moveTo>
                    <a:pt x="616" y="0"/>
                  </a:moveTo>
                  <a:cubicBezTo>
                    <a:pt x="452" y="0"/>
                    <a:pt x="247" y="123"/>
                    <a:pt x="0" y="206"/>
                  </a:cubicBezTo>
                  <a:cubicBezTo>
                    <a:pt x="205" y="370"/>
                    <a:pt x="329" y="534"/>
                    <a:pt x="411" y="534"/>
                  </a:cubicBezTo>
                  <a:cubicBezTo>
                    <a:pt x="616" y="452"/>
                    <a:pt x="739" y="329"/>
                    <a:pt x="945" y="206"/>
                  </a:cubicBezTo>
                  <a:cubicBezTo>
                    <a:pt x="863" y="165"/>
                    <a:pt x="698" y="0"/>
                    <a:pt x="61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9" name="Google Shape;9729;p17"/>
            <p:cNvSpPr/>
            <p:nvPr/>
          </p:nvSpPr>
          <p:spPr>
            <a:xfrm>
              <a:off x="2909300" y="542100"/>
              <a:ext cx="23650" cy="15425"/>
            </a:xfrm>
            <a:custGeom>
              <a:avLst/>
              <a:gdLst/>
              <a:ahLst/>
              <a:cxnLst/>
              <a:rect l="l" t="t" r="r" b="b"/>
              <a:pathLst>
                <a:path w="946" h="617" extrusionOk="0">
                  <a:moveTo>
                    <a:pt x="371" y="617"/>
                  </a:moveTo>
                  <a:cubicBezTo>
                    <a:pt x="576" y="412"/>
                    <a:pt x="740" y="206"/>
                    <a:pt x="946" y="1"/>
                  </a:cubicBezTo>
                  <a:cubicBezTo>
                    <a:pt x="1" y="83"/>
                    <a:pt x="1" y="83"/>
                    <a:pt x="42" y="494"/>
                  </a:cubicBezTo>
                  <a:cubicBezTo>
                    <a:pt x="83" y="535"/>
                    <a:pt x="288" y="576"/>
                    <a:pt x="371"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0" name="Google Shape;9730;p17"/>
            <p:cNvSpPr/>
            <p:nvPr/>
          </p:nvSpPr>
          <p:spPr>
            <a:xfrm>
              <a:off x="3944525" y="1243550"/>
              <a:ext cx="19525" cy="19550"/>
            </a:xfrm>
            <a:custGeom>
              <a:avLst/>
              <a:gdLst/>
              <a:ahLst/>
              <a:cxnLst/>
              <a:rect l="l" t="t" r="r" b="b"/>
              <a:pathLst>
                <a:path w="781" h="782" extrusionOk="0">
                  <a:moveTo>
                    <a:pt x="165" y="0"/>
                  </a:moveTo>
                  <a:cubicBezTo>
                    <a:pt x="83" y="288"/>
                    <a:pt x="42" y="493"/>
                    <a:pt x="0" y="781"/>
                  </a:cubicBezTo>
                  <a:cubicBezTo>
                    <a:pt x="781" y="576"/>
                    <a:pt x="781" y="370"/>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1" name="Google Shape;9731;p17"/>
            <p:cNvSpPr/>
            <p:nvPr/>
          </p:nvSpPr>
          <p:spPr>
            <a:xfrm>
              <a:off x="4254675" y="1752950"/>
              <a:ext cx="28775" cy="16450"/>
            </a:xfrm>
            <a:custGeom>
              <a:avLst/>
              <a:gdLst/>
              <a:ahLst/>
              <a:cxnLst/>
              <a:rect l="l" t="t" r="r" b="b"/>
              <a:pathLst>
                <a:path w="1151" h="658" extrusionOk="0">
                  <a:moveTo>
                    <a:pt x="1151" y="534"/>
                  </a:moveTo>
                  <a:cubicBezTo>
                    <a:pt x="781" y="370"/>
                    <a:pt x="411" y="206"/>
                    <a:pt x="1" y="0"/>
                  </a:cubicBezTo>
                  <a:cubicBezTo>
                    <a:pt x="288" y="658"/>
                    <a:pt x="288" y="658"/>
                    <a:pt x="1151" y="53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2" name="Google Shape;9732;p17"/>
            <p:cNvSpPr/>
            <p:nvPr/>
          </p:nvSpPr>
          <p:spPr>
            <a:xfrm>
              <a:off x="3766850" y="934425"/>
              <a:ext cx="35975" cy="15425"/>
            </a:xfrm>
            <a:custGeom>
              <a:avLst/>
              <a:gdLst/>
              <a:ahLst/>
              <a:cxnLst/>
              <a:rect l="l" t="t" r="r" b="b"/>
              <a:pathLst>
                <a:path w="1439" h="617" extrusionOk="0">
                  <a:moveTo>
                    <a:pt x="1" y="83"/>
                  </a:moveTo>
                  <a:cubicBezTo>
                    <a:pt x="370" y="534"/>
                    <a:pt x="863" y="617"/>
                    <a:pt x="1438" y="617"/>
                  </a:cubicBezTo>
                  <a:cubicBezTo>
                    <a:pt x="1110" y="288"/>
                    <a:pt x="740" y="0"/>
                    <a:pt x="1"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3" name="Google Shape;9733;p17"/>
            <p:cNvSpPr/>
            <p:nvPr/>
          </p:nvSpPr>
          <p:spPr>
            <a:xfrm>
              <a:off x="5451125" y="1643050"/>
              <a:ext cx="23650" cy="16450"/>
            </a:xfrm>
            <a:custGeom>
              <a:avLst/>
              <a:gdLst/>
              <a:ahLst/>
              <a:cxnLst/>
              <a:rect l="l" t="t" r="r" b="b"/>
              <a:pathLst>
                <a:path w="946" h="658" extrusionOk="0">
                  <a:moveTo>
                    <a:pt x="1" y="411"/>
                  </a:moveTo>
                  <a:cubicBezTo>
                    <a:pt x="165" y="494"/>
                    <a:pt x="329" y="658"/>
                    <a:pt x="453" y="658"/>
                  </a:cubicBezTo>
                  <a:cubicBezTo>
                    <a:pt x="617" y="658"/>
                    <a:pt x="864" y="494"/>
                    <a:pt x="864" y="411"/>
                  </a:cubicBezTo>
                  <a:cubicBezTo>
                    <a:pt x="946" y="288"/>
                    <a:pt x="740" y="206"/>
                    <a:pt x="576" y="1"/>
                  </a:cubicBezTo>
                  <a:cubicBezTo>
                    <a:pt x="329" y="124"/>
                    <a:pt x="165" y="247"/>
                    <a:pt x="1"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4" name="Google Shape;9734;p17"/>
            <p:cNvSpPr/>
            <p:nvPr/>
          </p:nvSpPr>
          <p:spPr>
            <a:xfrm>
              <a:off x="3968150" y="1623550"/>
              <a:ext cx="27750" cy="21575"/>
            </a:xfrm>
            <a:custGeom>
              <a:avLst/>
              <a:gdLst/>
              <a:ahLst/>
              <a:cxnLst/>
              <a:rect l="l" t="t" r="r" b="b"/>
              <a:pathLst>
                <a:path w="1110" h="863" extrusionOk="0">
                  <a:moveTo>
                    <a:pt x="699" y="0"/>
                  </a:moveTo>
                  <a:cubicBezTo>
                    <a:pt x="288" y="247"/>
                    <a:pt x="0" y="411"/>
                    <a:pt x="452" y="863"/>
                  </a:cubicBezTo>
                  <a:cubicBezTo>
                    <a:pt x="781" y="575"/>
                    <a:pt x="1109" y="370"/>
                    <a:pt x="69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5" name="Google Shape;9735;p17"/>
            <p:cNvSpPr/>
            <p:nvPr/>
          </p:nvSpPr>
          <p:spPr>
            <a:xfrm>
              <a:off x="3585075" y="606800"/>
              <a:ext cx="35975" cy="10300"/>
            </a:xfrm>
            <a:custGeom>
              <a:avLst/>
              <a:gdLst/>
              <a:ahLst/>
              <a:cxnLst/>
              <a:rect l="l" t="t" r="r" b="b"/>
              <a:pathLst>
                <a:path w="1439" h="412" extrusionOk="0">
                  <a:moveTo>
                    <a:pt x="0" y="83"/>
                  </a:moveTo>
                  <a:cubicBezTo>
                    <a:pt x="42" y="206"/>
                    <a:pt x="42" y="288"/>
                    <a:pt x="83" y="412"/>
                  </a:cubicBezTo>
                  <a:cubicBezTo>
                    <a:pt x="576" y="371"/>
                    <a:pt x="945" y="247"/>
                    <a:pt x="1438" y="206"/>
                  </a:cubicBezTo>
                  <a:cubicBezTo>
                    <a:pt x="1438" y="165"/>
                    <a:pt x="1397" y="42"/>
                    <a:pt x="1397" y="1"/>
                  </a:cubicBezTo>
                  <a:cubicBezTo>
                    <a:pt x="904" y="42"/>
                    <a:pt x="452" y="83"/>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6" name="Google Shape;9736;p17"/>
            <p:cNvSpPr/>
            <p:nvPr/>
          </p:nvSpPr>
          <p:spPr>
            <a:xfrm>
              <a:off x="3857225" y="1552675"/>
              <a:ext cx="25700" cy="24675"/>
            </a:xfrm>
            <a:custGeom>
              <a:avLst/>
              <a:gdLst/>
              <a:ahLst/>
              <a:cxnLst/>
              <a:rect l="l" t="t" r="r" b="b"/>
              <a:pathLst>
                <a:path w="1028" h="987" extrusionOk="0">
                  <a:moveTo>
                    <a:pt x="781" y="1"/>
                  </a:moveTo>
                  <a:cubicBezTo>
                    <a:pt x="494" y="329"/>
                    <a:pt x="247" y="617"/>
                    <a:pt x="1" y="987"/>
                  </a:cubicBezTo>
                  <a:cubicBezTo>
                    <a:pt x="1028" y="945"/>
                    <a:pt x="1028" y="863"/>
                    <a:pt x="78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7" name="Google Shape;9737;p17"/>
            <p:cNvSpPr/>
            <p:nvPr/>
          </p:nvSpPr>
          <p:spPr>
            <a:xfrm>
              <a:off x="3876750" y="1551650"/>
              <a:ext cx="1050" cy="1050"/>
            </a:xfrm>
            <a:custGeom>
              <a:avLst/>
              <a:gdLst/>
              <a:ahLst/>
              <a:cxnLst/>
              <a:rect l="l" t="t" r="r" b="b"/>
              <a:pathLst>
                <a:path w="42" h="42" extrusionOk="0">
                  <a:moveTo>
                    <a:pt x="41" y="1"/>
                  </a:moveTo>
                  <a:cubicBezTo>
                    <a:pt x="41" y="1"/>
                    <a:pt x="0" y="42"/>
                    <a:pt x="41" y="1"/>
                  </a:cubicBezTo>
                  <a:cubicBezTo>
                    <a:pt x="0" y="42"/>
                    <a:pt x="0" y="42"/>
                    <a:pt x="41" y="1"/>
                  </a:cubicBezTo>
                  <a:cubicBezTo>
                    <a:pt x="41" y="42"/>
                    <a:pt x="41" y="1"/>
                    <a:pt x="4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8" name="Google Shape;9738;p17"/>
            <p:cNvSpPr/>
            <p:nvPr/>
          </p:nvSpPr>
          <p:spPr>
            <a:xfrm>
              <a:off x="3574800" y="484600"/>
              <a:ext cx="26725" cy="16450"/>
            </a:xfrm>
            <a:custGeom>
              <a:avLst/>
              <a:gdLst/>
              <a:ahLst/>
              <a:cxnLst/>
              <a:rect l="l" t="t" r="r" b="b"/>
              <a:pathLst>
                <a:path w="1069" h="658" extrusionOk="0">
                  <a:moveTo>
                    <a:pt x="1" y="616"/>
                  </a:moveTo>
                  <a:cubicBezTo>
                    <a:pt x="494" y="658"/>
                    <a:pt x="822" y="575"/>
                    <a:pt x="1069" y="247"/>
                  </a:cubicBezTo>
                  <a:cubicBezTo>
                    <a:pt x="411" y="0"/>
                    <a:pt x="165" y="165"/>
                    <a:pt x="1" y="61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9" name="Google Shape;9739;p17"/>
            <p:cNvSpPr/>
            <p:nvPr/>
          </p:nvSpPr>
          <p:spPr>
            <a:xfrm>
              <a:off x="4278300" y="1892625"/>
              <a:ext cx="27750" cy="14400"/>
            </a:xfrm>
            <a:custGeom>
              <a:avLst/>
              <a:gdLst/>
              <a:ahLst/>
              <a:cxnLst/>
              <a:rect l="l" t="t" r="r" b="b"/>
              <a:pathLst>
                <a:path w="1110" h="576" extrusionOk="0">
                  <a:moveTo>
                    <a:pt x="1110" y="411"/>
                  </a:moveTo>
                  <a:cubicBezTo>
                    <a:pt x="904" y="247"/>
                    <a:pt x="699" y="164"/>
                    <a:pt x="452" y="0"/>
                  </a:cubicBezTo>
                  <a:cubicBezTo>
                    <a:pt x="411" y="0"/>
                    <a:pt x="206" y="164"/>
                    <a:pt x="0" y="329"/>
                  </a:cubicBezTo>
                  <a:cubicBezTo>
                    <a:pt x="411" y="411"/>
                    <a:pt x="658" y="452"/>
                    <a:pt x="904" y="575"/>
                  </a:cubicBezTo>
                  <a:cubicBezTo>
                    <a:pt x="1027" y="534"/>
                    <a:pt x="1069" y="493"/>
                    <a:pt x="1110"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0" name="Google Shape;9740;p17"/>
            <p:cNvSpPr/>
            <p:nvPr/>
          </p:nvSpPr>
          <p:spPr>
            <a:xfrm>
              <a:off x="2945250" y="2686500"/>
              <a:ext cx="25700" cy="12350"/>
            </a:xfrm>
            <a:custGeom>
              <a:avLst/>
              <a:gdLst/>
              <a:ahLst/>
              <a:cxnLst/>
              <a:rect l="l" t="t" r="r" b="b"/>
              <a:pathLst>
                <a:path w="1028" h="494" extrusionOk="0">
                  <a:moveTo>
                    <a:pt x="1" y="493"/>
                  </a:moveTo>
                  <a:lnTo>
                    <a:pt x="945" y="493"/>
                  </a:lnTo>
                  <a:cubicBezTo>
                    <a:pt x="987" y="329"/>
                    <a:pt x="987" y="206"/>
                    <a:pt x="1028" y="0"/>
                  </a:cubicBezTo>
                  <a:cubicBezTo>
                    <a:pt x="494" y="0"/>
                    <a:pt x="124" y="41"/>
                    <a:pt x="1"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1" name="Google Shape;9741;p17"/>
            <p:cNvSpPr/>
            <p:nvPr/>
          </p:nvSpPr>
          <p:spPr>
            <a:xfrm>
              <a:off x="4905800" y="1357550"/>
              <a:ext cx="21600" cy="16450"/>
            </a:xfrm>
            <a:custGeom>
              <a:avLst/>
              <a:gdLst/>
              <a:ahLst/>
              <a:cxnLst/>
              <a:rect l="l" t="t" r="r" b="b"/>
              <a:pathLst>
                <a:path w="864" h="658" extrusionOk="0">
                  <a:moveTo>
                    <a:pt x="452" y="370"/>
                  </a:moveTo>
                  <a:cubicBezTo>
                    <a:pt x="575" y="247"/>
                    <a:pt x="740" y="165"/>
                    <a:pt x="863" y="41"/>
                  </a:cubicBezTo>
                  <a:cubicBezTo>
                    <a:pt x="0" y="0"/>
                    <a:pt x="0" y="0"/>
                    <a:pt x="370" y="658"/>
                  </a:cubicBezTo>
                  <a:cubicBezTo>
                    <a:pt x="370" y="576"/>
                    <a:pt x="370" y="411"/>
                    <a:pt x="452"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2" name="Google Shape;9742;p17"/>
            <p:cNvSpPr/>
            <p:nvPr/>
          </p:nvSpPr>
          <p:spPr>
            <a:xfrm>
              <a:off x="4806175" y="1235325"/>
              <a:ext cx="18525" cy="15450"/>
            </a:xfrm>
            <a:custGeom>
              <a:avLst/>
              <a:gdLst/>
              <a:ahLst/>
              <a:cxnLst/>
              <a:rect l="l" t="t" r="r" b="b"/>
              <a:pathLst>
                <a:path w="741" h="618" extrusionOk="0">
                  <a:moveTo>
                    <a:pt x="740" y="371"/>
                  </a:moveTo>
                  <a:cubicBezTo>
                    <a:pt x="658" y="288"/>
                    <a:pt x="494" y="165"/>
                    <a:pt x="288" y="1"/>
                  </a:cubicBezTo>
                  <a:cubicBezTo>
                    <a:pt x="124" y="206"/>
                    <a:pt x="1" y="329"/>
                    <a:pt x="1" y="412"/>
                  </a:cubicBezTo>
                  <a:cubicBezTo>
                    <a:pt x="1" y="453"/>
                    <a:pt x="247" y="617"/>
                    <a:pt x="329" y="576"/>
                  </a:cubicBezTo>
                  <a:cubicBezTo>
                    <a:pt x="494" y="576"/>
                    <a:pt x="658" y="453"/>
                    <a:pt x="740"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3" name="Google Shape;9743;p17"/>
            <p:cNvSpPr/>
            <p:nvPr/>
          </p:nvSpPr>
          <p:spPr>
            <a:xfrm>
              <a:off x="4961250" y="1351375"/>
              <a:ext cx="22625" cy="15450"/>
            </a:xfrm>
            <a:custGeom>
              <a:avLst/>
              <a:gdLst/>
              <a:ahLst/>
              <a:cxnLst/>
              <a:rect l="l" t="t" r="r" b="b"/>
              <a:pathLst>
                <a:path w="905" h="618" extrusionOk="0">
                  <a:moveTo>
                    <a:pt x="781" y="83"/>
                  </a:moveTo>
                  <a:cubicBezTo>
                    <a:pt x="781" y="42"/>
                    <a:pt x="494" y="1"/>
                    <a:pt x="453" y="1"/>
                  </a:cubicBezTo>
                  <a:cubicBezTo>
                    <a:pt x="83" y="83"/>
                    <a:pt x="1" y="288"/>
                    <a:pt x="247" y="617"/>
                  </a:cubicBezTo>
                  <a:cubicBezTo>
                    <a:pt x="781" y="576"/>
                    <a:pt x="904" y="371"/>
                    <a:pt x="781"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4" name="Google Shape;9744;p17"/>
            <p:cNvSpPr/>
            <p:nvPr/>
          </p:nvSpPr>
          <p:spPr>
            <a:xfrm>
              <a:off x="3740150" y="1325700"/>
              <a:ext cx="25700" cy="11325"/>
            </a:xfrm>
            <a:custGeom>
              <a:avLst/>
              <a:gdLst/>
              <a:ahLst/>
              <a:cxnLst/>
              <a:rect l="l" t="t" r="r" b="b"/>
              <a:pathLst>
                <a:path w="1028" h="453" extrusionOk="0">
                  <a:moveTo>
                    <a:pt x="1028" y="247"/>
                  </a:moveTo>
                  <a:cubicBezTo>
                    <a:pt x="863" y="165"/>
                    <a:pt x="781" y="42"/>
                    <a:pt x="617" y="42"/>
                  </a:cubicBezTo>
                  <a:cubicBezTo>
                    <a:pt x="452" y="1"/>
                    <a:pt x="247" y="42"/>
                    <a:pt x="1" y="83"/>
                  </a:cubicBezTo>
                  <a:cubicBezTo>
                    <a:pt x="452" y="453"/>
                    <a:pt x="452" y="453"/>
                    <a:pt x="1028"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5" name="Google Shape;9745;p17"/>
            <p:cNvSpPr/>
            <p:nvPr/>
          </p:nvSpPr>
          <p:spPr>
            <a:xfrm>
              <a:off x="3925000" y="3114750"/>
              <a:ext cx="29825" cy="12350"/>
            </a:xfrm>
            <a:custGeom>
              <a:avLst/>
              <a:gdLst/>
              <a:ahLst/>
              <a:cxnLst/>
              <a:rect l="l" t="t" r="r" b="b"/>
              <a:pathLst>
                <a:path w="1193" h="494" extrusionOk="0">
                  <a:moveTo>
                    <a:pt x="1192" y="1"/>
                  </a:moveTo>
                  <a:cubicBezTo>
                    <a:pt x="535" y="1"/>
                    <a:pt x="247" y="288"/>
                    <a:pt x="1" y="494"/>
                  </a:cubicBezTo>
                  <a:cubicBezTo>
                    <a:pt x="371" y="329"/>
                    <a:pt x="781" y="165"/>
                    <a:pt x="119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6" name="Google Shape;9746;p17"/>
            <p:cNvSpPr/>
            <p:nvPr/>
          </p:nvSpPr>
          <p:spPr>
            <a:xfrm>
              <a:off x="2985300" y="3817225"/>
              <a:ext cx="13375" cy="11325"/>
            </a:xfrm>
            <a:custGeom>
              <a:avLst/>
              <a:gdLst/>
              <a:ahLst/>
              <a:cxnLst/>
              <a:rect l="l" t="t" r="r" b="b"/>
              <a:pathLst>
                <a:path w="535" h="453" extrusionOk="0">
                  <a:moveTo>
                    <a:pt x="535" y="452"/>
                  </a:moveTo>
                  <a:cubicBezTo>
                    <a:pt x="370" y="288"/>
                    <a:pt x="247" y="165"/>
                    <a:pt x="124" y="0"/>
                  </a:cubicBezTo>
                  <a:cubicBezTo>
                    <a:pt x="1" y="452"/>
                    <a:pt x="1" y="452"/>
                    <a:pt x="535"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7" name="Google Shape;9747;p17"/>
            <p:cNvSpPr/>
            <p:nvPr/>
          </p:nvSpPr>
          <p:spPr>
            <a:xfrm>
              <a:off x="2876450" y="2881625"/>
              <a:ext cx="21575" cy="14400"/>
            </a:xfrm>
            <a:custGeom>
              <a:avLst/>
              <a:gdLst/>
              <a:ahLst/>
              <a:cxnLst/>
              <a:rect l="l" t="t" r="r" b="b"/>
              <a:pathLst>
                <a:path w="863" h="576" extrusionOk="0">
                  <a:moveTo>
                    <a:pt x="822" y="206"/>
                  </a:moveTo>
                  <a:cubicBezTo>
                    <a:pt x="822" y="165"/>
                    <a:pt x="575" y="0"/>
                    <a:pt x="452" y="0"/>
                  </a:cubicBezTo>
                  <a:cubicBezTo>
                    <a:pt x="0" y="41"/>
                    <a:pt x="0" y="247"/>
                    <a:pt x="82" y="493"/>
                  </a:cubicBezTo>
                  <a:cubicBezTo>
                    <a:pt x="575" y="576"/>
                    <a:pt x="863" y="576"/>
                    <a:pt x="822"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8" name="Google Shape;9748;p17"/>
            <p:cNvSpPr/>
            <p:nvPr/>
          </p:nvSpPr>
          <p:spPr>
            <a:xfrm>
              <a:off x="4135550" y="1343175"/>
              <a:ext cx="21600" cy="14400"/>
            </a:xfrm>
            <a:custGeom>
              <a:avLst/>
              <a:gdLst/>
              <a:ahLst/>
              <a:cxnLst/>
              <a:rect l="l" t="t" r="r" b="b"/>
              <a:pathLst>
                <a:path w="864" h="576" extrusionOk="0">
                  <a:moveTo>
                    <a:pt x="0" y="0"/>
                  </a:moveTo>
                  <a:cubicBezTo>
                    <a:pt x="329" y="206"/>
                    <a:pt x="575" y="411"/>
                    <a:pt x="822" y="575"/>
                  </a:cubicBezTo>
                  <a:cubicBezTo>
                    <a:pt x="863" y="124"/>
                    <a:pt x="863" y="124"/>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9" name="Google Shape;9749;p17"/>
            <p:cNvSpPr/>
            <p:nvPr/>
          </p:nvSpPr>
          <p:spPr>
            <a:xfrm>
              <a:off x="4308075" y="1644075"/>
              <a:ext cx="28800" cy="16475"/>
            </a:xfrm>
            <a:custGeom>
              <a:avLst/>
              <a:gdLst/>
              <a:ahLst/>
              <a:cxnLst/>
              <a:rect l="l" t="t" r="r" b="b"/>
              <a:pathLst>
                <a:path w="1152" h="659" extrusionOk="0">
                  <a:moveTo>
                    <a:pt x="1151" y="617"/>
                  </a:moveTo>
                  <a:cubicBezTo>
                    <a:pt x="822" y="370"/>
                    <a:pt x="617" y="165"/>
                    <a:pt x="412" y="1"/>
                  </a:cubicBezTo>
                  <a:cubicBezTo>
                    <a:pt x="288" y="206"/>
                    <a:pt x="124" y="412"/>
                    <a:pt x="1" y="658"/>
                  </a:cubicBezTo>
                  <a:cubicBezTo>
                    <a:pt x="412" y="658"/>
                    <a:pt x="658" y="658"/>
                    <a:pt x="1151"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0" name="Google Shape;9750;p17"/>
            <p:cNvSpPr/>
            <p:nvPr/>
          </p:nvSpPr>
          <p:spPr>
            <a:xfrm>
              <a:off x="4318350" y="1644075"/>
              <a:ext cx="25" cy="1050"/>
            </a:xfrm>
            <a:custGeom>
              <a:avLst/>
              <a:gdLst/>
              <a:ahLst/>
              <a:cxnLst/>
              <a:rect l="l" t="t" r="r" b="b"/>
              <a:pathLst>
                <a:path w="1" h="42" extrusionOk="0">
                  <a:moveTo>
                    <a:pt x="1" y="42"/>
                  </a:moveTo>
                  <a:cubicBezTo>
                    <a:pt x="1" y="1"/>
                    <a:pt x="1" y="1"/>
                    <a:pt x="1" y="42"/>
                  </a:cubicBezTo>
                  <a:lnTo>
                    <a:pt x="1" y="42"/>
                  </a:lnTo>
                  <a:cubicBezTo>
                    <a:pt x="1" y="1"/>
                    <a:pt x="1" y="1"/>
                    <a:pt x="1" y="42"/>
                  </a:cubicBezTo>
                  <a:cubicBezTo>
                    <a:pt x="1" y="1"/>
                    <a:pt x="1" y="1"/>
                    <a:pt x="1" y="42"/>
                  </a:cubicBezTo>
                  <a:cubicBezTo>
                    <a:pt x="1" y="1"/>
                    <a:pt x="1" y="1"/>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1" name="Google Shape;9751;p17"/>
            <p:cNvSpPr/>
            <p:nvPr/>
          </p:nvSpPr>
          <p:spPr>
            <a:xfrm>
              <a:off x="3724750" y="1037125"/>
              <a:ext cx="14400" cy="18500"/>
            </a:xfrm>
            <a:custGeom>
              <a:avLst/>
              <a:gdLst/>
              <a:ahLst/>
              <a:cxnLst/>
              <a:rect l="l" t="t" r="r" b="b"/>
              <a:pathLst>
                <a:path w="576" h="740" extrusionOk="0">
                  <a:moveTo>
                    <a:pt x="247" y="0"/>
                  </a:moveTo>
                  <a:cubicBezTo>
                    <a:pt x="0" y="411"/>
                    <a:pt x="0" y="411"/>
                    <a:pt x="329" y="740"/>
                  </a:cubicBezTo>
                  <a:cubicBezTo>
                    <a:pt x="575" y="329"/>
                    <a:pt x="575" y="329"/>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2" name="Google Shape;9752;p17"/>
            <p:cNvSpPr/>
            <p:nvPr/>
          </p:nvSpPr>
          <p:spPr>
            <a:xfrm>
              <a:off x="1535175" y="5013675"/>
              <a:ext cx="16475" cy="33925"/>
            </a:xfrm>
            <a:custGeom>
              <a:avLst/>
              <a:gdLst/>
              <a:ahLst/>
              <a:cxnLst/>
              <a:rect l="l" t="t" r="r" b="b"/>
              <a:pathLst>
                <a:path w="659" h="1357" extrusionOk="0">
                  <a:moveTo>
                    <a:pt x="288" y="1"/>
                  </a:moveTo>
                  <a:cubicBezTo>
                    <a:pt x="1" y="617"/>
                    <a:pt x="124" y="946"/>
                    <a:pt x="412" y="1356"/>
                  </a:cubicBezTo>
                  <a:cubicBezTo>
                    <a:pt x="617" y="658"/>
                    <a:pt x="658" y="247"/>
                    <a:pt x="28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3" name="Google Shape;9753;p17"/>
            <p:cNvSpPr/>
            <p:nvPr/>
          </p:nvSpPr>
          <p:spPr>
            <a:xfrm>
              <a:off x="3029475" y="2881625"/>
              <a:ext cx="15425" cy="16450"/>
            </a:xfrm>
            <a:custGeom>
              <a:avLst/>
              <a:gdLst/>
              <a:ahLst/>
              <a:cxnLst/>
              <a:rect l="l" t="t" r="r" b="b"/>
              <a:pathLst>
                <a:path w="617" h="658" extrusionOk="0">
                  <a:moveTo>
                    <a:pt x="616" y="493"/>
                  </a:moveTo>
                  <a:cubicBezTo>
                    <a:pt x="616" y="411"/>
                    <a:pt x="452" y="247"/>
                    <a:pt x="288" y="0"/>
                  </a:cubicBezTo>
                  <a:cubicBezTo>
                    <a:pt x="123" y="206"/>
                    <a:pt x="0" y="288"/>
                    <a:pt x="41" y="411"/>
                  </a:cubicBezTo>
                  <a:cubicBezTo>
                    <a:pt x="41" y="493"/>
                    <a:pt x="206" y="617"/>
                    <a:pt x="288" y="658"/>
                  </a:cubicBezTo>
                  <a:cubicBezTo>
                    <a:pt x="411" y="658"/>
                    <a:pt x="616" y="617"/>
                    <a:pt x="616"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4" name="Google Shape;9754;p17"/>
            <p:cNvSpPr/>
            <p:nvPr/>
          </p:nvSpPr>
          <p:spPr>
            <a:xfrm>
              <a:off x="4737375" y="1388350"/>
              <a:ext cx="20550" cy="19550"/>
            </a:xfrm>
            <a:custGeom>
              <a:avLst/>
              <a:gdLst/>
              <a:ahLst/>
              <a:cxnLst/>
              <a:rect l="l" t="t" r="r" b="b"/>
              <a:pathLst>
                <a:path w="822" h="782" extrusionOk="0">
                  <a:moveTo>
                    <a:pt x="0" y="1"/>
                  </a:moveTo>
                  <a:lnTo>
                    <a:pt x="616" y="781"/>
                  </a:lnTo>
                  <a:cubicBezTo>
                    <a:pt x="822" y="165"/>
                    <a:pt x="822" y="165"/>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5" name="Google Shape;9755;p17"/>
            <p:cNvSpPr/>
            <p:nvPr/>
          </p:nvSpPr>
          <p:spPr>
            <a:xfrm>
              <a:off x="5391575" y="1347275"/>
              <a:ext cx="26725" cy="8250"/>
            </a:xfrm>
            <a:custGeom>
              <a:avLst/>
              <a:gdLst/>
              <a:ahLst/>
              <a:cxnLst/>
              <a:rect l="l" t="t" r="r" b="b"/>
              <a:pathLst>
                <a:path w="1069" h="330" extrusionOk="0">
                  <a:moveTo>
                    <a:pt x="206" y="42"/>
                  </a:moveTo>
                  <a:cubicBezTo>
                    <a:pt x="123" y="42"/>
                    <a:pt x="82" y="165"/>
                    <a:pt x="0" y="329"/>
                  </a:cubicBezTo>
                  <a:cubicBezTo>
                    <a:pt x="452" y="329"/>
                    <a:pt x="740" y="247"/>
                    <a:pt x="1068" y="247"/>
                  </a:cubicBezTo>
                  <a:lnTo>
                    <a:pt x="1068" y="1"/>
                  </a:lnTo>
                  <a:cubicBezTo>
                    <a:pt x="740" y="42"/>
                    <a:pt x="493" y="42"/>
                    <a:pt x="206"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6" name="Google Shape;9756;p17"/>
            <p:cNvSpPr/>
            <p:nvPr/>
          </p:nvSpPr>
          <p:spPr>
            <a:xfrm>
              <a:off x="3799725" y="2041525"/>
              <a:ext cx="28775" cy="24675"/>
            </a:xfrm>
            <a:custGeom>
              <a:avLst/>
              <a:gdLst/>
              <a:ahLst/>
              <a:cxnLst/>
              <a:rect l="l" t="t" r="r" b="b"/>
              <a:pathLst>
                <a:path w="1151" h="987" extrusionOk="0">
                  <a:moveTo>
                    <a:pt x="1109" y="412"/>
                  </a:moveTo>
                  <a:cubicBezTo>
                    <a:pt x="1150" y="329"/>
                    <a:pt x="1109" y="165"/>
                    <a:pt x="1068" y="1"/>
                  </a:cubicBezTo>
                  <a:cubicBezTo>
                    <a:pt x="288" y="1"/>
                    <a:pt x="0" y="206"/>
                    <a:pt x="288" y="987"/>
                  </a:cubicBezTo>
                  <a:cubicBezTo>
                    <a:pt x="699" y="740"/>
                    <a:pt x="945" y="576"/>
                    <a:pt x="1109"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7" name="Google Shape;9757;p17"/>
            <p:cNvSpPr/>
            <p:nvPr/>
          </p:nvSpPr>
          <p:spPr>
            <a:xfrm>
              <a:off x="4636725" y="1044300"/>
              <a:ext cx="25" cy="25"/>
            </a:xfrm>
            <a:custGeom>
              <a:avLst/>
              <a:gdLst/>
              <a:ahLst/>
              <a:cxnLst/>
              <a:rect l="l" t="t" r="r" b="b"/>
              <a:pathLst>
                <a:path w="1" h="1" extrusionOk="0">
                  <a:moveTo>
                    <a:pt x="0" y="1"/>
                  </a:move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8" name="Google Shape;9758;p17"/>
            <p:cNvSpPr/>
            <p:nvPr/>
          </p:nvSpPr>
          <p:spPr>
            <a:xfrm>
              <a:off x="4636725" y="1042250"/>
              <a:ext cx="25700" cy="15425"/>
            </a:xfrm>
            <a:custGeom>
              <a:avLst/>
              <a:gdLst/>
              <a:ahLst/>
              <a:cxnLst/>
              <a:rect l="l" t="t" r="r" b="b"/>
              <a:pathLst>
                <a:path w="1028" h="617" extrusionOk="0">
                  <a:moveTo>
                    <a:pt x="0" y="83"/>
                  </a:moveTo>
                  <a:cubicBezTo>
                    <a:pt x="288" y="288"/>
                    <a:pt x="411" y="617"/>
                    <a:pt x="945" y="617"/>
                  </a:cubicBezTo>
                  <a:cubicBezTo>
                    <a:pt x="1027" y="83"/>
                    <a:pt x="658" y="1"/>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9" name="Google Shape;9759;p17"/>
            <p:cNvSpPr/>
            <p:nvPr/>
          </p:nvSpPr>
          <p:spPr>
            <a:xfrm>
              <a:off x="3210225" y="3430050"/>
              <a:ext cx="22625" cy="18500"/>
            </a:xfrm>
            <a:custGeom>
              <a:avLst/>
              <a:gdLst/>
              <a:ahLst/>
              <a:cxnLst/>
              <a:rect l="l" t="t" r="r" b="b"/>
              <a:pathLst>
                <a:path w="905" h="740" extrusionOk="0">
                  <a:moveTo>
                    <a:pt x="0" y="534"/>
                  </a:moveTo>
                  <a:cubicBezTo>
                    <a:pt x="82" y="616"/>
                    <a:pt x="206" y="657"/>
                    <a:pt x="288" y="740"/>
                  </a:cubicBezTo>
                  <a:lnTo>
                    <a:pt x="904" y="123"/>
                  </a:lnTo>
                  <a:cubicBezTo>
                    <a:pt x="822" y="82"/>
                    <a:pt x="699" y="41"/>
                    <a:pt x="658" y="0"/>
                  </a:cubicBezTo>
                  <a:cubicBezTo>
                    <a:pt x="452" y="206"/>
                    <a:pt x="247" y="329"/>
                    <a:pt x="0" y="53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0" name="Google Shape;9760;p17"/>
            <p:cNvSpPr/>
            <p:nvPr/>
          </p:nvSpPr>
          <p:spPr>
            <a:xfrm>
              <a:off x="5763350" y="1141875"/>
              <a:ext cx="25700" cy="6200"/>
            </a:xfrm>
            <a:custGeom>
              <a:avLst/>
              <a:gdLst/>
              <a:ahLst/>
              <a:cxnLst/>
              <a:rect l="l" t="t" r="r" b="b"/>
              <a:pathLst>
                <a:path w="1028" h="248" extrusionOk="0">
                  <a:moveTo>
                    <a:pt x="0" y="247"/>
                  </a:moveTo>
                  <a:lnTo>
                    <a:pt x="1027" y="247"/>
                  </a:lnTo>
                  <a:cubicBezTo>
                    <a:pt x="1027" y="165"/>
                    <a:pt x="986" y="124"/>
                    <a:pt x="986" y="1"/>
                  </a:cubicBezTo>
                  <a:cubicBezTo>
                    <a:pt x="657" y="1"/>
                    <a:pt x="288" y="42"/>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1" name="Google Shape;9761;p17"/>
            <p:cNvSpPr/>
            <p:nvPr/>
          </p:nvSpPr>
          <p:spPr>
            <a:xfrm>
              <a:off x="3247200" y="1882350"/>
              <a:ext cx="35950" cy="9275"/>
            </a:xfrm>
            <a:custGeom>
              <a:avLst/>
              <a:gdLst/>
              <a:ahLst/>
              <a:cxnLst/>
              <a:rect l="l" t="t" r="r" b="b"/>
              <a:pathLst>
                <a:path w="1438" h="371" extrusionOk="0">
                  <a:moveTo>
                    <a:pt x="0" y="370"/>
                  </a:moveTo>
                  <a:lnTo>
                    <a:pt x="1438" y="370"/>
                  </a:lnTo>
                  <a:lnTo>
                    <a:pt x="1438" y="165"/>
                  </a:lnTo>
                  <a:cubicBezTo>
                    <a:pt x="986" y="124"/>
                    <a:pt x="575" y="0"/>
                    <a:pt x="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2" name="Google Shape;9762;p17"/>
            <p:cNvSpPr/>
            <p:nvPr/>
          </p:nvSpPr>
          <p:spPr>
            <a:xfrm>
              <a:off x="4192025" y="1871050"/>
              <a:ext cx="21600" cy="5150"/>
            </a:xfrm>
            <a:custGeom>
              <a:avLst/>
              <a:gdLst/>
              <a:ahLst/>
              <a:cxnLst/>
              <a:rect l="l" t="t" r="r" b="b"/>
              <a:pathLst>
                <a:path w="864" h="206" extrusionOk="0">
                  <a:moveTo>
                    <a:pt x="863" y="0"/>
                  </a:moveTo>
                  <a:cubicBezTo>
                    <a:pt x="576" y="0"/>
                    <a:pt x="329" y="0"/>
                    <a:pt x="1" y="42"/>
                  </a:cubicBezTo>
                  <a:lnTo>
                    <a:pt x="1" y="206"/>
                  </a:lnTo>
                  <a:lnTo>
                    <a:pt x="863" y="206"/>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3" name="Google Shape;9763;p17"/>
            <p:cNvSpPr/>
            <p:nvPr/>
          </p:nvSpPr>
          <p:spPr>
            <a:xfrm>
              <a:off x="3127025" y="1745750"/>
              <a:ext cx="25700" cy="15425"/>
            </a:xfrm>
            <a:custGeom>
              <a:avLst/>
              <a:gdLst/>
              <a:ahLst/>
              <a:cxnLst/>
              <a:rect l="l" t="t" r="r" b="b"/>
              <a:pathLst>
                <a:path w="1028" h="617" extrusionOk="0">
                  <a:moveTo>
                    <a:pt x="822" y="1"/>
                  </a:moveTo>
                  <a:cubicBezTo>
                    <a:pt x="535" y="124"/>
                    <a:pt x="288" y="247"/>
                    <a:pt x="1" y="412"/>
                  </a:cubicBezTo>
                  <a:cubicBezTo>
                    <a:pt x="83" y="453"/>
                    <a:pt x="206" y="617"/>
                    <a:pt x="206" y="617"/>
                  </a:cubicBezTo>
                  <a:cubicBezTo>
                    <a:pt x="453" y="494"/>
                    <a:pt x="699" y="329"/>
                    <a:pt x="1028" y="247"/>
                  </a:cubicBezTo>
                  <a:cubicBezTo>
                    <a:pt x="946" y="124"/>
                    <a:pt x="905" y="42"/>
                    <a:pt x="82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4" name="Google Shape;9764;p17"/>
            <p:cNvSpPr/>
            <p:nvPr/>
          </p:nvSpPr>
          <p:spPr>
            <a:xfrm>
              <a:off x="3650800" y="1729325"/>
              <a:ext cx="20575" cy="11325"/>
            </a:xfrm>
            <a:custGeom>
              <a:avLst/>
              <a:gdLst/>
              <a:ahLst/>
              <a:cxnLst/>
              <a:rect l="l" t="t" r="r" b="b"/>
              <a:pathLst>
                <a:path w="823" h="453" extrusionOk="0">
                  <a:moveTo>
                    <a:pt x="83" y="452"/>
                  </a:moveTo>
                  <a:cubicBezTo>
                    <a:pt x="329" y="370"/>
                    <a:pt x="535" y="329"/>
                    <a:pt x="822" y="247"/>
                  </a:cubicBezTo>
                  <a:cubicBezTo>
                    <a:pt x="822" y="247"/>
                    <a:pt x="740" y="0"/>
                    <a:pt x="699" y="0"/>
                  </a:cubicBezTo>
                  <a:cubicBezTo>
                    <a:pt x="452" y="0"/>
                    <a:pt x="247" y="83"/>
                    <a:pt x="1" y="124"/>
                  </a:cubicBezTo>
                  <a:cubicBezTo>
                    <a:pt x="42" y="288"/>
                    <a:pt x="42" y="370"/>
                    <a:pt x="83"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5" name="Google Shape;9765;p17"/>
            <p:cNvSpPr/>
            <p:nvPr/>
          </p:nvSpPr>
          <p:spPr>
            <a:xfrm>
              <a:off x="3981500" y="1700575"/>
              <a:ext cx="33900" cy="15425"/>
            </a:xfrm>
            <a:custGeom>
              <a:avLst/>
              <a:gdLst/>
              <a:ahLst/>
              <a:cxnLst/>
              <a:rect l="l" t="t" r="r" b="b"/>
              <a:pathLst>
                <a:path w="1356" h="617" extrusionOk="0">
                  <a:moveTo>
                    <a:pt x="1233" y="0"/>
                  </a:moveTo>
                  <a:cubicBezTo>
                    <a:pt x="863" y="82"/>
                    <a:pt x="329" y="0"/>
                    <a:pt x="0" y="616"/>
                  </a:cubicBezTo>
                  <a:cubicBezTo>
                    <a:pt x="617" y="452"/>
                    <a:pt x="986" y="288"/>
                    <a:pt x="1356" y="206"/>
                  </a:cubicBezTo>
                  <a:cubicBezTo>
                    <a:pt x="1274" y="165"/>
                    <a:pt x="1233" y="41"/>
                    <a:pt x="123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6" name="Google Shape;9766;p17"/>
            <p:cNvSpPr/>
            <p:nvPr/>
          </p:nvSpPr>
          <p:spPr>
            <a:xfrm>
              <a:off x="3782250" y="540050"/>
              <a:ext cx="19550" cy="24675"/>
            </a:xfrm>
            <a:custGeom>
              <a:avLst/>
              <a:gdLst/>
              <a:ahLst/>
              <a:cxnLst/>
              <a:rect l="l" t="t" r="r" b="b"/>
              <a:pathLst>
                <a:path w="782" h="987" extrusionOk="0">
                  <a:moveTo>
                    <a:pt x="535" y="986"/>
                  </a:moveTo>
                  <a:cubicBezTo>
                    <a:pt x="576" y="699"/>
                    <a:pt x="699" y="452"/>
                    <a:pt x="781" y="1"/>
                  </a:cubicBezTo>
                  <a:cubicBezTo>
                    <a:pt x="1" y="576"/>
                    <a:pt x="1" y="576"/>
                    <a:pt x="535" y="98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7" name="Google Shape;9767;p17"/>
            <p:cNvSpPr/>
            <p:nvPr/>
          </p:nvSpPr>
          <p:spPr>
            <a:xfrm>
              <a:off x="3795600" y="564700"/>
              <a:ext cx="1050" cy="25"/>
            </a:xfrm>
            <a:custGeom>
              <a:avLst/>
              <a:gdLst/>
              <a:ahLst/>
              <a:cxnLst/>
              <a:rect l="l" t="t" r="r" b="b"/>
              <a:pathLst>
                <a:path w="42" h="1" extrusionOk="0">
                  <a:moveTo>
                    <a:pt x="1" y="0"/>
                  </a:moveTo>
                  <a:lnTo>
                    <a:pt x="1" y="0"/>
                  </a:lnTo>
                  <a:cubicBezTo>
                    <a:pt x="1" y="0"/>
                    <a:pt x="42" y="0"/>
                    <a:pt x="1" y="0"/>
                  </a:cubicBezTo>
                  <a:cubicBezTo>
                    <a:pt x="42" y="0"/>
                    <a:pt x="42" y="0"/>
                    <a:pt x="1" y="0"/>
                  </a:cubicBezTo>
                  <a:cubicBezTo>
                    <a:pt x="42"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8" name="Google Shape;9768;p17"/>
            <p:cNvSpPr/>
            <p:nvPr/>
          </p:nvSpPr>
          <p:spPr>
            <a:xfrm>
              <a:off x="3641550" y="518475"/>
              <a:ext cx="25700" cy="10300"/>
            </a:xfrm>
            <a:custGeom>
              <a:avLst/>
              <a:gdLst/>
              <a:ahLst/>
              <a:cxnLst/>
              <a:rect l="l" t="t" r="r" b="b"/>
              <a:pathLst>
                <a:path w="1028" h="412" extrusionOk="0">
                  <a:moveTo>
                    <a:pt x="905" y="1"/>
                  </a:moveTo>
                  <a:lnTo>
                    <a:pt x="1" y="124"/>
                  </a:lnTo>
                  <a:cubicBezTo>
                    <a:pt x="42" y="247"/>
                    <a:pt x="42" y="288"/>
                    <a:pt x="83" y="412"/>
                  </a:cubicBezTo>
                  <a:cubicBezTo>
                    <a:pt x="412" y="330"/>
                    <a:pt x="699" y="288"/>
                    <a:pt x="1028" y="288"/>
                  </a:cubicBezTo>
                  <a:cubicBezTo>
                    <a:pt x="987" y="206"/>
                    <a:pt x="905" y="83"/>
                    <a:pt x="905"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9" name="Google Shape;9769;p17"/>
            <p:cNvSpPr/>
            <p:nvPr/>
          </p:nvSpPr>
          <p:spPr>
            <a:xfrm>
              <a:off x="5229300" y="1846400"/>
              <a:ext cx="21600" cy="13375"/>
            </a:xfrm>
            <a:custGeom>
              <a:avLst/>
              <a:gdLst/>
              <a:ahLst/>
              <a:cxnLst/>
              <a:rect l="l" t="t" r="r" b="b"/>
              <a:pathLst>
                <a:path w="864" h="535" extrusionOk="0">
                  <a:moveTo>
                    <a:pt x="411" y="535"/>
                  </a:moveTo>
                  <a:cubicBezTo>
                    <a:pt x="576" y="494"/>
                    <a:pt x="740" y="370"/>
                    <a:pt x="822" y="288"/>
                  </a:cubicBezTo>
                  <a:cubicBezTo>
                    <a:pt x="863" y="206"/>
                    <a:pt x="617" y="1"/>
                    <a:pt x="576" y="83"/>
                  </a:cubicBezTo>
                  <a:cubicBezTo>
                    <a:pt x="411" y="124"/>
                    <a:pt x="247" y="206"/>
                    <a:pt x="1" y="329"/>
                  </a:cubicBezTo>
                  <a:cubicBezTo>
                    <a:pt x="165" y="411"/>
                    <a:pt x="329" y="535"/>
                    <a:pt x="411"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0" name="Google Shape;9770;p17"/>
            <p:cNvSpPr/>
            <p:nvPr/>
          </p:nvSpPr>
          <p:spPr>
            <a:xfrm>
              <a:off x="3208175" y="930325"/>
              <a:ext cx="12350" cy="12350"/>
            </a:xfrm>
            <a:custGeom>
              <a:avLst/>
              <a:gdLst/>
              <a:ahLst/>
              <a:cxnLst/>
              <a:rect l="l" t="t" r="r" b="b"/>
              <a:pathLst>
                <a:path w="494" h="494" extrusionOk="0">
                  <a:moveTo>
                    <a:pt x="452" y="247"/>
                  </a:moveTo>
                  <a:cubicBezTo>
                    <a:pt x="329" y="164"/>
                    <a:pt x="164" y="82"/>
                    <a:pt x="0" y="0"/>
                  </a:cubicBezTo>
                  <a:cubicBezTo>
                    <a:pt x="0" y="164"/>
                    <a:pt x="82" y="370"/>
                    <a:pt x="82" y="493"/>
                  </a:cubicBezTo>
                  <a:cubicBezTo>
                    <a:pt x="370" y="452"/>
                    <a:pt x="493" y="370"/>
                    <a:pt x="452"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1" name="Google Shape;9771;p17"/>
            <p:cNvSpPr/>
            <p:nvPr/>
          </p:nvSpPr>
          <p:spPr>
            <a:xfrm>
              <a:off x="2584775" y="2419475"/>
              <a:ext cx="24675" cy="16450"/>
            </a:xfrm>
            <a:custGeom>
              <a:avLst/>
              <a:gdLst/>
              <a:ahLst/>
              <a:cxnLst/>
              <a:rect l="l" t="t" r="r" b="b"/>
              <a:pathLst>
                <a:path w="987" h="658" extrusionOk="0">
                  <a:moveTo>
                    <a:pt x="740" y="0"/>
                  </a:moveTo>
                  <a:cubicBezTo>
                    <a:pt x="452" y="165"/>
                    <a:pt x="247" y="247"/>
                    <a:pt x="1" y="411"/>
                  </a:cubicBezTo>
                  <a:cubicBezTo>
                    <a:pt x="124" y="493"/>
                    <a:pt x="206" y="575"/>
                    <a:pt x="288" y="658"/>
                  </a:cubicBezTo>
                  <a:cubicBezTo>
                    <a:pt x="535" y="493"/>
                    <a:pt x="699" y="370"/>
                    <a:pt x="987" y="206"/>
                  </a:cubicBezTo>
                  <a:cubicBezTo>
                    <a:pt x="863" y="82"/>
                    <a:pt x="822" y="41"/>
                    <a:pt x="74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2" name="Google Shape;9772;p17"/>
            <p:cNvSpPr/>
            <p:nvPr/>
          </p:nvSpPr>
          <p:spPr>
            <a:xfrm>
              <a:off x="2947300" y="3371500"/>
              <a:ext cx="23650" cy="28775"/>
            </a:xfrm>
            <a:custGeom>
              <a:avLst/>
              <a:gdLst/>
              <a:ahLst/>
              <a:cxnLst/>
              <a:rect l="l" t="t" r="r" b="b"/>
              <a:pathLst>
                <a:path w="946" h="1151" extrusionOk="0">
                  <a:moveTo>
                    <a:pt x="453" y="1151"/>
                  </a:moveTo>
                  <a:cubicBezTo>
                    <a:pt x="658" y="740"/>
                    <a:pt x="822" y="494"/>
                    <a:pt x="946" y="165"/>
                  </a:cubicBezTo>
                  <a:lnTo>
                    <a:pt x="494" y="1"/>
                  </a:lnTo>
                  <a:cubicBezTo>
                    <a:pt x="329" y="288"/>
                    <a:pt x="124" y="535"/>
                    <a:pt x="42" y="781"/>
                  </a:cubicBezTo>
                  <a:cubicBezTo>
                    <a:pt x="1" y="822"/>
                    <a:pt x="206" y="987"/>
                    <a:pt x="453" y="115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3" name="Google Shape;9773;p17"/>
            <p:cNvSpPr/>
            <p:nvPr/>
          </p:nvSpPr>
          <p:spPr>
            <a:xfrm>
              <a:off x="3592275" y="531825"/>
              <a:ext cx="19525" cy="15450"/>
            </a:xfrm>
            <a:custGeom>
              <a:avLst/>
              <a:gdLst/>
              <a:ahLst/>
              <a:cxnLst/>
              <a:rect l="l" t="t" r="r" b="b"/>
              <a:pathLst>
                <a:path w="781" h="618" extrusionOk="0">
                  <a:moveTo>
                    <a:pt x="781" y="165"/>
                  </a:moveTo>
                  <a:lnTo>
                    <a:pt x="493" y="1"/>
                  </a:lnTo>
                  <a:cubicBezTo>
                    <a:pt x="329" y="165"/>
                    <a:pt x="164" y="371"/>
                    <a:pt x="0" y="535"/>
                  </a:cubicBezTo>
                  <a:cubicBezTo>
                    <a:pt x="123" y="576"/>
                    <a:pt x="164" y="576"/>
                    <a:pt x="288" y="617"/>
                  </a:cubicBezTo>
                  <a:cubicBezTo>
                    <a:pt x="411" y="494"/>
                    <a:pt x="575" y="330"/>
                    <a:pt x="78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4" name="Google Shape;9774;p17"/>
            <p:cNvSpPr/>
            <p:nvPr/>
          </p:nvSpPr>
          <p:spPr>
            <a:xfrm>
              <a:off x="5084500" y="1628675"/>
              <a:ext cx="25" cy="25"/>
            </a:xfrm>
            <a:custGeom>
              <a:avLst/>
              <a:gdLst/>
              <a:ahLst/>
              <a:cxnLst/>
              <a:rect l="l" t="t" r="r" b="b"/>
              <a:pathLst>
                <a:path w="1" h="1" extrusionOk="0">
                  <a:moveTo>
                    <a:pt x="0" y="1"/>
                  </a:moveTo>
                  <a:lnTo>
                    <a:pt x="0" y="1"/>
                  </a:lnTo>
                  <a:lnTo>
                    <a:pt x="0" y="1"/>
                  </a:lnTo>
                  <a:lnTo>
                    <a:pt x="0" y="1"/>
                  </a:ln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5" name="Google Shape;9775;p17"/>
            <p:cNvSpPr/>
            <p:nvPr/>
          </p:nvSpPr>
          <p:spPr>
            <a:xfrm>
              <a:off x="5069100" y="1614300"/>
              <a:ext cx="27750" cy="14400"/>
            </a:xfrm>
            <a:custGeom>
              <a:avLst/>
              <a:gdLst/>
              <a:ahLst/>
              <a:cxnLst/>
              <a:rect l="l" t="t" r="r" b="b"/>
              <a:pathLst>
                <a:path w="1110" h="576" extrusionOk="0">
                  <a:moveTo>
                    <a:pt x="904" y="0"/>
                  </a:moveTo>
                  <a:cubicBezTo>
                    <a:pt x="616" y="165"/>
                    <a:pt x="288" y="329"/>
                    <a:pt x="0" y="411"/>
                  </a:cubicBezTo>
                  <a:cubicBezTo>
                    <a:pt x="41" y="452"/>
                    <a:pt x="41" y="534"/>
                    <a:pt x="82" y="576"/>
                  </a:cubicBezTo>
                  <a:cubicBezTo>
                    <a:pt x="288" y="576"/>
                    <a:pt x="452" y="576"/>
                    <a:pt x="657" y="534"/>
                  </a:cubicBezTo>
                  <a:cubicBezTo>
                    <a:pt x="822" y="370"/>
                    <a:pt x="986" y="247"/>
                    <a:pt x="1109" y="124"/>
                  </a:cubicBezTo>
                  <a:cubicBezTo>
                    <a:pt x="1027" y="124"/>
                    <a:pt x="986" y="42"/>
                    <a:pt x="90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6" name="Google Shape;9776;p17"/>
            <p:cNvSpPr/>
            <p:nvPr/>
          </p:nvSpPr>
          <p:spPr>
            <a:xfrm>
              <a:off x="2893900" y="2625900"/>
              <a:ext cx="33925" cy="14400"/>
            </a:xfrm>
            <a:custGeom>
              <a:avLst/>
              <a:gdLst/>
              <a:ahLst/>
              <a:cxnLst/>
              <a:rect l="l" t="t" r="r" b="b"/>
              <a:pathLst>
                <a:path w="1357" h="576" extrusionOk="0">
                  <a:moveTo>
                    <a:pt x="1" y="165"/>
                  </a:moveTo>
                  <a:cubicBezTo>
                    <a:pt x="576" y="329"/>
                    <a:pt x="904" y="411"/>
                    <a:pt x="1356" y="576"/>
                  </a:cubicBezTo>
                  <a:cubicBezTo>
                    <a:pt x="1110" y="42"/>
                    <a:pt x="781" y="0"/>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7" name="Google Shape;9777;p17"/>
            <p:cNvSpPr/>
            <p:nvPr/>
          </p:nvSpPr>
          <p:spPr>
            <a:xfrm>
              <a:off x="4644950" y="557500"/>
              <a:ext cx="18500" cy="15450"/>
            </a:xfrm>
            <a:custGeom>
              <a:avLst/>
              <a:gdLst/>
              <a:ahLst/>
              <a:cxnLst/>
              <a:rect l="l" t="t" r="r" b="b"/>
              <a:pathLst>
                <a:path w="740" h="618" extrusionOk="0">
                  <a:moveTo>
                    <a:pt x="370" y="1"/>
                  </a:moveTo>
                  <a:cubicBezTo>
                    <a:pt x="205" y="165"/>
                    <a:pt x="123" y="330"/>
                    <a:pt x="0" y="535"/>
                  </a:cubicBezTo>
                  <a:cubicBezTo>
                    <a:pt x="123" y="576"/>
                    <a:pt x="288" y="576"/>
                    <a:pt x="370" y="617"/>
                  </a:cubicBezTo>
                  <a:cubicBezTo>
                    <a:pt x="493" y="453"/>
                    <a:pt x="575" y="330"/>
                    <a:pt x="739" y="124"/>
                  </a:cubicBezTo>
                  <a:cubicBezTo>
                    <a:pt x="616" y="83"/>
                    <a:pt x="411" y="1"/>
                    <a:pt x="37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8" name="Google Shape;9778;p17"/>
            <p:cNvSpPr/>
            <p:nvPr/>
          </p:nvSpPr>
          <p:spPr>
            <a:xfrm>
              <a:off x="3242050" y="1418150"/>
              <a:ext cx="13375" cy="16450"/>
            </a:xfrm>
            <a:custGeom>
              <a:avLst/>
              <a:gdLst/>
              <a:ahLst/>
              <a:cxnLst/>
              <a:rect l="l" t="t" r="r" b="b"/>
              <a:pathLst>
                <a:path w="535" h="658" extrusionOk="0">
                  <a:moveTo>
                    <a:pt x="1" y="616"/>
                  </a:moveTo>
                  <a:cubicBezTo>
                    <a:pt x="165" y="616"/>
                    <a:pt x="329" y="616"/>
                    <a:pt x="453" y="657"/>
                  </a:cubicBezTo>
                  <a:cubicBezTo>
                    <a:pt x="453" y="452"/>
                    <a:pt x="535" y="247"/>
                    <a:pt x="535" y="0"/>
                  </a:cubicBezTo>
                  <a:lnTo>
                    <a:pt x="124" y="0"/>
                  </a:lnTo>
                  <a:cubicBezTo>
                    <a:pt x="124" y="206"/>
                    <a:pt x="42" y="411"/>
                    <a:pt x="1" y="61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9" name="Google Shape;9779;p17"/>
            <p:cNvSpPr/>
            <p:nvPr/>
          </p:nvSpPr>
          <p:spPr>
            <a:xfrm>
              <a:off x="4627475" y="1681050"/>
              <a:ext cx="24675" cy="23650"/>
            </a:xfrm>
            <a:custGeom>
              <a:avLst/>
              <a:gdLst/>
              <a:ahLst/>
              <a:cxnLst/>
              <a:rect l="l" t="t" r="r" b="b"/>
              <a:pathLst>
                <a:path w="987" h="946" extrusionOk="0">
                  <a:moveTo>
                    <a:pt x="453" y="1"/>
                  </a:moveTo>
                  <a:cubicBezTo>
                    <a:pt x="288" y="124"/>
                    <a:pt x="1" y="206"/>
                    <a:pt x="1" y="329"/>
                  </a:cubicBezTo>
                  <a:cubicBezTo>
                    <a:pt x="1" y="453"/>
                    <a:pt x="206" y="617"/>
                    <a:pt x="453" y="946"/>
                  </a:cubicBezTo>
                  <a:cubicBezTo>
                    <a:pt x="699" y="740"/>
                    <a:pt x="987" y="576"/>
                    <a:pt x="904" y="453"/>
                  </a:cubicBezTo>
                  <a:cubicBezTo>
                    <a:pt x="863" y="247"/>
                    <a:pt x="617" y="165"/>
                    <a:pt x="453"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0" name="Google Shape;9780;p17"/>
            <p:cNvSpPr/>
            <p:nvPr/>
          </p:nvSpPr>
          <p:spPr>
            <a:xfrm>
              <a:off x="4847250" y="1165500"/>
              <a:ext cx="17500" cy="16450"/>
            </a:xfrm>
            <a:custGeom>
              <a:avLst/>
              <a:gdLst/>
              <a:ahLst/>
              <a:cxnLst/>
              <a:rect l="l" t="t" r="r" b="b"/>
              <a:pathLst>
                <a:path w="700" h="658" extrusionOk="0">
                  <a:moveTo>
                    <a:pt x="699" y="658"/>
                  </a:moveTo>
                  <a:cubicBezTo>
                    <a:pt x="658" y="411"/>
                    <a:pt x="535" y="165"/>
                    <a:pt x="494" y="0"/>
                  </a:cubicBezTo>
                  <a:cubicBezTo>
                    <a:pt x="1" y="288"/>
                    <a:pt x="42" y="493"/>
                    <a:pt x="699"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1" name="Google Shape;9781;p17"/>
            <p:cNvSpPr/>
            <p:nvPr/>
          </p:nvSpPr>
          <p:spPr>
            <a:xfrm>
              <a:off x="2532400" y="891275"/>
              <a:ext cx="26725" cy="15450"/>
            </a:xfrm>
            <a:custGeom>
              <a:avLst/>
              <a:gdLst/>
              <a:ahLst/>
              <a:cxnLst/>
              <a:rect l="l" t="t" r="r" b="b"/>
              <a:pathLst>
                <a:path w="1069" h="618" extrusionOk="0">
                  <a:moveTo>
                    <a:pt x="1069" y="289"/>
                  </a:moveTo>
                  <a:cubicBezTo>
                    <a:pt x="617" y="165"/>
                    <a:pt x="288" y="83"/>
                    <a:pt x="1" y="1"/>
                  </a:cubicBezTo>
                  <a:cubicBezTo>
                    <a:pt x="206" y="494"/>
                    <a:pt x="452" y="617"/>
                    <a:pt x="1069" y="28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2" name="Google Shape;9782;p17"/>
            <p:cNvSpPr/>
            <p:nvPr/>
          </p:nvSpPr>
          <p:spPr>
            <a:xfrm>
              <a:off x="4691150" y="1073075"/>
              <a:ext cx="15425" cy="15425"/>
            </a:xfrm>
            <a:custGeom>
              <a:avLst/>
              <a:gdLst/>
              <a:ahLst/>
              <a:cxnLst/>
              <a:rect l="l" t="t" r="r" b="b"/>
              <a:pathLst>
                <a:path w="617" h="617" extrusionOk="0">
                  <a:moveTo>
                    <a:pt x="1" y="329"/>
                  </a:moveTo>
                  <a:cubicBezTo>
                    <a:pt x="1" y="452"/>
                    <a:pt x="165" y="534"/>
                    <a:pt x="206" y="616"/>
                  </a:cubicBezTo>
                  <a:cubicBezTo>
                    <a:pt x="370" y="534"/>
                    <a:pt x="535" y="493"/>
                    <a:pt x="576" y="411"/>
                  </a:cubicBezTo>
                  <a:cubicBezTo>
                    <a:pt x="617" y="288"/>
                    <a:pt x="453" y="165"/>
                    <a:pt x="370" y="0"/>
                  </a:cubicBezTo>
                  <a:cubicBezTo>
                    <a:pt x="165" y="206"/>
                    <a:pt x="1" y="247"/>
                    <a:pt x="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3" name="Google Shape;9783;p17"/>
            <p:cNvSpPr/>
            <p:nvPr/>
          </p:nvSpPr>
          <p:spPr>
            <a:xfrm>
              <a:off x="5722250" y="1422250"/>
              <a:ext cx="13375" cy="20575"/>
            </a:xfrm>
            <a:custGeom>
              <a:avLst/>
              <a:gdLst/>
              <a:ahLst/>
              <a:cxnLst/>
              <a:rect l="l" t="t" r="r" b="b"/>
              <a:pathLst>
                <a:path w="535" h="823" extrusionOk="0">
                  <a:moveTo>
                    <a:pt x="1" y="534"/>
                  </a:moveTo>
                  <a:cubicBezTo>
                    <a:pt x="1" y="617"/>
                    <a:pt x="124" y="658"/>
                    <a:pt x="330" y="822"/>
                  </a:cubicBezTo>
                  <a:cubicBezTo>
                    <a:pt x="412" y="493"/>
                    <a:pt x="453" y="247"/>
                    <a:pt x="535" y="42"/>
                  </a:cubicBezTo>
                  <a:cubicBezTo>
                    <a:pt x="453" y="42"/>
                    <a:pt x="371" y="0"/>
                    <a:pt x="330" y="0"/>
                  </a:cubicBezTo>
                  <a:cubicBezTo>
                    <a:pt x="206" y="206"/>
                    <a:pt x="124" y="329"/>
                    <a:pt x="1" y="53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4" name="Google Shape;9784;p17"/>
            <p:cNvSpPr/>
            <p:nvPr/>
          </p:nvSpPr>
          <p:spPr>
            <a:xfrm>
              <a:off x="3560425" y="937500"/>
              <a:ext cx="15425" cy="13375"/>
            </a:xfrm>
            <a:custGeom>
              <a:avLst/>
              <a:gdLst/>
              <a:ahLst/>
              <a:cxnLst/>
              <a:rect l="l" t="t" r="r" b="b"/>
              <a:pathLst>
                <a:path w="617" h="535" extrusionOk="0">
                  <a:moveTo>
                    <a:pt x="370" y="1"/>
                  </a:moveTo>
                  <a:cubicBezTo>
                    <a:pt x="247" y="83"/>
                    <a:pt x="165" y="124"/>
                    <a:pt x="1" y="124"/>
                  </a:cubicBezTo>
                  <a:lnTo>
                    <a:pt x="411" y="535"/>
                  </a:lnTo>
                  <a:cubicBezTo>
                    <a:pt x="411" y="535"/>
                    <a:pt x="617" y="494"/>
                    <a:pt x="617" y="411"/>
                  </a:cubicBezTo>
                  <a:cubicBezTo>
                    <a:pt x="576" y="288"/>
                    <a:pt x="452" y="124"/>
                    <a:pt x="37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5" name="Google Shape;9785;p17"/>
            <p:cNvSpPr/>
            <p:nvPr/>
          </p:nvSpPr>
          <p:spPr>
            <a:xfrm>
              <a:off x="3923975" y="978575"/>
              <a:ext cx="20575" cy="17500"/>
            </a:xfrm>
            <a:custGeom>
              <a:avLst/>
              <a:gdLst/>
              <a:ahLst/>
              <a:cxnLst/>
              <a:rect l="l" t="t" r="r" b="b"/>
              <a:pathLst>
                <a:path w="823" h="700" extrusionOk="0">
                  <a:moveTo>
                    <a:pt x="1" y="576"/>
                  </a:moveTo>
                  <a:cubicBezTo>
                    <a:pt x="83" y="617"/>
                    <a:pt x="165" y="617"/>
                    <a:pt x="247" y="699"/>
                  </a:cubicBezTo>
                  <a:cubicBezTo>
                    <a:pt x="453" y="535"/>
                    <a:pt x="617" y="329"/>
                    <a:pt x="822" y="165"/>
                  </a:cubicBezTo>
                  <a:cubicBezTo>
                    <a:pt x="699" y="124"/>
                    <a:pt x="617" y="83"/>
                    <a:pt x="576" y="1"/>
                  </a:cubicBezTo>
                  <a:cubicBezTo>
                    <a:pt x="371" y="206"/>
                    <a:pt x="206" y="412"/>
                    <a:pt x="1"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6" name="Google Shape;9786;p17"/>
            <p:cNvSpPr/>
            <p:nvPr/>
          </p:nvSpPr>
          <p:spPr>
            <a:xfrm>
              <a:off x="3797675" y="1655375"/>
              <a:ext cx="50325" cy="14400"/>
            </a:xfrm>
            <a:custGeom>
              <a:avLst/>
              <a:gdLst/>
              <a:ahLst/>
              <a:cxnLst/>
              <a:rect l="l" t="t" r="r" b="b"/>
              <a:pathLst>
                <a:path w="2013" h="576" extrusionOk="0">
                  <a:moveTo>
                    <a:pt x="2013" y="1"/>
                  </a:moveTo>
                  <a:cubicBezTo>
                    <a:pt x="1438" y="165"/>
                    <a:pt x="822" y="329"/>
                    <a:pt x="0" y="535"/>
                  </a:cubicBezTo>
                  <a:cubicBezTo>
                    <a:pt x="1027" y="576"/>
                    <a:pt x="1602" y="370"/>
                    <a:pt x="2013"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7" name="Google Shape;9787;p17"/>
            <p:cNvSpPr/>
            <p:nvPr/>
          </p:nvSpPr>
          <p:spPr>
            <a:xfrm>
              <a:off x="3847975" y="1654350"/>
              <a:ext cx="1075" cy="1050"/>
            </a:xfrm>
            <a:custGeom>
              <a:avLst/>
              <a:gdLst/>
              <a:ahLst/>
              <a:cxnLst/>
              <a:rect l="l" t="t" r="r" b="b"/>
              <a:pathLst>
                <a:path w="43" h="42" extrusionOk="0">
                  <a:moveTo>
                    <a:pt x="1" y="42"/>
                  </a:moveTo>
                  <a:lnTo>
                    <a:pt x="42" y="42"/>
                  </a:lnTo>
                  <a:lnTo>
                    <a:pt x="1" y="42"/>
                  </a:lnTo>
                  <a:cubicBezTo>
                    <a:pt x="42" y="1"/>
                    <a:pt x="1" y="1"/>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8" name="Google Shape;9788;p17"/>
            <p:cNvSpPr/>
            <p:nvPr/>
          </p:nvSpPr>
          <p:spPr>
            <a:xfrm>
              <a:off x="3669300" y="1001175"/>
              <a:ext cx="16450" cy="16450"/>
            </a:xfrm>
            <a:custGeom>
              <a:avLst/>
              <a:gdLst/>
              <a:ahLst/>
              <a:cxnLst/>
              <a:rect l="l" t="t" r="r" b="b"/>
              <a:pathLst>
                <a:path w="658" h="658" extrusionOk="0">
                  <a:moveTo>
                    <a:pt x="329" y="658"/>
                  </a:moveTo>
                  <a:cubicBezTo>
                    <a:pt x="411" y="452"/>
                    <a:pt x="575" y="247"/>
                    <a:pt x="657" y="83"/>
                  </a:cubicBezTo>
                  <a:cubicBezTo>
                    <a:pt x="575" y="42"/>
                    <a:pt x="452" y="42"/>
                    <a:pt x="370" y="1"/>
                  </a:cubicBezTo>
                  <a:cubicBezTo>
                    <a:pt x="288" y="206"/>
                    <a:pt x="123" y="411"/>
                    <a:pt x="0" y="535"/>
                  </a:cubicBezTo>
                  <a:cubicBezTo>
                    <a:pt x="123" y="617"/>
                    <a:pt x="205" y="617"/>
                    <a:pt x="329"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9" name="Google Shape;9789;p17"/>
            <p:cNvSpPr/>
            <p:nvPr/>
          </p:nvSpPr>
          <p:spPr>
            <a:xfrm>
              <a:off x="6077600" y="3812100"/>
              <a:ext cx="20575" cy="19525"/>
            </a:xfrm>
            <a:custGeom>
              <a:avLst/>
              <a:gdLst/>
              <a:ahLst/>
              <a:cxnLst/>
              <a:rect l="l" t="t" r="r" b="b"/>
              <a:pathLst>
                <a:path w="823" h="781" extrusionOk="0">
                  <a:moveTo>
                    <a:pt x="370" y="739"/>
                  </a:moveTo>
                  <a:cubicBezTo>
                    <a:pt x="411" y="781"/>
                    <a:pt x="535" y="739"/>
                    <a:pt x="617" y="739"/>
                  </a:cubicBezTo>
                  <a:cubicBezTo>
                    <a:pt x="699" y="534"/>
                    <a:pt x="740" y="370"/>
                    <a:pt x="822" y="0"/>
                  </a:cubicBezTo>
                  <a:cubicBezTo>
                    <a:pt x="165" y="247"/>
                    <a:pt x="1" y="411"/>
                    <a:pt x="370" y="73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0" name="Google Shape;9790;p17"/>
            <p:cNvSpPr/>
            <p:nvPr/>
          </p:nvSpPr>
          <p:spPr>
            <a:xfrm>
              <a:off x="3674425" y="3496800"/>
              <a:ext cx="12350" cy="25700"/>
            </a:xfrm>
            <a:custGeom>
              <a:avLst/>
              <a:gdLst/>
              <a:ahLst/>
              <a:cxnLst/>
              <a:rect l="l" t="t" r="r" b="b"/>
              <a:pathLst>
                <a:path w="494" h="1028" extrusionOk="0">
                  <a:moveTo>
                    <a:pt x="493" y="945"/>
                  </a:moveTo>
                  <a:cubicBezTo>
                    <a:pt x="411" y="658"/>
                    <a:pt x="329" y="288"/>
                    <a:pt x="288" y="0"/>
                  </a:cubicBezTo>
                  <a:lnTo>
                    <a:pt x="0" y="0"/>
                  </a:lnTo>
                  <a:cubicBezTo>
                    <a:pt x="83" y="329"/>
                    <a:pt x="124" y="658"/>
                    <a:pt x="165" y="1027"/>
                  </a:cubicBezTo>
                  <a:cubicBezTo>
                    <a:pt x="329" y="1027"/>
                    <a:pt x="411" y="945"/>
                    <a:pt x="493" y="94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1" name="Google Shape;9791;p17"/>
            <p:cNvSpPr/>
            <p:nvPr/>
          </p:nvSpPr>
          <p:spPr>
            <a:xfrm>
              <a:off x="5198500" y="986800"/>
              <a:ext cx="18500" cy="16450"/>
            </a:xfrm>
            <a:custGeom>
              <a:avLst/>
              <a:gdLst/>
              <a:ahLst/>
              <a:cxnLst/>
              <a:rect l="l" t="t" r="r" b="b"/>
              <a:pathLst>
                <a:path w="740" h="658" extrusionOk="0">
                  <a:moveTo>
                    <a:pt x="740" y="658"/>
                  </a:moveTo>
                  <a:cubicBezTo>
                    <a:pt x="657" y="411"/>
                    <a:pt x="616" y="206"/>
                    <a:pt x="575" y="0"/>
                  </a:cubicBezTo>
                  <a:cubicBezTo>
                    <a:pt x="0" y="411"/>
                    <a:pt x="0" y="411"/>
                    <a:pt x="740"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2" name="Google Shape;9792;p17"/>
            <p:cNvSpPr/>
            <p:nvPr/>
          </p:nvSpPr>
          <p:spPr>
            <a:xfrm>
              <a:off x="4816450" y="925175"/>
              <a:ext cx="26725" cy="19550"/>
            </a:xfrm>
            <a:custGeom>
              <a:avLst/>
              <a:gdLst/>
              <a:ahLst/>
              <a:cxnLst/>
              <a:rect l="l" t="t" r="r" b="b"/>
              <a:pathLst>
                <a:path w="1069" h="782" extrusionOk="0">
                  <a:moveTo>
                    <a:pt x="329" y="781"/>
                  </a:moveTo>
                  <a:cubicBezTo>
                    <a:pt x="617" y="576"/>
                    <a:pt x="822" y="411"/>
                    <a:pt x="1068" y="247"/>
                  </a:cubicBezTo>
                  <a:cubicBezTo>
                    <a:pt x="945" y="206"/>
                    <a:pt x="822" y="83"/>
                    <a:pt x="699" y="1"/>
                  </a:cubicBezTo>
                  <a:cubicBezTo>
                    <a:pt x="452" y="165"/>
                    <a:pt x="206" y="288"/>
                    <a:pt x="0" y="494"/>
                  </a:cubicBezTo>
                  <a:cubicBezTo>
                    <a:pt x="83" y="617"/>
                    <a:pt x="247" y="658"/>
                    <a:pt x="329"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3" name="Google Shape;9793;p17"/>
            <p:cNvSpPr/>
            <p:nvPr/>
          </p:nvSpPr>
          <p:spPr>
            <a:xfrm>
              <a:off x="3994850" y="3163025"/>
              <a:ext cx="30825" cy="12350"/>
            </a:xfrm>
            <a:custGeom>
              <a:avLst/>
              <a:gdLst/>
              <a:ahLst/>
              <a:cxnLst/>
              <a:rect l="l" t="t" r="r" b="b"/>
              <a:pathLst>
                <a:path w="1233" h="494" extrusionOk="0">
                  <a:moveTo>
                    <a:pt x="0" y="329"/>
                  </a:moveTo>
                  <a:cubicBezTo>
                    <a:pt x="617" y="493"/>
                    <a:pt x="863" y="247"/>
                    <a:pt x="1233" y="83"/>
                  </a:cubicBezTo>
                  <a:cubicBezTo>
                    <a:pt x="740" y="0"/>
                    <a:pt x="329" y="0"/>
                    <a:pt x="0"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4" name="Google Shape;9794;p17"/>
            <p:cNvSpPr/>
            <p:nvPr/>
          </p:nvSpPr>
          <p:spPr>
            <a:xfrm>
              <a:off x="4025650" y="3165075"/>
              <a:ext cx="25" cy="25"/>
            </a:xfrm>
            <a:custGeom>
              <a:avLst/>
              <a:gdLst/>
              <a:ahLst/>
              <a:cxnLst/>
              <a:rect l="l" t="t" r="r" b="b"/>
              <a:pathLst>
                <a:path w="1" h="1" extrusionOk="0">
                  <a:moveTo>
                    <a:pt x="1" y="1"/>
                  </a:moveTo>
                  <a:lnTo>
                    <a:pt x="1" y="1"/>
                  </a:ln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5" name="Google Shape;9795;p17"/>
            <p:cNvSpPr/>
            <p:nvPr/>
          </p:nvSpPr>
          <p:spPr>
            <a:xfrm>
              <a:off x="2394775" y="4243425"/>
              <a:ext cx="20575" cy="16450"/>
            </a:xfrm>
            <a:custGeom>
              <a:avLst/>
              <a:gdLst/>
              <a:ahLst/>
              <a:cxnLst/>
              <a:rect l="l" t="t" r="r" b="b"/>
              <a:pathLst>
                <a:path w="823" h="658" extrusionOk="0">
                  <a:moveTo>
                    <a:pt x="1" y="370"/>
                  </a:moveTo>
                  <a:cubicBezTo>
                    <a:pt x="206" y="576"/>
                    <a:pt x="453" y="658"/>
                    <a:pt x="781" y="453"/>
                  </a:cubicBezTo>
                  <a:cubicBezTo>
                    <a:pt x="822" y="412"/>
                    <a:pt x="822" y="247"/>
                    <a:pt x="781" y="247"/>
                  </a:cubicBezTo>
                  <a:cubicBezTo>
                    <a:pt x="412" y="1"/>
                    <a:pt x="206" y="124"/>
                    <a:pt x="1"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6" name="Google Shape;9796;p17"/>
            <p:cNvSpPr/>
            <p:nvPr/>
          </p:nvSpPr>
          <p:spPr>
            <a:xfrm>
              <a:off x="3800750" y="1182950"/>
              <a:ext cx="15425" cy="16475"/>
            </a:xfrm>
            <a:custGeom>
              <a:avLst/>
              <a:gdLst/>
              <a:ahLst/>
              <a:cxnLst/>
              <a:rect l="l" t="t" r="r" b="b"/>
              <a:pathLst>
                <a:path w="617" h="659" extrusionOk="0">
                  <a:moveTo>
                    <a:pt x="41" y="206"/>
                  </a:moveTo>
                  <a:cubicBezTo>
                    <a:pt x="0" y="247"/>
                    <a:pt x="82" y="412"/>
                    <a:pt x="165" y="494"/>
                  </a:cubicBezTo>
                  <a:lnTo>
                    <a:pt x="452" y="658"/>
                  </a:lnTo>
                  <a:cubicBezTo>
                    <a:pt x="493" y="576"/>
                    <a:pt x="616" y="453"/>
                    <a:pt x="616" y="288"/>
                  </a:cubicBezTo>
                  <a:cubicBezTo>
                    <a:pt x="616" y="206"/>
                    <a:pt x="452" y="83"/>
                    <a:pt x="411" y="1"/>
                  </a:cubicBezTo>
                  <a:cubicBezTo>
                    <a:pt x="247" y="42"/>
                    <a:pt x="82" y="124"/>
                    <a:pt x="4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7" name="Google Shape;9797;p17"/>
            <p:cNvSpPr/>
            <p:nvPr/>
          </p:nvSpPr>
          <p:spPr>
            <a:xfrm>
              <a:off x="3442325" y="1180900"/>
              <a:ext cx="21600" cy="16450"/>
            </a:xfrm>
            <a:custGeom>
              <a:avLst/>
              <a:gdLst/>
              <a:ahLst/>
              <a:cxnLst/>
              <a:rect l="l" t="t" r="r" b="b"/>
              <a:pathLst>
                <a:path w="864" h="658" extrusionOk="0">
                  <a:moveTo>
                    <a:pt x="658" y="1"/>
                  </a:moveTo>
                  <a:cubicBezTo>
                    <a:pt x="206" y="124"/>
                    <a:pt x="0" y="288"/>
                    <a:pt x="329" y="658"/>
                  </a:cubicBezTo>
                  <a:cubicBezTo>
                    <a:pt x="863" y="535"/>
                    <a:pt x="781" y="288"/>
                    <a:pt x="65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8" name="Google Shape;9798;p17"/>
            <p:cNvSpPr/>
            <p:nvPr/>
          </p:nvSpPr>
          <p:spPr>
            <a:xfrm>
              <a:off x="3433075" y="611950"/>
              <a:ext cx="12350" cy="15425"/>
            </a:xfrm>
            <a:custGeom>
              <a:avLst/>
              <a:gdLst/>
              <a:ahLst/>
              <a:cxnLst/>
              <a:rect l="l" t="t" r="r" b="b"/>
              <a:pathLst>
                <a:path w="494" h="617" extrusionOk="0">
                  <a:moveTo>
                    <a:pt x="1" y="41"/>
                  </a:moveTo>
                  <a:cubicBezTo>
                    <a:pt x="42" y="247"/>
                    <a:pt x="165" y="452"/>
                    <a:pt x="206" y="616"/>
                  </a:cubicBezTo>
                  <a:cubicBezTo>
                    <a:pt x="329" y="616"/>
                    <a:pt x="370" y="616"/>
                    <a:pt x="494" y="575"/>
                  </a:cubicBezTo>
                  <a:cubicBezTo>
                    <a:pt x="370" y="370"/>
                    <a:pt x="329" y="165"/>
                    <a:pt x="206" y="0"/>
                  </a:cubicBezTo>
                  <a:cubicBezTo>
                    <a:pt x="206" y="41"/>
                    <a:pt x="83" y="41"/>
                    <a:pt x="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9" name="Google Shape;9799;p17"/>
            <p:cNvSpPr/>
            <p:nvPr/>
          </p:nvSpPr>
          <p:spPr>
            <a:xfrm>
              <a:off x="4550450" y="1891600"/>
              <a:ext cx="25" cy="1050"/>
            </a:xfrm>
            <a:custGeom>
              <a:avLst/>
              <a:gdLst/>
              <a:ahLst/>
              <a:cxnLst/>
              <a:rect l="l" t="t" r="r" b="b"/>
              <a:pathLst>
                <a:path w="1" h="42" extrusionOk="0">
                  <a:moveTo>
                    <a:pt x="1" y="0"/>
                  </a:moveTo>
                  <a:cubicBezTo>
                    <a:pt x="1" y="0"/>
                    <a:pt x="1" y="41"/>
                    <a:pt x="1" y="0"/>
                  </a:cubicBezTo>
                  <a:cubicBezTo>
                    <a:pt x="1" y="41"/>
                    <a:pt x="1" y="41"/>
                    <a:pt x="1" y="0"/>
                  </a:cubicBezTo>
                  <a:cubicBezTo>
                    <a:pt x="1" y="41"/>
                    <a:pt x="1"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0" name="Google Shape;9800;p17"/>
            <p:cNvSpPr/>
            <p:nvPr/>
          </p:nvSpPr>
          <p:spPr>
            <a:xfrm>
              <a:off x="3977400" y="991925"/>
              <a:ext cx="22600" cy="12350"/>
            </a:xfrm>
            <a:custGeom>
              <a:avLst/>
              <a:gdLst/>
              <a:ahLst/>
              <a:cxnLst/>
              <a:rect l="l" t="t" r="r" b="b"/>
              <a:pathLst>
                <a:path w="904" h="494" extrusionOk="0">
                  <a:moveTo>
                    <a:pt x="0" y="288"/>
                  </a:moveTo>
                  <a:cubicBezTo>
                    <a:pt x="82" y="412"/>
                    <a:pt x="82" y="453"/>
                    <a:pt x="123" y="494"/>
                  </a:cubicBezTo>
                  <a:cubicBezTo>
                    <a:pt x="370" y="412"/>
                    <a:pt x="616" y="247"/>
                    <a:pt x="904" y="124"/>
                  </a:cubicBezTo>
                  <a:lnTo>
                    <a:pt x="739" y="1"/>
                  </a:lnTo>
                  <a:cubicBezTo>
                    <a:pt x="411" y="83"/>
                    <a:pt x="205" y="206"/>
                    <a:pt x="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1" name="Google Shape;9801;p17"/>
            <p:cNvSpPr/>
            <p:nvPr/>
          </p:nvSpPr>
          <p:spPr>
            <a:xfrm>
              <a:off x="3509075" y="1363700"/>
              <a:ext cx="25" cy="25"/>
            </a:xfrm>
            <a:custGeom>
              <a:avLst/>
              <a:gdLst/>
              <a:ahLst/>
              <a:cxnLst/>
              <a:rect l="l" t="t" r="r" b="b"/>
              <a:pathLst>
                <a:path w="1" h="1" extrusionOk="0">
                  <a:moveTo>
                    <a:pt x="1" y="1"/>
                  </a:moveTo>
                  <a:lnTo>
                    <a:pt x="1" y="1"/>
                  </a:lnTo>
                  <a:lnTo>
                    <a:pt x="1" y="1"/>
                  </a:lnTo>
                  <a:lnTo>
                    <a:pt x="1" y="1"/>
                  </a:ln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2" name="Google Shape;9802;p17"/>
            <p:cNvSpPr/>
            <p:nvPr/>
          </p:nvSpPr>
          <p:spPr>
            <a:xfrm>
              <a:off x="3510100" y="1352400"/>
              <a:ext cx="28775" cy="13400"/>
            </a:xfrm>
            <a:custGeom>
              <a:avLst/>
              <a:gdLst/>
              <a:ahLst/>
              <a:cxnLst/>
              <a:rect l="l" t="t" r="r" b="b"/>
              <a:pathLst>
                <a:path w="1151" h="536" extrusionOk="0">
                  <a:moveTo>
                    <a:pt x="1151" y="206"/>
                  </a:moveTo>
                  <a:cubicBezTo>
                    <a:pt x="1110" y="165"/>
                    <a:pt x="1028" y="42"/>
                    <a:pt x="987" y="1"/>
                  </a:cubicBezTo>
                  <a:cubicBezTo>
                    <a:pt x="699" y="165"/>
                    <a:pt x="329" y="330"/>
                    <a:pt x="1" y="453"/>
                  </a:cubicBezTo>
                  <a:cubicBezTo>
                    <a:pt x="494" y="535"/>
                    <a:pt x="904" y="453"/>
                    <a:pt x="115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3" name="Google Shape;9803;p17"/>
            <p:cNvSpPr/>
            <p:nvPr/>
          </p:nvSpPr>
          <p:spPr>
            <a:xfrm>
              <a:off x="2708025" y="3866525"/>
              <a:ext cx="15425" cy="21575"/>
            </a:xfrm>
            <a:custGeom>
              <a:avLst/>
              <a:gdLst/>
              <a:ahLst/>
              <a:cxnLst/>
              <a:rect l="l" t="t" r="r" b="b"/>
              <a:pathLst>
                <a:path w="617" h="863" extrusionOk="0">
                  <a:moveTo>
                    <a:pt x="329" y="0"/>
                  </a:moveTo>
                  <a:cubicBezTo>
                    <a:pt x="206" y="206"/>
                    <a:pt x="123" y="329"/>
                    <a:pt x="41" y="493"/>
                  </a:cubicBezTo>
                  <a:cubicBezTo>
                    <a:pt x="0" y="534"/>
                    <a:pt x="41" y="658"/>
                    <a:pt x="41" y="863"/>
                  </a:cubicBezTo>
                  <a:cubicBezTo>
                    <a:pt x="534" y="616"/>
                    <a:pt x="616" y="370"/>
                    <a:pt x="32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4" name="Google Shape;9804;p17"/>
            <p:cNvSpPr/>
            <p:nvPr/>
          </p:nvSpPr>
          <p:spPr>
            <a:xfrm>
              <a:off x="2731650" y="2928875"/>
              <a:ext cx="25700" cy="11300"/>
            </a:xfrm>
            <a:custGeom>
              <a:avLst/>
              <a:gdLst/>
              <a:ahLst/>
              <a:cxnLst/>
              <a:rect l="l" t="t" r="r" b="b"/>
              <a:pathLst>
                <a:path w="1028" h="452" extrusionOk="0">
                  <a:moveTo>
                    <a:pt x="0" y="247"/>
                  </a:moveTo>
                  <a:cubicBezTo>
                    <a:pt x="41" y="329"/>
                    <a:pt x="41" y="411"/>
                    <a:pt x="82" y="452"/>
                  </a:cubicBezTo>
                  <a:cubicBezTo>
                    <a:pt x="411" y="370"/>
                    <a:pt x="698" y="329"/>
                    <a:pt x="1027" y="205"/>
                  </a:cubicBezTo>
                  <a:cubicBezTo>
                    <a:pt x="945" y="164"/>
                    <a:pt x="904" y="41"/>
                    <a:pt x="904" y="0"/>
                  </a:cubicBezTo>
                  <a:cubicBezTo>
                    <a:pt x="534" y="41"/>
                    <a:pt x="247" y="164"/>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5" name="Google Shape;9805;p17"/>
            <p:cNvSpPr/>
            <p:nvPr/>
          </p:nvSpPr>
          <p:spPr>
            <a:xfrm>
              <a:off x="3584050" y="1634850"/>
              <a:ext cx="17475" cy="13375"/>
            </a:xfrm>
            <a:custGeom>
              <a:avLst/>
              <a:gdLst/>
              <a:ahLst/>
              <a:cxnLst/>
              <a:rect l="l" t="t" r="r" b="b"/>
              <a:pathLst>
                <a:path w="699" h="535" extrusionOk="0">
                  <a:moveTo>
                    <a:pt x="329" y="0"/>
                  </a:moveTo>
                  <a:cubicBezTo>
                    <a:pt x="247" y="41"/>
                    <a:pt x="83" y="123"/>
                    <a:pt x="0" y="164"/>
                  </a:cubicBezTo>
                  <a:cubicBezTo>
                    <a:pt x="124" y="247"/>
                    <a:pt x="329" y="411"/>
                    <a:pt x="493" y="534"/>
                  </a:cubicBezTo>
                  <a:lnTo>
                    <a:pt x="699" y="411"/>
                  </a:lnTo>
                  <a:cubicBezTo>
                    <a:pt x="534" y="329"/>
                    <a:pt x="452" y="164"/>
                    <a:pt x="32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6" name="Google Shape;9806;p17"/>
            <p:cNvSpPr/>
            <p:nvPr/>
          </p:nvSpPr>
          <p:spPr>
            <a:xfrm>
              <a:off x="4030800" y="2605350"/>
              <a:ext cx="25" cy="25"/>
            </a:xfrm>
            <a:custGeom>
              <a:avLst/>
              <a:gdLst/>
              <a:ahLst/>
              <a:cxnLst/>
              <a:rect l="l" t="t" r="r" b="b"/>
              <a:pathLst>
                <a:path w="1" h="1" extrusionOk="0">
                  <a:moveTo>
                    <a:pt x="0" y="1"/>
                  </a:move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7" name="Google Shape;9807;p17"/>
            <p:cNvSpPr/>
            <p:nvPr/>
          </p:nvSpPr>
          <p:spPr>
            <a:xfrm>
              <a:off x="4007175" y="2594050"/>
              <a:ext cx="26725" cy="10300"/>
            </a:xfrm>
            <a:custGeom>
              <a:avLst/>
              <a:gdLst/>
              <a:ahLst/>
              <a:cxnLst/>
              <a:rect l="l" t="t" r="r" b="b"/>
              <a:pathLst>
                <a:path w="1069" h="412" extrusionOk="0">
                  <a:moveTo>
                    <a:pt x="0" y="206"/>
                  </a:moveTo>
                  <a:cubicBezTo>
                    <a:pt x="0" y="247"/>
                    <a:pt x="41" y="247"/>
                    <a:pt x="41" y="288"/>
                  </a:cubicBezTo>
                  <a:cubicBezTo>
                    <a:pt x="370" y="371"/>
                    <a:pt x="617" y="412"/>
                    <a:pt x="945" y="412"/>
                  </a:cubicBezTo>
                  <a:cubicBezTo>
                    <a:pt x="986" y="288"/>
                    <a:pt x="1027" y="206"/>
                    <a:pt x="1068" y="1"/>
                  </a:cubicBezTo>
                  <a:cubicBezTo>
                    <a:pt x="617" y="83"/>
                    <a:pt x="329" y="165"/>
                    <a:pt x="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8" name="Google Shape;9808;p17"/>
            <p:cNvSpPr/>
            <p:nvPr/>
          </p:nvSpPr>
          <p:spPr>
            <a:xfrm>
              <a:off x="4345050" y="1850500"/>
              <a:ext cx="17500" cy="15450"/>
            </a:xfrm>
            <a:custGeom>
              <a:avLst/>
              <a:gdLst/>
              <a:ahLst/>
              <a:cxnLst/>
              <a:rect l="l" t="t" r="r" b="b"/>
              <a:pathLst>
                <a:path w="700" h="618" extrusionOk="0">
                  <a:moveTo>
                    <a:pt x="165" y="42"/>
                  </a:moveTo>
                  <a:cubicBezTo>
                    <a:pt x="206" y="330"/>
                    <a:pt x="1" y="617"/>
                    <a:pt x="699" y="576"/>
                  </a:cubicBezTo>
                  <a:cubicBezTo>
                    <a:pt x="617" y="371"/>
                    <a:pt x="494" y="165"/>
                    <a:pt x="411" y="1"/>
                  </a:cubicBezTo>
                  <a:cubicBezTo>
                    <a:pt x="370" y="1"/>
                    <a:pt x="247" y="1"/>
                    <a:pt x="165"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9" name="Google Shape;9809;p17"/>
            <p:cNvSpPr/>
            <p:nvPr/>
          </p:nvSpPr>
          <p:spPr>
            <a:xfrm>
              <a:off x="4362525" y="1864900"/>
              <a:ext cx="2075" cy="25"/>
            </a:xfrm>
            <a:custGeom>
              <a:avLst/>
              <a:gdLst/>
              <a:ahLst/>
              <a:cxnLst/>
              <a:rect l="l" t="t" r="r" b="b"/>
              <a:pathLst>
                <a:path w="83" h="1" extrusionOk="0">
                  <a:moveTo>
                    <a:pt x="82" y="0"/>
                  </a:moveTo>
                  <a:lnTo>
                    <a:pt x="82" y="0"/>
                  </a:lnTo>
                  <a:lnTo>
                    <a:pt x="82" y="0"/>
                  </a:lnTo>
                  <a:cubicBezTo>
                    <a:pt x="0" y="0"/>
                    <a:pt x="0" y="0"/>
                    <a:pt x="8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0" name="Google Shape;9810;p17"/>
            <p:cNvSpPr/>
            <p:nvPr/>
          </p:nvSpPr>
          <p:spPr>
            <a:xfrm>
              <a:off x="4883200" y="1151125"/>
              <a:ext cx="16450" cy="17475"/>
            </a:xfrm>
            <a:custGeom>
              <a:avLst/>
              <a:gdLst/>
              <a:ahLst/>
              <a:cxnLst/>
              <a:rect l="l" t="t" r="r" b="b"/>
              <a:pathLst>
                <a:path w="658" h="699" extrusionOk="0">
                  <a:moveTo>
                    <a:pt x="247" y="0"/>
                  </a:moveTo>
                  <a:cubicBezTo>
                    <a:pt x="124" y="0"/>
                    <a:pt x="83" y="41"/>
                    <a:pt x="1" y="41"/>
                  </a:cubicBezTo>
                  <a:cubicBezTo>
                    <a:pt x="124" y="247"/>
                    <a:pt x="247" y="493"/>
                    <a:pt x="411" y="699"/>
                  </a:cubicBezTo>
                  <a:cubicBezTo>
                    <a:pt x="494" y="699"/>
                    <a:pt x="535" y="658"/>
                    <a:pt x="658" y="658"/>
                  </a:cubicBezTo>
                  <a:cubicBezTo>
                    <a:pt x="535" y="452"/>
                    <a:pt x="370" y="247"/>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1" name="Google Shape;9811;p17"/>
            <p:cNvSpPr/>
            <p:nvPr/>
          </p:nvSpPr>
          <p:spPr>
            <a:xfrm>
              <a:off x="3802800" y="2492375"/>
              <a:ext cx="18500" cy="23650"/>
            </a:xfrm>
            <a:custGeom>
              <a:avLst/>
              <a:gdLst/>
              <a:ahLst/>
              <a:cxnLst/>
              <a:rect l="l" t="t" r="r" b="b"/>
              <a:pathLst>
                <a:path w="740" h="946" extrusionOk="0">
                  <a:moveTo>
                    <a:pt x="206" y="1"/>
                  </a:moveTo>
                  <a:cubicBezTo>
                    <a:pt x="124" y="371"/>
                    <a:pt x="124" y="576"/>
                    <a:pt x="0" y="946"/>
                  </a:cubicBezTo>
                  <a:cubicBezTo>
                    <a:pt x="699" y="617"/>
                    <a:pt x="740" y="412"/>
                    <a:pt x="20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2" name="Google Shape;9812;p17"/>
            <p:cNvSpPr/>
            <p:nvPr/>
          </p:nvSpPr>
          <p:spPr>
            <a:xfrm>
              <a:off x="4700400" y="1268200"/>
              <a:ext cx="25700" cy="12350"/>
            </a:xfrm>
            <a:custGeom>
              <a:avLst/>
              <a:gdLst/>
              <a:ahLst/>
              <a:cxnLst/>
              <a:rect l="l" t="t" r="r" b="b"/>
              <a:pathLst>
                <a:path w="1028" h="494" extrusionOk="0">
                  <a:moveTo>
                    <a:pt x="1027" y="493"/>
                  </a:moveTo>
                  <a:cubicBezTo>
                    <a:pt x="863" y="42"/>
                    <a:pt x="411" y="42"/>
                    <a:pt x="0" y="0"/>
                  </a:cubicBezTo>
                  <a:cubicBezTo>
                    <a:pt x="124" y="288"/>
                    <a:pt x="411" y="493"/>
                    <a:pt x="1027"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3" name="Google Shape;9813;p17"/>
            <p:cNvSpPr/>
            <p:nvPr/>
          </p:nvSpPr>
          <p:spPr>
            <a:xfrm>
              <a:off x="4699375" y="1266150"/>
              <a:ext cx="1050" cy="2075"/>
            </a:xfrm>
            <a:custGeom>
              <a:avLst/>
              <a:gdLst/>
              <a:ahLst/>
              <a:cxnLst/>
              <a:rect l="l" t="t" r="r" b="b"/>
              <a:pathLst>
                <a:path w="42" h="83" extrusionOk="0">
                  <a:moveTo>
                    <a:pt x="41" y="82"/>
                  </a:moveTo>
                  <a:lnTo>
                    <a:pt x="41" y="82"/>
                  </a:lnTo>
                  <a:cubicBezTo>
                    <a:pt x="0" y="0"/>
                    <a:pt x="0" y="0"/>
                    <a:pt x="41" y="82"/>
                  </a:cubicBezTo>
                  <a:cubicBezTo>
                    <a:pt x="0" y="0"/>
                    <a:pt x="0" y="82"/>
                    <a:pt x="41" y="82"/>
                  </a:cubicBezTo>
                  <a:cubicBezTo>
                    <a:pt x="0" y="82"/>
                    <a:pt x="0" y="82"/>
                    <a:pt x="41"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4" name="Google Shape;9814;p17"/>
            <p:cNvSpPr/>
            <p:nvPr/>
          </p:nvSpPr>
          <p:spPr>
            <a:xfrm>
              <a:off x="3909600" y="1136750"/>
              <a:ext cx="25700" cy="9250"/>
            </a:xfrm>
            <a:custGeom>
              <a:avLst/>
              <a:gdLst/>
              <a:ahLst/>
              <a:cxnLst/>
              <a:rect l="l" t="t" r="r" b="b"/>
              <a:pathLst>
                <a:path w="1028" h="370" extrusionOk="0">
                  <a:moveTo>
                    <a:pt x="1" y="206"/>
                  </a:moveTo>
                  <a:cubicBezTo>
                    <a:pt x="329" y="247"/>
                    <a:pt x="617" y="329"/>
                    <a:pt x="987" y="370"/>
                  </a:cubicBezTo>
                  <a:cubicBezTo>
                    <a:pt x="987" y="329"/>
                    <a:pt x="1028" y="206"/>
                    <a:pt x="1028" y="164"/>
                  </a:cubicBezTo>
                  <a:lnTo>
                    <a:pt x="124" y="0"/>
                  </a:lnTo>
                  <a:cubicBezTo>
                    <a:pt x="42" y="123"/>
                    <a:pt x="1" y="164"/>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5" name="Google Shape;9815;p17"/>
            <p:cNvSpPr/>
            <p:nvPr/>
          </p:nvSpPr>
          <p:spPr>
            <a:xfrm>
              <a:off x="4975625" y="1060750"/>
              <a:ext cx="17500" cy="9250"/>
            </a:xfrm>
            <a:custGeom>
              <a:avLst/>
              <a:gdLst/>
              <a:ahLst/>
              <a:cxnLst/>
              <a:rect l="l" t="t" r="r" b="b"/>
              <a:pathLst>
                <a:path w="700" h="370" extrusionOk="0">
                  <a:moveTo>
                    <a:pt x="1" y="206"/>
                  </a:moveTo>
                  <a:lnTo>
                    <a:pt x="1" y="329"/>
                  </a:lnTo>
                  <a:cubicBezTo>
                    <a:pt x="535" y="370"/>
                    <a:pt x="535" y="370"/>
                    <a:pt x="699" y="0"/>
                  </a:cubicBezTo>
                  <a:cubicBezTo>
                    <a:pt x="453" y="82"/>
                    <a:pt x="247" y="165"/>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6" name="Google Shape;9816;p17"/>
            <p:cNvSpPr/>
            <p:nvPr/>
          </p:nvSpPr>
          <p:spPr>
            <a:xfrm>
              <a:off x="5556925" y="1162425"/>
              <a:ext cx="18500" cy="7200"/>
            </a:xfrm>
            <a:custGeom>
              <a:avLst/>
              <a:gdLst/>
              <a:ahLst/>
              <a:cxnLst/>
              <a:rect l="l" t="t" r="r" b="b"/>
              <a:pathLst>
                <a:path w="740" h="288" extrusionOk="0">
                  <a:moveTo>
                    <a:pt x="41" y="288"/>
                  </a:moveTo>
                  <a:cubicBezTo>
                    <a:pt x="247" y="247"/>
                    <a:pt x="452" y="206"/>
                    <a:pt x="739" y="164"/>
                  </a:cubicBezTo>
                  <a:cubicBezTo>
                    <a:pt x="0" y="0"/>
                    <a:pt x="0" y="0"/>
                    <a:pt x="4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7" name="Google Shape;9817;p17"/>
            <p:cNvSpPr/>
            <p:nvPr/>
          </p:nvSpPr>
          <p:spPr>
            <a:xfrm>
              <a:off x="2587850" y="3813125"/>
              <a:ext cx="25" cy="25"/>
            </a:xfrm>
            <a:custGeom>
              <a:avLst/>
              <a:gdLst/>
              <a:ahLst/>
              <a:cxnLst/>
              <a:rect l="l" t="t" r="r" b="b"/>
              <a:pathLst>
                <a:path w="1" h="1" extrusionOk="0">
                  <a:moveTo>
                    <a:pt x="1" y="0"/>
                  </a:move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8" name="Google Shape;9818;p17"/>
            <p:cNvSpPr/>
            <p:nvPr/>
          </p:nvSpPr>
          <p:spPr>
            <a:xfrm>
              <a:off x="2582725" y="3814150"/>
              <a:ext cx="20575" cy="10275"/>
            </a:xfrm>
            <a:custGeom>
              <a:avLst/>
              <a:gdLst/>
              <a:ahLst/>
              <a:cxnLst/>
              <a:rect l="l" t="t" r="r" b="b"/>
              <a:pathLst>
                <a:path w="823" h="411" extrusionOk="0">
                  <a:moveTo>
                    <a:pt x="493" y="411"/>
                  </a:moveTo>
                  <a:cubicBezTo>
                    <a:pt x="617" y="411"/>
                    <a:pt x="699" y="329"/>
                    <a:pt x="822" y="329"/>
                  </a:cubicBezTo>
                  <a:lnTo>
                    <a:pt x="329" y="0"/>
                  </a:lnTo>
                  <a:lnTo>
                    <a:pt x="247" y="0"/>
                  </a:lnTo>
                  <a:cubicBezTo>
                    <a:pt x="124" y="165"/>
                    <a:pt x="0" y="370"/>
                    <a:pt x="493"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9" name="Google Shape;9819;p17"/>
            <p:cNvSpPr/>
            <p:nvPr/>
          </p:nvSpPr>
          <p:spPr>
            <a:xfrm>
              <a:off x="3667225" y="1088475"/>
              <a:ext cx="16475" cy="13375"/>
            </a:xfrm>
            <a:custGeom>
              <a:avLst/>
              <a:gdLst/>
              <a:ahLst/>
              <a:cxnLst/>
              <a:rect l="l" t="t" r="r" b="b"/>
              <a:pathLst>
                <a:path w="659" h="535" extrusionOk="0">
                  <a:moveTo>
                    <a:pt x="371" y="0"/>
                  </a:moveTo>
                  <a:cubicBezTo>
                    <a:pt x="247" y="124"/>
                    <a:pt x="83" y="288"/>
                    <a:pt x="1" y="452"/>
                  </a:cubicBezTo>
                  <a:cubicBezTo>
                    <a:pt x="83" y="493"/>
                    <a:pt x="206" y="493"/>
                    <a:pt x="247" y="534"/>
                  </a:cubicBezTo>
                  <a:cubicBezTo>
                    <a:pt x="412" y="411"/>
                    <a:pt x="494" y="247"/>
                    <a:pt x="658" y="83"/>
                  </a:cubicBezTo>
                  <a:cubicBezTo>
                    <a:pt x="576" y="83"/>
                    <a:pt x="453" y="41"/>
                    <a:pt x="37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0" name="Google Shape;9820;p17"/>
            <p:cNvSpPr/>
            <p:nvPr/>
          </p:nvSpPr>
          <p:spPr>
            <a:xfrm>
              <a:off x="4093450" y="941600"/>
              <a:ext cx="16450" cy="11325"/>
            </a:xfrm>
            <a:custGeom>
              <a:avLst/>
              <a:gdLst/>
              <a:ahLst/>
              <a:cxnLst/>
              <a:rect l="l" t="t" r="r" b="b"/>
              <a:pathLst>
                <a:path w="658" h="453" extrusionOk="0">
                  <a:moveTo>
                    <a:pt x="0" y="247"/>
                  </a:moveTo>
                  <a:cubicBezTo>
                    <a:pt x="82" y="371"/>
                    <a:pt x="205" y="453"/>
                    <a:pt x="288" y="453"/>
                  </a:cubicBezTo>
                  <a:cubicBezTo>
                    <a:pt x="411" y="453"/>
                    <a:pt x="493" y="371"/>
                    <a:pt x="657" y="247"/>
                  </a:cubicBezTo>
                  <a:cubicBezTo>
                    <a:pt x="575" y="206"/>
                    <a:pt x="411" y="124"/>
                    <a:pt x="247" y="1"/>
                  </a:cubicBezTo>
                  <a:cubicBezTo>
                    <a:pt x="164" y="165"/>
                    <a:pt x="0" y="247"/>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1" name="Google Shape;9821;p17"/>
            <p:cNvSpPr/>
            <p:nvPr/>
          </p:nvSpPr>
          <p:spPr>
            <a:xfrm>
              <a:off x="2203750" y="4114025"/>
              <a:ext cx="10300" cy="12350"/>
            </a:xfrm>
            <a:custGeom>
              <a:avLst/>
              <a:gdLst/>
              <a:ahLst/>
              <a:cxnLst/>
              <a:rect l="l" t="t" r="r" b="b"/>
              <a:pathLst>
                <a:path w="412" h="494" extrusionOk="0">
                  <a:moveTo>
                    <a:pt x="412" y="494"/>
                  </a:moveTo>
                  <a:lnTo>
                    <a:pt x="412" y="1"/>
                  </a:lnTo>
                  <a:lnTo>
                    <a:pt x="1" y="1"/>
                  </a:lnTo>
                  <a:cubicBezTo>
                    <a:pt x="1" y="165"/>
                    <a:pt x="42" y="288"/>
                    <a:pt x="83"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2" name="Google Shape;9822;p17"/>
            <p:cNvSpPr/>
            <p:nvPr/>
          </p:nvSpPr>
          <p:spPr>
            <a:xfrm>
              <a:off x="4511425" y="1896725"/>
              <a:ext cx="14400" cy="10300"/>
            </a:xfrm>
            <a:custGeom>
              <a:avLst/>
              <a:gdLst/>
              <a:ahLst/>
              <a:cxnLst/>
              <a:rect l="l" t="t" r="r" b="b"/>
              <a:pathLst>
                <a:path w="576" h="412" extrusionOk="0">
                  <a:moveTo>
                    <a:pt x="576" y="165"/>
                  </a:moveTo>
                  <a:cubicBezTo>
                    <a:pt x="576" y="124"/>
                    <a:pt x="370" y="0"/>
                    <a:pt x="370" y="0"/>
                  </a:cubicBezTo>
                  <a:cubicBezTo>
                    <a:pt x="288" y="42"/>
                    <a:pt x="165" y="83"/>
                    <a:pt x="1" y="206"/>
                  </a:cubicBezTo>
                  <a:cubicBezTo>
                    <a:pt x="165" y="288"/>
                    <a:pt x="288" y="370"/>
                    <a:pt x="370" y="411"/>
                  </a:cubicBezTo>
                  <a:cubicBezTo>
                    <a:pt x="411" y="329"/>
                    <a:pt x="535" y="247"/>
                    <a:pt x="576"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3" name="Google Shape;9823;p17"/>
            <p:cNvSpPr/>
            <p:nvPr/>
          </p:nvSpPr>
          <p:spPr>
            <a:xfrm>
              <a:off x="2793250" y="2780975"/>
              <a:ext cx="22625" cy="14400"/>
            </a:xfrm>
            <a:custGeom>
              <a:avLst/>
              <a:gdLst/>
              <a:ahLst/>
              <a:cxnLst/>
              <a:rect l="l" t="t" r="r" b="b"/>
              <a:pathLst>
                <a:path w="905" h="576" extrusionOk="0">
                  <a:moveTo>
                    <a:pt x="1" y="576"/>
                  </a:moveTo>
                  <a:cubicBezTo>
                    <a:pt x="288" y="535"/>
                    <a:pt x="617" y="493"/>
                    <a:pt x="905" y="370"/>
                  </a:cubicBezTo>
                  <a:cubicBezTo>
                    <a:pt x="329" y="1"/>
                    <a:pt x="329" y="1"/>
                    <a:pt x="1"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4" name="Google Shape;9824;p17"/>
            <p:cNvSpPr/>
            <p:nvPr/>
          </p:nvSpPr>
          <p:spPr>
            <a:xfrm>
              <a:off x="5267300" y="1296950"/>
              <a:ext cx="8250" cy="19550"/>
            </a:xfrm>
            <a:custGeom>
              <a:avLst/>
              <a:gdLst/>
              <a:ahLst/>
              <a:cxnLst/>
              <a:rect l="l" t="t" r="r" b="b"/>
              <a:pathLst>
                <a:path w="330" h="782" extrusionOk="0">
                  <a:moveTo>
                    <a:pt x="329" y="740"/>
                  </a:moveTo>
                  <a:lnTo>
                    <a:pt x="329" y="165"/>
                  </a:lnTo>
                  <a:cubicBezTo>
                    <a:pt x="329" y="124"/>
                    <a:pt x="165" y="124"/>
                    <a:pt x="1" y="1"/>
                  </a:cubicBezTo>
                  <a:cubicBezTo>
                    <a:pt x="83" y="329"/>
                    <a:pt x="124" y="535"/>
                    <a:pt x="165" y="781"/>
                  </a:cubicBezTo>
                  <a:cubicBezTo>
                    <a:pt x="165" y="740"/>
                    <a:pt x="288" y="740"/>
                    <a:pt x="329" y="74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5" name="Google Shape;9825;p17"/>
            <p:cNvSpPr/>
            <p:nvPr/>
          </p:nvSpPr>
          <p:spPr>
            <a:xfrm>
              <a:off x="3881875" y="1625600"/>
              <a:ext cx="25" cy="25"/>
            </a:xfrm>
            <a:custGeom>
              <a:avLst/>
              <a:gdLst/>
              <a:ahLst/>
              <a:cxnLst/>
              <a:rect l="l" t="t" r="r" b="b"/>
              <a:pathLst>
                <a:path w="1" h="1" extrusionOk="0">
                  <a:moveTo>
                    <a:pt x="1" y="0"/>
                  </a:moveTo>
                  <a:lnTo>
                    <a:pt x="1" y="0"/>
                  </a:ln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6" name="Google Shape;9826;p17"/>
            <p:cNvSpPr/>
            <p:nvPr/>
          </p:nvSpPr>
          <p:spPr>
            <a:xfrm>
              <a:off x="3854150" y="1620450"/>
              <a:ext cx="27750" cy="14425"/>
            </a:xfrm>
            <a:custGeom>
              <a:avLst/>
              <a:gdLst/>
              <a:ahLst/>
              <a:cxnLst/>
              <a:rect l="l" t="t" r="r" b="b"/>
              <a:pathLst>
                <a:path w="1110" h="577" extrusionOk="0">
                  <a:moveTo>
                    <a:pt x="0" y="371"/>
                  </a:moveTo>
                  <a:cubicBezTo>
                    <a:pt x="534" y="576"/>
                    <a:pt x="822" y="535"/>
                    <a:pt x="1110" y="206"/>
                  </a:cubicBezTo>
                  <a:cubicBezTo>
                    <a:pt x="740" y="206"/>
                    <a:pt x="370" y="1"/>
                    <a:pt x="0"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7" name="Google Shape;9827;p17"/>
            <p:cNvSpPr/>
            <p:nvPr/>
          </p:nvSpPr>
          <p:spPr>
            <a:xfrm>
              <a:off x="4017450" y="1597875"/>
              <a:ext cx="15425" cy="13375"/>
            </a:xfrm>
            <a:custGeom>
              <a:avLst/>
              <a:gdLst/>
              <a:ahLst/>
              <a:cxnLst/>
              <a:rect l="l" t="t" r="r" b="b"/>
              <a:pathLst>
                <a:path w="617" h="535" extrusionOk="0">
                  <a:moveTo>
                    <a:pt x="616" y="82"/>
                  </a:moveTo>
                  <a:cubicBezTo>
                    <a:pt x="534" y="41"/>
                    <a:pt x="411" y="0"/>
                    <a:pt x="329" y="0"/>
                  </a:cubicBezTo>
                  <a:cubicBezTo>
                    <a:pt x="206" y="123"/>
                    <a:pt x="123" y="370"/>
                    <a:pt x="0" y="493"/>
                  </a:cubicBezTo>
                  <a:cubicBezTo>
                    <a:pt x="41" y="493"/>
                    <a:pt x="164" y="534"/>
                    <a:pt x="206" y="534"/>
                  </a:cubicBezTo>
                  <a:cubicBezTo>
                    <a:pt x="370" y="411"/>
                    <a:pt x="452" y="247"/>
                    <a:pt x="616"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8" name="Google Shape;9828;p17"/>
            <p:cNvSpPr/>
            <p:nvPr/>
          </p:nvSpPr>
          <p:spPr>
            <a:xfrm>
              <a:off x="4237225" y="1557825"/>
              <a:ext cx="25700" cy="23625"/>
            </a:xfrm>
            <a:custGeom>
              <a:avLst/>
              <a:gdLst/>
              <a:ahLst/>
              <a:cxnLst/>
              <a:rect l="l" t="t" r="r" b="b"/>
              <a:pathLst>
                <a:path w="1028" h="945" extrusionOk="0">
                  <a:moveTo>
                    <a:pt x="1027" y="0"/>
                  </a:moveTo>
                  <a:cubicBezTo>
                    <a:pt x="658" y="123"/>
                    <a:pt x="288" y="247"/>
                    <a:pt x="0" y="370"/>
                  </a:cubicBezTo>
                  <a:lnTo>
                    <a:pt x="0" y="945"/>
                  </a:lnTo>
                  <a:cubicBezTo>
                    <a:pt x="493" y="739"/>
                    <a:pt x="986" y="452"/>
                    <a:pt x="102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9" name="Google Shape;9829;p17"/>
            <p:cNvSpPr/>
            <p:nvPr/>
          </p:nvSpPr>
          <p:spPr>
            <a:xfrm>
              <a:off x="4262900" y="1557825"/>
              <a:ext cx="1050" cy="25"/>
            </a:xfrm>
            <a:custGeom>
              <a:avLst/>
              <a:gdLst/>
              <a:ahLst/>
              <a:cxnLst/>
              <a:rect l="l" t="t" r="r" b="b"/>
              <a:pathLst>
                <a:path w="42" h="1" extrusionOk="0">
                  <a:moveTo>
                    <a:pt x="0" y="0"/>
                  </a:moveTo>
                  <a:cubicBezTo>
                    <a:pt x="0" y="0"/>
                    <a:pt x="41" y="0"/>
                    <a:pt x="0" y="0"/>
                  </a:cubicBezTo>
                  <a:cubicBezTo>
                    <a:pt x="41" y="0"/>
                    <a:pt x="41" y="0"/>
                    <a:pt x="0" y="0"/>
                  </a:cubicBezTo>
                  <a:cubicBezTo>
                    <a:pt x="41" y="0"/>
                    <a:pt x="41" y="0"/>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0" name="Google Shape;9830;p17"/>
            <p:cNvSpPr/>
            <p:nvPr/>
          </p:nvSpPr>
          <p:spPr>
            <a:xfrm>
              <a:off x="4237225" y="1567050"/>
              <a:ext cx="25" cy="25"/>
            </a:xfrm>
            <a:custGeom>
              <a:avLst/>
              <a:gdLst/>
              <a:ahLst/>
              <a:cxnLst/>
              <a:rect l="l" t="t" r="r" b="b"/>
              <a:pathLst>
                <a:path w="1" h="1" extrusionOk="0">
                  <a:moveTo>
                    <a:pt x="0" y="1"/>
                  </a:moveTo>
                  <a:lnTo>
                    <a:pt x="0" y="1"/>
                  </a:ln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1" name="Google Shape;9831;p17"/>
            <p:cNvSpPr/>
            <p:nvPr/>
          </p:nvSpPr>
          <p:spPr>
            <a:xfrm>
              <a:off x="2665900" y="737225"/>
              <a:ext cx="14425" cy="14425"/>
            </a:xfrm>
            <a:custGeom>
              <a:avLst/>
              <a:gdLst/>
              <a:ahLst/>
              <a:cxnLst/>
              <a:rect l="l" t="t" r="r" b="b"/>
              <a:pathLst>
                <a:path w="577" h="577" extrusionOk="0">
                  <a:moveTo>
                    <a:pt x="576" y="124"/>
                  </a:moveTo>
                  <a:cubicBezTo>
                    <a:pt x="453" y="83"/>
                    <a:pt x="288" y="83"/>
                    <a:pt x="206" y="1"/>
                  </a:cubicBezTo>
                  <a:cubicBezTo>
                    <a:pt x="165" y="165"/>
                    <a:pt x="42" y="330"/>
                    <a:pt x="1" y="453"/>
                  </a:cubicBezTo>
                  <a:cubicBezTo>
                    <a:pt x="1" y="453"/>
                    <a:pt x="206" y="535"/>
                    <a:pt x="288" y="576"/>
                  </a:cubicBezTo>
                  <a:cubicBezTo>
                    <a:pt x="412" y="412"/>
                    <a:pt x="494" y="289"/>
                    <a:pt x="576"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2" name="Google Shape;9832;p17"/>
            <p:cNvSpPr/>
            <p:nvPr/>
          </p:nvSpPr>
          <p:spPr>
            <a:xfrm>
              <a:off x="3919875" y="483575"/>
              <a:ext cx="19550" cy="12350"/>
            </a:xfrm>
            <a:custGeom>
              <a:avLst/>
              <a:gdLst/>
              <a:ahLst/>
              <a:cxnLst/>
              <a:rect l="l" t="t" r="r" b="b"/>
              <a:pathLst>
                <a:path w="782" h="494" extrusionOk="0">
                  <a:moveTo>
                    <a:pt x="247" y="493"/>
                  </a:moveTo>
                  <a:cubicBezTo>
                    <a:pt x="411" y="452"/>
                    <a:pt x="617" y="411"/>
                    <a:pt x="740" y="288"/>
                  </a:cubicBezTo>
                  <a:cubicBezTo>
                    <a:pt x="781" y="247"/>
                    <a:pt x="617" y="164"/>
                    <a:pt x="452" y="0"/>
                  </a:cubicBezTo>
                  <a:cubicBezTo>
                    <a:pt x="247" y="82"/>
                    <a:pt x="42" y="164"/>
                    <a:pt x="42" y="247"/>
                  </a:cubicBezTo>
                  <a:cubicBezTo>
                    <a:pt x="1" y="288"/>
                    <a:pt x="165" y="411"/>
                    <a:pt x="247"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3" name="Google Shape;9833;p17"/>
            <p:cNvSpPr/>
            <p:nvPr/>
          </p:nvSpPr>
          <p:spPr>
            <a:xfrm>
              <a:off x="4971525" y="1742675"/>
              <a:ext cx="1050" cy="1050"/>
            </a:xfrm>
            <a:custGeom>
              <a:avLst/>
              <a:gdLst/>
              <a:ahLst/>
              <a:cxnLst/>
              <a:rect l="l" t="t" r="r" b="b"/>
              <a:pathLst>
                <a:path w="42" h="42" extrusionOk="0">
                  <a:moveTo>
                    <a:pt x="42" y="42"/>
                  </a:moveTo>
                  <a:cubicBezTo>
                    <a:pt x="42" y="42"/>
                    <a:pt x="42" y="0"/>
                    <a:pt x="42" y="42"/>
                  </a:cubicBezTo>
                  <a:cubicBezTo>
                    <a:pt x="0" y="0"/>
                    <a:pt x="0" y="0"/>
                    <a:pt x="42" y="42"/>
                  </a:cubicBezTo>
                  <a:cubicBezTo>
                    <a:pt x="0" y="42"/>
                    <a:pt x="42" y="42"/>
                    <a:pt x="4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4" name="Google Shape;9834;p17"/>
            <p:cNvSpPr/>
            <p:nvPr/>
          </p:nvSpPr>
          <p:spPr>
            <a:xfrm>
              <a:off x="4939675" y="1743700"/>
              <a:ext cx="31875" cy="15425"/>
            </a:xfrm>
            <a:custGeom>
              <a:avLst/>
              <a:gdLst/>
              <a:ahLst/>
              <a:cxnLst/>
              <a:rect l="l" t="t" r="r" b="b"/>
              <a:pathLst>
                <a:path w="1275" h="617" extrusionOk="0">
                  <a:moveTo>
                    <a:pt x="1274" y="1"/>
                  </a:moveTo>
                  <a:cubicBezTo>
                    <a:pt x="905" y="1"/>
                    <a:pt x="535" y="83"/>
                    <a:pt x="1" y="83"/>
                  </a:cubicBezTo>
                  <a:cubicBezTo>
                    <a:pt x="740" y="617"/>
                    <a:pt x="1028" y="206"/>
                    <a:pt x="1274"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5" name="Google Shape;9835;p17"/>
            <p:cNvSpPr/>
            <p:nvPr/>
          </p:nvSpPr>
          <p:spPr>
            <a:xfrm>
              <a:off x="5029025" y="3420800"/>
              <a:ext cx="25" cy="25"/>
            </a:xfrm>
            <a:custGeom>
              <a:avLst/>
              <a:gdLst/>
              <a:ahLst/>
              <a:cxnLst/>
              <a:rect l="l" t="t" r="r" b="b"/>
              <a:pathLst>
                <a:path w="1" h="1" extrusionOk="0">
                  <a:moveTo>
                    <a:pt x="1" y="0"/>
                  </a:moveTo>
                  <a:lnTo>
                    <a:pt x="1" y="0"/>
                  </a:lnTo>
                  <a:lnTo>
                    <a:pt x="1" y="0"/>
                  </a:ln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6" name="Google Shape;9836;p17"/>
            <p:cNvSpPr/>
            <p:nvPr/>
          </p:nvSpPr>
          <p:spPr>
            <a:xfrm>
              <a:off x="2909300" y="582150"/>
              <a:ext cx="18525" cy="11325"/>
            </a:xfrm>
            <a:custGeom>
              <a:avLst/>
              <a:gdLst/>
              <a:ahLst/>
              <a:cxnLst/>
              <a:rect l="l" t="t" r="r" b="b"/>
              <a:pathLst>
                <a:path w="741" h="453" extrusionOk="0">
                  <a:moveTo>
                    <a:pt x="740" y="124"/>
                  </a:moveTo>
                  <a:lnTo>
                    <a:pt x="617" y="1"/>
                  </a:lnTo>
                  <a:cubicBezTo>
                    <a:pt x="494" y="42"/>
                    <a:pt x="329" y="1"/>
                    <a:pt x="206" y="124"/>
                  </a:cubicBezTo>
                  <a:cubicBezTo>
                    <a:pt x="124" y="165"/>
                    <a:pt x="83" y="330"/>
                    <a:pt x="1" y="412"/>
                  </a:cubicBezTo>
                  <a:cubicBezTo>
                    <a:pt x="42" y="412"/>
                    <a:pt x="124" y="453"/>
                    <a:pt x="165" y="453"/>
                  </a:cubicBezTo>
                  <a:cubicBezTo>
                    <a:pt x="329" y="330"/>
                    <a:pt x="535" y="206"/>
                    <a:pt x="74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7" name="Google Shape;9837;p17"/>
            <p:cNvSpPr/>
            <p:nvPr/>
          </p:nvSpPr>
          <p:spPr>
            <a:xfrm>
              <a:off x="4920175" y="1409925"/>
              <a:ext cx="15425" cy="5150"/>
            </a:xfrm>
            <a:custGeom>
              <a:avLst/>
              <a:gdLst/>
              <a:ahLst/>
              <a:cxnLst/>
              <a:rect l="l" t="t" r="r" b="b"/>
              <a:pathLst>
                <a:path w="617" h="206" extrusionOk="0">
                  <a:moveTo>
                    <a:pt x="617" y="0"/>
                  </a:moveTo>
                  <a:lnTo>
                    <a:pt x="0" y="0"/>
                  </a:lnTo>
                  <a:lnTo>
                    <a:pt x="0" y="165"/>
                  </a:lnTo>
                  <a:cubicBezTo>
                    <a:pt x="206" y="165"/>
                    <a:pt x="411" y="206"/>
                    <a:pt x="617" y="206"/>
                  </a:cubicBezTo>
                  <a:cubicBezTo>
                    <a:pt x="576" y="165"/>
                    <a:pt x="576" y="124"/>
                    <a:pt x="61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8" name="Google Shape;9838;p17"/>
            <p:cNvSpPr/>
            <p:nvPr/>
          </p:nvSpPr>
          <p:spPr>
            <a:xfrm>
              <a:off x="3871600" y="3442375"/>
              <a:ext cx="17500" cy="14400"/>
            </a:xfrm>
            <a:custGeom>
              <a:avLst/>
              <a:gdLst/>
              <a:ahLst/>
              <a:cxnLst/>
              <a:rect l="l" t="t" r="r" b="b"/>
              <a:pathLst>
                <a:path w="700" h="576" extrusionOk="0">
                  <a:moveTo>
                    <a:pt x="1" y="41"/>
                  </a:moveTo>
                  <a:cubicBezTo>
                    <a:pt x="1" y="164"/>
                    <a:pt x="1" y="247"/>
                    <a:pt x="42" y="370"/>
                  </a:cubicBezTo>
                  <a:cubicBezTo>
                    <a:pt x="124" y="452"/>
                    <a:pt x="329" y="452"/>
                    <a:pt x="699" y="575"/>
                  </a:cubicBezTo>
                  <a:cubicBezTo>
                    <a:pt x="453" y="247"/>
                    <a:pt x="329" y="123"/>
                    <a:pt x="247" y="0"/>
                  </a:cubicBezTo>
                  <a:cubicBezTo>
                    <a:pt x="206" y="0"/>
                    <a:pt x="83" y="41"/>
                    <a:pt x="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9" name="Google Shape;9839;p17"/>
            <p:cNvSpPr/>
            <p:nvPr/>
          </p:nvSpPr>
          <p:spPr>
            <a:xfrm>
              <a:off x="3954800" y="3312975"/>
              <a:ext cx="15425" cy="10275"/>
            </a:xfrm>
            <a:custGeom>
              <a:avLst/>
              <a:gdLst/>
              <a:ahLst/>
              <a:cxnLst/>
              <a:rect l="l" t="t" r="r" b="b"/>
              <a:pathLst>
                <a:path w="617" h="411" extrusionOk="0">
                  <a:moveTo>
                    <a:pt x="616" y="164"/>
                  </a:moveTo>
                  <a:cubicBezTo>
                    <a:pt x="616" y="164"/>
                    <a:pt x="452" y="41"/>
                    <a:pt x="411" y="0"/>
                  </a:cubicBezTo>
                  <a:cubicBezTo>
                    <a:pt x="247" y="82"/>
                    <a:pt x="165" y="164"/>
                    <a:pt x="0" y="247"/>
                  </a:cubicBezTo>
                  <a:cubicBezTo>
                    <a:pt x="41" y="288"/>
                    <a:pt x="165" y="370"/>
                    <a:pt x="206" y="411"/>
                  </a:cubicBezTo>
                  <a:cubicBezTo>
                    <a:pt x="370" y="288"/>
                    <a:pt x="493" y="247"/>
                    <a:pt x="616" y="1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0" name="Google Shape;9840;p17"/>
            <p:cNvSpPr/>
            <p:nvPr/>
          </p:nvSpPr>
          <p:spPr>
            <a:xfrm>
              <a:off x="1921325" y="4147925"/>
              <a:ext cx="12350" cy="16450"/>
            </a:xfrm>
            <a:custGeom>
              <a:avLst/>
              <a:gdLst/>
              <a:ahLst/>
              <a:cxnLst/>
              <a:rect l="l" t="t" r="r" b="b"/>
              <a:pathLst>
                <a:path w="494" h="658" extrusionOk="0">
                  <a:moveTo>
                    <a:pt x="288" y="82"/>
                  </a:moveTo>
                  <a:cubicBezTo>
                    <a:pt x="206" y="329"/>
                    <a:pt x="1" y="658"/>
                    <a:pt x="494" y="575"/>
                  </a:cubicBezTo>
                  <a:lnTo>
                    <a:pt x="494" y="0"/>
                  </a:lnTo>
                  <a:cubicBezTo>
                    <a:pt x="453" y="41"/>
                    <a:pt x="412" y="82"/>
                    <a:pt x="288"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1" name="Google Shape;9841;p17"/>
            <p:cNvSpPr/>
            <p:nvPr/>
          </p:nvSpPr>
          <p:spPr>
            <a:xfrm>
              <a:off x="3974300" y="3130150"/>
              <a:ext cx="16475" cy="13375"/>
            </a:xfrm>
            <a:custGeom>
              <a:avLst/>
              <a:gdLst/>
              <a:ahLst/>
              <a:cxnLst/>
              <a:rect l="l" t="t" r="r" b="b"/>
              <a:pathLst>
                <a:path w="659" h="535" extrusionOk="0">
                  <a:moveTo>
                    <a:pt x="658" y="124"/>
                  </a:moveTo>
                  <a:cubicBezTo>
                    <a:pt x="617" y="83"/>
                    <a:pt x="494" y="83"/>
                    <a:pt x="453" y="1"/>
                  </a:cubicBezTo>
                  <a:cubicBezTo>
                    <a:pt x="288" y="165"/>
                    <a:pt x="124" y="288"/>
                    <a:pt x="1" y="412"/>
                  </a:cubicBezTo>
                  <a:cubicBezTo>
                    <a:pt x="42" y="494"/>
                    <a:pt x="124" y="494"/>
                    <a:pt x="206" y="535"/>
                  </a:cubicBezTo>
                  <a:cubicBezTo>
                    <a:pt x="329" y="371"/>
                    <a:pt x="494" y="206"/>
                    <a:pt x="658"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2" name="Google Shape;9842;p17"/>
            <p:cNvSpPr/>
            <p:nvPr/>
          </p:nvSpPr>
          <p:spPr>
            <a:xfrm>
              <a:off x="3909600" y="1663600"/>
              <a:ext cx="20575" cy="12350"/>
            </a:xfrm>
            <a:custGeom>
              <a:avLst/>
              <a:gdLst/>
              <a:ahLst/>
              <a:cxnLst/>
              <a:rect l="l" t="t" r="r" b="b"/>
              <a:pathLst>
                <a:path w="823" h="494" extrusionOk="0">
                  <a:moveTo>
                    <a:pt x="1" y="493"/>
                  </a:moveTo>
                  <a:cubicBezTo>
                    <a:pt x="247" y="329"/>
                    <a:pt x="576" y="247"/>
                    <a:pt x="822" y="82"/>
                  </a:cubicBezTo>
                  <a:cubicBezTo>
                    <a:pt x="165" y="0"/>
                    <a:pt x="42" y="206"/>
                    <a:pt x="1"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3" name="Google Shape;9843;p17"/>
            <p:cNvSpPr/>
            <p:nvPr/>
          </p:nvSpPr>
          <p:spPr>
            <a:xfrm>
              <a:off x="3909600" y="1675925"/>
              <a:ext cx="25" cy="1050"/>
            </a:xfrm>
            <a:custGeom>
              <a:avLst/>
              <a:gdLst/>
              <a:ahLst/>
              <a:cxnLst/>
              <a:rect l="l" t="t" r="r" b="b"/>
              <a:pathLst>
                <a:path w="1" h="42" extrusionOk="0">
                  <a:moveTo>
                    <a:pt x="1" y="0"/>
                  </a:moveTo>
                  <a:lnTo>
                    <a:pt x="1" y="0"/>
                  </a:lnTo>
                  <a:lnTo>
                    <a:pt x="1" y="0"/>
                  </a:lnTo>
                  <a:cubicBezTo>
                    <a:pt x="1" y="41"/>
                    <a:pt x="1"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4" name="Google Shape;9844;p17"/>
            <p:cNvSpPr/>
            <p:nvPr/>
          </p:nvSpPr>
          <p:spPr>
            <a:xfrm>
              <a:off x="3294425" y="1329825"/>
              <a:ext cx="19550" cy="8225"/>
            </a:xfrm>
            <a:custGeom>
              <a:avLst/>
              <a:gdLst/>
              <a:ahLst/>
              <a:cxnLst/>
              <a:rect l="l" t="t" r="r" b="b"/>
              <a:pathLst>
                <a:path w="782" h="329" extrusionOk="0">
                  <a:moveTo>
                    <a:pt x="576" y="329"/>
                  </a:moveTo>
                  <a:cubicBezTo>
                    <a:pt x="617" y="329"/>
                    <a:pt x="740" y="247"/>
                    <a:pt x="781" y="206"/>
                  </a:cubicBezTo>
                  <a:cubicBezTo>
                    <a:pt x="617" y="123"/>
                    <a:pt x="535" y="41"/>
                    <a:pt x="371" y="0"/>
                  </a:cubicBezTo>
                  <a:cubicBezTo>
                    <a:pt x="329" y="0"/>
                    <a:pt x="206" y="82"/>
                    <a:pt x="1" y="206"/>
                  </a:cubicBezTo>
                  <a:cubicBezTo>
                    <a:pt x="329" y="247"/>
                    <a:pt x="494" y="288"/>
                    <a:pt x="576"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5" name="Google Shape;9845;p17"/>
            <p:cNvSpPr/>
            <p:nvPr/>
          </p:nvSpPr>
          <p:spPr>
            <a:xfrm>
              <a:off x="1578325" y="4948975"/>
              <a:ext cx="10275" cy="14400"/>
            </a:xfrm>
            <a:custGeom>
              <a:avLst/>
              <a:gdLst/>
              <a:ahLst/>
              <a:cxnLst/>
              <a:rect l="l" t="t" r="r" b="b"/>
              <a:pathLst>
                <a:path w="411" h="576" extrusionOk="0">
                  <a:moveTo>
                    <a:pt x="370" y="371"/>
                  </a:moveTo>
                  <a:cubicBezTo>
                    <a:pt x="411" y="288"/>
                    <a:pt x="411" y="124"/>
                    <a:pt x="370" y="83"/>
                  </a:cubicBezTo>
                  <a:cubicBezTo>
                    <a:pt x="329" y="1"/>
                    <a:pt x="206" y="83"/>
                    <a:pt x="123" y="83"/>
                  </a:cubicBezTo>
                  <a:cubicBezTo>
                    <a:pt x="41" y="247"/>
                    <a:pt x="41" y="371"/>
                    <a:pt x="0" y="576"/>
                  </a:cubicBezTo>
                  <a:cubicBezTo>
                    <a:pt x="206" y="494"/>
                    <a:pt x="329" y="453"/>
                    <a:pt x="370"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6" name="Google Shape;9846;p17"/>
            <p:cNvSpPr/>
            <p:nvPr/>
          </p:nvSpPr>
          <p:spPr>
            <a:xfrm>
              <a:off x="3224600" y="2425625"/>
              <a:ext cx="11325" cy="14400"/>
            </a:xfrm>
            <a:custGeom>
              <a:avLst/>
              <a:gdLst/>
              <a:ahLst/>
              <a:cxnLst/>
              <a:rect l="l" t="t" r="r" b="b"/>
              <a:pathLst>
                <a:path w="453" h="576" extrusionOk="0">
                  <a:moveTo>
                    <a:pt x="0" y="535"/>
                  </a:moveTo>
                  <a:cubicBezTo>
                    <a:pt x="83" y="535"/>
                    <a:pt x="206" y="576"/>
                    <a:pt x="247" y="576"/>
                  </a:cubicBezTo>
                  <a:cubicBezTo>
                    <a:pt x="288" y="412"/>
                    <a:pt x="411" y="206"/>
                    <a:pt x="452" y="42"/>
                  </a:cubicBezTo>
                  <a:cubicBezTo>
                    <a:pt x="329" y="42"/>
                    <a:pt x="247" y="1"/>
                    <a:pt x="83" y="1"/>
                  </a:cubicBezTo>
                  <a:cubicBezTo>
                    <a:pt x="124" y="206"/>
                    <a:pt x="83" y="371"/>
                    <a:pt x="0"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7" name="Google Shape;9847;p17"/>
            <p:cNvSpPr/>
            <p:nvPr/>
          </p:nvSpPr>
          <p:spPr>
            <a:xfrm>
              <a:off x="2512875" y="2339375"/>
              <a:ext cx="13400" cy="13375"/>
            </a:xfrm>
            <a:custGeom>
              <a:avLst/>
              <a:gdLst/>
              <a:ahLst/>
              <a:cxnLst/>
              <a:rect l="l" t="t" r="r" b="b"/>
              <a:pathLst>
                <a:path w="536" h="535" extrusionOk="0">
                  <a:moveTo>
                    <a:pt x="247" y="534"/>
                  </a:moveTo>
                  <a:cubicBezTo>
                    <a:pt x="371" y="493"/>
                    <a:pt x="535" y="411"/>
                    <a:pt x="535" y="370"/>
                  </a:cubicBezTo>
                  <a:cubicBezTo>
                    <a:pt x="535" y="288"/>
                    <a:pt x="412" y="164"/>
                    <a:pt x="330" y="0"/>
                  </a:cubicBezTo>
                  <a:cubicBezTo>
                    <a:pt x="165" y="123"/>
                    <a:pt x="1" y="205"/>
                    <a:pt x="1" y="288"/>
                  </a:cubicBezTo>
                  <a:cubicBezTo>
                    <a:pt x="42" y="370"/>
                    <a:pt x="165" y="411"/>
                    <a:pt x="247" y="53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8" name="Google Shape;9848;p17"/>
            <p:cNvSpPr/>
            <p:nvPr/>
          </p:nvSpPr>
          <p:spPr>
            <a:xfrm>
              <a:off x="2579650" y="2175050"/>
              <a:ext cx="16450" cy="12350"/>
            </a:xfrm>
            <a:custGeom>
              <a:avLst/>
              <a:gdLst/>
              <a:ahLst/>
              <a:cxnLst/>
              <a:rect l="l" t="t" r="r" b="b"/>
              <a:pathLst>
                <a:path w="658" h="494" extrusionOk="0">
                  <a:moveTo>
                    <a:pt x="0" y="288"/>
                  </a:moveTo>
                  <a:cubicBezTo>
                    <a:pt x="41" y="329"/>
                    <a:pt x="165" y="370"/>
                    <a:pt x="206" y="493"/>
                  </a:cubicBezTo>
                  <a:cubicBezTo>
                    <a:pt x="370" y="370"/>
                    <a:pt x="534" y="206"/>
                    <a:pt x="657" y="123"/>
                  </a:cubicBezTo>
                  <a:cubicBezTo>
                    <a:pt x="616" y="82"/>
                    <a:pt x="575" y="0"/>
                    <a:pt x="534" y="0"/>
                  </a:cubicBezTo>
                  <a:cubicBezTo>
                    <a:pt x="370" y="82"/>
                    <a:pt x="206" y="165"/>
                    <a:pt x="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9" name="Google Shape;9849;p17"/>
            <p:cNvSpPr/>
            <p:nvPr/>
          </p:nvSpPr>
          <p:spPr>
            <a:xfrm>
              <a:off x="3965075" y="1071025"/>
              <a:ext cx="21575" cy="10275"/>
            </a:xfrm>
            <a:custGeom>
              <a:avLst/>
              <a:gdLst/>
              <a:ahLst/>
              <a:cxnLst/>
              <a:rect l="l" t="t" r="r" b="b"/>
              <a:pathLst>
                <a:path w="863" h="411" extrusionOk="0">
                  <a:moveTo>
                    <a:pt x="781" y="0"/>
                  </a:moveTo>
                  <a:cubicBezTo>
                    <a:pt x="493" y="82"/>
                    <a:pt x="247" y="164"/>
                    <a:pt x="0" y="205"/>
                  </a:cubicBezTo>
                  <a:lnTo>
                    <a:pt x="205" y="411"/>
                  </a:lnTo>
                  <a:cubicBezTo>
                    <a:pt x="411" y="329"/>
                    <a:pt x="657" y="288"/>
                    <a:pt x="863" y="164"/>
                  </a:cubicBezTo>
                  <a:cubicBezTo>
                    <a:pt x="822" y="164"/>
                    <a:pt x="822" y="123"/>
                    <a:pt x="78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0" name="Google Shape;9850;p17"/>
            <p:cNvSpPr/>
            <p:nvPr/>
          </p:nvSpPr>
          <p:spPr>
            <a:xfrm>
              <a:off x="5668850" y="1360625"/>
              <a:ext cx="7225" cy="15425"/>
            </a:xfrm>
            <a:custGeom>
              <a:avLst/>
              <a:gdLst/>
              <a:ahLst/>
              <a:cxnLst/>
              <a:rect l="l" t="t" r="r" b="b"/>
              <a:pathLst>
                <a:path w="289" h="617" extrusionOk="0">
                  <a:moveTo>
                    <a:pt x="288" y="1"/>
                  </a:moveTo>
                  <a:lnTo>
                    <a:pt x="83" y="1"/>
                  </a:lnTo>
                  <a:cubicBezTo>
                    <a:pt x="42" y="206"/>
                    <a:pt x="1" y="411"/>
                    <a:pt x="1" y="617"/>
                  </a:cubicBezTo>
                  <a:lnTo>
                    <a:pt x="206" y="617"/>
                  </a:lnTo>
                  <a:cubicBezTo>
                    <a:pt x="206" y="411"/>
                    <a:pt x="247" y="206"/>
                    <a:pt x="28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1" name="Google Shape;9851;p17"/>
            <p:cNvSpPr/>
            <p:nvPr/>
          </p:nvSpPr>
          <p:spPr>
            <a:xfrm>
              <a:off x="3189675" y="623250"/>
              <a:ext cx="17500" cy="8225"/>
            </a:xfrm>
            <a:custGeom>
              <a:avLst/>
              <a:gdLst/>
              <a:ahLst/>
              <a:cxnLst/>
              <a:rect l="l" t="t" r="r" b="b"/>
              <a:pathLst>
                <a:path w="700" h="329" extrusionOk="0">
                  <a:moveTo>
                    <a:pt x="1" y="205"/>
                  </a:moveTo>
                  <a:cubicBezTo>
                    <a:pt x="206" y="247"/>
                    <a:pt x="411" y="329"/>
                    <a:pt x="617" y="329"/>
                  </a:cubicBezTo>
                  <a:cubicBezTo>
                    <a:pt x="658" y="205"/>
                    <a:pt x="658" y="164"/>
                    <a:pt x="699" y="41"/>
                  </a:cubicBezTo>
                  <a:cubicBezTo>
                    <a:pt x="494" y="41"/>
                    <a:pt x="288" y="0"/>
                    <a:pt x="42" y="0"/>
                  </a:cubicBezTo>
                  <a:cubicBezTo>
                    <a:pt x="42" y="41"/>
                    <a:pt x="42" y="164"/>
                    <a:pt x="1"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2" name="Google Shape;9852;p17"/>
            <p:cNvSpPr/>
            <p:nvPr/>
          </p:nvSpPr>
          <p:spPr>
            <a:xfrm>
              <a:off x="4282400" y="1709800"/>
              <a:ext cx="1050" cy="25"/>
            </a:xfrm>
            <a:custGeom>
              <a:avLst/>
              <a:gdLst/>
              <a:ahLst/>
              <a:cxnLst/>
              <a:rect l="l" t="t" r="r" b="b"/>
              <a:pathLst>
                <a:path w="42" h="1" extrusionOk="0">
                  <a:moveTo>
                    <a:pt x="1" y="1"/>
                  </a:moveTo>
                  <a:lnTo>
                    <a:pt x="1" y="1"/>
                  </a:lnTo>
                  <a:lnTo>
                    <a:pt x="1" y="1"/>
                  </a:lnTo>
                  <a:cubicBezTo>
                    <a:pt x="42" y="1"/>
                    <a:pt x="1"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3" name="Google Shape;9853;p17"/>
            <p:cNvSpPr/>
            <p:nvPr/>
          </p:nvSpPr>
          <p:spPr>
            <a:xfrm>
              <a:off x="4262900" y="1687225"/>
              <a:ext cx="19525" cy="22600"/>
            </a:xfrm>
            <a:custGeom>
              <a:avLst/>
              <a:gdLst/>
              <a:ahLst/>
              <a:cxnLst/>
              <a:rect l="l" t="t" r="r" b="b"/>
              <a:pathLst>
                <a:path w="781" h="904" extrusionOk="0">
                  <a:moveTo>
                    <a:pt x="781" y="904"/>
                  </a:moveTo>
                  <a:cubicBezTo>
                    <a:pt x="616" y="616"/>
                    <a:pt x="452" y="411"/>
                    <a:pt x="206" y="0"/>
                  </a:cubicBezTo>
                  <a:cubicBezTo>
                    <a:pt x="0" y="575"/>
                    <a:pt x="288" y="740"/>
                    <a:pt x="781" y="90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4" name="Google Shape;9854;p17"/>
            <p:cNvSpPr/>
            <p:nvPr/>
          </p:nvSpPr>
          <p:spPr>
            <a:xfrm>
              <a:off x="1922350" y="4248575"/>
              <a:ext cx="11325" cy="14400"/>
            </a:xfrm>
            <a:custGeom>
              <a:avLst/>
              <a:gdLst/>
              <a:ahLst/>
              <a:cxnLst/>
              <a:rect l="l" t="t" r="r" b="b"/>
              <a:pathLst>
                <a:path w="453" h="576" extrusionOk="0">
                  <a:moveTo>
                    <a:pt x="412" y="0"/>
                  </a:moveTo>
                  <a:cubicBezTo>
                    <a:pt x="289" y="41"/>
                    <a:pt x="165" y="82"/>
                    <a:pt x="42" y="164"/>
                  </a:cubicBezTo>
                  <a:cubicBezTo>
                    <a:pt x="1" y="206"/>
                    <a:pt x="1" y="370"/>
                    <a:pt x="1" y="575"/>
                  </a:cubicBezTo>
                  <a:cubicBezTo>
                    <a:pt x="165" y="452"/>
                    <a:pt x="289" y="411"/>
                    <a:pt x="412" y="329"/>
                  </a:cubicBezTo>
                  <a:cubicBezTo>
                    <a:pt x="453" y="247"/>
                    <a:pt x="412" y="123"/>
                    <a:pt x="41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5" name="Google Shape;9855;p17"/>
            <p:cNvSpPr/>
            <p:nvPr/>
          </p:nvSpPr>
          <p:spPr>
            <a:xfrm>
              <a:off x="3776100" y="1802250"/>
              <a:ext cx="11325" cy="13375"/>
            </a:xfrm>
            <a:custGeom>
              <a:avLst/>
              <a:gdLst/>
              <a:ahLst/>
              <a:cxnLst/>
              <a:rect l="l" t="t" r="r" b="b"/>
              <a:pathLst>
                <a:path w="453" h="535" extrusionOk="0">
                  <a:moveTo>
                    <a:pt x="452" y="41"/>
                  </a:moveTo>
                  <a:cubicBezTo>
                    <a:pt x="370" y="41"/>
                    <a:pt x="247" y="0"/>
                    <a:pt x="165" y="0"/>
                  </a:cubicBezTo>
                  <a:cubicBezTo>
                    <a:pt x="124" y="123"/>
                    <a:pt x="41" y="288"/>
                    <a:pt x="0" y="493"/>
                  </a:cubicBezTo>
                  <a:cubicBezTo>
                    <a:pt x="41" y="493"/>
                    <a:pt x="165" y="534"/>
                    <a:pt x="206" y="534"/>
                  </a:cubicBezTo>
                  <a:cubicBezTo>
                    <a:pt x="329" y="329"/>
                    <a:pt x="411" y="206"/>
                    <a:pt x="452"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6" name="Google Shape;9856;p17"/>
            <p:cNvSpPr/>
            <p:nvPr/>
          </p:nvSpPr>
          <p:spPr>
            <a:xfrm>
              <a:off x="1605025" y="4953100"/>
              <a:ext cx="12350" cy="15425"/>
            </a:xfrm>
            <a:custGeom>
              <a:avLst/>
              <a:gdLst/>
              <a:ahLst/>
              <a:cxnLst/>
              <a:rect l="l" t="t" r="r" b="b"/>
              <a:pathLst>
                <a:path w="494" h="617" extrusionOk="0">
                  <a:moveTo>
                    <a:pt x="329" y="616"/>
                  </a:moveTo>
                  <a:cubicBezTo>
                    <a:pt x="329" y="616"/>
                    <a:pt x="411" y="575"/>
                    <a:pt x="493" y="534"/>
                  </a:cubicBezTo>
                  <a:cubicBezTo>
                    <a:pt x="411" y="370"/>
                    <a:pt x="370" y="164"/>
                    <a:pt x="288" y="0"/>
                  </a:cubicBezTo>
                  <a:cubicBezTo>
                    <a:pt x="165" y="82"/>
                    <a:pt x="124" y="164"/>
                    <a:pt x="0" y="206"/>
                  </a:cubicBezTo>
                  <a:cubicBezTo>
                    <a:pt x="165" y="370"/>
                    <a:pt x="288" y="534"/>
                    <a:pt x="329" y="61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7" name="Google Shape;9857;p17"/>
            <p:cNvSpPr/>
            <p:nvPr/>
          </p:nvSpPr>
          <p:spPr>
            <a:xfrm>
              <a:off x="3174275" y="1229175"/>
              <a:ext cx="19550" cy="14400"/>
            </a:xfrm>
            <a:custGeom>
              <a:avLst/>
              <a:gdLst/>
              <a:ahLst/>
              <a:cxnLst/>
              <a:rect l="l" t="t" r="r" b="b"/>
              <a:pathLst>
                <a:path w="782" h="576" extrusionOk="0">
                  <a:moveTo>
                    <a:pt x="576" y="0"/>
                  </a:moveTo>
                  <a:cubicBezTo>
                    <a:pt x="288" y="206"/>
                    <a:pt x="124" y="329"/>
                    <a:pt x="0" y="452"/>
                  </a:cubicBezTo>
                  <a:cubicBezTo>
                    <a:pt x="617" y="575"/>
                    <a:pt x="781" y="411"/>
                    <a:pt x="57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8" name="Google Shape;9858;p17"/>
            <p:cNvSpPr/>
            <p:nvPr/>
          </p:nvSpPr>
          <p:spPr>
            <a:xfrm>
              <a:off x="3686750" y="1849475"/>
              <a:ext cx="15425" cy="11325"/>
            </a:xfrm>
            <a:custGeom>
              <a:avLst/>
              <a:gdLst/>
              <a:ahLst/>
              <a:cxnLst/>
              <a:rect l="l" t="t" r="r" b="b"/>
              <a:pathLst>
                <a:path w="617" h="453" extrusionOk="0">
                  <a:moveTo>
                    <a:pt x="41" y="206"/>
                  </a:moveTo>
                  <a:cubicBezTo>
                    <a:pt x="124" y="288"/>
                    <a:pt x="247" y="371"/>
                    <a:pt x="329" y="453"/>
                  </a:cubicBezTo>
                  <a:cubicBezTo>
                    <a:pt x="329" y="453"/>
                    <a:pt x="617" y="371"/>
                    <a:pt x="617" y="288"/>
                  </a:cubicBezTo>
                  <a:cubicBezTo>
                    <a:pt x="534" y="206"/>
                    <a:pt x="452" y="165"/>
                    <a:pt x="288" y="1"/>
                  </a:cubicBezTo>
                  <a:cubicBezTo>
                    <a:pt x="124" y="83"/>
                    <a:pt x="0" y="206"/>
                    <a:pt x="4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9" name="Google Shape;9859;p17"/>
            <p:cNvSpPr/>
            <p:nvPr/>
          </p:nvSpPr>
          <p:spPr>
            <a:xfrm>
              <a:off x="4012300" y="986800"/>
              <a:ext cx="18525" cy="7225"/>
            </a:xfrm>
            <a:custGeom>
              <a:avLst/>
              <a:gdLst/>
              <a:ahLst/>
              <a:cxnLst/>
              <a:rect l="l" t="t" r="r" b="b"/>
              <a:pathLst>
                <a:path w="741" h="289" extrusionOk="0">
                  <a:moveTo>
                    <a:pt x="740" y="165"/>
                  </a:moveTo>
                  <a:lnTo>
                    <a:pt x="124" y="0"/>
                  </a:lnTo>
                  <a:cubicBezTo>
                    <a:pt x="42" y="42"/>
                    <a:pt x="1" y="165"/>
                    <a:pt x="1" y="165"/>
                  </a:cubicBezTo>
                  <a:cubicBezTo>
                    <a:pt x="206" y="206"/>
                    <a:pt x="370" y="247"/>
                    <a:pt x="576" y="288"/>
                  </a:cubicBezTo>
                  <a:cubicBezTo>
                    <a:pt x="658" y="247"/>
                    <a:pt x="740" y="206"/>
                    <a:pt x="74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0" name="Google Shape;9860;p17"/>
            <p:cNvSpPr/>
            <p:nvPr/>
          </p:nvSpPr>
          <p:spPr>
            <a:xfrm>
              <a:off x="2778875" y="2582775"/>
              <a:ext cx="16450" cy="15425"/>
            </a:xfrm>
            <a:custGeom>
              <a:avLst/>
              <a:gdLst/>
              <a:ahLst/>
              <a:cxnLst/>
              <a:rect l="l" t="t" r="r" b="b"/>
              <a:pathLst>
                <a:path w="658" h="617" extrusionOk="0">
                  <a:moveTo>
                    <a:pt x="1" y="493"/>
                  </a:moveTo>
                  <a:cubicBezTo>
                    <a:pt x="83" y="534"/>
                    <a:pt x="165" y="534"/>
                    <a:pt x="247" y="616"/>
                  </a:cubicBezTo>
                  <a:cubicBezTo>
                    <a:pt x="412" y="452"/>
                    <a:pt x="494" y="288"/>
                    <a:pt x="658" y="82"/>
                  </a:cubicBezTo>
                  <a:cubicBezTo>
                    <a:pt x="617" y="41"/>
                    <a:pt x="494" y="41"/>
                    <a:pt x="453" y="0"/>
                  </a:cubicBezTo>
                  <a:cubicBezTo>
                    <a:pt x="288" y="205"/>
                    <a:pt x="165" y="329"/>
                    <a:pt x="1"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1" name="Google Shape;9861;p17"/>
            <p:cNvSpPr/>
            <p:nvPr/>
          </p:nvSpPr>
          <p:spPr>
            <a:xfrm>
              <a:off x="2772725" y="2693675"/>
              <a:ext cx="180775" cy="49325"/>
            </a:xfrm>
            <a:custGeom>
              <a:avLst/>
              <a:gdLst/>
              <a:ahLst/>
              <a:cxnLst/>
              <a:rect l="l" t="t" r="r" b="b"/>
              <a:pathLst>
                <a:path w="7231" h="1973" extrusionOk="0">
                  <a:moveTo>
                    <a:pt x="822" y="1644"/>
                  </a:moveTo>
                  <a:cubicBezTo>
                    <a:pt x="1685" y="1726"/>
                    <a:pt x="2547" y="1726"/>
                    <a:pt x="3410" y="1767"/>
                  </a:cubicBezTo>
                  <a:lnTo>
                    <a:pt x="3369" y="1808"/>
                  </a:lnTo>
                  <a:cubicBezTo>
                    <a:pt x="3410" y="1849"/>
                    <a:pt x="3533" y="1890"/>
                    <a:pt x="3574" y="1973"/>
                  </a:cubicBezTo>
                  <a:cubicBezTo>
                    <a:pt x="3615" y="1931"/>
                    <a:pt x="3738" y="1849"/>
                    <a:pt x="3697" y="1849"/>
                  </a:cubicBezTo>
                  <a:cubicBezTo>
                    <a:pt x="3697" y="1808"/>
                    <a:pt x="3615" y="1808"/>
                    <a:pt x="3574" y="1767"/>
                  </a:cubicBezTo>
                  <a:cubicBezTo>
                    <a:pt x="4724" y="1808"/>
                    <a:pt x="5957" y="1849"/>
                    <a:pt x="7230" y="1931"/>
                  </a:cubicBezTo>
                  <a:cubicBezTo>
                    <a:pt x="5176" y="1"/>
                    <a:pt x="2794" y="1439"/>
                    <a:pt x="699" y="1110"/>
                  </a:cubicBezTo>
                  <a:cubicBezTo>
                    <a:pt x="699" y="1151"/>
                    <a:pt x="699" y="1192"/>
                    <a:pt x="658" y="1233"/>
                  </a:cubicBezTo>
                  <a:lnTo>
                    <a:pt x="658" y="1233"/>
                  </a:lnTo>
                  <a:cubicBezTo>
                    <a:pt x="616" y="1192"/>
                    <a:pt x="452" y="1192"/>
                    <a:pt x="411" y="1233"/>
                  </a:cubicBezTo>
                  <a:cubicBezTo>
                    <a:pt x="0" y="1439"/>
                    <a:pt x="329" y="1644"/>
                    <a:pt x="452" y="1849"/>
                  </a:cubicBezTo>
                  <a:cubicBezTo>
                    <a:pt x="658" y="1808"/>
                    <a:pt x="740" y="1726"/>
                    <a:pt x="822" y="164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2" name="Google Shape;9862;p17"/>
            <p:cNvSpPr/>
            <p:nvPr/>
          </p:nvSpPr>
          <p:spPr>
            <a:xfrm>
              <a:off x="2785050" y="2739900"/>
              <a:ext cx="1050" cy="2075"/>
            </a:xfrm>
            <a:custGeom>
              <a:avLst/>
              <a:gdLst/>
              <a:ahLst/>
              <a:cxnLst/>
              <a:rect l="l" t="t" r="r" b="b"/>
              <a:pathLst>
                <a:path w="42" h="83" extrusionOk="0">
                  <a:moveTo>
                    <a:pt x="41" y="0"/>
                  </a:moveTo>
                  <a:cubicBezTo>
                    <a:pt x="41" y="0"/>
                    <a:pt x="0" y="0"/>
                    <a:pt x="41" y="0"/>
                  </a:cubicBezTo>
                  <a:lnTo>
                    <a:pt x="41" y="0"/>
                  </a:lnTo>
                  <a:cubicBezTo>
                    <a:pt x="0" y="82"/>
                    <a:pt x="41" y="82"/>
                    <a:pt x="41" y="0"/>
                  </a:cubicBezTo>
                  <a:cubicBezTo>
                    <a:pt x="41" y="82"/>
                    <a:pt x="41" y="0"/>
                    <a:pt x="4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3" name="Google Shape;9863;p17"/>
            <p:cNvSpPr/>
            <p:nvPr/>
          </p:nvSpPr>
          <p:spPr>
            <a:xfrm>
              <a:off x="3846950" y="3822350"/>
              <a:ext cx="14400" cy="9275"/>
            </a:xfrm>
            <a:custGeom>
              <a:avLst/>
              <a:gdLst/>
              <a:ahLst/>
              <a:cxnLst/>
              <a:rect l="l" t="t" r="r" b="b"/>
              <a:pathLst>
                <a:path w="576" h="371" extrusionOk="0">
                  <a:moveTo>
                    <a:pt x="1" y="206"/>
                  </a:moveTo>
                  <a:cubicBezTo>
                    <a:pt x="165" y="329"/>
                    <a:pt x="247" y="371"/>
                    <a:pt x="288" y="371"/>
                  </a:cubicBezTo>
                  <a:cubicBezTo>
                    <a:pt x="412" y="329"/>
                    <a:pt x="494" y="247"/>
                    <a:pt x="576" y="206"/>
                  </a:cubicBezTo>
                  <a:cubicBezTo>
                    <a:pt x="576" y="165"/>
                    <a:pt x="453" y="42"/>
                    <a:pt x="453" y="1"/>
                  </a:cubicBezTo>
                  <a:cubicBezTo>
                    <a:pt x="288" y="42"/>
                    <a:pt x="206" y="83"/>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4" name="Google Shape;9864;p17"/>
            <p:cNvSpPr/>
            <p:nvPr/>
          </p:nvSpPr>
          <p:spPr>
            <a:xfrm>
              <a:off x="2959625" y="2736825"/>
              <a:ext cx="1050" cy="25"/>
            </a:xfrm>
            <a:custGeom>
              <a:avLst/>
              <a:gdLst/>
              <a:ahLst/>
              <a:cxnLst/>
              <a:rect l="l" t="t" r="r" b="b"/>
              <a:pathLst>
                <a:path w="42" h="1" extrusionOk="0">
                  <a:moveTo>
                    <a:pt x="42" y="0"/>
                  </a:moveTo>
                  <a:cubicBezTo>
                    <a:pt x="42" y="0"/>
                    <a:pt x="1" y="0"/>
                    <a:pt x="42" y="0"/>
                  </a:cubicBezTo>
                  <a:cubicBezTo>
                    <a:pt x="1" y="0"/>
                    <a:pt x="1" y="0"/>
                    <a:pt x="42" y="0"/>
                  </a:cubicBezTo>
                  <a:cubicBezTo>
                    <a:pt x="1" y="0"/>
                    <a:pt x="42" y="0"/>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5" name="Google Shape;9865;p17"/>
            <p:cNvSpPr/>
            <p:nvPr/>
          </p:nvSpPr>
          <p:spPr>
            <a:xfrm>
              <a:off x="2939100" y="2719350"/>
              <a:ext cx="21575" cy="15425"/>
            </a:xfrm>
            <a:custGeom>
              <a:avLst/>
              <a:gdLst/>
              <a:ahLst/>
              <a:cxnLst/>
              <a:rect l="l" t="t" r="r" b="b"/>
              <a:pathLst>
                <a:path w="863" h="617" extrusionOk="0">
                  <a:moveTo>
                    <a:pt x="822" y="617"/>
                  </a:moveTo>
                  <a:cubicBezTo>
                    <a:pt x="822" y="329"/>
                    <a:pt x="863" y="1"/>
                    <a:pt x="0" y="1"/>
                  </a:cubicBezTo>
                  <a:cubicBezTo>
                    <a:pt x="370" y="288"/>
                    <a:pt x="616" y="494"/>
                    <a:pt x="822"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6" name="Google Shape;9866;p17"/>
            <p:cNvSpPr/>
            <p:nvPr/>
          </p:nvSpPr>
          <p:spPr>
            <a:xfrm>
              <a:off x="5664750" y="1269225"/>
              <a:ext cx="14400" cy="9275"/>
            </a:xfrm>
            <a:custGeom>
              <a:avLst/>
              <a:gdLst/>
              <a:ahLst/>
              <a:cxnLst/>
              <a:rect l="l" t="t" r="r" b="b"/>
              <a:pathLst>
                <a:path w="576" h="371" extrusionOk="0">
                  <a:moveTo>
                    <a:pt x="288" y="1"/>
                  </a:moveTo>
                  <a:cubicBezTo>
                    <a:pt x="247" y="1"/>
                    <a:pt x="83" y="83"/>
                    <a:pt x="0" y="124"/>
                  </a:cubicBezTo>
                  <a:cubicBezTo>
                    <a:pt x="83" y="247"/>
                    <a:pt x="165" y="288"/>
                    <a:pt x="247" y="370"/>
                  </a:cubicBezTo>
                  <a:cubicBezTo>
                    <a:pt x="370" y="370"/>
                    <a:pt x="452" y="288"/>
                    <a:pt x="576" y="247"/>
                  </a:cubicBezTo>
                  <a:cubicBezTo>
                    <a:pt x="452" y="124"/>
                    <a:pt x="411" y="42"/>
                    <a:pt x="28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7" name="Google Shape;9867;p17"/>
            <p:cNvSpPr/>
            <p:nvPr/>
          </p:nvSpPr>
          <p:spPr>
            <a:xfrm>
              <a:off x="2456400" y="3802850"/>
              <a:ext cx="31875" cy="13375"/>
            </a:xfrm>
            <a:custGeom>
              <a:avLst/>
              <a:gdLst/>
              <a:ahLst/>
              <a:cxnLst/>
              <a:rect l="l" t="t" r="r" b="b"/>
              <a:pathLst>
                <a:path w="1275" h="535" extrusionOk="0">
                  <a:moveTo>
                    <a:pt x="1" y="206"/>
                  </a:moveTo>
                  <a:cubicBezTo>
                    <a:pt x="411" y="329"/>
                    <a:pt x="822" y="411"/>
                    <a:pt x="1274" y="534"/>
                  </a:cubicBezTo>
                  <a:cubicBezTo>
                    <a:pt x="987" y="288"/>
                    <a:pt x="617" y="0"/>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8" name="Google Shape;9868;p17"/>
            <p:cNvSpPr/>
            <p:nvPr/>
          </p:nvSpPr>
          <p:spPr>
            <a:xfrm>
              <a:off x="3738100" y="1882350"/>
              <a:ext cx="17475" cy="8250"/>
            </a:xfrm>
            <a:custGeom>
              <a:avLst/>
              <a:gdLst/>
              <a:ahLst/>
              <a:cxnLst/>
              <a:rect l="l" t="t" r="r" b="b"/>
              <a:pathLst>
                <a:path w="699" h="330" extrusionOk="0">
                  <a:moveTo>
                    <a:pt x="0" y="206"/>
                  </a:moveTo>
                  <a:cubicBezTo>
                    <a:pt x="206" y="288"/>
                    <a:pt x="288" y="329"/>
                    <a:pt x="411" y="329"/>
                  </a:cubicBezTo>
                  <a:cubicBezTo>
                    <a:pt x="493" y="329"/>
                    <a:pt x="617" y="288"/>
                    <a:pt x="699" y="206"/>
                  </a:cubicBezTo>
                  <a:cubicBezTo>
                    <a:pt x="617" y="165"/>
                    <a:pt x="534" y="41"/>
                    <a:pt x="452" y="0"/>
                  </a:cubicBezTo>
                  <a:cubicBezTo>
                    <a:pt x="452" y="0"/>
                    <a:pt x="288" y="41"/>
                    <a:pt x="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9" name="Google Shape;9869;p17"/>
            <p:cNvSpPr/>
            <p:nvPr/>
          </p:nvSpPr>
          <p:spPr>
            <a:xfrm>
              <a:off x="3202000" y="556475"/>
              <a:ext cx="14400" cy="4150"/>
            </a:xfrm>
            <a:custGeom>
              <a:avLst/>
              <a:gdLst/>
              <a:ahLst/>
              <a:cxnLst/>
              <a:rect l="l" t="t" r="r" b="b"/>
              <a:pathLst>
                <a:path w="576" h="166" extrusionOk="0">
                  <a:moveTo>
                    <a:pt x="1" y="165"/>
                  </a:moveTo>
                  <a:lnTo>
                    <a:pt x="535" y="165"/>
                  </a:lnTo>
                  <a:cubicBezTo>
                    <a:pt x="535" y="165"/>
                    <a:pt x="576" y="42"/>
                    <a:pt x="576" y="1"/>
                  </a:cubicBez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0" name="Google Shape;9870;p17"/>
            <p:cNvSpPr/>
            <p:nvPr/>
          </p:nvSpPr>
          <p:spPr>
            <a:xfrm>
              <a:off x="1767275" y="4444725"/>
              <a:ext cx="19550" cy="19525"/>
            </a:xfrm>
            <a:custGeom>
              <a:avLst/>
              <a:gdLst/>
              <a:ahLst/>
              <a:cxnLst/>
              <a:rect l="l" t="t" r="r" b="b"/>
              <a:pathLst>
                <a:path w="782" h="781" extrusionOk="0">
                  <a:moveTo>
                    <a:pt x="1" y="781"/>
                  </a:moveTo>
                  <a:cubicBezTo>
                    <a:pt x="371" y="617"/>
                    <a:pt x="494" y="576"/>
                    <a:pt x="781" y="534"/>
                  </a:cubicBezTo>
                  <a:cubicBezTo>
                    <a:pt x="576" y="0"/>
                    <a:pt x="412" y="83"/>
                    <a:pt x="1"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1" name="Google Shape;9871;p17"/>
            <p:cNvSpPr/>
            <p:nvPr/>
          </p:nvSpPr>
          <p:spPr>
            <a:xfrm>
              <a:off x="4314250" y="1863850"/>
              <a:ext cx="14400" cy="11325"/>
            </a:xfrm>
            <a:custGeom>
              <a:avLst/>
              <a:gdLst/>
              <a:ahLst/>
              <a:cxnLst/>
              <a:rect l="l" t="t" r="r" b="b"/>
              <a:pathLst>
                <a:path w="576" h="453" extrusionOk="0">
                  <a:moveTo>
                    <a:pt x="0" y="42"/>
                  </a:moveTo>
                  <a:cubicBezTo>
                    <a:pt x="82" y="206"/>
                    <a:pt x="165" y="330"/>
                    <a:pt x="247" y="453"/>
                  </a:cubicBezTo>
                  <a:cubicBezTo>
                    <a:pt x="247" y="453"/>
                    <a:pt x="452" y="412"/>
                    <a:pt x="575" y="412"/>
                  </a:cubicBezTo>
                  <a:cubicBezTo>
                    <a:pt x="452" y="247"/>
                    <a:pt x="370" y="83"/>
                    <a:pt x="288" y="1"/>
                  </a:cubicBezTo>
                  <a:cubicBezTo>
                    <a:pt x="206" y="1"/>
                    <a:pt x="82" y="42"/>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2" name="Google Shape;9872;p17"/>
            <p:cNvSpPr/>
            <p:nvPr/>
          </p:nvSpPr>
          <p:spPr>
            <a:xfrm>
              <a:off x="3248225" y="944700"/>
              <a:ext cx="14400" cy="8225"/>
            </a:xfrm>
            <a:custGeom>
              <a:avLst/>
              <a:gdLst/>
              <a:ahLst/>
              <a:cxnLst/>
              <a:rect l="l" t="t" r="r" b="b"/>
              <a:pathLst>
                <a:path w="576" h="329" extrusionOk="0">
                  <a:moveTo>
                    <a:pt x="575" y="206"/>
                  </a:moveTo>
                  <a:cubicBezTo>
                    <a:pt x="575" y="123"/>
                    <a:pt x="493" y="82"/>
                    <a:pt x="411" y="0"/>
                  </a:cubicBezTo>
                  <a:lnTo>
                    <a:pt x="0" y="206"/>
                  </a:lnTo>
                  <a:cubicBezTo>
                    <a:pt x="165" y="247"/>
                    <a:pt x="329" y="329"/>
                    <a:pt x="329" y="329"/>
                  </a:cubicBezTo>
                  <a:cubicBezTo>
                    <a:pt x="452" y="329"/>
                    <a:pt x="575" y="247"/>
                    <a:pt x="575"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3" name="Google Shape;9873;p17"/>
            <p:cNvSpPr/>
            <p:nvPr/>
          </p:nvSpPr>
          <p:spPr>
            <a:xfrm>
              <a:off x="2783000" y="2811775"/>
              <a:ext cx="17475" cy="19550"/>
            </a:xfrm>
            <a:custGeom>
              <a:avLst/>
              <a:gdLst/>
              <a:ahLst/>
              <a:cxnLst/>
              <a:rect l="l" t="t" r="r" b="b"/>
              <a:pathLst>
                <a:path w="699" h="782" extrusionOk="0">
                  <a:moveTo>
                    <a:pt x="452" y="781"/>
                  </a:moveTo>
                  <a:cubicBezTo>
                    <a:pt x="534" y="412"/>
                    <a:pt x="616" y="206"/>
                    <a:pt x="698" y="1"/>
                  </a:cubicBezTo>
                  <a:cubicBezTo>
                    <a:pt x="411" y="206"/>
                    <a:pt x="0" y="371"/>
                    <a:pt x="452"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4" name="Google Shape;9874;p17"/>
            <p:cNvSpPr/>
            <p:nvPr/>
          </p:nvSpPr>
          <p:spPr>
            <a:xfrm>
              <a:off x="5042375" y="1670775"/>
              <a:ext cx="16475" cy="11325"/>
            </a:xfrm>
            <a:custGeom>
              <a:avLst/>
              <a:gdLst/>
              <a:ahLst/>
              <a:cxnLst/>
              <a:rect l="l" t="t" r="r" b="b"/>
              <a:pathLst>
                <a:path w="659" h="453" extrusionOk="0">
                  <a:moveTo>
                    <a:pt x="1" y="371"/>
                  </a:moveTo>
                  <a:cubicBezTo>
                    <a:pt x="42" y="412"/>
                    <a:pt x="124" y="453"/>
                    <a:pt x="165" y="453"/>
                  </a:cubicBezTo>
                  <a:cubicBezTo>
                    <a:pt x="330" y="371"/>
                    <a:pt x="494" y="206"/>
                    <a:pt x="658" y="124"/>
                  </a:cubicBezTo>
                  <a:cubicBezTo>
                    <a:pt x="576" y="42"/>
                    <a:pt x="535" y="42"/>
                    <a:pt x="494" y="1"/>
                  </a:cubicBezTo>
                  <a:cubicBezTo>
                    <a:pt x="289" y="165"/>
                    <a:pt x="124" y="247"/>
                    <a:pt x="1" y="37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5" name="Google Shape;9875;p17"/>
            <p:cNvSpPr/>
            <p:nvPr/>
          </p:nvSpPr>
          <p:spPr>
            <a:xfrm>
              <a:off x="1813500" y="3574850"/>
              <a:ext cx="14400" cy="16450"/>
            </a:xfrm>
            <a:custGeom>
              <a:avLst/>
              <a:gdLst/>
              <a:ahLst/>
              <a:cxnLst/>
              <a:rect l="l" t="t" r="r" b="b"/>
              <a:pathLst>
                <a:path w="576" h="658" extrusionOk="0">
                  <a:moveTo>
                    <a:pt x="576" y="658"/>
                  </a:moveTo>
                  <a:lnTo>
                    <a:pt x="576" y="1"/>
                  </a:lnTo>
                  <a:cubicBezTo>
                    <a:pt x="83" y="206"/>
                    <a:pt x="1" y="411"/>
                    <a:pt x="576"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6" name="Google Shape;9876;p17"/>
            <p:cNvSpPr/>
            <p:nvPr/>
          </p:nvSpPr>
          <p:spPr>
            <a:xfrm>
              <a:off x="1906950" y="4243425"/>
              <a:ext cx="16475" cy="6200"/>
            </a:xfrm>
            <a:custGeom>
              <a:avLst/>
              <a:gdLst/>
              <a:ahLst/>
              <a:cxnLst/>
              <a:rect l="l" t="t" r="r" b="b"/>
              <a:pathLst>
                <a:path w="659" h="248" extrusionOk="0">
                  <a:moveTo>
                    <a:pt x="658" y="124"/>
                  </a:moveTo>
                  <a:cubicBezTo>
                    <a:pt x="453" y="42"/>
                    <a:pt x="247" y="42"/>
                    <a:pt x="42" y="1"/>
                  </a:cubicBezTo>
                  <a:cubicBezTo>
                    <a:pt x="42" y="42"/>
                    <a:pt x="1" y="165"/>
                    <a:pt x="1" y="206"/>
                  </a:cubicBezTo>
                  <a:cubicBezTo>
                    <a:pt x="206" y="206"/>
                    <a:pt x="412" y="206"/>
                    <a:pt x="658"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7" name="Google Shape;9877;p17"/>
            <p:cNvSpPr/>
            <p:nvPr/>
          </p:nvSpPr>
          <p:spPr>
            <a:xfrm>
              <a:off x="2703900" y="2613575"/>
              <a:ext cx="12350" cy="13375"/>
            </a:xfrm>
            <a:custGeom>
              <a:avLst/>
              <a:gdLst/>
              <a:ahLst/>
              <a:cxnLst/>
              <a:rect l="l" t="t" r="r" b="b"/>
              <a:pathLst>
                <a:path w="494" h="535" extrusionOk="0">
                  <a:moveTo>
                    <a:pt x="494" y="42"/>
                  </a:moveTo>
                  <a:cubicBezTo>
                    <a:pt x="330" y="42"/>
                    <a:pt x="165" y="0"/>
                    <a:pt x="1" y="0"/>
                  </a:cubicBezTo>
                  <a:lnTo>
                    <a:pt x="1" y="493"/>
                  </a:lnTo>
                  <a:lnTo>
                    <a:pt x="206" y="535"/>
                  </a:lnTo>
                  <a:cubicBezTo>
                    <a:pt x="330" y="411"/>
                    <a:pt x="371" y="206"/>
                    <a:pt x="494"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8" name="Google Shape;9878;p17"/>
            <p:cNvSpPr/>
            <p:nvPr/>
          </p:nvSpPr>
          <p:spPr>
            <a:xfrm>
              <a:off x="3063350" y="489725"/>
              <a:ext cx="13375" cy="8250"/>
            </a:xfrm>
            <a:custGeom>
              <a:avLst/>
              <a:gdLst/>
              <a:ahLst/>
              <a:cxnLst/>
              <a:rect l="l" t="t" r="r" b="b"/>
              <a:pathLst>
                <a:path w="535" h="330" extrusionOk="0">
                  <a:moveTo>
                    <a:pt x="535" y="206"/>
                  </a:moveTo>
                  <a:cubicBezTo>
                    <a:pt x="535" y="165"/>
                    <a:pt x="412" y="42"/>
                    <a:pt x="371" y="1"/>
                  </a:cubicBezTo>
                  <a:cubicBezTo>
                    <a:pt x="288" y="42"/>
                    <a:pt x="165" y="124"/>
                    <a:pt x="1" y="165"/>
                  </a:cubicBezTo>
                  <a:cubicBezTo>
                    <a:pt x="165" y="247"/>
                    <a:pt x="288" y="329"/>
                    <a:pt x="37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9" name="Google Shape;9879;p17"/>
            <p:cNvSpPr/>
            <p:nvPr/>
          </p:nvSpPr>
          <p:spPr>
            <a:xfrm>
              <a:off x="4005125" y="2041525"/>
              <a:ext cx="18500" cy="8250"/>
            </a:xfrm>
            <a:custGeom>
              <a:avLst/>
              <a:gdLst/>
              <a:ahLst/>
              <a:cxnLst/>
              <a:rect l="l" t="t" r="r" b="b"/>
              <a:pathLst>
                <a:path w="740" h="330" extrusionOk="0">
                  <a:moveTo>
                    <a:pt x="657" y="1"/>
                  </a:moveTo>
                  <a:cubicBezTo>
                    <a:pt x="452" y="83"/>
                    <a:pt x="247" y="124"/>
                    <a:pt x="0" y="165"/>
                  </a:cubicBezTo>
                  <a:cubicBezTo>
                    <a:pt x="0" y="206"/>
                    <a:pt x="41" y="288"/>
                    <a:pt x="41" y="329"/>
                  </a:cubicBezTo>
                  <a:cubicBezTo>
                    <a:pt x="247" y="329"/>
                    <a:pt x="493" y="288"/>
                    <a:pt x="699" y="206"/>
                  </a:cubicBezTo>
                  <a:cubicBezTo>
                    <a:pt x="740" y="165"/>
                    <a:pt x="699" y="83"/>
                    <a:pt x="65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0" name="Google Shape;9880;p17"/>
            <p:cNvSpPr/>
            <p:nvPr/>
          </p:nvSpPr>
          <p:spPr>
            <a:xfrm>
              <a:off x="3717550" y="1863850"/>
              <a:ext cx="15425" cy="8250"/>
            </a:xfrm>
            <a:custGeom>
              <a:avLst/>
              <a:gdLst/>
              <a:ahLst/>
              <a:cxnLst/>
              <a:rect l="l" t="t" r="r" b="b"/>
              <a:pathLst>
                <a:path w="617" h="330" extrusionOk="0">
                  <a:moveTo>
                    <a:pt x="412" y="330"/>
                  </a:moveTo>
                  <a:lnTo>
                    <a:pt x="617" y="288"/>
                  </a:lnTo>
                  <a:cubicBezTo>
                    <a:pt x="535" y="206"/>
                    <a:pt x="494" y="83"/>
                    <a:pt x="412" y="1"/>
                  </a:cubicBezTo>
                  <a:lnTo>
                    <a:pt x="1" y="83"/>
                  </a:lnTo>
                  <a:cubicBezTo>
                    <a:pt x="206" y="206"/>
                    <a:pt x="288" y="288"/>
                    <a:pt x="412" y="33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1" name="Google Shape;9881;p17"/>
            <p:cNvSpPr/>
            <p:nvPr/>
          </p:nvSpPr>
          <p:spPr>
            <a:xfrm>
              <a:off x="2804550" y="2640275"/>
              <a:ext cx="16450" cy="10300"/>
            </a:xfrm>
            <a:custGeom>
              <a:avLst/>
              <a:gdLst/>
              <a:ahLst/>
              <a:cxnLst/>
              <a:rect l="l" t="t" r="r" b="b"/>
              <a:pathLst>
                <a:path w="658" h="412" extrusionOk="0">
                  <a:moveTo>
                    <a:pt x="658" y="288"/>
                  </a:moveTo>
                  <a:cubicBezTo>
                    <a:pt x="617" y="206"/>
                    <a:pt x="576" y="83"/>
                    <a:pt x="494" y="42"/>
                  </a:cubicBezTo>
                  <a:cubicBezTo>
                    <a:pt x="412" y="1"/>
                    <a:pt x="206" y="42"/>
                    <a:pt x="1" y="83"/>
                  </a:cubicBezTo>
                  <a:cubicBezTo>
                    <a:pt x="83" y="247"/>
                    <a:pt x="165" y="370"/>
                    <a:pt x="247" y="370"/>
                  </a:cubicBezTo>
                  <a:cubicBezTo>
                    <a:pt x="370" y="411"/>
                    <a:pt x="494" y="370"/>
                    <a:pt x="658"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2" name="Google Shape;9882;p17"/>
            <p:cNvSpPr/>
            <p:nvPr/>
          </p:nvSpPr>
          <p:spPr>
            <a:xfrm>
              <a:off x="4215650" y="1804300"/>
              <a:ext cx="13375" cy="15425"/>
            </a:xfrm>
            <a:custGeom>
              <a:avLst/>
              <a:gdLst/>
              <a:ahLst/>
              <a:cxnLst/>
              <a:rect l="l" t="t" r="r" b="b"/>
              <a:pathLst>
                <a:path w="535" h="617" extrusionOk="0">
                  <a:moveTo>
                    <a:pt x="288" y="0"/>
                  </a:moveTo>
                  <a:cubicBezTo>
                    <a:pt x="206" y="124"/>
                    <a:pt x="42" y="165"/>
                    <a:pt x="1" y="247"/>
                  </a:cubicBezTo>
                  <a:cubicBezTo>
                    <a:pt x="1" y="370"/>
                    <a:pt x="83" y="452"/>
                    <a:pt x="247" y="616"/>
                  </a:cubicBezTo>
                  <a:cubicBezTo>
                    <a:pt x="411" y="452"/>
                    <a:pt x="535" y="370"/>
                    <a:pt x="494" y="247"/>
                  </a:cubicBezTo>
                  <a:cubicBezTo>
                    <a:pt x="535" y="206"/>
                    <a:pt x="411" y="124"/>
                    <a:pt x="288"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3" name="Google Shape;9883;p17"/>
            <p:cNvSpPr/>
            <p:nvPr/>
          </p:nvSpPr>
          <p:spPr>
            <a:xfrm>
              <a:off x="5541500" y="1169600"/>
              <a:ext cx="15450" cy="13375"/>
            </a:xfrm>
            <a:custGeom>
              <a:avLst/>
              <a:gdLst/>
              <a:ahLst/>
              <a:cxnLst/>
              <a:rect l="l" t="t" r="r" b="b"/>
              <a:pathLst>
                <a:path w="618" h="535" extrusionOk="0">
                  <a:moveTo>
                    <a:pt x="42" y="535"/>
                  </a:moveTo>
                  <a:cubicBezTo>
                    <a:pt x="247" y="370"/>
                    <a:pt x="412" y="247"/>
                    <a:pt x="617" y="1"/>
                  </a:cubicBezTo>
                  <a:cubicBezTo>
                    <a:pt x="247" y="124"/>
                    <a:pt x="1" y="247"/>
                    <a:pt x="42"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4" name="Google Shape;9884;p17"/>
            <p:cNvSpPr/>
            <p:nvPr/>
          </p:nvSpPr>
          <p:spPr>
            <a:xfrm>
              <a:off x="5556925" y="1169600"/>
              <a:ext cx="1050" cy="2075"/>
            </a:xfrm>
            <a:custGeom>
              <a:avLst/>
              <a:gdLst/>
              <a:ahLst/>
              <a:cxnLst/>
              <a:rect l="l" t="t" r="r" b="b"/>
              <a:pathLst>
                <a:path w="42" h="83" extrusionOk="0">
                  <a:moveTo>
                    <a:pt x="0" y="83"/>
                  </a:moveTo>
                  <a:lnTo>
                    <a:pt x="41" y="83"/>
                  </a:lnTo>
                  <a:lnTo>
                    <a:pt x="41" y="42"/>
                  </a:lnTo>
                  <a:lnTo>
                    <a:pt x="0" y="83"/>
                  </a:lnTo>
                  <a:cubicBezTo>
                    <a:pt x="0" y="1"/>
                    <a:pt x="0" y="83"/>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5" name="Google Shape;9885;p17"/>
            <p:cNvSpPr/>
            <p:nvPr/>
          </p:nvSpPr>
          <p:spPr>
            <a:xfrm>
              <a:off x="2849750" y="2799450"/>
              <a:ext cx="15425" cy="12350"/>
            </a:xfrm>
            <a:custGeom>
              <a:avLst/>
              <a:gdLst/>
              <a:ahLst/>
              <a:cxnLst/>
              <a:rect l="l" t="t" r="r" b="b"/>
              <a:pathLst>
                <a:path w="617" h="494" extrusionOk="0">
                  <a:moveTo>
                    <a:pt x="0" y="83"/>
                  </a:moveTo>
                  <a:cubicBezTo>
                    <a:pt x="82" y="247"/>
                    <a:pt x="247" y="412"/>
                    <a:pt x="329" y="494"/>
                  </a:cubicBezTo>
                  <a:cubicBezTo>
                    <a:pt x="452" y="453"/>
                    <a:pt x="534" y="453"/>
                    <a:pt x="616" y="412"/>
                  </a:cubicBezTo>
                  <a:cubicBezTo>
                    <a:pt x="452" y="247"/>
                    <a:pt x="288" y="165"/>
                    <a:pt x="123" y="1"/>
                  </a:cubicBezTo>
                  <a:cubicBezTo>
                    <a:pt x="82" y="42"/>
                    <a:pt x="41" y="83"/>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6" name="Google Shape;9886;p17"/>
            <p:cNvSpPr/>
            <p:nvPr/>
          </p:nvSpPr>
          <p:spPr>
            <a:xfrm>
              <a:off x="2836400" y="2651575"/>
              <a:ext cx="16450" cy="9275"/>
            </a:xfrm>
            <a:custGeom>
              <a:avLst/>
              <a:gdLst/>
              <a:ahLst/>
              <a:cxnLst/>
              <a:rect l="l" t="t" r="r" b="b"/>
              <a:pathLst>
                <a:path w="658" h="371" extrusionOk="0">
                  <a:moveTo>
                    <a:pt x="657" y="165"/>
                  </a:moveTo>
                  <a:cubicBezTo>
                    <a:pt x="616" y="124"/>
                    <a:pt x="534" y="0"/>
                    <a:pt x="411" y="0"/>
                  </a:cubicBezTo>
                  <a:cubicBezTo>
                    <a:pt x="329" y="0"/>
                    <a:pt x="206" y="42"/>
                    <a:pt x="0" y="165"/>
                  </a:cubicBezTo>
                  <a:cubicBezTo>
                    <a:pt x="247" y="247"/>
                    <a:pt x="370" y="329"/>
                    <a:pt x="534" y="370"/>
                  </a:cubicBezTo>
                  <a:cubicBezTo>
                    <a:pt x="534" y="329"/>
                    <a:pt x="657" y="165"/>
                    <a:pt x="657"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7" name="Google Shape;9887;p17"/>
            <p:cNvSpPr/>
            <p:nvPr/>
          </p:nvSpPr>
          <p:spPr>
            <a:xfrm>
              <a:off x="3718575" y="1361650"/>
              <a:ext cx="1050" cy="25"/>
            </a:xfrm>
            <a:custGeom>
              <a:avLst/>
              <a:gdLst/>
              <a:ahLst/>
              <a:cxnLst/>
              <a:rect l="l" t="t" r="r" b="b"/>
              <a:pathLst>
                <a:path w="42" h="1" extrusionOk="0">
                  <a:moveTo>
                    <a:pt x="1" y="1"/>
                  </a:moveTo>
                  <a:lnTo>
                    <a:pt x="42" y="1"/>
                  </a:lnTo>
                  <a:lnTo>
                    <a:pt x="42" y="1"/>
                  </a:lnTo>
                  <a:lnTo>
                    <a:pt x="1" y="1"/>
                  </a:lnTo>
                  <a:cubicBezTo>
                    <a:pt x="42" y="1"/>
                    <a:pt x="42"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8" name="Google Shape;9888;p17"/>
            <p:cNvSpPr/>
            <p:nvPr/>
          </p:nvSpPr>
          <p:spPr>
            <a:xfrm>
              <a:off x="3704200" y="1360625"/>
              <a:ext cx="14400" cy="15425"/>
            </a:xfrm>
            <a:custGeom>
              <a:avLst/>
              <a:gdLst/>
              <a:ahLst/>
              <a:cxnLst/>
              <a:rect l="l" t="t" r="r" b="b"/>
              <a:pathLst>
                <a:path w="576" h="617" extrusionOk="0">
                  <a:moveTo>
                    <a:pt x="1" y="617"/>
                  </a:moveTo>
                  <a:cubicBezTo>
                    <a:pt x="329" y="329"/>
                    <a:pt x="453" y="206"/>
                    <a:pt x="576" y="42"/>
                  </a:cubicBezTo>
                  <a:cubicBezTo>
                    <a:pt x="206" y="1"/>
                    <a:pt x="1" y="124"/>
                    <a:pt x="1"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9" name="Google Shape;9889;p17"/>
            <p:cNvSpPr/>
            <p:nvPr/>
          </p:nvSpPr>
          <p:spPr>
            <a:xfrm>
              <a:off x="3738100" y="1074100"/>
              <a:ext cx="10300" cy="14400"/>
            </a:xfrm>
            <a:custGeom>
              <a:avLst/>
              <a:gdLst/>
              <a:ahLst/>
              <a:cxnLst/>
              <a:rect l="l" t="t" r="r" b="b"/>
              <a:pathLst>
                <a:path w="412" h="576" extrusionOk="0">
                  <a:moveTo>
                    <a:pt x="0" y="575"/>
                  </a:moveTo>
                  <a:lnTo>
                    <a:pt x="124" y="575"/>
                  </a:lnTo>
                  <a:cubicBezTo>
                    <a:pt x="247" y="411"/>
                    <a:pt x="288" y="206"/>
                    <a:pt x="411" y="41"/>
                  </a:cubicBezTo>
                  <a:cubicBezTo>
                    <a:pt x="288" y="41"/>
                    <a:pt x="206" y="0"/>
                    <a:pt x="41" y="0"/>
                  </a:cubicBezTo>
                  <a:cubicBezTo>
                    <a:pt x="41" y="165"/>
                    <a:pt x="0" y="370"/>
                    <a:pt x="0" y="57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0" name="Google Shape;9890;p17"/>
            <p:cNvSpPr/>
            <p:nvPr/>
          </p:nvSpPr>
          <p:spPr>
            <a:xfrm>
              <a:off x="4340950" y="1887475"/>
              <a:ext cx="16450" cy="14400"/>
            </a:xfrm>
            <a:custGeom>
              <a:avLst/>
              <a:gdLst/>
              <a:ahLst/>
              <a:cxnLst/>
              <a:rect l="l" t="t" r="r" b="b"/>
              <a:pathLst>
                <a:path w="658" h="576" extrusionOk="0">
                  <a:moveTo>
                    <a:pt x="165" y="1"/>
                  </a:moveTo>
                  <a:cubicBezTo>
                    <a:pt x="124" y="83"/>
                    <a:pt x="41" y="83"/>
                    <a:pt x="0" y="124"/>
                  </a:cubicBezTo>
                  <a:cubicBezTo>
                    <a:pt x="165" y="288"/>
                    <a:pt x="247" y="412"/>
                    <a:pt x="411" y="576"/>
                  </a:cubicBezTo>
                  <a:cubicBezTo>
                    <a:pt x="493" y="535"/>
                    <a:pt x="575" y="535"/>
                    <a:pt x="658" y="494"/>
                  </a:cubicBezTo>
                  <a:cubicBezTo>
                    <a:pt x="452" y="329"/>
                    <a:pt x="329" y="165"/>
                    <a:pt x="165"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1" name="Google Shape;9891;p17"/>
            <p:cNvSpPr/>
            <p:nvPr/>
          </p:nvSpPr>
          <p:spPr>
            <a:xfrm>
              <a:off x="3687775" y="2736825"/>
              <a:ext cx="22625" cy="15425"/>
            </a:xfrm>
            <a:custGeom>
              <a:avLst/>
              <a:gdLst/>
              <a:ahLst/>
              <a:cxnLst/>
              <a:rect l="l" t="t" r="r" b="b"/>
              <a:pathLst>
                <a:path w="905" h="617" extrusionOk="0">
                  <a:moveTo>
                    <a:pt x="42" y="329"/>
                  </a:moveTo>
                  <a:cubicBezTo>
                    <a:pt x="0" y="411"/>
                    <a:pt x="288" y="616"/>
                    <a:pt x="288" y="616"/>
                  </a:cubicBezTo>
                  <a:cubicBezTo>
                    <a:pt x="493" y="534"/>
                    <a:pt x="699" y="411"/>
                    <a:pt x="904" y="288"/>
                  </a:cubicBezTo>
                  <a:cubicBezTo>
                    <a:pt x="822" y="205"/>
                    <a:pt x="699" y="123"/>
                    <a:pt x="493" y="0"/>
                  </a:cubicBezTo>
                  <a:cubicBezTo>
                    <a:pt x="370" y="123"/>
                    <a:pt x="165" y="205"/>
                    <a:pt x="42"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2" name="Google Shape;9892;p17"/>
            <p:cNvSpPr/>
            <p:nvPr/>
          </p:nvSpPr>
          <p:spPr>
            <a:xfrm>
              <a:off x="4809250" y="1187075"/>
              <a:ext cx="17500" cy="9250"/>
            </a:xfrm>
            <a:custGeom>
              <a:avLst/>
              <a:gdLst/>
              <a:ahLst/>
              <a:cxnLst/>
              <a:rect l="l" t="t" r="r" b="b"/>
              <a:pathLst>
                <a:path w="700" h="370" extrusionOk="0">
                  <a:moveTo>
                    <a:pt x="124" y="0"/>
                  </a:moveTo>
                  <a:cubicBezTo>
                    <a:pt x="83" y="41"/>
                    <a:pt x="83" y="82"/>
                    <a:pt x="1" y="164"/>
                  </a:cubicBezTo>
                  <a:cubicBezTo>
                    <a:pt x="206" y="205"/>
                    <a:pt x="371" y="288"/>
                    <a:pt x="576" y="370"/>
                  </a:cubicBezTo>
                  <a:cubicBezTo>
                    <a:pt x="617" y="288"/>
                    <a:pt x="617" y="247"/>
                    <a:pt x="699" y="247"/>
                  </a:cubicBezTo>
                  <a:cubicBezTo>
                    <a:pt x="494" y="164"/>
                    <a:pt x="247" y="41"/>
                    <a:pt x="12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3" name="Google Shape;9893;p17"/>
            <p:cNvSpPr/>
            <p:nvPr/>
          </p:nvSpPr>
          <p:spPr>
            <a:xfrm>
              <a:off x="1798100" y="4657325"/>
              <a:ext cx="9275" cy="13375"/>
            </a:xfrm>
            <a:custGeom>
              <a:avLst/>
              <a:gdLst/>
              <a:ahLst/>
              <a:cxnLst/>
              <a:rect l="l" t="t" r="r" b="b"/>
              <a:pathLst>
                <a:path w="371" h="535" extrusionOk="0">
                  <a:moveTo>
                    <a:pt x="288" y="0"/>
                  </a:moveTo>
                  <a:cubicBezTo>
                    <a:pt x="165" y="123"/>
                    <a:pt x="41" y="247"/>
                    <a:pt x="0" y="329"/>
                  </a:cubicBezTo>
                  <a:cubicBezTo>
                    <a:pt x="0" y="329"/>
                    <a:pt x="41" y="534"/>
                    <a:pt x="82" y="534"/>
                  </a:cubicBezTo>
                  <a:cubicBezTo>
                    <a:pt x="206" y="534"/>
                    <a:pt x="288" y="452"/>
                    <a:pt x="329" y="329"/>
                  </a:cubicBezTo>
                  <a:cubicBezTo>
                    <a:pt x="370" y="288"/>
                    <a:pt x="288" y="123"/>
                    <a:pt x="288"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4" name="Google Shape;9894;p17"/>
            <p:cNvSpPr/>
            <p:nvPr/>
          </p:nvSpPr>
          <p:spPr>
            <a:xfrm>
              <a:off x="5011575" y="1447925"/>
              <a:ext cx="15425" cy="7225"/>
            </a:xfrm>
            <a:custGeom>
              <a:avLst/>
              <a:gdLst/>
              <a:ahLst/>
              <a:cxnLst/>
              <a:rect l="l" t="t" r="r" b="b"/>
              <a:pathLst>
                <a:path w="617" h="289" extrusionOk="0">
                  <a:moveTo>
                    <a:pt x="83" y="0"/>
                  </a:moveTo>
                  <a:cubicBezTo>
                    <a:pt x="42" y="42"/>
                    <a:pt x="42" y="83"/>
                    <a:pt x="1" y="124"/>
                  </a:cubicBezTo>
                  <a:cubicBezTo>
                    <a:pt x="206" y="206"/>
                    <a:pt x="411" y="247"/>
                    <a:pt x="535" y="288"/>
                  </a:cubicBezTo>
                  <a:cubicBezTo>
                    <a:pt x="535" y="247"/>
                    <a:pt x="617" y="124"/>
                    <a:pt x="617" y="83"/>
                  </a:cubicBezTo>
                  <a:cubicBezTo>
                    <a:pt x="452" y="83"/>
                    <a:pt x="288" y="42"/>
                    <a:pt x="8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5" name="Google Shape;9895;p17"/>
            <p:cNvSpPr/>
            <p:nvPr/>
          </p:nvSpPr>
          <p:spPr>
            <a:xfrm>
              <a:off x="3537825" y="1242525"/>
              <a:ext cx="1050" cy="1050"/>
            </a:xfrm>
            <a:custGeom>
              <a:avLst/>
              <a:gdLst/>
              <a:ahLst/>
              <a:cxnLst/>
              <a:rect l="l" t="t" r="r" b="b"/>
              <a:pathLst>
                <a:path w="42" h="42" extrusionOk="0">
                  <a:moveTo>
                    <a:pt x="42" y="0"/>
                  </a:moveTo>
                  <a:cubicBezTo>
                    <a:pt x="42" y="0"/>
                    <a:pt x="1" y="41"/>
                    <a:pt x="42" y="0"/>
                  </a:cubicBezTo>
                  <a:cubicBezTo>
                    <a:pt x="1" y="41"/>
                    <a:pt x="42" y="41"/>
                    <a:pt x="42" y="0"/>
                  </a:cubicBezTo>
                  <a:cubicBezTo>
                    <a:pt x="42" y="41"/>
                    <a:pt x="42" y="41"/>
                    <a:pt x="4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6" name="Google Shape;9896;p17"/>
            <p:cNvSpPr/>
            <p:nvPr/>
          </p:nvSpPr>
          <p:spPr>
            <a:xfrm>
              <a:off x="3534750" y="1243550"/>
              <a:ext cx="9275" cy="11325"/>
            </a:xfrm>
            <a:custGeom>
              <a:avLst/>
              <a:gdLst/>
              <a:ahLst/>
              <a:cxnLst/>
              <a:rect l="l" t="t" r="r" b="b"/>
              <a:pathLst>
                <a:path w="371" h="453" extrusionOk="0">
                  <a:moveTo>
                    <a:pt x="165" y="452"/>
                  </a:moveTo>
                  <a:cubicBezTo>
                    <a:pt x="247" y="452"/>
                    <a:pt x="370" y="411"/>
                    <a:pt x="370" y="411"/>
                  </a:cubicBezTo>
                  <a:cubicBezTo>
                    <a:pt x="370" y="288"/>
                    <a:pt x="370" y="206"/>
                    <a:pt x="329" y="83"/>
                  </a:cubicBezTo>
                  <a:cubicBezTo>
                    <a:pt x="329" y="42"/>
                    <a:pt x="206" y="42"/>
                    <a:pt x="124" y="0"/>
                  </a:cubicBezTo>
                  <a:cubicBezTo>
                    <a:pt x="42" y="42"/>
                    <a:pt x="1" y="83"/>
                    <a:pt x="42" y="165"/>
                  </a:cubicBezTo>
                  <a:cubicBezTo>
                    <a:pt x="42" y="247"/>
                    <a:pt x="165" y="370"/>
                    <a:pt x="165"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7" name="Google Shape;9897;p17"/>
            <p:cNvSpPr/>
            <p:nvPr/>
          </p:nvSpPr>
          <p:spPr>
            <a:xfrm>
              <a:off x="4437475" y="1954225"/>
              <a:ext cx="1050" cy="2100"/>
            </a:xfrm>
            <a:custGeom>
              <a:avLst/>
              <a:gdLst/>
              <a:ahLst/>
              <a:cxnLst/>
              <a:rect l="l" t="t" r="r" b="b"/>
              <a:pathLst>
                <a:path w="42" h="84" extrusionOk="0">
                  <a:moveTo>
                    <a:pt x="1" y="83"/>
                  </a:moveTo>
                  <a:cubicBezTo>
                    <a:pt x="1" y="83"/>
                    <a:pt x="42" y="83"/>
                    <a:pt x="1" y="83"/>
                  </a:cubicBezTo>
                  <a:lnTo>
                    <a:pt x="1" y="83"/>
                  </a:lnTo>
                  <a:cubicBezTo>
                    <a:pt x="42" y="83"/>
                    <a:pt x="42" y="83"/>
                    <a:pt x="1" y="83"/>
                  </a:cubicBezTo>
                  <a:cubicBezTo>
                    <a:pt x="42" y="1"/>
                    <a:pt x="42" y="1"/>
                    <a:pt x="1" y="83"/>
                  </a:cubicBezTo>
                  <a:cubicBezTo>
                    <a:pt x="42" y="1"/>
                    <a:pt x="42" y="1"/>
                    <a:pt x="1"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8" name="Google Shape;9898;p17"/>
            <p:cNvSpPr/>
            <p:nvPr/>
          </p:nvSpPr>
          <p:spPr>
            <a:xfrm>
              <a:off x="4417975" y="1954225"/>
              <a:ext cx="20550" cy="14425"/>
            </a:xfrm>
            <a:custGeom>
              <a:avLst/>
              <a:gdLst/>
              <a:ahLst/>
              <a:cxnLst/>
              <a:rect l="l" t="t" r="r" b="b"/>
              <a:pathLst>
                <a:path w="822" h="577" extrusionOk="0">
                  <a:moveTo>
                    <a:pt x="0" y="576"/>
                  </a:moveTo>
                  <a:cubicBezTo>
                    <a:pt x="370" y="330"/>
                    <a:pt x="575" y="165"/>
                    <a:pt x="822" y="1"/>
                  </a:cubicBezTo>
                  <a:cubicBezTo>
                    <a:pt x="411" y="1"/>
                    <a:pt x="0" y="1"/>
                    <a:pt x="0"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9" name="Google Shape;9899;p17"/>
            <p:cNvSpPr/>
            <p:nvPr/>
          </p:nvSpPr>
          <p:spPr>
            <a:xfrm>
              <a:off x="4001000" y="1231225"/>
              <a:ext cx="16475" cy="8250"/>
            </a:xfrm>
            <a:custGeom>
              <a:avLst/>
              <a:gdLst/>
              <a:ahLst/>
              <a:cxnLst/>
              <a:rect l="l" t="t" r="r" b="b"/>
              <a:pathLst>
                <a:path w="659" h="330" extrusionOk="0">
                  <a:moveTo>
                    <a:pt x="453" y="329"/>
                  </a:moveTo>
                  <a:cubicBezTo>
                    <a:pt x="494" y="329"/>
                    <a:pt x="658" y="288"/>
                    <a:pt x="658" y="247"/>
                  </a:cubicBezTo>
                  <a:cubicBezTo>
                    <a:pt x="658" y="165"/>
                    <a:pt x="617" y="83"/>
                    <a:pt x="576" y="1"/>
                  </a:cubicBezTo>
                  <a:cubicBezTo>
                    <a:pt x="453" y="83"/>
                    <a:pt x="371" y="83"/>
                    <a:pt x="1" y="165"/>
                  </a:cubicBezTo>
                  <a:cubicBezTo>
                    <a:pt x="206" y="288"/>
                    <a:pt x="288" y="329"/>
                    <a:pt x="453"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0" name="Google Shape;9900;p17"/>
            <p:cNvSpPr/>
            <p:nvPr/>
          </p:nvSpPr>
          <p:spPr>
            <a:xfrm>
              <a:off x="3936300" y="3871650"/>
              <a:ext cx="12350" cy="8250"/>
            </a:xfrm>
            <a:custGeom>
              <a:avLst/>
              <a:gdLst/>
              <a:ahLst/>
              <a:cxnLst/>
              <a:rect l="l" t="t" r="r" b="b"/>
              <a:pathLst>
                <a:path w="494" h="330" extrusionOk="0">
                  <a:moveTo>
                    <a:pt x="1" y="124"/>
                  </a:moveTo>
                  <a:cubicBezTo>
                    <a:pt x="83" y="247"/>
                    <a:pt x="124" y="288"/>
                    <a:pt x="165" y="329"/>
                  </a:cubicBezTo>
                  <a:cubicBezTo>
                    <a:pt x="288" y="288"/>
                    <a:pt x="412" y="247"/>
                    <a:pt x="412" y="165"/>
                  </a:cubicBezTo>
                  <a:cubicBezTo>
                    <a:pt x="494" y="124"/>
                    <a:pt x="371" y="42"/>
                    <a:pt x="329" y="1"/>
                  </a:cubicBezTo>
                  <a:cubicBezTo>
                    <a:pt x="288" y="42"/>
                    <a:pt x="165" y="83"/>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1" name="Google Shape;9901;p17"/>
            <p:cNvSpPr/>
            <p:nvPr/>
          </p:nvSpPr>
          <p:spPr>
            <a:xfrm>
              <a:off x="2974000" y="977550"/>
              <a:ext cx="7225" cy="11325"/>
            </a:xfrm>
            <a:custGeom>
              <a:avLst/>
              <a:gdLst/>
              <a:ahLst/>
              <a:cxnLst/>
              <a:rect l="l" t="t" r="r" b="b"/>
              <a:pathLst>
                <a:path w="289" h="453" extrusionOk="0">
                  <a:moveTo>
                    <a:pt x="1" y="453"/>
                  </a:moveTo>
                  <a:lnTo>
                    <a:pt x="288" y="453"/>
                  </a:lnTo>
                  <a:lnTo>
                    <a:pt x="288" y="1"/>
                  </a:lnTo>
                  <a:lnTo>
                    <a:pt x="42" y="1"/>
                  </a:lnTo>
                  <a:cubicBezTo>
                    <a:pt x="42" y="165"/>
                    <a:pt x="1" y="329"/>
                    <a:pt x="1" y="45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2" name="Google Shape;9902;p17"/>
            <p:cNvSpPr/>
            <p:nvPr/>
          </p:nvSpPr>
          <p:spPr>
            <a:xfrm>
              <a:off x="3532700" y="1280525"/>
              <a:ext cx="1050" cy="1050"/>
            </a:xfrm>
            <a:custGeom>
              <a:avLst/>
              <a:gdLst/>
              <a:ahLst/>
              <a:cxnLst/>
              <a:rect l="l" t="t" r="r" b="b"/>
              <a:pathLst>
                <a:path w="42" h="42" extrusionOk="0">
                  <a:moveTo>
                    <a:pt x="41" y="41"/>
                  </a:moveTo>
                  <a:cubicBezTo>
                    <a:pt x="41" y="0"/>
                    <a:pt x="41" y="0"/>
                    <a:pt x="41" y="41"/>
                  </a:cubicBezTo>
                  <a:cubicBezTo>
                    <a:pt x="0" y="0"/>
                    <a:pt x="0" y="0"/>
                    <a:pt x="41" y="41"/>
                  </a:cubicBezTo>
                  <a:cubicBezTo>
                    <a:pt x="0" y="0"/>
                    <a:pt x="0" y="0"/>
                    <a:pt x="41" y="41"/>
                  </a:cubicBezTo>
                  <a:cubicBezTo>
                    <a:pt x="0" y="41"/>
                    <a:pt x="0" y="41"/>
                    <a:pt x="4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3" name="Google Shape;9903;p17"/>
            <p:cNvSpPr/>
            <p:nvPr/>
          </p:nvSpPr>
          <p:spPr>
            <a:xfrm>
              <a:off x="3533725" y="1280525"/>
              <a:ext cx="11325" cy="10300"/>
            </a:xfrm>
            <a:custGeom>
              <a:avLst/>
              <a:gdLst/>
              <a:ahLst/>
              <a:cxnLst/>
              <a:rect l="l" t="t" r="r" b="b"/>
              <a:pathLst>
                <a:path w="453" h="412" extrusionOk="0">
                  <a:moveTo>
                    <a:pt x="288" y="411"/>
                  </a:moveTo>
                  <a:cubicBezTo>
                    <a:pt x="288" y="411"/>
                    <a:pt x="452" y="370"/>
                    <a:pt x="452" y="329"/>
                  </a:cubicBezTo>
                  <a:cubicBezTo>
                    <a:pt x="411" y="206"/>
                    <a:pt x="411" y="165"/>
                    <a:pt x="288" y="83"/>
                  </a:cubicBezTo>
                  <a:cubicBezTo>
                    <a:pt x="206" y="41"/>
                    <a:pt x="83" y="41"/>
                    <a:pt x="0" y="0"/>
                  </a:cubicBezTo>
                  <a:cubicBezTo>
                    <a:pt x="0" y="83"/>
                    <a:pt x="0" y="165"/>
                    <a:pt x="42" y="206"/>
                  </a:cubicBezTo>
                  <a:cubicBezTo>
                    <a:pt x="42" y="329"/>
                    <a:pt x="206" y="370"/>
                    <a:pt x="28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4" name="Google Shape;9904;p17"/>
            <p:cNvSpPr/>
            <p:nvPr/>
          </p:nvSpPr>
          <p:spPr>
            <a:xfrm>
              <a:off x="3914750" y="3796675"/>
              <a:ext cx="13375" cy="8250"/>
            </a:xfrm>
            <a:custGeom>
              <a:avLst/>
              <a:gdLst/>
              <a:ahLst/>
              <a:cxnLst/>
              <a:rect l="l" t="t" r="r" b="b"/>
              <a:pathLst>
                <a:path w="535" h="330" extrusionOk="0">
                  <a:moveTo>
                    <a:pt x="329" y="329"/>
                  </a:moveTo>
                  <a:cubicBezTo>
                    <a:pt x="329" y="329"/>
                    <a:pt x="534" y="206"/>
                    <a:pt x="452" y="206"/>
                  </a:cubicBezTo>
                  <a:cubicBezTo>
                    <a:pt x="411" y="165"/>
                    <a:pt x="370" y="42"/>
                    <a:pt x="247" y="1"/>
                  </a:cubicBezTo>
                  <a:cubicBezTo>
                    <a:pt x="206" y="42"/>
                    <a:pt x="123" y="42"/>
                    <a:pt x="0" y="124"/>
                  </a:cubicBezTo>
                  <a:cubicBezTo>
                    <a:pt x="164" y="165"/>
                    <a:pt x="206" y="247"/>
                    <a:pt x="329"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5" name="Google Shape;9905;p17"/>
            <p:cNvSpPr/>
            <p:nvPr/>
          </p:nvSpPr>
          <p:spPr>
            <a:xfrm>
              <a:off x="4431325" y="1139825"/>
              <a:ext cx="11325" cy="8250"/>
            </a:xfrm>
            <a:custGeom>
              <a:avLst/>
              <a:gdLst/>
              <a:ahLst/>
              <a:cxnLst/>
              <a:rect l="l" t="t" r="r" b="b"/>
              <a:pathLst>
                <a:path w="453" h="330" extrusionOk="0">
                  <a:moveTo>
                    <a:pt x="247" y="0"/>
                  </a:moveTo>
                  <a:cubicBezTo>
                    <a:pt x="206" y="0"/>
                    <a:pt x="41" y="41"/>
                    <a:pt x="41" y="41"/>
                  </a:cubicBezTo>
                  <a:cubicBezTo>
                    <a:pt x="0" y="124"/>
                    <a:pt x="41" y="247"/>
                    <a:pt x="41" y="329"/>
                  </a:cubicBezTo>
                  <a:cubicBezTo>
                    <a:pt x="206" y="247"/>
                    <a:pt x="288" y="165"/>
                    <a:pt x="452" y="83"/>
                  </a:cubicBezTo>
                  <a:cubicBezTo>
                    <a:pt x="411" y="41"/>
                    <a:pt x="329" y="0"/>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6" name="Google Shape;9906;p17"/>
            <p:cNvSpPr/>
            <p:nvPr/>
          </p:nvSpPr>
          <p:spPr>
            <a:xfrm>
              <a:off x="4956125" y="1136750"/>
              <a:ext cx="12350" cy="9250"/>
            </a:xfrm>
            <a:custGeom>
              <a:avLst/>
              <a:gdLst/>
              <a:ahLst/>
              <a:cxnLst/>
              <a:rect l="l" t="t" r="r" b="b"/>
              <a:pathLst>
                <a:path w="494" h="370" extrusionOk="0">
                  <a:moveTo>
                    <a:pt x="206" y="370"/>
                  </a:moveTo>
                  <a:cubicBezTo>
                    <a:pt x="288" y="329"/>
                    <a:pt x="452" y="247"/>
                    <a:pt x="452" y="206"/>
                  </a:cubicBezTo>
                  <a:cubicBezTo>
                    <a:pt x="493" y="164"/>
                    <a:pt x="411" y="41"/>
                    <a:pt x="370" y="0"/>
                  </a:cubicBezTo>
                  <a:cubicBezTo>
                    <a:pt x="247" y="41"/>
                    <a:pt x="165" y="41"/>
                    <a:pt x="0" y="1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7" name="Google Shape;9907;p17"/>
            <p:cNvSpPr/>
            <p:nvPr/>
          </p:nvSpPr>
          <p:spPr>
            <a:xfrm>
              <a:off x="5184125" y="3267775"/>
              <a:ext cx="19525" cy="13375"/>
            </a:xfrm>
            <a:custGeom>
              <a:avLst/>
              <a:gdLst/>
              <a:ahLst/>
              <a:cxnLst/>
              <a:rect l="l" t="t" r="r" b="b"/>
              <a:pathLst>
                <a:path w="781" h="535" extrusionOk="0">
                  <a:moveTo>
                    <a:pt x="781" y="329"/>
                  </a:moveTo>
                  <a:cubicBezTo>
                    <a:pt x="698" y="206"/>
                    <a:pt x="575" y="124"/>
                    <a:pt x="411" y="1"/>
                  </a:cubicBezTo>
                  <a:cubicBezTo>
                    <a:pt x="288" y="124"/>
                    <a:pt x="123" y="206"/>
                    <a:pt x="0" y="247"/>
                  </a:cubicBezTo>
                  <a:cubicBezTo>
                    <a:pt x="164" y="370"/>
                    <a:pt x="288" y="452"/>
                    <a:pt x="411" y="452"/>
                  </a:cubicBezTo>
                  <a:cubicBezTo>
                    <a:pt x="493" y="535"/>
                    <a:pt x="616" y="370"/>
                    <a:pt x="78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8" name="Google Shape;9908;p17"/>
            <p:cNvSpPr/>
            <p:nvPr/>
          </p:nvSpPr>
          <p:spPr>
            <a:xfrm>
              <a:off x="1689225" y="4818550"/>
              <a:ext cx="8250" cy="8250"/>
            </a:xfrm>
            <a:custGeom>
              <a:avLst/>
              <a:gdLst/>
              <a:ahLst/>
              <a:cxnLst/>
              <a:rect l="l" t="t" r="r" b="b"/>
              <a:pathLst>
                <a:path w="330" h="330" extrusionOk="0">
                  <a:moveTo>
                    <a:pt x="1" y="124"/>
                  </a:moveTo>
                  <a:cubicBezTo>
                    <a:pt x="42" y="165"/>
                    <a:pt x="42" y="206"/>
                    <a:pt x="83" y="329"/>
                  </a:cubicBezTo>
                  <a:cubicBezTo>
                    <a:pt x="124" y="247"/>
                    <a:pt x="247" y="206"/>
                    <a:pt x="329" y="165"/>
                  </a:cubicBezTo>
                  <a:cubicBezTo>
                    <a:pt x="288" y="83"/>
                    <a:pt x="288" y="1"/>
                    <a:pt x="247" y="1"/>
                  </a:cubicBezTo>
                  <a:cubicBezTo>
                    <a:pt x="124" y="1"/>
                    <a:pt x="42" y="124"/>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9" name="Google Shape;9909;p17"/>
            <p:cNvSpPr/>
            <p:nvPr/>
          </p:nvSpPr>
          <p:spPr>
            <a:xfrm>
              <a:off x="2866175" y="2867250"/>
              <a:ext cx="19550" cy="5150"/>
            </a:xfrm>
            <a:custGeom>
              <a:avLst/>
              <a:gdLst/>
              <a:ahLst/>
              <a:cxnLst/>
              <a:rect l="l" t="t" r="r" b="b"/>
              <a:pathLst>
                <a:path w="782" h="206" extrusionOk="0">
                  <a:moveTo>
                    <a:pt x="781" y="0"/>
                  </a:moveTo>
                  <a:cubicBezTo>
                    <a:pt x="493" y="0"/>
                    <a:pt x="247" y="41"/>
                    <a:pt x="0" y="41"/>
                  </a:cubicBezTo>
                  <a:lnTo>
                    <a:pt x="0" y="206"/>
                  </a:lnTo>
                  <a:lnTo>
                    <a:pt x="781" y="206"/>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0" name="Google Shape;9910;p17"/>
            <p:cNvSpPr/>
            <p:nvPr/>
          </p:nvSpPr>
          <p:spPr>
            <a:xfrm>
              <a:off x="3882900" y="1617375"/>
              <a:ext cx="17500" cy="13375"/>
            </a:xfrm>
            <a:custGeom>
              <a:avLst/>
              <a:gdLst/>
              <a:ahLst/>
              <a:cxnLst/>
              <a:rect l="l" t="t" r="r" b="b"/>
              <a:pathLst>
                <a:path w="700" h="535" extrusionOk="0">
                  <a:moveTo>
                    <a:pt x="1" y="329"/>
                  </a:moveTo>
                  <a:cubicBezTo>
                    <a:pt x="206" y="370"/>
                    <a:pt x="411" y="453"/>
                    <a:pt x="699" y="535"/>
                  </a:cubicBezTo>
                  <a:cubicBezTo>
                    <a:pt x="576" y="83"/>
                    <a:pt x="370" y="1"/>
                    <a:pt x="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1" name="Google Shape;9911;p17"/>
            <p:cNvSpPr/>
            <p:nvPr/>
          </p:nvSpPr>
          <p:spPr>
            <a:xfrm>
              <a:off x="3881875" y="1625600"/>
              <a:ext cx="1050" cy="25"/>
            </a:xfrm>
            <a:custGeom>
              <a:avLst/>
              <a:gdLst/>
              <a:ahLst/>
              <a:cxnLst/>
              <a:rect l="l" t="t" r="r" b="b"/>
              <a:pathLst>
                <a:path w="42" h="1" extrusionOk="0">
                  <a:moveTo>
                    <a:pt x="1" y="0"/>
                  </a:moveTo>
                  <a:cubicBezTo>
                    <a:pt x="1" y="0"/>
                    <a:pt x="42" y="0"/>
                    <a:pt x="1" y="0"/>
                  </a:cubicBezTo>
                  <a:cubicBezTo>
                    <a:pt x="42" y="0"/>
                    <a:pt x="42" y="0"/>
                    <a:pt x="1" y="0"/>
                  </a:cubicBezTo>
                  <a:cubicBezTo>
                    <a:pt x="42"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2" name="Google Shape;9912;p17"/>
            <p:cNvSpPr/>
            <p:nvPr/>
          </p:nvSpPr>
          <p:spPr>
            <a:xfrm>
              <a:off x="3463900" y="545175"/>
              <a:ext cx="14400" cy="7225"/>
            </a:xfrm>
            <a:custGeom>
              <a:avLst/>
              <a:gdLst/>
              <a:ahLst/>
              <a:cxnLst/>
              <a:rect l="l" t="t" r="r" b="b"/>
              <a:pathLst>
                <a:path w="576" h="289" extrusionOk="0">
                  <a:moveTo>
                    <a:pt x="0" y="165"/>
                  </a:moveTo>
                  <a:cubicBezTo>
                    <a:pt x="164" y="206"/>
                    <a:pt x="288" y="289"/>
                    <a:pt x="329" y="289"/>
                  </a:cubicBezTo>
                  <a:cubicBezTo>
                    <a:pt x="411" y="289"/>
                    <a:pt x="534" y="206"/>
                    <a:pt x="575" y="165"/>
                  </a:cubicBezTo>
                  <a:cubicBezTo>
                    <a:pt x="575" y="83"/>
                    <a:pt x="411" y="1"/>
                    <a:pt x="370" y="1"/>
                  </a:cubicBezTo>
                  <a:cubicBezTo>
                    <a:pt x="288" y="1"/>
                    <a:pt x="164" y="42"/>
                    <a:pt x="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3" name="Google Shape;9913;p17"/>
            <p:cNvSpPr/>
            <p:nvPr/>
          </p:nvSpPr>
          <p:spPr>
            <a:xfrm>
              <a:off x="3339625" y="1933700"/>
              <a:ext cx="18500" cy="20550"/>
            </a:xfrm>
            <a:custGeom>
              <a:avLst/>
              <a:gdLst/>
              <a:ahLst/>
              <a:cxnLst/>
              <a:rect l="l" t="t" r="r" b="b"/>
              <a:pathLst>
                <a:path w="740" h="822" extrusionOk="0">
                  <a:moveTo>
                    <a:pt x="740" y="822"/>
                  </a:moveTo>
                  <a:cubicBezTo>
                    <a:pt x="658" y="411"/>
                    <a:pt x="617" y="206"/>
                    <a:pt x="617" y="0"/>
                  </a:cubicBezTo>
                  <a:cubicBezTo>
                    <a:pt x="0" y="206"/>
                    <a:pt x="247" y="411"/>
                    <a:pt x="740"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4" name="Google Shape;9914;p17"/>
            <p:cNvSpPr/>
            <p:nvPr/>
          </p:nvSpPr>
          <p:spPr>
            <a:xfrm>
              <a:off x="3354000" y="1932675"/>
              <a:ext cx="1050" cy="1050"/>
            </a:xfrm>
            <a:custGeom>
              <a:avLst/>
              <a:gdLst/>
              <a:ahLst/>
              <a:cxnLst/>
              <a:rect l="l" t="t" r="r" b="b"/>
              <a:pathLst>
                <a:path w="42" h="42" extrusionOk="0">
                  <a:moveTo>
                    <a:pt x="42" y="41"/>
                  </a:moveTo>
                  <a:cubicBezTo>
                    <a:pt x="42" y="41"/>
                    <a:pt x="0" y="0"/>
                    <a:pt x="42" y="41"/>
                  </a:cubicBezTo>
                  <a:lnTo>
                    <a:pt x="42" y="4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5" name="Google Shape;9915;p17"/>
            <p:cNvSpPr/>
            <p:nvPr/>
          </p:nvSpPr>
          <p:spPr>
            <a:xfrm>
              <a:off x="2786075" y="2621800"/>
              <a:ext cx="13375" cy="9250"/>
            </a:xfrm>
            <a:custGeom>
              <a:avLst/>
              <a:gdLst/>
              <a:ahLst/>
              <a:cxnLst/>
              <a:rect l="l" t="t" r="r" b="b"/>
              <a:pathLst>
                <a:path w="535" h="370" extrusionOk="0">
                  <a:moveTo>
                    <a:pt x="0" y="288"/>
                  </a:moveTo>
                  <a:cubicBezTo>
                    <a:pt x="0" y="288"/>
                    <a:pt x="124" y="370"/>
                    <a:pt x="165" y="370"/>
                  </a:cubicBezTo>
                  <a:cubicBezTo>
                    <a:pt x="288" y="370"/>
                    <a:pt x="411" y="329"/>
                    <a:pt x="452" y="288"/>
                  </a:cubicBezTo>
                  <a:cubicBezTo>
                    <a:pt x="534" y="206"/>
                    <a:pt x="370" y="164"/>
                    <a:pt x="329" y="0"/>
                  </a:cubicBezTo>
                  <a:cubicBezTo>
                    <a:pt x="124" y="164"/>
                    <a:pt x="0" y="206"/>
                    <a:pt x="0"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6" name="Google Shape;9916;p17"/>
            <p:cNvSpPr/>
            <p:nvPr/>
          </p:nvSpPr>
          <p:spPr>
            <a:xfrm>
              <a:off x="3871600" y="530800"/>
              <a:ext cx="10300" cy="11325"/>
            </a:xfrm>
            <a:custGeom>
              <a:avLst/>
              <a:gdLst/>
              <a:ahLst/>
              <a:cxnLst/>
              <a:rect l="l" t="t" r="r" b="b"/>
              <a:pathLst>
                <a:path w="412" h="453" extrusionOk="0">
                  <a:moveTo>
                    <a:pt x="412" y="412"/>
                  </a:moveTo>
                  <a:cubicBezTo>
                    <a:pt x="412" y="247"/>
                    <a:pt x="329" y="165"/>
                    <a:pt x="288" y="1"/>
                  </a:cubicBezTo>
                  <a:lnTo>
                    <a:pt x="1" y="1"/>
                  </a:lnTo>
                  <a:cubicBezTo>
                    <a:pt x="42" y="165"/>
                    <a:pt x="83" y="247"/>
                    <a:pt x="124" y="412"/>
                  </a:cubicBezTo>
                  <a:cubicBezTo>
                    <a:pt x="247" y="453"/>
                    <a:pt x="412" y="412"/>
                    <a:pt x="412"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7" name="Google Shape;9917;p17"/>
            <p:cNvSpPr/>
            <p:nvPr/>
          </p:nvSpPr>
          <p:spPr>
            <a:xfrm>
              <a:off x="2747050" y="2155525"/>
              <a:ext cx="13375" cy="9275"/>
            </a:xfrm>
            <a:custGeom>
              <a:avLst/>
              <a:gdLst/>
              <a:ahLst/>
              <a:cxnLst/>
              <a:rect l="l" t="t" r="r" b="b"/>
              <a:pathLst>
                <a:path w="535" h="371" extrusionOk="0">
                  <a:moveTo>
                    <a:pt x="534" y="165"/>
                  </a:moveTo>
                  <a:lnTo>
                    <a:pt x="247" y="1"/>
                  </a:lnTo>
                  <a:cubicBezTo>
                    <a:pt x="123" y="124"/>
                    <a:pt x="0" y="165"/>
                    <a:pt x="0" y="206"/>
                  </a:cubicBezTo>
                  <a:cubicBezTo>
                    <a:pt x="0" y="288"/>
                    <a:pt x="206" y="370"/>
                    <a:pt x="206" y="370"/>
                  </a:cubicBezTo>
                  <a:cubicBezTo>
                    <a:pt x="329" y="329"/>
                    <a:pt x="452" y="247"/>
                    <a:pt x="534"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8" name="Google Shape;9918;p17"/>
            <p:cNvSpPr/>
            <p:nvPr/>
          </p:nvSpPr>
          <p:spPr>
            <a:xfrm>
              <a:off x="4034900" y="513350"/>
              <a:ext cx="14400" cy="10300"/>
            </a:xfrm>
            <a:custGeom>
              <a:avLst/>
              <a:gdLst/>
              <a:ahLst/>
              <a:cxnLst/>
              <a:rect l="l" t="t" r="r" b="b"/>
              <a:pathLst>
                <a:path w="576" h="412" extrusionOk="0">
                  <a:moveTo>
                    <a:pt x="576" y="83"/>
                  </a:moveTo>
                  <a:lnTo>
                    <a:pt x="411" y="0"/>
                  </a:lnTo>
                  <a:cubicBezTo>
                    <a:pt x="288" y="42"/>
                    <a:pt x="165" y="83"/>
                    <a:pt x="1" y="206"/>
                  </a:cubicBezTo>
                  <a:cubicBezTo>
                    <a:pt x="206" y="288"/>
                    <a:pt x="288" y="329"/>
                    <a:pt x="370" y="411"/>
                  </a:cubicBezTo>
                  <a:cubicBezTo>
                    <a:pt x="452" y="247"/>
                    <a:pt x="535" y="206"/>
                    <a:pt x="576"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9" name="Google Shape;9919;p17"/>
            <p:cNvSpPr/>
            <p:nvPr/>
          </p:nvSpPr>
          <p:spPr>
            <a:xfrm>
              <a:off x="4027700" y="3779225"/>
              <a:ext cx="23650" cy="7225"/>
            </a:xfrm>
            <a:custGeom>
              <a:avLst/>
              <a:gdLst/>
              <a:ahLst/>
              <a:cxnLst/>
              <a:rect l="l" t="t" r="r" b="b"/>
              <a:pathLst>
                <a:path w="946" h="289" extrusionOk="0">
                  <a:moveTo>
                    <a:pt x="617" y="288"/>
                  </a:moveTo>
                  <a:cubicBezTo>
                    <a:pt x="699" y="288"/>
                    <a:pt x="864" y="247"/>
                    <a:pt x="864" y="206"/>
                  </a:cubicBezTo>
                  <a:cubicBezTo>
                    <a:pt x="946" y="124"/>
                    <a:pt x="823" y="0"/>
                    <a:pt x="781" y="0"/>
                  </a:cubicBezTo>
                  <a:cubicBezTo>
                    <a:pt x="617" y="0"/>
                    <a:pt x="535" y="42"/>
                    <a:pt x="1" y="124"/>
                  </a:cubicBezTo>
                  <a:cubicBezTo>
                    <a:pt x="412" y="247"/>
                    <a:pt x="535" y="288"/>
                    <a:pt x="617"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0" name="Google Shape;9920;p17"/>
            <p:cNvSpPr/>
            <p:nvPr/>
          </p:nvSpPr>
          <p:spPr>
            <a:xfrm>
              <a:off x="3119850" y="1026850"/>
              <a:ext cx="15425" cy="7225"/>
            </a:xfrm>
            <a:custGeom>
              <a:avLst/>
              <a:gdLst/>
              <a:ahLst/>
              <a:cxnLst/>
              <a:rect l="l" t="t" r="r" b="b"/>
              <a:pathLst>
                <a:path w="617" h="289" extrusionOk="0">
                  <a:moveTo>
                    <a:pt x="0" y="124"/>
                  </a:moveTo>
                  <a:cubicBezTo>
                    <a:pt x="165" y="206"/>
                    <a:pt x="329" y="247"/>
                    <a:pt x="534" y="288"/>
                  </a:cubicBezTo>
                  <a:cubicBezTo>
                    <a:pt x="575" y="247"/>
                    <a:pt x="616" y="124"/>
                    <a:pt x="616" y="83"/>
                  </a:cubicBezTo>
                  <a:cubicBezTo>
                    <a:pt x="411" y="42"/>
                    <a:pt x="288" y="42"/>
                    <a:pt x="82" y="1"/>
                  </a:cubicBezTo>
                  <a:cubicBezTo>
                    <a:pt x="82" y="42"/>
                    <a:pt x="82" y="83"/>
                    <a:pt x="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1" name="Google Shape;9921;p17"/>
            <p:cNvSpPr/>
            <p:nvPr/>
          </p:nvSpPr>
          <p:spPr>
            <a:xfrm>
              <a:off x="4503200" y="1573225"/>
              <a:ext cx="15450" cy="13375"/>
            </a:xfrm>
            <a:custGeom>
              <a:avLst/>
              <a:gdLst/>
              <a:ahLst/>
              <a:cxnLst/>
              <a:rect l="l" t="t" r="r" b="b"/>
              <a:pathLst>
                <a:path w="618" h="535" extrusionOk="0">
                  <a:moveTo>
                    <a:pt x="617" y="206"/>
                  </a:moveTo>
                  <a:cubicBezTo>
                    <a:pt x="617" y="123"/>
                    <a:pt x="412" y="0"/>
                    <a:pt x="289" y="0"/>
                  </a:cubicBezTo>
                  <a:cubicBezTo>
                    <a:pt x="206" y="0"/>
                    <a:pt x="1" y="165"/>
                    <a:pt x="1" y="206"/>
                  </a:cubicBezTo>
                  <a:cubicBezTo>
                    <a:pt x="1" y="329"/>
                    <a:pt x="124" y="370"/>
                    <a:pt x="330" y="534"/>
                  </a:cubicBezTo>
                  <a:cubicBezTo>
                    <a:pt x="453" y="411"/>
                    <a:pt x="617" y="329"/>
                    <a:pt x="617"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2" name="Google Shape;9922;p17"/>
            <p:cNvSpPr/>
            <p:nvPr/>
          </p:nvSpPr>
          <p:spPr>
            <a:xfrm>
              <a:off x="1731350" y="4968500"/>
              <a:ext cx="10275" cy="12350"/>
            </a:xfrm>
            <a:custGeom>
              <a:avLst/>
              <a:gdLst/>
              <a:ahLst/>
              <a:cxnLst/>
              <a:rect l="l" t="t" r="r" b="b"/>
              <a:pathLst>
                <a:path w="411" h="494" extrusionOk="0">
                  <a:moveTo>
                    <a:pt x="82" y="0"/>
                  </a:moveTo>
                  <a:cubicBezTo>
                    <a:pt x="41" y="82"/>
                    <a:pt x="0" y="124"/>
                    <a:pt x="0" y="206"/>
                  </a:cubicBezTo>
                  <a:lnTo>
                    <a:pt x="247" y="493"/>
                  </a:lnTo>
                  <a:cubicBezTo>
                    <a:pt x="288" y="370"/>
                    <a:pt x="370" y="329"/>
                    <a:pt x="411" y="206"/>
                  </a:cubicBezTo>
                  <a:cubicBezTo>
                    <a:pt x="288" y="165"/>
                    <a:pt x="206" y="82"/>
                    <a:pt x="8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3" name="Google Shape;9923;p17"/>
            <p:cNvSpPr/>
            <p:nvPr/>
          </p:nvSpPr>
          <p:spPr>
            <a:xfrm>
              <a:off x="3968150" y="495900"/>
              <a:ext cx="17475" cy="9250"/>
            </a:xfrm>
            <a:custGeom>
              <a:avLst/>
              <a:gdLst/>
              <a:ahLst/>
              <a:cxnLst/>
              <a:rect l="l" t="t" r="r" b="b"/>
              <a:pathLst>
                <a:path w="699" h="370" extrusionOk="0">
                  <a:moveTo>
                    <a:pt x="699" y="164"/>
                  </a:moveTo>
                  <a:cubicBezTo>
                    <a:pt x="699" y="123"/>
                    <a:pt x="534" y="0"/>
                    <a:pt x="452" y="0"/>
                  </a:cubicBezTo>
                  <a:cubicBezTo>
                    <a:pt x="329" y="0"/>
                    <a:pt x="247" y="82"/>
                    <a:pt x="0" y="164"/>
                  </a:cubicBezTo>
                  <a:cubicBezTo>
                    <a:pt x="288" y="288"/>
                    <a:pt x="370" y="370"/>
                    <a:pt x="452" y="370"/>
                  </a:cubicBezTo>
                  <a:cubicBezTo>
                    <a:pt x="575" y="329"/>
                    <a:pt x="699" y="206"/>
                    <a:pt x="699" y="1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4" name="Google Shape;9924;p17"/>
            <p:cNvSpPr/>
            <p:nvPr/>
          </p:nvSpPr>
          <p:spPr>
            <a:xfrm>
              <a:off x="3955825" y="990900"/>
              <a:ext cx="20550" cy="8250"/>
            </a:xfrm>
            <a:custGeom>
              <a:avLst/>
              <a:gdLst/>
              <a:ahLst/>
              <a:cxnLst/>
              <a:rect l="l" t="t" r="r" b="b"/>
              <a:pathLst>
                <a:path w="822" h="330" extrusionOk="0">
                  <a:moveTo>
                    <a:pt x="0" y="206"/>
                  </a:moveTo>
                  <a:cubicBezTo>
                    <a:pt x="370" y="247"/>
                    <a:pt x="575" y="288"/>
                    <a:pt x="822" y="329"/>
                  </a:cubicBezTo>
                  <a:cubicBezTo>
                    <a:pt x="534" y="1"/>
                    <a:pt x="534" y="1"/>
                    <a:pt x="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5" name="Google Shape;9925;p17"/>
            <p:cNvSpPr/>
            <p:nvPr/>
          </p:nvSpPr>
          <p:spPr>
            <a:xfrm>
              <a:off x="3976350" y="999125"/>
              <a:ext cx="1075" cy="25"/>
            </a:xfrm>
            <a:custGeom>
              <a:avLst/>
              <a:gdLst/>
              <a:ahLst/>
              <a:cxnLst/>
              <a:rect l="l" t="t" r="r" b="b"/>
              <a:pathLst>
                <a:path w="43" h="1" extrusionOk="0">
                  <a:moveTo>
                    <a:pt x="1" y="0"/>
                  </a:moveTo>
                  <a:lnTo>
                    <a:pt x="1" y="0"/>
                  </a:lnTo>
                  <a:lnTo>
                    <a:pt x="1" y="0"/>
                  </a:lnTo>
                  <a:lnTo>
                    <a:pt x="1" y="0"/>
                  </a:lnTo>
                  <a:cubicBezTo>
                    <a:pt x="42" y="0"/>
                    <a:pt x="42"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6" name="Google Shape;9926;p17"/>
            <p:cNvSpPr/>
            <p:nvPr/>
          </p:nvSpPr>
          <p:spPr>
            <a:xfrm>
              <a:off x="3630275" y="1720075"/>
              <a:ext cx="12325" cy="10300"/>
            </a:xfrm>
            <a:custGeom>
              <a:avLst/>
              <a:gdLst/>
              <a:ahLst/>
              <a:cxnLst/>
              <a:rect l="l" t="t" r="r" b="b"/>
              <a:pathLst>
                <a:path w="493" h="412" extrusionOk="0">
                  <a:moveTo>
                    <a:pt x="246" y="412"/>
                  </a:moveTo>
                  <a:cubicBezTo>
                    <a:pt x="329" y="288"/>
                    <a:pt x="411" y="206"/>
                    <a:pt x="493" y="83"/>
                  </a:cubicBezTo>
                  <a:cubicBezTo>
                    <a:pt x="452" y="83"/>
                    <a:pt x="288" y="1"/>
                    <a:pt x="288" y="42"/>
                  </a:cubicBezTo>
                  <a:lnTo>
                    <a:pt x="0" y="329"/>
                  </a:lnTo>
                  <a:cubicBezTo>
                    <a:pt x="41" y="329"/>
                    <a:pt x="123" y="412"/>
                    <a:pt x="246"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7" name="Google Shape;9927;p17"/>
            <p:cNvSpPr/>
            <p:nvPr/>
          </p:nvSpPr>
          <p:spPr>
            <a:xfrm>
              <a:off x="2972975" y="490750"/>
              <a:ext cx="8250" cy="12350"/>
            </a:xfrm>
            <a:custGeom>
              <a:avLst/>
              <a:gdLst/>
              <a:ahLst/>
              <a:cxnLst/>
              <a:rect l="l" t="t" r="r" b="b"/>
              <a:pathLst>
                <a:path w="330" h="494" extrusionOk="0">
                  <a:moveTo>
                    <a:pt x="42" y="83"/>
                  </a:moveTo>
                  <a:cubicBezTo>
                    <a:pt x="1" y="165"/>
                    <a:pt x="1" y="329"/>
                    <a:pt x="1" y="412"/>
                  </a:cubicBezTo>
                  <a:cubicBezTo>
                    <a:pt x="42" y="412"/>
                    <a:pt x="124" y="412"/>
                    <a:pt x="206" y="494"/>
                  </a:cubicBezTo>
                  <a:cubicBezTo>
                    <a:pt x="247" y="370"/>
                    <a:pt x="288" y="206"/>
                    <a:pt x="329" y="124"/>
                  </a:cubicBezTo>
                  <a:cubicBezTo>
                    <a:pt x="247" y="83"/>
                    <a:pt x="42" y="1"/>
                    <a:pt x="42"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8" name="Google Shape;9928;p17"/>
            <p:cNvSpPr/>
            <p:nvPr/>
          </p:nvSpPr>
          <p:spPr>
            <a:xfrm>
              <a:off x="3128050" y="1252800"/>
              <a:ext cx="12350" cy="10300"/>
            </a:xfrm>
            <a:custGeom>
              <a:avLst/>
              <a:gdLst/>
              <a:ahLst/>
              <a:cxnLst/>
              <a:rect l="l" t="t" r="r" b="b"/>
              <a:pathLst>
                <a:path w="494" h="412" extrusionOk="0">
                  <a:moveTo>
                    <a:pt x="288" y="411"/>
                  </a:moveTo>
                  <a:cubicBezTo>
                    <a:pt x="371" y="329"/>
                    <a:pt x="412" y="329"/>
                    <a:pt x="494" y="288"/>
                  </a:cubicBezTo>
                  <a:cubicBezTo>
                    <a:pt x="412" y="165"/>
                    <a:pt x="371" y="82"/>
                    <a:pt x="247" y="0"/>
                  </a:cubicBezTo>
                  <a:cubicBezTo>
                    <a:pt x="165" y="41"/>
                    <a:pt x="42" y="82"/>
                    <a:pt x="1" y="123"/>
                  </a:cubicBezTo>
                  <a:cubicBezTo>
                    <a:pt x="42" y="206"/>
                    <a:pt x="124" y="288"/>
                    <a:pt x="28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9" name="Google Shape;9929;p17"/>
            <p:cNvSpPr/>
            <p:nvPr/>
          </p:nvSpPr>
          <p:spPr>
            <a:xfrm>
              <a:off x="2467700" y="3854200"/>
              <a:ext cx="25" cy="25"/>
            </a:xfrm>
            <a:custGeom>
              <a:avLst/>
              <a:gdLst/>
              <a:ahLst/>
              <a:cxnLst/>
              <a:rect l="l" t="t" r="r" b="b"/>
              <a:pathLst>
                <a:path w="1" h="1" extrusionOk="0">
                  <a:moveTo>
                    <a:pt x="0" y="0"/>
                  </a:moveTo>
                  <a:lnTo>
                    <a:pt x="0" y="0"/>
                  </a:lnTo>
                  <a:lnTo>
                    <a:pt x="0"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0" name="Google Shape;9930;p17"/>
            <p:cNvSpPr/>
            <p:nvPr/>
          </p:nvSpPr>
          <p:spPr>
            <a:xfrm>
              <a:off x="2467700" y="3853175"/>
              <a:ext cx="15425" cy="6175"/>
            </a:xfrm>
            <a:custGeom>
              <a:avLst/>
              <a:gdLst/>
              <a:ahLst/>
              <a:cxnLst/>
              <a:rect l="l" t="t" r="r" b="b"/>
              <a:pathLst>
                <a:path w="617" h="247" extrusionOk="0">
                  <a:moveTo>
                    <a:pt x="617" y="206"/>
                  </a:moveTo>
                  <a:cubicBezTo>
                    <a:pt x="535" y="123"/>
                    <a:pt x="493" y="0"/>
                    <a:pt x="370" y="0"/>
                  </a:cubicBezTo>
                  <a:cubicBezTo>
                    <a:pt x="288" y="0"/>
                    <a:pt x="165" y="41"/>
                    <a:pt x="0" y="41"/>
                  </a:cubicBezTo>
                  <a:cubicBezTo>
                    <a:pt x="124" y="123"/>
                    <a:pt x="165" y="206"/>
                    <a:pt x="288" y="247"/>
                  </a:cubicBezTo>
                  <a:cubicBezTo>
                    <a:pt x="370" y="247"/>
                    <a:pt x="535" y="206"/>
                    <a:pt x="617"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1" name="Google Shape;9931;p17"/>
            <p:cNvSpPr/>
            <p:nvPr/>
          </p:nvSpPr>
          <p:spPr>
            <a:xfrm>
              <a:off x="3867500" y="2487250"/>
              <a:ext cx="17475" cy="8250"/>
            </a:xfrm>
            <a:custGeom>
              <a:avLst/>
              <a:gdLst/>
              <a:ahLst/>
              <a:cxnLst/>
              <a:rect l="l" t="t" r="r" b="b"/>
              <a:pathLst>
                <a:path w="699" h="330" extrusionOk="0">
                  <a:moveTo>
                    <a:pt x="617" y="1"/>
                  </a:moveTo>
                  <a:lnTo>
                    <a:pt x="0" y="165"/>
                  </a:lnTo>
                  <a:cubicBezTo>
                    <a:pt x="0" y="206"/>
                    <a:pt x="42" y="247"/>
                    <a:pt x="42" y="329"/>
                  </a:cubicBezTo>
                  <a:cubicBezTo>
                    <a:pt x="247" y="247"/>
                    <a:pt x="452" y="247"/>
                    <a:pt x="699" y="206"/>
                  </a:cubicBezTo>
                  <a:cubicBezTo>
                    <a:pt x="658" y="124"/>
                    <a:pt x="658" y="42"/>
                    <a:pt x="61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2" name="Google Shape;9932;p17"/>
            <p:cNvSpPr/>
            <p:nvPr/>
          </p:nvSpPr>
          <p:spPr>
            <a:xfrm>
              <a:off x="3272875" y="606800"/>
              <a:ext cx="20550" cy="7225"/>
            </a:xfrm>
            <a:custGeom>
              <a:avLst/>
              <a:gdLst/>
              <a:ahLst/>
              <a:cxnLst/>
              <a:rect l="l" t="t" r="r" b="b"/>
              <a:pathLst>
                <a:path w="822" h="289" extrusionOk="0">
                  <a:moveTo>
                    <a:pt x="41" y="288"/>
                  </a:moveTo>
                  <a:cubicBezTo>
                    <a:pt x="329" y="247"/>
                    <a:pt x="575" y="206"/>
                    <a:pt x="822" y="206"/>
                  </a:cubicBezTo>
                  <a:cubicBezTo>
                    <a:pt x="781" y="165"/>
                    <a:pt x="781" y="83"/>
                    <a:pt x="740" y="1"/>
                  </a:cubicBezTo>
                  <a:cubicBezTo>
                    <a:pt x="452" y="42"/>
                    <a:pt x="247" y="83"/>
                    <a:pt x="0" y="206"/>
                  </a:cubicBezTo>
                  <a:cubicBezTo>
                    <a:pt x="0" y="206"/>
                    <a:pt x="41" y="247"/>
                    <a:pt x="4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3" name="Google Shape;9933;p17"/>
            <p:cNvSpPr/>
            <p:nvPr/>
          </p:nvSpPr>
          <p:spPr>
            <a:xfrm>
              <a:off x="1897725" y="4336900"/>
              <a:ext cx="8225" cy="10275"/>
            </a:xfrm>
            <a:custGeom>
              <a:avLst/>
              <a:gdLst/>
              <a:ahLst/>
              <a:cxnLst/>
              <a:rect l="l" t="t" r="r" b="b"/>
              <a:pathLst>
                <a:path w="329" h="411" extrusionOk="0">
                  <a:moveTo>
                    <a:pt x="82" y="411"/>
                  </a:moveTo>
                  <a:cubicBezTo>
                    <a:pt x="164" y="370"/>
                    <a:pt x="205" y="329"/>
                    <a:pt x="329" y="205"/>
                  </a:cubicBezTo>
                  <a:lnTo>
                    <a:pt x="329" y="0"/>
                  </a:lnTo>
                  <a:cubicBezTo>
                    <a:pt x="205" y="82"/>
                    <a:pt x="164" y="123"/>
                    <a:pt x="82" y="123"/>
                  </a:cubicBezTo>
                  <a:cubicBezTo>
                    <a:pt x="0" y="205"/>
                    <a:pt x="82" y="329"/>
                    <a:pt x="82"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4" name="Google Shape;9934;p17"/>
            <p:cNvSpPr/>
            <p:nvPr/>
          </p:nvSpPr>
          <p:spPr>
            <a:xfrm>
              <a:off x="5602100" y="1345225"/>
              <a:ext cx="15425" cy="8250"/>
            </a:xfrm>
            <a:custGeom>
              <a:avLst/>
              <a:gdLst/>
              <a:ahLst/>
              <a:cxnLst/>
              <a:rect l="l" t="t" r="r" b="b"/>
              <a:pathLst>
                <a:path w="617" h="330" extrusionOk="0">
                  <a:moveTo>
                    <a:pt x="494" y="42"/>
                  </a:moveTo>
                  <a:cubicBezTo>
                    <a:pt x="329" y="42"/>
                    <a:pt x="124" y="83"/>
                    <a:pt x="1" y="124"/>
                  </a:cubicBezTo>
                  <a:cubicBezTo>
                    <a:pt x="42" y="206"/>
                    <a:pt x="42" y="288"/>
                    <a:pt x="83" y="329"/>
                  </a:cubicBezTo>
                  <a:cubicBezTo>
                    <a:pt x="247" y="288"/>
                    <a:pt x="452" y="247"/>
                    <a:pt x="617" y="206"/>
                  </a:cubicBezTo>
                  <a:cubicBezTo>
                    <a:pt x="617" y="83"/>
                    <a:pt x="535" y="0"/>
                    <a:pt x="494"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5" name="Google Shape;9935;p17"/>
            <p:cNvSpPr/>
            <p:nvPr/>
          </p:nvSpPr>
          <p:spPr>
            <a:xfrm>
              <a:off x="4136575" y="1674900"/>
              <a:ext cx="13375" cy="10275"/>
            </a:xfrm>
            <a:custGeom>
              <a:avLst/>
              <a:gdLst/>
              <a:ahLst/>
              <a:cxnLst/>
              <a:rect l="l" t="t" r="r" b="b"/>
              <a:pathLst>
                <a:path w="535" h="411" extrusionOk="0">
                  <a:moveTo>
                    <a:pt x="534" y="164"/>
                  </a:moveTo>
                  <a:lnTo>
                    <a:pt x="370" y="0"/>
                  </a:lnTo>
                  <a:cubicBezTo>
                    <a:pt x="288" y="41"/>
                    <a:pt x="124" y="164"/>
                    <a:pt x="0" y="206"/>
                  </a:cubicBezTo>
                  <a:cubicBezTo>
                    <a:pt x="83" y="247"/>
                    <a:pt x="165" y="288"/>
                    <a:pt x="206" y="411"/>
                  </a:cubicBezTo>
                  <a:cubicBezTo>
                    <a:pt x="329" y="288"/>
                    <a:pt x="411" y="247"/>
                    <a:pt x="534" y="1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6" name="Google Shape;9936;p17"/>
            <p:cNvSpPr/>
            <p:nvPr/>
          </p:nvSpPr>
          <p:spPr>
            <a:xfrm>
              <a:off x="3956850" y="2820000"/>
              <a:ext cx="14400" cy="6200"/>
            </a:xfrm>
            <a:custGeom>
              <a:avLst/>
              <a:gdLst/>
              <a:ahLst/>
              <a:cxnLst/>
              <a:rect l="l" t="t" r="r" b="b"/>
              <a:pathLst>
                <a:path w="576" h="248" extrusionOk="0">
                  <a:moveTo>
                    <a:pt x="0" y="206"/>
                  </a:moveTo>
                  <a:cubicBezTo>
                    <a:pt x="165" y="206"/>
                    <a:pt x="370" y="247"/>
                    <a:pt x="534" y="247"/>
                  </a:cubicBezTo>
                  <a:cubicBezTo>
                    <a:pt x="534" y="206"/>
                    <a:pt x="576" y="165"/>
                    <a:pt x="576" y="83"/>
                  </a:cubicBezTo>
                  <a:cubicBezTo>
                    <a:pt x="411" y="42"/>
                    <a:pt x="206" y="1"/>
                    <a:pt x="83" y="1"/>
                  </a:cubicBezTo>
                  <a:cubicBezTo>
                    <a:pt x="83" y="83"/>
                    <a:pt x="0" y="165"/>
                    <a:pt x="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7" name="Google Shape;9937;p17"/>
            <p:cNvSpPr/>
            <p:nvPr/>
          </p:nvSpPr>
          <p:spPr>
            <a:xfrm>
              <a:off x="5740750" y="1360625"/>
              <a:ext cx="16450" cy="11325"/>
            </a:xfrm>
            <a:custGeom>
              <a:avLst/>
              <a:gdLst/>
              <a:ahLst/>
              <a:cxnLst/>
              <a:rect l="l" t="t" r="r" b="b"/>
              <a:pathLst>
                <a:path w="658" h="453" extrusionOk="0">
                  <a:moveTo>
                    <a:pt x="0" y="124"/>
                  </a:moveTo>
                  <a:cubicBezTo>
                    <a:pt x="124" y="247"/>
                    <a:pt x="288" y="329"/>
                    <a:pt x="493" y="453"/>
                  </a:cubicBezTo>
                  <a:cubicBezTo>
                    <a:pt x="534" y="411"/>
                    <a:pt x="617" y="411"/>
                    <a:pt x="658" y="329"/>
                  </a:cubicBezTo>
                  <a:cubicBezTo>
                    <a:pt x="493" y="247"/>
                    <a:pt x="329" y="83"/>
                    <a:pt x="247" y="1"/>
                  </a:cubicBezTo>
                  <a:cubicBezTo>
                    <a:pt x="124" y="42"/>
                    <a:pt x="41" y="83"/>
                    <a:pt x="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8" name="Google Shape;9938;p17"/>
            <p:cNvSpPr/>
            <p:nvPr/>
          </p:nvSpPr>
          <p:spPr>
            <a:xfrm>
              <a:off x="5756150" y="1761150"/>
              <a:ext cx="13375" cy="10300"/>
            </a:xfrm>
            <a:custGeom>
              <a:avLst/>
              <a:gdLst/>
              <a:ahLst/>
              <a:cxnLst/>
              <a:rect l="l" t="t" r="r" b="b"/>
              <a:pathLst>
                <a:path w="535" h="412" extrusionOk="0">
                  <a:moveTo>
                    <a:pt x="535" y="247"/>
                  </a:moveTo>
                  <a:cubicBezTo>
                    <a:pt x="411" y="124"/>
                    <a:pt x="288" y="83"/>
                    <a:pt x="124" y="1"/>
                  </a:cubicBezTo>
                  <a:cubicBezTo>
                    <a:pt x="83" y="42"/>
                    <a:pt x="42" y="42"/>
                    <a:pt x="1" y="83"/>
                  </a:cubicBezTo>
                  <a:lnTo>
                    <a:pt x="288" y="412"/>
                  </a:lnTo>
                  <a:cubicBezTo>
                    <a:pt x="411" y="330"/>
                    <a:pt x="494" y="288"/>
                    <a:pt x="535"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9" name="Google Shape;9939;p17"/>
            <p:cNvSpPr/>
            <p:nvPr/>
          </p:nvSpPr>
          <p:spPr>
            <a:xfrm>
              <a:off x="5168700" y="1869000"/>
              <a:ext cx="15450" cy="10300"/>
            </a:xfrm>
            <a:custGeom>
              <a:avLst/>
              <a:gdLst/>
              <a:ahLst/>
              <a:cxnLst/>
              <a:rect l="l" t="t" r="r" b="b"/>
              <a:pathLst>
                <a:path w="618" h="412" extrusionOk="0">
                  <a:moveTo>
                    <a:pt x="1" y="288"/>
                  </a:moveTo>
                  <a:cubicBezTo>
                    <a:pt x="83" y="329"/>
                    <a:pt x="165" y="329"/>
                    <a:pt x="206" y="411"/>
                  </a:cubicBezTo>
                  <a:cubicBezTo>
                    <a:pt x="371" y="288"/>
                    <a:pt x="453" y="206"/>
                    <a:pt x="617" y="82"/>
                  </a:cubicBezTo>
                  <a:cubicBezTo>
                    <a:pt x="576" y="41"/>
                    <a:pt x="453" y="41"/>
                    <a:pt x="412" y="0"/>
                  </a:cubicBezTo>
                  <a:cubicBezTo>
                    <a:pt x="247" y="82"/>
                    <a:pt x="165" y="206"/>
                    <a:pt x="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0" name="Google Shape;9940;p17"/>
            <p:cNvSpPr/>
            <p:nvPr/>
          </p:nvSpPr>
          <p:spPr>
            <a:xfrm>
              <a:off x="4955100" y="1204525"/>
              <a:ext cx="16450" cy="16450"/>
            </a:xfrm>
            <a:custGeom>
              <a:avLst/>
              <a:gdLst/>
              <a:ahLst/>
              <a:cxnLst/>
              <a:rect l="l" t="t" r="r" b="b"/>
              <a:pathLst>
                <a:path w="658" h="658" extrusionOk="0">
                  <a:moveTo>
                    <a:pt x="657" y="576"/>
                  </a:moveTo>
                  <a:cubicBezTo>
                    <a:pt x="534" y="370"/>
                    <a:pt x="411" y="206"/>
                    <a:pt x="288" y="0"/>
                  </a:cubicBezTo>
                  <a:cubicBezTo>
                    <a:pt x="123" y="370"/>
                    <a:pt x="0" y="658"/>
                    <a:pt x="657"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1" name="Google Shape;9941;p17"/>
            <p:cNvSpPr/>
            <p:nvPr/>
          </p:nvSpPr>
          <p:spPr>
            <a:xfrm>
              <a:off x="4971525" y="1218900"/>
              <a:ext cx="1050" cy="1050"/>
            </a:xfrm>
            <a:custGeom>
              <a:avLst/>
              <a:gdLst/>
              <a:ahLst/>
              <a:cxnLst/>
              <a:rect l="l" t="t" r="r" b="b"/>
              <a:pathLst>
                <a:path w="42" h="42" extrusionOk="0">
                  <a:moveTo>
                    <a:pt x="0" y="1"/>
                  </a:moveTo>
                  <a:cubicBezTo>
                    <a:pt x="0" y="1"/>
                    <a:pt x="42" y="1"/>
                    <a:pt x="0" y="1"/>
                  </a:cubicBezTo>
                  <a:lnTo>
                    <a:pt x="0" y="1"/>
                  </a:lnTo>
                  <a:cubicBezTo>
                    <a:pt x="42" y="42"/>
                    <a:pt x="42" y="42"/>
                    <a:pt x="0" y="1"/>
                  </a:cubicBezTo>
                  <a:cubicBezTo>
                    <a:pt x="42" y="1"/>
                    <a:pt x="42" y="1"/>
                    <a:pt x="0" y="1"/>
                  </a:cubicBezTo>
                  <a:cubicBezTo>
                    <a:pt x="42" y="1"/>
                    <a:pt x="42" y="1"/>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2" name="Google Shape;9942;p17"/>
            <p:cNvSpPr/>
            <p:nvPr/>
          </p:nvSpPr>
          <p:spPr>
            <a:xfrm>
              <a:off x="5245725" y="1264100"/>
              <a:ext cx="12350" cy="12350"/>
            </a:xfrm>
            <a:custGeom>
              <a:avLst/>
              <a:gdLst/>
              <a:ahLst/>
              <a:cxnLst/>
              <a:rect l="l" t="t" r="r" b="b"/>
              <a:pathLst>
                <a:path w="494" h="494" extrusionOk="0">
                  <a:moveTo>
                    <a:pt x="1" y="288"/>
                  </a:moveTo>
                  <a:cubicBezTo>
                    <a:pt x="1" y="329"/>
                    <a:pt x="124" y="411"/>
                    <a:pt x="165" y="493"/>
                  </a:cubicBezTo>
                  <a:cubicBezTo>
                    <a:pt x="247" y="452"/>
                    <a:pt x="371" y="411"/>
                    <a:pt x="412" y="370"/>
                  </a:cubicBezTo>
                  <a:cubicBezTo>
                    <a:pt x="494" y="288"/>
                    <a:pt x="371" y="206"/>
                    <a:pt x="206" y="0"/>
                  </a:cubicBezTo>
                  <a:cubicBezTo>
                    <a:pt x="124" y="164"/>
                    <a:pt x="1" y="206"/>
                    <a:pt x="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3" name="Google Shape;9943;p17"/>
            <p:cNvSpPr/>
            <p:nvPr/>
          </p:nvSpPr>
          <p:spPr>
            <a:xfrm>
              <a:off x="2741900" y="2738875"/>
              <a:ext cx="10300" cy="6175"/>
            </a:xfrm>
            <a:custGeom>
              <a:avLst/>
              <a:gdLst/>
              <a:ahLst/>
              <a:cxnLst/>
              <a:rect l="l" t="t" r="r" b="b"/>
              <a:pathLst>
                <a:path w="412" h="247" extrusionOk="0">
                  <a:moveTo>
                    <a:pt x="288" y="247"/>
                  </a:moveTo>
                  <a:cubicBezTo>
                    <a:pt x="329" y="247"/>
                    <a:pt x="412" y="123"/>
                    <a:pt x="412" y="123"/>
                  </a:cubicBezTo>
                  <a:cubicBezTo>
                    <a:pt x="288" y="41"/>
                    <a:pt x="206" y="0"/>
                    <a:pt x="83" y="0"/>
                  </a:cubicBezTo>
                  <a:cubicBezTo>
                    <a:pt x="83" y="0"/>
                    <a:pt x="42" y="123"/>
                    <a:pt x="1" y="165"/>
                  </a:cubicBezTo>
                  <a:cubicBezTo>
                    <a:pt x="83" y="206"/>
                    <a:pt x="206" y="247"/>
                    <a:pt x="288"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4" name="Google Shape;9944;p17"/>
            <p:cNvSpPr/>
            <p:nvPr/>
          </p:nvSpPr>
          <p:spPr>
            <a:xfrm>
              <a:off x="5736650" y="1181925"/>
              <a:ext cx="15425" cy="6200"/>
            </a:xfrm>
            <a:custGeom>
              <a:avLst/>
              <a:gdLst/>
              <a:ahLst/>
              <a:cxnLst/>
              <a:rect l="l" t="t" r="r" b="b"/>
              <a:pathLst>
                <a:path w="617" h="248" extrusionOk="0">
                  <a:moveTo>
                    <a:pt x="411" y="247"/>
                  </a:moveTo>
                  <a:cubicBezTo>
                    <a:pt x="452" y="247"/>
                    <a:pt x="575" y="206"/>
                    <a:pt x="616" y="165"/>
                  </a:cubicBezTo>
                  <a:cubicBezTo>
                    <a:pt x="493" y="83"/>
                    <a:pt x="452" y="1"/>
                    <a:pt x="329" y="42"/>
                  </a:cubicBezTo>
                  <a:cubicBezTo>
                    <a:pt x="247" y="42"/>
                    <a:pt x="164" y="165"/>
                    <a:pt x="0" y="206"/>
                  </a:cubicBezTo>
                  <a:cubicBezTo>
                    <a:pt x="205" y="206"/>
                    <a:pt x="288" y="247"/>
                    <a:pt x="411"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5" name="Google Shape;9945;p17"/>
            <p:cNvSpPr/>
            <p:nvPr/>
          </p:nvSpPr>
          <p:spPr>
            <a:xfrm>
              <a:off x="1879225" y="4593650"/>
              <a:ext cx="10300" cy="14400"/>
            </a:xfrm>
            <a:custGeom>
              <a:avLst/>
              <a:gdLst/>
              <a:ahLst/>
              <a:cxnLst/>
              <a:rect l="l" t="t" r="r" b="b"/>
              <a:pathLst>
                <a:path w="412" h="576" extrusionOk="0">
                  <a:moveTo>
                    <a:pt x="124" y="575"/>
                  </a:moveTo>
                  <a:cubicBezTo>
                    <a:pt x="247" y="411"/>
                    <a:pt x="288" y="247"/>
                    <a:pt x="411" y="123"/>
                  </a:cubicBezTo>
                  <a:cubicBezTo>
                    <a:pt x="329" y="82"/>
                    <a:pt x="288" y="82"/>
                    <a:pt x="247" y="0"/>
                  </a:cubicBezTo>
                  <a:cubicBezTo>
                    <a:pt x="124" y="164"/>
                    <a:pt x="83" y="329"/>
                    <a:pt x="1" y="493"/>
                  </a:cubicBezTo>
                  <a:cubicBezTo>
                    <a:pt x="83" y="534"/>
                    <a:pt x="124" y="534"/>
                    <a:pt x="124" y="57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6" name="Google Shape;9946;p17"/>
            <p:cNvSpPr/>
            <p:nvPr/>
          </p:nvSpPr>
          <p:spPr>
            <a:xfrm>
              <a:off x="4884225" y="1193225"/>
              <a:ext cx="15425" cy="4125"/>
            </a:xfrm>
            <a:custGeom>
              <a:avLst/>
              <a:gdLst/>
              <a:ahLst/>
              <a:cxnLst/>
              <a:rect l="l" t="t" r="r" b="b"/>
              <a:pathLst>
                <a:path w="617" h="165" extrusionOk="0">
                  <a:moveTo>
                    <a:pt x="617" y="83"/>
                  </a:moveTo>
                  <a:lnTo>
                    <a:pt x="617" y="1"/>
                  </a:lnTo>
                  <a:lnTo>
                    <a:pt x="1" y="1"/>
                  </a:lnTo>
                  <a:lnTo>
                    <a:pt x="1" y="165"/>
                  </a:lnTo>
                  <a:cubicBezTo>
                    <a:pt x="206" y="83"/>
                    <a:pt x="411" y="83"/>
                    <a:pt x="617"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7" name="Google Shape;9947;p17"/>
            <p:cNvSpPr/>
            <p:nvPr/>
          </p:nvSpPr>
          <p:spPr>
            <a:xfrm>
              <a:off x="4118100" y="1764250"/>
              <a:ext cx="10275" cy="5150"/>
            </a:xfrm>
            <a:custGeom>
              <a:avLst/>
              <a:gdLst/>
              <a:ahLst/>
              <a:cxnLst/>
              <a:rect l="l" t="t" r="r" b="b"/>
              <a:pathLst>
                <a:path w="411" h="206" extrusionOk="0">
                  <a:moveTo>
                    <a:pt x="411" y="123"/>
                  </a:moveTo>
                  <a:cubicBezTo>
                    <a:pt x="329" y="82"/>
                    <a:pt x="246" y="0"/>
                    <a:pt x="246" y="0"/>
                  </a:cubicBezTo>
                  <a:cubicBezTo>
                    <a:pt x="123" y="0"/>
                    <a:pt x="41" y="123"/>
                    <a:pt x="0" y="123"/>
                  </a:cubicBezTo>
                  <a:cubicBezTo>
                    <a:pt x="41" y="164"/>
                    <a:pt x="82" y="164"/>
                    <a:pt x="205"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8" name="Google Shape;9948;p17"/>
            <p:cNvSpPr/>
            <p:nvPr/>
          </p:nvSpPr>
          <p:spPr>
            <a:xfrm>
              <a:off x="5756150" y="1329825"/>
              <a:ext cx="12350" cy="8225"/>
            </a:xfrm>
            <a:custGeom>
              <a:avLst/>
              <a:gdLst/>
              <a:ahLst/>
              <a:cxnLst/>
              <a:rect l="l" t="t" r="r" b="b"/>
              <a:pathLst>
                <a:path w="494" h="329" extrusionOk="0">
                  <a:moveTo>
                    <a:pt x="1" y="206"/>
                  </a:moveTo>
                  <a:lnTo>
                    <a:pt x="124" y="329"/>
                  </a:lnTo>
                  <a:cubicBezTo>
                    <a:pt x="247" y="247"/>
                    <a:pt x="411" y="206"/>
                    <a:pt x="494" y="82"/>
                  </a:cubicBezTo>
                  <a:cubicBezTo>
                    <a:pt x="452" y="41"/>
                    <a:pt x="411" y="41"/>
                    <a:pt x="411" y="0"/>
                  </a:cubicBezTo>
                  <a:cubicBezTo>
                    <a:pt x="247" y="41"/>
                    <a:pt x="83" y="123"/>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9" name="Google Shape;9949;p17"/>
            <p:cNvSpPr/>
            <p:nvPr/>
          </p:nvSpPr>
          <p:spPr>
            <a:xfrm>
              <a:off x="4775375" y="1335975"/>
              <a:ext cx="14400" cy="7225"/>
            </a:xfrm>
            <a:custGeom>
              <a:avLst/>
              <a:gdLst/>
              <a:ahLst/>
              <a:cxnLst/>
              <a:rect l="l" t="t" r="r" b="b"/>
              <a:pathLst>
                <a:path w="576" h="289" extrusionOk="0">
                  <a:moveTo>
                    <a:pt x="123" y="288"/>
                  </a:moveTo>
                  <a:cubicBezTo>
                    <a:pt x="288" y="288"/>
                    <a:pt x="452" y="247"/>
                    <a:pt x="575" y="206"/>
                  </a:cubicBezTo>
                  <a:cubicBezTo>
                    <a:pt x="534" y="165"/>
                    <a:pt x="534" y="42"/>
                    <a:pt x="493" y="1"/>
                  </a:cubicBezTo>
                  <a:cubicBezTo>
                    <a:pt x="329" y="42"/>
                    <a:pt x="123" y="83"/>
                    <a:pt x="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0" name="Google Shape;9950;p17"/>
            <p:cNvSpPr/>
            <p:nvPr/>
          </p:nvSpPr>
          <p:spPr>
            <a:xfrm>
              <a:off x="4126300" y="1750900"/>
              <a:ext cx="12350" cy="6175"/>
            </a:xfrm>
            <a:custGeom>
              <a:avLst/>
              <a:gdLst/>
              <a:ahLst/>
              <a:cxnLst/>
              <a:rect l="l" t="t" r="r" b="b"/>
              <a:pathLst>
                <a:path w="494" h="247" extrusionOk="0">
                  <a:moveTo>
                    <a:pt x="494" y="123"/>
                  </a:moveTo>
                  <a:cubicBezTo>
                    <a:pt x="411" y="82"/>
                    <a:pt x="370" y="41"/>
                    <a:pt x="288" y="0"/>
                  </a:cubicBezTo>
                  <a:cubicBezTo>
                    <a:pt x="288" y="0"/>
                    <a:pt x="165" y="41"/>
                    <a:pt x="1" y="82"/>
                  </a:cubicBezTo>
                  <a:cubicBezTo>
                    <a:pt x="124" y="123"/>
                    <a:pt x="165" y="206"/>
                    <a:pt x="288" y="247"/>
                  </a:cubicBezTo>
                  <a:cubicBezTo>
                    <a:pt x="329" y="247"/>
                    <a:pt x="370" y="206"/>
                    <a:pt x="494"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1" name="Google Shape;9951;p17"/>
            <p:cNvSpPr/>
            <p:nvPr/>
          </p:nvSpPr>
          <p:spPr>
            <a:xfrm>
              <a:off x="1988100" y="4232125"/>
              <a:ext cx="6175" cy="6200"/>
            </a:xfrm>
            <a:custGeom>
              <a:avLst/>
              <a:gdLst/>
              <a:ahLst/>
              <a:cxnLst/>
              <a:rect l="l" t="t" r="r" b="b"/>
              <a:pathLst>
                <a:path w="247" h="248" extrusionOk="0">
                  <a:moveTo>
                    <a:pt x="206" y="247"/>
                  </a:moveTo>
                  <a:cubicBezTo>
                    <a:pt x="247" y="206"/>
                    <a:pt x="247" y="83"/>
                    <a:pt x="247" y="1"/>
                  </a:cubicBezTo>
                  <a:cubicBezTo>
                    <a:pt x="164" y="1"/>
                    <a:pt x="82" y="42"/>
                    <a:pt x="0" y="42"/>
                  </a:cubicBezTo>
                  <a:cubicBezTo>
                    <a:pt x="0" y="83"/>
                    <a:pt x="0" y="206"/>
                    <a:pt x="41"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2" name="Google Shape;9952;p17"/>
            <p:cNvSpPr/>
            <p:nvPr/>
          </p:nvSpPr>
          <p:spPr>
            <a:xfrm>
              <a:off x="2579650" y="669450"/>
              <a:ext cx="10275" cy="10300"/>
            </a:xfrm>
            <a:custGeom>
              <a:avLst/>
              <a:gdLst/>
              <a:ahLst/>
              <a:cxnLst/>
              <a:rect l="l" t="t" r="r" b="b"/>
              <a:pathLst>
                <a:path w="411" h="412" extrusionOk="0">
                  <a:moveTo>
                    <a:pt x="411" y="42"/>
                  </a:moveTo>
                  <a:cubicBezTo>
                    <a:pt x="329" y="42"/>
                    <a:pt x="206" y="1"/>
                    <a:pt x="165" y="1"/>
                  </a:cubicBezTo>
                  <a:cubicBezTo>
                    <a:pt x="123" y="124"/>
                    <a:pt x="41" y="247"/>
                    <a:pt x="0" y="370"/>
                  </a:cubicBezTo>
                  <a:cubicBezTo>
                    <a:pt x="41" y="370"/>
                    <a:pt x="123" y="411"/>
                    <a:pt x="165" y="411"/>
                  </a:cubicBezTo>
                  <a:cubicBezTo>
                    <a:pt x="247" y="329"/>
                    <a:pt x="370" y="165"/>
                    <a:pt x="41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3" name="Google Shape;9953;p17"/>
            <p:cNvSpPr/>
            <p:nvPr/>
          </p:nvSpPr>
          <p:spPr>
            <a:xfrm>
              <a:off x="2219175" y="3453675"/>
              <a:ext cx="12350" cy="10275"/>
            </a:xfrm>
            <a:custGeom>
              <a:avLst/>
              <a:gdLst/>
              <a:ahLst/>
              <a:cxnLst/>
              <a:rect l="l" t="t" r="r" b="b"/>
              <a:pathLst>
                <a:path w="494" h="411" extrusionOk="0">
                  <a:moveTo>
                    <a:pt x="493" y="123"/>
                  </a:moveTo>
                  <a:cubicBezTo>
                    <a:pt x="411" y="82"/>
                    <a:pt x="370" y="82"/>
                    <a:pt x="247" y="0"/>
                  </a:cubicBezTo>
                  <a:cubicBezTo>
                    <a:pt x="123" y="123"/>
                    <a:pt x="82" y="205"/>
                    <a:pt x="0" y="329"/>
                  </a:cubicBezTo>
                  <a:lnTo>
                    <a:pt x="123" y="411"/>
                  </a:lnTo>
                  <a:cubicBezTo>
                    <a:pt x="288" y="288"/>
                    <a:pt x="411" y="164"/>
                    <a:pt x="493"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4" name="Google Shape;9954;p17"/>
            <p:cNvSpPr/>
            <p:nvPr/>
          </p:nvSpPr>
          <p:spPr>
            <a:xfrm>
              <a:off x="3755550" y="1730350"/>
              <a:ext cx="9275" cy="7225"/>
            </a:xfrm>
            <a:custGeom>
              <a:avLst/>
              <a:gdLst/>
              <a:ahLst/>
              <a:cxnLst/>
              <a:rect l="l" t="t" r="r" b="b"/>
              <a:pathLst>
                <a:path w="371" h="289" extrusionOk="0">
                  <a:moveTo>
                    <a:pt x="370" y="1"/>
                  </a:moveTo>
                  <a:cubicBezTo>
                    <a:pt x="247" y="42"/>
                    <a:pt x="124" y="83"/>
                    <a:pt x="1" y="206"/>
                  </a:cubicBezTo>
                  <a:lnTo>
                    <a:pt x="124" y="288"/>
                  </a:lnTo>
                  <a:cubicBezTo>
                    <a:pt x="206" y="288"/>
                    <a:pt x="329" y="288"/>
                    <a:pt x="37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5" name="Google Shape;9955;p17"/>
            <p:cNvSpPr/>
            <p:nvPr/>
          </p:nvSpPr>
          <p:spPr>
            <a:xfrm>
              <a:off x="5122500" y="934425"/>
              <a:ext cx="10300" cy="6175"/>
            </a:xfrm>
            <a:custGeom>
              <a:avLst/>
              <a:gdLst/>
              <a:ahLst/>
              <a:cxnLst/>
              <a:rect l="l" t="t" r="r" b="b"/>
              <a:pathLst>
                <a:path w="412" h="247" extrusionOk="0">
                  <a:moveTo>
                    <a:pt x="411" y="124"/>
                  </a:moveTo>
                  <a:cubicBezTo>
                    <a:pt x="411" y="124"/>
                    <a:pt x="370" y="41"/>
                    <a:pt x="288" y="0"/>
                  </a:cubicBezTo>
                  <a:cubicBezTo>
                    <a:pt x="165" y="41"/>
                    <a:pt x="123" y="83"/>
                    <a:pt x="0" y="124"/>
                  </a:cubicBezTo>
                  <a:cubicBezTo>
                    <a:pt x="0" y="124"/>
                    <a:pt x="82" y="247"/>
                    <a:pt x="123" y="247"/>
                  </a:cubicBezTo>
                  <a:cubicBezTo>
                    <a:pt x="288" y="247"/>
                    <a:pt x="370" y="206"/>
                    <a:pt x="41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6" name="Google Shape;9956;p17"/>
            <p:cNvSpPr/>
            <p:nvPr/>
          </p:nvSpPr>
          <p:spPr>
            <a:xfrm>
              <a:off x="5933825" y="1340100"/>
              <a:ext cx="13375" cy="8225"/>
            </a:xfrm>
            <a:custGeom>
              <a:avLst/>
              <a:gdLst/>
              <a:ahLst/>
              <a:cxnLst/>
              <a:rect l="l" t="t" r="r" b="b"/>
              <a:pathLst>
                <a:path w="535" h="329" extrusionOk="0">
                  <a:moveTo>
                    <a:pt x="0" y="247"/>
                  </a:moveTo>
                  <a:cubicBezTo>
                    <a:pt x="165" y="288"/>
                    <a:pt x="288" y="329"/>
                    <a:pt x="370" y="329"/>
                  </a:cubicBezTo>
                  <a:cubicBezTo>
                    <a:pt x="411" y="329"/>
                    <a:pt x="534" y="247"/>
                    <a:pt x="493" y="205"/>
                  </a:cubicBezTo>
                  <a:cubicBezTo>
                    <a:pt x="493" y="123"/>
                    <a:pt x="370" y="41"/>
                    <a:pt x="329" y="0"/>
                  </a:cubicBezTo>
                  <a:cubicBezTo>
                    <a:pt x="206" y="82"/>
                    <a:pt x="124" y="123"/>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7" name="Google Shape;9957;p17"/>
            <p:cNvSpPr/>
            <p:nvPr/>
          </p:nvSpPr>
          <p:spPr>
            <a:xfrm>
              <a:off x="3842850" y="1711875"/>
              <a:ext cx="8250" cy="8225"/>
            </a:xfrm>
            <a:custGeom>
              <a:avLst/>
              <a:gdLst/>
              <a:ahLst/>
              <a:cxnLst/>
              <a:rect l="l" t="t" r="r" b="b"/>
              <a:pathLst>
                <a:path w="330" h="329" extrusionOk="0">
                  <a:moveTo>
                    <a:pt x="1" y="123"/>
                  </a:moveTo>
                  <a:cubicBezTo>
                    <a:pt x="42" y="164"/>
                    <a:pt x="124" y="205"/>
                    <a:pt x="165" y="329"/>
                  </a:cubicBezTo>
                  <a:cubicBezTo>
                    <a:pt x="247" y="247"/>
                    <a:pt x="329" y="205"/>
                    <a:pt x="329" y="164"/>
                  </a:cubicBezTo>
                  <a:cubicBezTo>
                    <a:pt x="247" y="123"/>
                    <a:pt x="165" y="41"/>
                    <a:pt x="124" y="0"/>
                  </a:cubicBezTo>
                  <a:cubicBezTo>
                    <a:pt x="124" y="0"/>
                    <a:pt x="1" y="41"/>
                    <a:pt x="1"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8" name="Google Shape;9958;p17"/>
            <p:cNvSpPr/>
            <p:nvPr/>
          </p:nvSpPr>
          <p:spPr>
            <a:xfrm>
              <a:off x="3379675" y="1711875"/>
              <a:ext cx="10300" cy="8225"/>
            </a:xfrm>
            <a:custGeom>
              <a:avLst/>
              <a:gdLst/>
              <a:ahLst/>
              <a:cxnLst/>
              <a:rect l="l" t="t" r="r" b="b"/>
              <a:pathLst>
                <a:path w="412" h="329" extrusionOk="0">
                  <a:moveTo>
                    <a:pt x="411" y="205"/>
                  </a:moveTo>
                  <a:cubicBezTo>
                    <a:pt x="370" y="164"/>
                    <a:pt x="288" y="41"/>
                    <a:pt x="206" y="0"/>
                  </a:cubicBezTo>
                  <a:lnTo>
                    <a:pt x="0" y="123"/>
                  </a:lnTo>
                  <a:cubicBezTo>
                    <a:pt x="83" y="164"/>
                    <a:pt x="165" y="247"/>
                    <a:pt x="247" y="247"/>
                  </a:cubicBezTo>
                  <a:cubicBezTo>
                    <a:pt x="247" y="329"/>
                    <a:pt x="411" y="247"/>
                    <a:pt x="411"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9" name="Google Shape;9959;p17"/>
            <p:cNvSpPr/>
            <p:nvPr/>
          </p:nvSpPr>
          <p:spPr>
            <a:xfrm>
              <a:off x="1974750" y="4162300"/>
              <a:ext cx="12350" cy="5150"/>
            </a:xfrm>
            <a:custGeom>
              <a:avLst/>
              <a:gdLst/>
              <a:ahLst/>
              <a:cxnLst/>
              <a:rect l="l" t="t" r="r" b="b"/>
              <a:pathLst>
                <a:path w="494" h="206" extrusionOk="0">
                  <a:moveTo>
                    <a:pt x="164" y="206"/>
                  </a:moveTo>
                  <a:cubicBezTo>
                    <a:pt x="288" y="165"/>
                    <a:pt x="370" y="83"/>
                    <a:pt x="493" y="0"/>
                  </a:cubicBezTo>
                  <a:lnTo>
                    <a:pt x="0" y="0"/>
                  </a:lnTo>
                  <a:cubicBezTo>
                    <a:pt x="123" y="124"/>
                    <a:pt x="164" y="206"/>
                    <a:pt x="164"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0" name="Google Shape;9960;p17"/>
            <p:cNvSpPr/>
            <p:nvPr/>
          </p:nvSpPr>
          <p:spPr>
            <a:xfrm>
              <a:off x="4803100" y="1366800"/>
              <a:ext cx="9275" cy="6175"/>
            </a:xfrm>
            <a:custGeom>
              <a:avLst/>
              <a:gdLst/>
              <a:ahLst/>
              <a:cxnLst/>
              <a:rect l="l" t="t" r="r" b="b"/>
              <a:pathLst>
                <a:path w="371" h="247" extrusionOk="0">
                  <a:moveTo>
                    <a:pt x="165" y="247"/>
                  </a:moveTo>
                  <a:cubicBezTo>
                    <a:pt x="206" y="206"/>
                    <a:pt x="329" y="206"/>
                    <a:pt x="370" y="164"/>
                  </a:cubicBezTo>
                  <a:cubicBezTo>
                    <a:pt x="288" y="82"/>
                    <a:pt x="206" y="41"/>
                    <a:pt x="165" y="0"/>
                  </a:cubicBezTo>
                  <a:cubicBezTo>
                    <a:pt x="83" y="41"/>
                    <a:pt x="0" y="82"/>
                    <a:pt x="0" y="164"/>
                  </a:cubicBezTo>
                  <a:cubicBezTo>
                    <a:pt x="0" y="164"/>
                    <a:pt x="124" y="206"/>
                    <a:pt x="165"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1" name="Google Shape;9961;p17"/>
            <p:cNvSpPr/>
            <p:nvPr/>
          </p:nvSpPr>
          <p:spPr>
            <a:xfrm>
              <a:off x="4283425" y="1709800"/>
              <a:ext cx="14400" cy="5175"/>
            </a:xfrm>
            <a:custGeom>
              <a:avLst/>
              <a:gdLst/>
              <a:ahLst/>
              <a:cxnLst/>
              <a:rect l="l" t="t" r="r" b="b"/>
              <a:pathLst>
                <a:path w="576" h="207" extrusionOk="0">
                  <a:moveTo>
                    <a:pt x="576" y="1"/>
                  </a:moveTo>
                  <a:lnTo>
                    <a:pt x="83" y="1"/>
                  </a:lnTo>
                  <a:lnTo>
                    <a:pt x="1" y="1"/>
                  </a:lnTo>
                  <a:cubicBezTo>
                    <a:pt x="165" y="42"/>
                    <a:pt x="288" y="124"/>
                    <a:pt x="453" y="206"/>
                  </a:cubicBezTo>
                  <a:cubicBezTo>
                    <a:pt x="494" y="83"/>
                    <a:pt x="494" y="42"/>
                    <a:pt x="57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2" name="Google Shape;9962;p17"/>
            <p:cNvSpPr/>
            <p:nvPr/>
          </p:nvSpPr>
          <p:spPr>
            <a:xfrm>
              <a:off x="4283425" y="1709800"/>
              <a:ext cx="25" cy="25"/>
            </a:xfrm>
            <a:custGeom>
              <a:avLst/>
              <a:gdLst/>
              <a:ahLst/>
              <a:cxnLst/>
              <a:rect l="l" t="t" r="r" b="b"/>
              <a:pathLst>
                <a:path w="1" h="1" extrusionOk="0">
                  <a:moveTo>
                    <a:pt x="1" y="1"/>
                  </a:moveTo>
                  <a:lnTo>
                    <a:pt x="1" y="1"/>
                  </a:ln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3" name="Google Shape;9963;p17"/>
            <p:cNvSpPr/>
            <p:nvPr/>
          </p:nvSpPr>
          <p:spPr>
            <a:xfrm>
              <a:off x="4025650" y="1711875"/>
              <a:ext cx="10300" cy="5150"/>
            </a:xfrm>
            <a:custGeom>
              <a:avLst/>
              <a:gdLst/>
              <a:ahLst/>
              <a:cxnLst/>
              <a:rect l="l" t="t" r="r" b="b"/>
              <a:pathLst>
                <a:path w="412" h="206" extrusionOk="0">
                  <a:moveTo>
                    <a:pt x="206" y="205"/>
                  </a:moveTo>
                  <a:cubicBezTo>
                    <a:pt x="247" y="205"/>
                    <a:pt x="329" y="164"/>
                    <a:pt x="412" y="164"/>
                  </a:cubicBezTo>
                  <a:cubicBezTo>
                    <a:pt x="288" y="123"/>
                    <a:pt x="247" y="41"/>
                    <a:pt x="124" y="0"/>
                  </a:cubicBezTo>
                  <a:cubicBezTo>
                    <a:pt x="124" y="0"/>
                    <a:pt x="42" y="41"/>
                    <a:pt x="1" y="123"/>
                  </a:cubicBezTo>
                  <a:cubicBezTo>
                    <a:pt x="42" y="123"/>
                    <a:pt x="83" y="164"/>
                    <a:pt x="206"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4" name="Google Shape;9964;p17"/>
            <p:cNvSpPr/>
            <p:nvPr/>
          </p:nvSpPr>
          <p:spPr>
            <a:xfrm>
              <a:off x="3582000" y="633500"/>
              <a:ext cx="10300" cy="6200"/>
            </a:xfrm>
            <a:custGeom>
              <a:avLst/>
              <a:gdLst/>
              <a:ahLst/>
              <a:cxnLst/>
              <a:rect l="l" t="t" r="r" b="b"/>
              <a:pathLst>
                <a:path w="412" h="248" extrusionOk="0">
                  <a:moveTo>
                    <a:pt x="165" y="1"/>
                  </a:moveTo>
                  <a:cubicBezTo>
                    <a:pt x="82" y="42"/>
                    <a:pt x="82" y="124"/>
                    <a:pt x="0" y="206"/>
                  </a:cubicBezTo>
                  <a:cubicBezTo>
                    <a:pt x="41" y="206"/>
                    <a:pt x="165" y="247"/>
                    <a:pt x="288" y="247"/>
                  </a:cubicBezTo>
                  <a:cubicBezTo>
                    <a:pt x="329" y="206"/>
                    <a:pt x="370" y="124"/>
                    <a:pt x="411" y="42"/>
                  </a:cubicBezTo>
                  <a:cubicBezTo>
                    <a:pt x="329" y="42"/>
                    <a:pt x="206" y="1"/>
                    <a:pt x="165"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5" name="Google Shape;9965;p17"/>
            <p:cNvSpPr/>
            <p:nvPr/>
          </p:nvSpPr>
          <p:spPr>
            <a:xfrm>
              <a:off x="3466975" y="1685150"/>
              <a:ext cx="9250" cy="6200"/>
            </a:xfrm>
            <a:custGeom>
              <a:avLst/>
              <a:gdLst/>
              <a:ahLst/>
              <a:cxnLst/>
              <a:rect l="l" t="t" r="r" b="b"/>
              <a:pathLst>
                <a:path w="370" h="248" extrusionOk="0">
                  <a:moveTo>
                    <a:pt x="0" y="206"/>
                  </a:moveTo>
                  <a:cubicBezTo>
                    <a:pt x="41" y="206"/>
                    <a:pt x="165" y="247"/>
                    <a:pt x="247" y="247"/>
                  </a:cubicBezTo>
                  <a:cubicBezTo>
                    <a:pt x="288" y="206"/>
                    <a:pt x="370" y="83"/>
                    <a:pt x="288" y="42"/>
                  </a:cubicBezTo>
                  <a:lnTo>
                    <a:pt x="82" y="1"/>
                  </a:lnTo>
                  <a:cubicBezTo>
                    <a:pt x="41" y="42"/>
                    <a:pt x="0" y="165"/>
                    <a:pt x="0"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6" name="Google Shape;9966;p17"/>
            <p:cNvSpPr/>
            <p:nvPr/>
          </p:nvSpPr>
          <p:spPr>
            <a:xfrm>
              <a:off x="4893475" y="1212750"/>
              <a:ext cx="7200" cy="11300"/>
            </a:xfrm>
            <a:custGeom>
              <a:avLst/>
              <a:gdLst/>
              <a:ahLst/>
              <a:cxnLst/>
              <a:rect l="l" t="t" r="r" b="b"/>
              <a:pathLst>
                <a:path w="288" h="452" extrusionOk="0">
                  <a:moveTo>
                    <a:pt x="288" y="411"/>
                  </a:moveTo>
                  <a:cubicBezTo>
                    <a:pt x="247" y="247"/>
                    <a:pt x="247" y="164"/>
                    <a:pt x="206" y="0"/>
                  </a:cubicBezTo>
                  <a:lnTo>
                    <a:pt x="0" y="0"/>
                  </a:lnTo>
                  <a:cubicBezTo>
                    <a:pt x="41" y="164"/>
                    <a:pt x="41" y="247"/>
                    <a:pt x="83" y="411"/>
                  </a:cubicBezTo>
                  <a:cubicBezTo>
                    <a:pt x="124" y="452"/>
                    <a:pt x="206" y="452"/>
                    <a:pt x="288"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7" name="Google Shape;9967;p17"/>
            <p:cNvSpPr/>
            <p:nvPr/>
          </p:nvSpPr>
          <p:spPr>
            <a:xfrm>
              <a:off x="1504375" y="5110225"/>
              <a:ext cx="1050" cy="25"/>
            </a:xfrm>
            <a:custGeom>
              <a:avLst/>
              <a:gdLst/>
              <a:ahLst/>
              <a:cxnLst/>
              <a:rect l="l" t="t" r="r" b="b"/>
              <a:pathLst>
                <a:path w="42" h="1" extrusionOk="0">
                  <a:moveTo>
                    <a:pt x="0" y="0"/>
                  </a:moveTo>
                  <a:lnTo>
                    <a:pt x="0" y="0"/>
                  </a:lnTo>
                  <a:lnTo>
                    <a:pt x="42"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8" name="Google Shape;9968;p17"/>
            <p:cNvSpPr/>
            <p:nvPr/>
          </p:nvSpPr>
          <p:spPr>
            <a:xfrm>
              <a:off x="1505400" y="5100975"/>
              <a:ext cx="12350" cy="8250"/>
            </a:xfrm>
            <a:custGeom>
              <a:avLst/>
              <a:gdLst/>
              <a:ahLst/>
              <a:cxnLst/>
              <a:rect l="l" t="t" r="r" b="b"/>
              <a:pathLst>
                <a:path w="494" h="330" extrusionOk="0">
                  <a:moveTo>
                    <a:pt x="452" y="1"/>
                  </a:moveTo>
                  <a:lnTo>
                    <a:pt x="1" y="329"/>
                  </a:lnTo>
                  <a:cubicBezTo>
                    <a:pt x="165" y="329"/>
                    <a:pt x="288" y="247"/>
                    <a:pt x="452" y="247"/>
                  </a:cubicBezTo>
                  <a:cubicBezTo>
                    <a:pt x="493" y="206"/>
                    <a:pt x="452" y="124"/>
                    <a:pt x="45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9" name="Google Shape;9969;p17"/>
            <p:cNvSpPr/>
            <p:nvPr/>
          </p:nvSpPr>
          <p:spPr>
            <a:xfrm>
              <a:off x="3589175" y="1673875"/>
              <a:ext cx="10300" cy="7200"/>
            </a:xfrm>
            <a:custGeom>
              <a:avLst/>
              <a:gdLst/>
              <a:ahLst/>
              <a:cxnLst/>
              <a:rect l="l" t="t" r="r" b="b"/>
              <a:pathLst>
                <a:path w="412" h="288" extrusionOk="0">
                  <a:moveTo>
                    <a:pt x="206" y="288"/>
                  </a:moveTo>
                  <a:cubicBezTo>
                    <a:pt x="206" y="288"/>
                    <a:pt x="412" y="247"/>
                    <a:pt x="412" y="205"/>
                  </a:cubicBezTo>
                  <a:cubicBezTo>
                    <a:pt x="412" y="123"/>
                    <a:pt x="329" y="41"/>
                    <a:pt x="329" y="0"/>
                  </a:cubicBezTo>
                  <a:cubicBezTo>
                    <a:pt x="247" y="41"/>
                    <a:pt x="124" y="41"/>
                    <a:pt x="1" y="82"/>
                  </a:cubicBezTo>
                  <a:cubicBezTo>
                    <a:pt x="42" y="123"/>
                    <a:pt x="83" y="247"/>
                    <a:pt x="206"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0" name="Google Shape;9970;p17"/>
            <p:cNvSpPr/>
            <p:nvPr/>
          </p:nvSpPr>
          <p:spPr>
            <a:xfrm>
              <a:off x="1879225" y="4269100"/>
              <a:ext cx="11325" cy="14400"/>
            </a:xfrm>
            <a:custGeom>
              <a:avLst/>
              <a:gdLst/>
              <a:ahLst/>
              <a:cxnLst/>
              <a:rect l="l" t="t" r="r" b="b"/>
              <a:pathLst>
                <a:path w="453" h="576" extrusionOk="0">
                  <a:moveTo>
                    <a:pt x="1" y="329"/>
                  </a:moveTo>
                  <a:cubicBezTo>
                    <a:pt x="1" y="412"/>
                    <a:pt x="42" y="453"/>
                    <a:pt x="42" y="576"/>
                  </a:cubicBezTo>
                  <a:lnTo>
                    <a:pt x="453" y="165"/>
                  </a:lnTo>
                  <a:cubicBezTo>
                    <a:pt x="453" y="124"/>
                    <a:pt x="411" y="42"/>
                    <a:pt x="411" y="1"/>
                  </a:cubicBezTo>
                  <a:cubicBezTo>
                    <a:pt x="288" y="42"/>
                    <a:pt x="124" y="165"/>
                    <a:pt x="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1" name="Google Shape;9971;p17"/>
            <p:cNvSpPr/>
            <p:nvPr/>
          </p:nvSpPr>
          <p:spPr>
            <a:xfrm>
              <a:off x="4772275" y="1401700"/>
              <a:ext cx="20575" cy="11325"/>
            </a:xfrm>
            <a:custGeom>
              <a:avLst/>
              <a:gdLst/>
              <a:ahLst/>
              <a:cxnLst/>
              <a:rect l="l" t="t" r="r" b="b"/>
              <a:pathLst>
                <a:path w="823" h="453" extrusionOk="0">
                  <a:moveTo>
                    <a:pt x="1" y="1"/>
                  </a:moveTo>
                  <a:cubicBezTo>
                    <a:pt x="371" y="206"/>
                    <a:pt x="576" y="288"/>
                    <a:pt x="699" y="453"/>
                  </a:cubicBezTo>
                  <a:cubicBezTo>
                    <a:pt x="823" y="206"/>
                    <a:pt x="699" y="42"/>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2" name="Google Shape;9972;p17"/>
            <p:cNvSpPr/>
            <p:nvPr/>
          </p:nvSpPr>
          <p:spPr>
            <a:xfrm>
              <a:off x="4789750" y="1413000"/>
              <a:ext cx="2075" cy="25"/>
            </a:xfrm>
            <a:custGeom>
              <a:avLst/>
              <a:gdLst/>
              <a:ahLst/>
              <a:cxnLst/>
              <a:rect l="l" t="t" r="r" b="b"/>
              <a:pathLst>
                <a:path w="83" h="1" extrusionOk="0">
                  <a:moveTo>
                    <a:pt x="0" y="1"/>
                  </a:moveTo>
                  <a:cubicBezTo>
                    <a:pt x="0" y="1"/>
                    <a:pt x="82" y="1"/>
                    <a:pt x="0" y="1"/>
                  </a:cubicBez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3" name="Google Shape;9973;p17"/>
            <p:cNvSpPr/>
            <p:nvPr/>
          </p:nvSpPr>
          <p:spPr>
            <a:xfrm>
              <a:off x="3664150" y="1659475"/>
              <a:ext cx="13375" cy="9275"/>
            </a:xfrm>
            <a:custGeom>
              <a:avLst/>
              <a:gdLst/>
              <a:ahLst/>
              <a:cxnLst/>
              <a:rect l="l" t="t" r="r" b="b"/>
              <a:pathLst>
                <a:path w="535" h="371" extrusionOk="0">
                  <a:moveTo>
                    <a:pt x="535" y="165"/>
                  </a:moveTo>
                  <a:cubicBezTo>
                    <a:pt x="494" y="83"/>
                    <a:pt x="370" y="1"/>
                    <a:pt x="288" y="1"/>
                  </a:cubicBezTo>
                  <a:cubicBezTo>
                    <a:pt x="206" y="1"/>
                    <a:pt x="124" y="83"/>
                    <a:pt x="1" y="165"/>
                  </a:cubicBezTo>
                  <a:cubicBezTo>
                    <a:pt x="165" y="247"/>
                    <a:pt x="206" y="289"/>
                    <a:pt x="329" y="371"/>
                  </a:cubicBezTo>
                  <a:cubicBezTo>
                    <a:pt x="411" y="247"/>
                    <a:pt x="535" y="206"/>
                    <a:pt x="535"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4" name="Google Shape;9974;p17"/>
            <p:cNvSpPr/>
            <p:nvPr/>
          </p:nvSpPr>
          <p:spPr>
            <a:xfrm>
              <a:off x="3247200" y="1659475"/>
              <a:ext cx="11325" cy="9275"/>
            </a:xfrm>
            <a:custGeom>
              <a:avLst/>
              <a:gdLst/>
              <a:ahLst/>
              <a:cxnLst/>
              <a:rect l="l" t="t" r="r" b="b"/>
              <a:pathLst>
                <a:path w="453" h="371" extrusionOk="0">
                  <a:moveTo>
                    <a:pt x="41" y="165"/>
                  </a:moveTo>
                  <a:cubicBezTo>
                    <a:pt x="0" y="206"/>
                    <a:pt x="123" y="289"/>
                    <a:pt x="164" y="371"/>
                  </a:cubicBezTo>
                  <a:cubicBezTo>
                    <a:pt x="329" y="247"/>
                    <a:pt x="411" y="247"/>
                    <a:pt x="452" y="165"/>
                  </a:cubicBezTo>
                  <a:cubicBezTo>
                    <a:pt x="452" y="83"/>
                    <a:pt x="370" y="42"/>
                    <a:pt x="288" y="1"/>
                  </a:cubicBezTo>
                  <a:cubicBezTo>
                    <a:pt x="247" y="42"/>
                    <a:pt x="123" y="83"/>
                    <a:pt x="4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5" name="Google Shape;9975;p17"/>
            <p:cNvSpPr/>
            <p:nvPr/>
          </p:nvSpPr>
          <p:spPr>
            <a:xfrm>
              <a:off x="4669575" y="1229175"/>
              <a:ext cx="10300" cy="8250"/>
            </a:xfrm>
            <a:custGeom>
              <a:avLst/>
              <a:gdLst/>
              <a:ahLst/>
              <a:cxnLst/>
              <a:rect l="l" t="t" r="r" b="b"/>
              <a:pathLst>
                <a:path w="412" h="330" extrusionOk="0">
                  <a:moveTo>
                    <a:pt x="1" y="124"/>
                  </a:moveTo>
                  <a:cubicBezTo>
                    <a:pt x="165" y="165"/>
                    <a:pt x="330" y="206"/>
                    <a:pt x="412" y="329"/>
                  </a:cubicBezTo>
                  <a:cubicBezTo>
                    <a:pt x="330" y="206"/>
                    <a:pt x="206" y="124"/>
                    <a:pt x="165" y="0"/>
                  </a:cubicBezTo>
                  <a:cubicBezTo>
                    <a:pt x="124" y="0"/>
                    <a:pt x="42" y="41"/>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6" name="Google Shape;9976;p17"/>
            <p:cNvSpPr/>
            <p:nvPr/>
          </p:nvSpPr>
          <p:spPr>
            <a:xfrm>
              <a:off x="4680875" y="1235325"/>
              <a:ext cx="3125" cy="2100"/>
            </a:xfrm>
            <a:custGeom>
              <a:avLst/>
              <a:gdLst/>
              <a:ahLst/>
              <a:cxnLst/>
              <a:rect l="l" t="t" r="r" b="b"/>
              <a:pathLst>
                <a:path w="125" h="84" extrusionOk="0">
                  <a:moveTo>
                    <a:pt x="1" y="1"/>
                  </a:moveTo>
                  <a:lnTo>
                    <a:pt x="83" y="83"/>
                  </a:lnTo>
                  <a:lnTo>
                    <a:pt x="124" y="83"/>
                  </a:lnTo>
                  <a:lnTo>
                    <a:pt x="124" y="1"/>
                  </a:lnTo>
                  <a:cubicBezTo>
                    <a:pt x="83" y="83"/>
                    <a:pt x="1" y="83"/>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7" name="Google Shape;9977;p17"/>
            <p:cNvSpPr/>
            <p:nvPr/>
          </p:nvSpPr>
          <p:spPr>
            <a:xfrm>
              <a:off x="3851075" y="1643050"/>
              <a:ext cx="12350" cy="10300"/>
            </a:xfrm>
            <a:custGeom>
              <a:avLst/>
              <a:gdLst/>
              <a:ahLst/>
              <a:cxnLst/>
              <a:rect l="l" t="t" r="r" b="b"/>
              <a:pathLst>
                <a:path w="494" h="412" extrusionOk="0">
                  <a:moveTo>
                    <a:pt x="247" y="1"/>
                  </a:moveTo>
                  <a:cubicBezTo>
                    <a:pt x="123" y="124"/>
                    <a:pt x="82" y="288"/>
                    <a:pt x="0" y="411"/>
                  </a:cubicBezTo>
                  <a:cubicBezTo>
                    <a:pt x="123" y="288"/>
                    <a:pt x="329" y="206"/>
                    <a:pt x="493" y="83"/>
                  </a:cubicBezTo>
                  <a:cubicBezTo>
                    <a:pt x="411" y="42"/>
                    <a:pt x="329" y="42"/>
                    <a:pt x="24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8" name="Google Shape;9978;p17"/>
            <p:cNvSpPr/>
            <p:nvPr/>
          </p:nvSpPr>
          <p:spPr>
            <a:xfrm>
              <a:off x="3849025" y="1653325"/>
              <a:ext cx="2075" cy="1050"/>
            </a:xfrm>
            <a:custGeom>
              <a:avLst/>
              <a:gdLst/>
              <a:ahLst/>
              <a:cxnLst/>
              <a:rect l="l" t="t" r="r" b="b"/>
              <a:pathLst>
                <a:path w="83" h="42" extrusionOk="0">
                  <a:moveTo>
                    <a:pt x="0" y="42"/>
                  </a:moveTo>
                  <a:lnTo>
                    <a:pt x="0" y="42"/>
                  </a:lnTo>
                  <a:cubicBezTo>
                    <a:pt x="82" y="42"/>
                    <a:pt x="82" y="42"/>
                    <a:pt x="82" y="0"/>
                  </a:cubicBezTo>
                  <a:cubicBezTo>
                    <a:pt x="82" y="42"/>
                    <a:pt x="0" y="42"/>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9" name="Google Shape;9979;p17"/>
            <p:cNvSpPr/>
            <p:nvPr/>
          </p:nvSpPr>
          <p:spPr>
            <a:xfrm>
              <a:off x="3298550" y="1630725"/>
              <a:ext cx="4125" cy="2075"/>
            </a:xfrm>
            <a:custGeom>
              <a:avLst/>
              <a:gdLst/>
              <a:ahLst/>
              <a:cxnLst/>
              <a:rect l="l" t="t" r="r" b="b"/>
              <a:pathLst>
                <a:path w="165" h="83" extrusionOk="0">
                  <a:moveTo>
                    <a:pt x="164" y="1"/>
                  </a:moveTo>
                  <a:cubicBezTo>
                    <a:pt x="123" y="1"/>
                    <a:pt x="41" y="83"/>
                    <a:pt x="0" y="83"/>
                  </a:cubicBezTo>
                  <a:lnTo>
                    <a:pt x="0" y="83"/>
                  </a:lnTo>
                  <a:lnTo>
                    <a:pt x="41" y="83"/>
                  </a:lnTo>
                  <a:cubicBezTo>
                    <a:pt x="123" y="83"/>
                    <a:pt x="123" y="1"/>
                    <a:pt x="164"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0" name="Google Shape;9980;p17"/>
            <p:cNvSpPr/>
            <p:nvPr/>
          </p:nvSpPr>
          <p:spPr>
            <a:xfrm>
              <a:off x="3302650" y="1625600"/>
              <a:ext cx="7225" cy="4125"/>
            </a:xfrm>
            <a:custGeom>
              <a:avLst/>
              <a:gdLst/>
              <a:ahLst/>
              <a:cxnLst/>
              <a:rect l="l" t="t" r="r" b="b"/>
              <a:pathLst>
                <a:path w="289" h="165" extrusionOk="0">
                  <a:moveTo>
                    <a:pt x="247" y="0"/>
                  </a:moveTo>
                  <a:cubicBezTo>
                    <a:pt x="165" y="41"/>
                    <a:pt x="83" y="124"/>
                    <a:pt x="0" y="165"/>
                  </a:cubicBezTo>
                  <a:cubicBezTo>
                    <a:pt x="83" y="124"/>
                    <a:pt x="206" y="124"/>
                    <a:pt x="288" y="41"/>
                  </a:cubicBezTo>
                  <a:cubicBezTo>
                    <a:pt x="288" y="82"/>
                    <a:pt x="247" y="82"/>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1" name="Google Shape;9981;p17"/>
            <p:cNvSpPr/>
            <p:nvPr/>
          </p:nvSpPr>
          <p:spPr>
            <a:xfrm>
              <a:off x="4378950" y="544150"/>
              <a:ext cx="16450" cy="7225"/>
            </a:xfrm>
            <a:custGeom>
              <a:avLst/>
              <a:gdLst/>
              <a:ahLst/>
              <a:cxnLst/>
              <a:rect l="l" t="t" r="r" b="b"/>
              <a:pathLst>
                <a:path w="658" h="289" extrusionOk="0">
                  <a:moveTo>
                    <a:pt x="658" y="206"/>
                  </a:moveTo>
                  <a:cubicBezTo>
                    <a:pt x="575" y="124"/>
                    <a:pt x="534" y="42"/>
                    <a:pt x="452" y="1"/>
                  </a:cubicBezTo>
                  <a:cubicBezTo>
                    <a:pt x="329" y="1"/>
                    <a:pt x="247" y="42"/>
                    <a:pt x="0" y="83"/>
                  </a:cubicBezTo>
                  <a:cubicBezTo>
                    <a:pt x="329" y="206"/>
                    <a:pt x="452" y="247"/>
                    <a:pt x="534"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2" name="Google Shape;9982;p17"/>
            <p:cNvSpPr/>
            <p:nvPr/>
          </p:nvSpPr>
          <p:spPr>
            <a:xfrm>
              <a:off x="4172525" y="541075"/>
              <a:ext cx="8225" cy="8250"/>
            </a:xfrm>
            <a:custGeom>
              <a:avLst/>
              <a:gdLst/>
              <a:ahLst/>
              <a:cxnLst/>
              <a:rect l="l" t="t" r="r" b="b"/>
              <a:pathLst>
                <a:path w="329" h="330" extrusionOk="0">
                  <a:moveTo>
                    <a:pt x="329" y="124"/>
                  </a:moveTo>
                  <a:lnTo>
                    <a:pt x="123" y="1"/>
                  </a:lnTo>
                  <a:cubicBezTo>
                    <a:pt x="82" y="42"/>
                    <a:pt x="0" y="165"/>
                    <a:pt x="0" y="206"/>
                  </a:cubicBezTo>
                  <a:cubicBezTo>
                    <a:pt x="0" y="247"/>
                    <a:pt x="165" y="247"/>
                    <a:pt x="288" y="329"/>
                  </a:cubicBezTo>
                  <a:cubicBezTo>
                    <a:pt x="288" y="247"/>
                    <a:pt x="329" y="165"/>
                    <a:pt x="329"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3" name="Google Shape;9983;p17"/>
            <p:cNvSpPr/>
            <p:nvPr/>
          </p:nvSpPr>
          <p:spPr>
            <a:xfrm>
              <a:off x="4607975" y="1614300"/>
              <a:ext cx="15425" cy="8250"/>
            </a:xfrm>
            <a:custGeom>
              <a:avLst/>
              <a:gdLst/>
              <a:ahLst/>
              <a:cxnLst/>
              <a:rect l="l" t="t" r="r" b="b"/>
              <a:pathLst>
                <a:path w="617" h="330" extrusionOk="0">
                  <a:moveTo>
                    <a:pt x="329" y="0"/>
                  </a:moveTo>
                  <a:cubicBezTo>
                    <a:pt x="247" y="0"/>
                    <a:pt x="164" y="124"/>
                    <a:pt x="0" y="165"/>
                  </a:cubicBezTo>
                  <a:cubicBezTo>
                    <a:pt x="164" y="206"/>
                    <a:pt x="247" y="329"/>
                    <a:pt x="329" y="329"/>
                  </a:cubicBezTo>
                  <a:cubicBezTo>
                    <a:pt x="411" y="329"/>
                    <a:pt x="534" y="247"/>
                    <a:pt x="616" y="206"/>
                  </a:cubicBezTo>
                  <a:cubicBezTo>
                    <a:pt x="534" y="165"/>
                    <a:pt x="452" y="42"/>
                    <a:pt x="32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4" name="Google Shape;9984;p17"/>
            <p:cNvSpPr/>
            <p:nvPr/>
          </p:nvSpPr>
          <p:spPr>
            <a:xfrm>
              <a:off x="3764800" y="1617375"/>
              <a:ext cx="17475" cy="6200"/>
            </a:xfrm>
            <a:custGeom>
              <a:avLst/>
              <a:gdLst/>
              <a:ahLst/>
              <a:cxnLst/>
              <a:rect l="l" t="t" r="r" b="b"/>
              <a:pathLst>
                <a:path w="699" h="248" extrusionOk="0">
                  <a:moveTo>
                    <a:pt x="699" y="83"/>
                  </a:moveTo>
                  <a:cubicBezTo>
                    <a:pt x="699" y="42"/>
                    <a:pt x="658" y="1"/>
                    <a:pt x="658" y="1"/>
                  </a:cubicBezTo>
                  <a:cubicBezTo>
                    <a:pt x="452" y="1"/>
                    <a:pt x="206" y="42"/>
                    <a:pt x="0" y="42"/>
                  </a:cubicBezTo>
                  <a:cubicBezTo>
                    <a:pt x="0" y="83"/>
                    <a:pt x="42" y="124"/>
                    <a:pt x="42" y="247"/>
                  </a:cubicBezTo>
                  <a:cubicBezTo>
                    <a:pt x="288" y="206"/>
                    <a:pt x="493" y="124"/>
                    <a:pt x="699"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5" name="Google Shape;9985;p17"/>
            <p:cNvSpPr/>
            <p:nvPr/>
          </p:nvSpPr>
          <p:spPr>
            <a:xfrm>
              <a:off x="3935275" y="3437225"/>
              <a:ext cx="14400" cy="5175"/>
            </a:xfrm>
            <a:custGeom>
              <a:avLst/>
              <a:gdLst/>
              <a:ahLst/>
              <a:cxnLst/>
              <a:rect l="l" t="t" r="r" b="b"/>
              <a:pathLst>
                <a:path w="576" h="207" extrusionOk="0">
                  <a:moveTo>
                    <a:pt x="576" y="165"/>
                  </a:moveTo>
                  <a:cubicBezTo>
                    <a:pt x="535" y="124"/>
                    <a:pt x="412" y="1"/>
                    <a:pt x="370" y="1"/>
                  </a:cubicBezTo>
                  <a:cubicBezTo>
                    <a:pt x="247" y="1"/>
                    <a:pt x="165" y="42"/>
                    <a:pt x="1" y="83"/>
                  </a:cubicBezTo>
                  <a:cubicBezTo>
                    <a:pt x="206" y="165"/>
                    <a:pt x="247" y="206"/>
                    <a:pt x="370" y="206"/>
                  </a:cubicBezTo>
                  <a:cubicBezTo>
                    <a:pt x="412" y="206"/>
                    <a:pt x="453" y="165"/>
                    <a:pt x="576"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6" name="Google Shape;9986;p17"/>
            <p:cNvSpPr/>
            <p:nvPr/>
          </p:nvSpPr>
          <p:spPr>
            <a:xfrm>
              <a:off x="3514200" y="1610200"/>
              <a:ext cx="10300" cy="8225"/>
            </a:xfrm>
            <a:custGeom>
              <a:avLst/>
              <a:gdLst/>
              <a:ahLst/>
              <a:cxnLst/>
              <a:rect l="l" t="t" r="r" b="b"/>
              <a:pathLst>
                <a:path w="412" h="329" extrusionOk="0">
                  <a:moveTo>
                    <a:pt x="412" y="164"/>
                  </a:moveTo>
                  <a:cubicBezTo>
                    <a:pt x="371" y="123"/>
                    <a:pt x="247" y="0"/>
                    <a:pt x="206" y="0"/>
                  </a:cubicBezTo>
                  <a:cubicBezTo>
                    <a:pt x="206" y="0"/>
                    <a:pt x="1" y="82"/>
                    <a:pt x="42" y="123"/>
                  </a:cubicBezTo>
                  <a:cubicBezTo>
                    <a:pt x="124" y="164"/>
                    <a:pt x="165" y="288"/>
                    <a:pt x="206" y="329"/>
                  </a:cubicBezTo>
                  <a:cubicBezTo>
                    <a:pt x="330" y="288"/>
                    <a:pt x="371" y="206"/>
                    <a:pt x="412" y="16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7" name="Google Shape;9987;p17"/>
            <p:cNvSpPr/>
            <p:nvPr/>
          </p:nvSpPr>
          <p:spPr>
            <a:xfrm>
              <a:off x="2898000" y="2908325"/>
              <a:ext cx="15450" cy="6175"/>
            </a:xfrm>
            <a:custGeom>
              <a:avLst/>
              <a:gdLst/>
              <a:ahLst/>
              <a:cxnLst/>
              <a:rect l="l" t="t" r="r" b="b"/>
              <a:pathLst>
                <a:path w="618" h="247" extrusionOk="0">
                  <a:moveTo>
                    <a:pt x="1" y="206"/>
                  </a:moveTo>
                  <a:cubicBezTo>
                    <a:pt x="206" y="206"/>
                    <a:pt x="371" y="247"/>
                    <a:pt x="576" y="247"/>
                  </a:cubicBezTo>
                  <a:cubicBezTo>
                    <a:pt x="576" y="206"/>
                    <a:pt x="617" y="165"/>
                    <a:pt x="617" y="124"/>
                  </a:cubicBezTo>
                  <a:cubicBezTo>
                    <a:pt x="453" y="42"/>
                    <a:pt x="247" y="42"/>
                    <a:pt x="83" y="0"/>
                  </a:cubicBezTo>
                  <a:cubicBezTo>
                    <a:pt x="42" y="124"/>
                    <a:pt x="42" y="165"/>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8" name="Google Shape;9988;p17"/>
            <p:cNvSpPr/>
            <p:nvPr/>
          </p:nvSpPr>
          <p:spPr>
            <a:xfrm>
              <a:off x="4150950" y="1608125"/>
              <a:ext cx="9275" cy="6200"/>
            </a:xfrm>
            <a:custGeom>
              <a:avLst/>
              <a:gdLst/>
              <a:ahLst/>
              <a:cxnLst/>
              <a:rect l="l" t="t" r="r" b="b"/>
              <a:pathLst>
                <a:path w="371" h="248" extrusionOk="0">
                  <a:moveTo>
                    <a:pt x="165" y="247"/>
                  </a:moveTo>
                  <a:cubicBezTo>
                    <a:pt x="247" y="206"/>
                    <a:pt x="329" y="165"/>
                    <a:pt x="370" y="83"/>
                  </a:cubicBezTo>
                  <a:cubicBezTo>
                    <a:pt x="247" y="42"/>
                    <a:pt x="206" y="1"/>
                    <a:pt x="165" y="1"/>
                  </a:cubicBezTo>
                  <a:cubicBezTo>
                    <a:pt x="124" y="42"/>
                    <a:pt x="1" y="83"/>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9" name="Google Shape;9989;p17"/>
            <p:cNvSpPr/>
            <p:nvPr/>
          </p:nvSpPr>
          <p:spPr>
            <a:xfrm>
              <a:off x="3979450" y="2542700"/>
              <a:ext cx="13375" cy="9275"/>
            </a:xfrm>
            <a:custGeom>
              <a:avLst/>
              <a:gdLst/>
              <a:ahLst/>
              <a:cxnLst/>
              <a:rect l="l" t="t" r="r" b="b"/>
              <a:pathLst>
                <a:path w="535" h="371" extrusionOk="0">
                  <a:moveTo>
                    <a:pt x="0" y="247"/>
                  </a:moveTo>
                  <a:cubicBezTo>
                    <a:pt x="41" y="288"/>
                    <a:pt x="82" y="371"/>
                    <a:pt x="123" y="371"/>
                  </a:cubicBezTo>
                  <a:cubicBezTo>
                    <a:pt x="288" y="288"/>
                    <a:pt x="411" y="247"/>
                    <a:pt x="534" y="206"/>
                  </a:cubicBezTo>
                  <a:cubicBezTo>
                    <a:pt x="493" y="165"/>
                    <a:pt x="452" y="83"/>
                    <a:pt x="452" y="1"/>
                  </a:cubicBezTo>
                  <a:cubicBezTo>
                    <a:pt x="247" y="83"/>
                    <a:pt x="123" y="165"/>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0" name="Google Shape;9990;p17"/>
            <p:cNvSpPr/>
            <p:nvPr/>
          </p:nvSpPr>
          <p:spPr>
            <a:xfrm>
              <a:off x="2887750" y="2516000"/>
              <a:ext cx="20550" cy="7225"/>
            </a:xfrm>
            <a:custGeom>
              <a:avLst/>
              <a:gdLst/>
              <a:ahLst/>
              <a:cxnLst/>
              <a:rect l="l" t="t" r="r" b="b"/>
              <a:pathLst>
                <a:path w="822" h="289" extrusionOk="0">
                  <a:moveTo>
                    <a:pt x="822" y="1"/>
                  </a:moveTo>
                  <a:lnTo>
                    <a:pt x="0" y="1"/>
                  </a:lnTo>
                  <a:cubicBezTo>
                    <a:pt x="206" y="288"/>
                    <a:pt x="247" y="288"/>
                    <a:pt x="82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1" name="Google Shape;9991;p17"/>
            <p:cNvSpPr/>
            <p:nvPr/>
          </p:nvSpPr>
          <p:spPr>
            <a:xfrm>
              <a:off x="2887750" y="2516000"/>
              <a:ext cx="25" cy="25"/>
            </a:xfrm>
            <a:custGeom>
              <a:avLst/>
              <a:gdLst/>
              <a:ahLst/>
              <a:cxnLst/>
              <a:rect l="l" t="t" r="r" b="b"/>
              <a:pathLst>
                <a:path w="1" h="1" extrusionOk="0">
                  <a:moveTo>
                    <a:pt x="0" y="1"/>
                  </a:moveTo>
                  <a:lnTo>
                    <a:pt x="0" y="1"/>
                  </a:lnTo>
                  <a:lnTo>
                    <a:pt x="0"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2" name="Google Shape;9992;p17"/>
            <p:cNvSpPr/>
            <p:nvPr/>
          </p:nvSpPr>
          <p:spPr>
            <a:xfrm>
              <a:off x="2984275" y="2913450"/>
              <a:ext cx="9275" cy="6200"/>
            </a:xfrm>
            <a:custGeom>
              <a:avLst/>
              <a:gdLst/>
              <a:ahLst/>
              <a:cxnLst/>
              <a:rect l="l" t="t" r="r" b="b"/>
              <a:pathLst>
                <a:path w="371" h="248" extrusionOk="0">
                  <a:moveTo>
                    <a:pt x="370" y="42"/>
                  </a:moveTo>
                  <a:lnTo>
                    <a:pt x="165" y="1"/>
                  </a:lnTo>
                  <a:cubicBezTo>
                    <a:pt x="83" y="42"/>
                    <a:pt x="42" y="124"/>
                    <a:pt x="1" y="206"/>
                  </a:cubicBezTo>
                  <a:cubicBezTo>
                    <a:pt x="42" y="206"/>
                    <a:pt x="165" y="247"/>
                    <a:pt x="247" y="247"/>
                  </a:cubicBezTo>
                  <a:cubicBezTo>
                    <a:pt x="288" y="206"/>
                    <a:pt x="370" y="124"/>
                    <a:pt x="37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3" name="Google Shape;9993;p17"/>
            <p:cNvSpPr/>
            <p:nvPr/>
          </p:nvSpPr>
          <p:spPr>
            <a:xfrm>
              <a:off x="3230750" y="2506775"/>
              <a:ext cx="6200" cy="9250"/>
            </a:xfrm>
            <a:custGeom>
              <a:avLst/>
              <a:gdLst/>
              <a:ahLst/>
              <a:cxnLst/>
              <a:rect l="l" t="t" r="r" b="b"/>
              <a:pathLst>
                <a:path w="248" h="370" extrusionOk="0">
                  <a:moveTo>
                    <a:pt x="42" y="370"/>
                  </a:moveTo>
                  <a:lnTo>
                    <a:pt x="247" y="370"/>
                  </a:lnTo>
                  <a:lnTo>
                    <a:pt x="247" y="0"/>
                  </a:lnTo>
                  <a:cubicBezTo>
                    <a:pt x="206" y="0"/>
                    <a:pt x="42" y="0"/>
                    <a:pt x="42" y="41"/>
                  </a:cubicBezTo>
                  <a:cubicBezTo>
                    <a:pt x="1" y="164"/>
                    <a:pt x="1" y="247"/>
                    <a:pt x="42"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4" name="Google Shape;9994;p17"/>
            <p:cNvSpPr/>
            <p:nvPr/>
          </p:nvSpPr>
          <p:spPr>
            <a:xfrm>
              <a:off x="3179400" y="2505750"/>
              <a:ext cx="10300" cy="8225"/>
            </a:xfrm>
            <a:custGeom>
              <a:avLst/>
              <a:gdLst/>
              <a:ahLst/>
              <a:cxnLst/>
              <a:rect l="l" t="t" r="r" b="b"/>
              <a:pathLst>
                <a:path w="412" h="329" extrusionOk="0">
                  <a:moveTo>
                    <a:pt x="206" y="41"/>
                  </a:moveTo>
                  <a:cubicBezTo>
                    <a:pt x="83" y="82"/>
                    <a:pt x="83" y="205"/>
                    <a:pt x="1" y="247"/>
                  </a:cubicBezTo>
                  <a:cubicBezTo>
                    <a:pt x="42" y="247"/>
                    <a:pt x="165" y="288"/>
                    <a:pt x="247" y="329"/>
                  </a:cubicBezTo>
                  <a:cubicBezTo>
                    <a:pt x="288" y="288"/>
                    <a:pt x="371" y="164"/>
                    <a:pt x="371" y="123"/>
                  </a:cubicBezTo>
                  <a:cubicBezTo>
                    <a:pt x="412" y="82"/>
                    <a:pt x="247" y="0"/>
                    <a:pt x="206"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5" name="Google Shape;9995;p17"/>
            <p:cNvSpPr/>
            <p:nvPr/>
          </p:nvSpPr>
          <p:spPr>
            <a:xfrm>
              <a:off x="5745875" y="1536250"/>
              <a:ext cx="13375" cy="7200"/>
            </a:xfrm>
            <a:custGeom>
              <a:avLst/>
              <a:gdLst/>
              <a:ahLst/>
              <a:cxnLst/>
              <a:rect l="l" t="t" r="r" b="b"/>
              <a:pathLst>
                <a:path w="535" h="288" extrusionOk="0">
                  <a:moveTo>
                    <a:pt x="494" y="0"/>
                  </a:moveTo>
                  <a:cubicBezTo>
                    <a:pt x="329" y="41"/>
                    <a:pt x="206" y="83"/>
                    <a:pt x="1" y="165"/>
                  </a:cubicBezTo>
                  <a:cubicBezTo>
                    <a:pt x="1" y="206"/>
                    <a:pt x="42" y="247"/>
                    <a:pt x="42" y="288"/>
                  </a:cubicBezTo>
                  <a:cubicBezTo>
                    <a:pt x="206" y="247"/>
                    <a:pt x="412" y="247"/>
                    <a:pt x="535" y="206"/>
                  </a:cubicBezTo>
                  <a:cubicBezTo>
                    <a:pt x="535" y="83"/>
                    <a:pt x="494" y="41"/>
                    <a:pt x="49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6" name="Google Shape;9996;p17"/>
            <p:cNvSpPr/>
            <p:nvPr/>
          </p:nvSpPr>
          <p:spPr>
            <a:xfrm>
              <a:off x="3574800" y="305900"/>
              <a:ext cx="9275" cy="11325"/>
            </a:xfrm>
            <a:custGeom>
              <a:avLst/>
              <a:gdLst/>
              <a:ahLst/>
              <a:cxnLst/>
              <a:rect l="l" t="t" r="r" b="b"/>
              <a:pathLst>
                <a:path w="371" h="453" extrusionOk="0">
                  <a:moveTo>
                    <a:pt x="165" y="0"/>
                  </a:moveTo>
                  <a:cubicBezTo>
                    <a:pt x="83" y="165"/>
                    <a:pt x="42" y="288"/>
                    <a:pt x="1" y="411"/>
                  </a:cubicBezTo>
                  <a:cubicBezTo>
                    <a:pt x="42" y="411"/>
                    <a:pt x="165" y="411"/>
                    <a:pt x="206" y="452"/>
                  </a:cubicBezTo>
                  <a:cubicBezTo>
                    <a:pt x="247" y="329"/>
                    <a:pt x="288" y="206"/>
                    <a:pt x="370" y="82"/>
                  </a:cubicBezTo>
                  <a:cubicBezTo>
                    <a:pt x="288" y="0"/>
                    <a:pt x="206" y="0"/>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7" name="Google Shape;9997;p17"/>
            <p:cNvSpPr/>
            <p:nvPr/>
          </p:nvSpPr>
          <p:spPr>
            <a:xfrm>
              <a:off x="2890825" y="2159650"/>
              <a:ext cx="11325" cy="6175"/>
            </a:xfrm>
            <a:custGeom>
              <a:avLst/>
              <a:gdLst/>
              <a:ahLst/>
              <a:cxnLst/>
              <a:rect l="l" t="t" r="r" b="b"/>
              <a:pathLst>
                <a:path w="453" h="247" extrusionOk="0">
                  <a:moveTo>
                    <a:pt x="247" y="247"/>
                  </a:moveTo>
                  <a:cubicBezTo>
                    <a:pt x="288" y="247"/>
                    <a:pt x="452" y="205"/>
                    <a:pt x="452" y="205"/>
                  </a:cubicBezTo>
                  <a:cubicBezTo>
                    <a:pt x="452" y="164"/>
                    <a:pt x="411" y="41"/>
                    <a:pt x="329" y="0"/>
                  </a:cubicBezTo>
                  <a:cubicBezTo>
                    <a:pt x="247" y="0"/>
                    <a:pt x="124" y="41"/>
                    <a:pt x="0" y="123"/>
                  </a:cubicBezTo>
                  <a:cubicBezTo>
                    <a:pt x="83" y="164"/>
                    <a:pt x="124" y="205"/>
                    <a:pt x="247"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8" name="Google Shape;9998;p17"/>
            <p:cNvSpPr/>
            <p:nvPr/>
          </p:nvSpPr>
          <p:spPr>
            <a:xfrm>
              <a:off x="2841525" y="3827500"/>
              <a:ext cx="16450" cy="11325"/>
            </a:xfrm>
            <a:custGeom>
              <a:avLst/>
              <a:gdLst/>
              <a:ahLst/>
              <a:cxnLst/>
              <a:rect l="l" t="t" r="r" b="b"/>
              <a:pathLst>
                <a:path w="658" h="453" extrusionOk="0">
                  <a:moveTo>
                    <a:pt x="658" y="370"/>
                  </a:moveTo>
                  <a:cubicBezTo>
                    <a:pt x="535" y="247"/>
                    <a:pt x="411" y="123"/>
                    <a:pt x="247" y="0"/>
                  </a:cubicBezTo>
                  <a:cubicBezTo>
                    <a:pt x="165" y="41"/>
                    <a:pt x="124" y="123"/>
                    <a:pt x="1" y="206"/>
                  </a:cubicBezTo>
                  <a:cubicBezTo>
                    <a:pt x="124" y="329"/>
                    <a:pt x="206" y="411"/>
                    <a:pt x="370" y="452"/>
                  </a:cubicBezTo>
                  <a:cubicBezTo>
                    <a:pt x="411" y="452"/>
                    <a:pt x="576" y="411"/>
                    <a:pt x="658"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9" name="Google Shape;9999;p17"/>
            <p:cNvSpPr/>
            <p:nvPr/>
          </p:nvSpPr>
          <p:spPr>
            <a:xfrm>
              <a:off x="3488525" y="2098025"/>
              <a:ext cx="10300" cy="9250"/>
            </a:xfrm>
            <a:custGeom>
              <a:avLst/>
              <a:gdLst/>
              <a:ahLst/>
              <a:cxnLst/>
              <a:rect l="l" t="t" r="r" b="b"/>
              <a:pathLst>
                <a:path w="412" h="370" extrusionOk="0">
                  <a:moveTo>
                    <a:pt x="1" y="165"/>
                  </a:moveTo>
                  <a:cubicBezTo>
                    <a:pt x="42" y="206"/>
                    <a:pt x="83" y="329"/>
                    <a:pt x="206" y="370"/>
                  </a:cubicBezTo>
                  <a:cubicBezTo>
                    <a:pt x="330" y="329"/>
                    <a:pt x="412" y="288"/>
                    <a:pt x="412" y="206"/>
                  </a:cubicBezTo>
                  <a:cubicBezTo>
                    <a:pt x="371" y="165"/>
                    <a:pt x="247" y="123"/>
                    <a:pt x="206" y="0"/>
                  </a:cubicBezTo>
                  <a:cubicBezTo>
                    <a:pt x="83" y="123"/>
                    <a:pt x="1" y="165"/>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0" name="Google Shape;10000;p17"/>
            <p:cNvSpPr/>
            <p:nvPr/>
          </p:nvSpPr>
          <p:spPr>
            <a:xfrm>
              <a:off x="5615450" y="1964500"/>
              <a:ext cx="13375" cy="7225"/>
            </a:xfrm>
            <a:custGeom>
              <a:avLst/>
              <a:gdLst/>
              <a:ahLst/>
              <a:cxnLst/>
              <a:rect l="l" t="t" r="r" b="b"/>
              <a:pathLst>
                <a:path w="535" h="289" extrusionOk="0">
                  <a:moveTo>
                    <a:pt x="535" y="165"/>
                  </a:moveTo>
                  <a:cubicBezTo>
                    <a:pt x="494" y="124"/>
                    <a:pt x="370" y="83"/>
                    <a:pt x="288" y="1"/>
                  </a:cubicBezTo>
                  <a:cubicBezTo>
                    <a:pt x="206" y="83"/>
                    <a:pt x="124" y="124"/>
                    <a:pt x="1" y="206"/>
                  </a:cubicBezTo>
                  <a:cubicBezTo>
                    <a:pt x="165" y="288"/>
                    <a:pt x="288" y="288"/>
                    <a:pt x="370" y="288"/>
                  </a:cubicBezTo>
                  <a:cubicBezTo>
                    <a:pt x="411" y="288"/>
                    <a:pt x="535" y="165"/>
                    <a:pt x="535"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1" name="Google Shape;10001;p17"/>
            <p:cNvSpPr/>
            <p:nvPr/>
          </p:nvSpPr>
          <p:spPr>
            <a:xfrm>
              <a:off x="2705975" y="927225"/>
              <a:ext cx="10275" cy="7225"/>
            </a:xfrm>
            <a:custGeom>
              <a:avLst/>
              <a:gdLst/>
              <a:ahLst/>
              <a:cxnLst/>
              <a:rect l="l" t="t" r="r" b="b"/>
              <a:pathLst>
                <a:path w="411" h="289" extrusionOk="0">
                  <a:moveTo>
                    <a:pt x="411" y="124"/>
                  </a:moveTo>
                  <a:cubicBezTo>
                    <a:pt x="288" y="83"/>
                    <a:pt x="205" y="83"/>
                    <a:pt x="82" y="1"/>
                  </a:cubicBezTo>
                  <a:cubicBezTo>
                    <a:pt x="41" y="83"/>
                    <a:pt x="41" y="124"/>
                    <a:pt x="0" y="165"/>
                  </a:cubicBezTo>
                  <a:cubicBezTo>
                    <a:pt x="41" y="206"/>
                    <a:pt x="123" y="288"/>
                    <a:pt x="205" y="206"/>
                  </a:cubicBezTo>
                  <a:cubicBezTo>
                    <a:pt x="288" y="206"/>
                    <a:pt x="329" y="165"/>
                    <a:pt x="41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2" name="Google Shape;10002;p17"/>
            <p:cNvSpPr/>
            <p:nvPr/>
          </p:nvSpPr>
          <p:spPr>
            <a:xfrm>
              <a:off x="3283125" y="3302700"/>
              <a:ext cx="8250" cy="6175"/>
            </a:xfrm>
            <a:custGeom>
              <a:avLst/>
              <a:gdLst/>
              <a:ahLst/>
              <a:cxnLst/>
              <a:rect l="l" t="t" r="r" b="b"/>
              <a:pathLst>
                <a:path w="330" h="247" extrusionOk="0">
                  <a:moveTo>
                    <a:pt x="247" y="0"/>
                  </a:moveTo>
                  <a:lnTo>
                    <a:pt x="83" y="0"/>
                  </a:lnTo>
                  <a:cubicBezTo>
                    <a:pt x="42" y="82"/>
                    <a:pt x="42" y="206"/>
                    <a:pt x="1" y="247"/>
                  </a:cubicBezTo>
                  <a:lnTo>
                    <a:pt x="330" y="247"/>
                  </a:lnTo>
                  <a:cubicBezTo>
                    <a:pt x="247" y="206"/>
                    <a:pt x="247" y="82"/>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3" name="Google Shape;10003;p17"/>
            <p:cNvSpPr/>
            <p:nvPr/>
          </p:nvSpPr>
          <p:spPr>
            <a:xfrm>
              <a:off x="4787700" y="920050"/>
              <a:ext cx="6175" cy="6175"/>
            </a:xfrm>
            <a:custGeom>
              <a:avLst/>
              <a:gdLst/>
              <a:ahLst/>
              <a:cxnLst/>
              <a:rect l="l" t="t" r="r" b="b"/>
              <a:pathLst>
                <a:path w="247" h="247" extrusionOk="0">
                  <a:moveTo>
                    <a:pt x="247" y="165"/>
                  </a:moveTo>
                  <a:cubicBezTo>
                    <a:pt x="206" y="82"/>
                    <a:pt x="82" y="41"/>
                    <a:pt x="41" y="0"/>
                  </a:cubicBezTo>
                  <a:cubicBezTo>
                    <a:pt x="41" y="41"/>
                    <a:pt x="0" y="82"/>
                    <a:pt x="0" y="165"/>
                  </a:cubicBezTo>
                  <a:cubicBezTo>
                    <a:pt x="41" y="206"/>
                    <a:pt x="82" y="206"/>
                    <a:pt x="164"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4" name="Google Shape;10004;p17"/>
            <p:cNvSpPr/>
            <p:nvPr/>
          </p:nvSpPr>
          <p:spPr>
            <a:xfrm>
              <a:off x="5363850" y="3297550"/>
              <a:ext cx="14400" cy="7225"/>
            </a:xfrm>
            <a:custGeom>
              <a:avLst/>
              <a:gdLst/>
              <a:ahLst/>
              <a:cxnLst/>
              <a:rect l="l" t="t" r="r" b="b"/>
              <a:pathLst>
                <a:path w="576" h="289" extrusionOk="0">
                  <a:moveTo>
                    <a:pt x="575" y="206"/>
                  </a:moveTo>
                  <a:cubicBezTo>
                    <a:pt x="411" y="165"/>
                    <a:pt x="247" y="42"/>
                    <a:pt x="123" y="1"/>
                  </a:cubicBezTo>
                  <a:cubicBezTo>
                    <a:pt x="82" y="42"/>
                    <a:pt x="82" y="83"/>
                    <a:pt x="0" y="83"/>
                  </a:cubicBezTo>
                  <a:cubicBezTo>
                    <a:pt x="164" y="124"/>
                    <a:pt x="329" y="206"/>
                    <a:pt x="493"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5" name="Google Shape;10005;p17"/>
            <p:cNvSpPr/>
            <p:nvPr/>
          </p:nvSpPr>
          <p:spPr>
            <a:xfrm>
              <a:off x="4462125" y="891275"/>
              <a:ext cx="13375" cy="13400"/>
            </a:xfrm>
            <a:custGeom>
              <a:avLst/>
              <a:gdLst/>
              <a:ahLst/>
              <a:cxnLst/>
              <a:rect l="l" t="t" r="r" b="b"/>
              <a:pathLst>
                <a:path w="535" h="536" extrusionOk="0">
                  <a:moveTo>
                    <a:pt x="288" y="535"/>
                  </a:moveTo>
                  <a:cubicBezTo>
                    <a:pt x="412" y="371"/>
                    <a:pt x="453" y="165"/>
                    <a:pt x="535" y="1"/>
                  </a:cubicBezTo>
                  <a:cubicBezTo>
                    <a:pt x="329" y="165"/>
                    <a:pt x="206" y="330"/>
                    <a:pt x="1" y="412"/>
                  </a:cubicBezTo>
                  <a:cubicBezTo>
                    <a:pt x="83" y="412"/>
                    <a:pt x="206" y="494"/>
                    <a:pt x="288"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6" name="Google Shape;10006;p17"/>
            <p:cNvSpPr/>
            <p:nvPr/>
          </p:nvSpPr>
          <p:spPr>
            <a:xfrm>
              <a:off x="3736050" y="3879875"/>
              <a:ext cx="2075" cy="2075"/>
            </a:xfrm>
            <a:custGeom>
              <a:avLst/>
              <a:gdLst/>
              <a:ahLst/>
              <a:cxnLst/>
              <a:rect l="l" t="t" r="r" b="b"/>
              <a:pathLst>
                <a:path w="83" h="83" extrusionOk="0">
                  <a:moveTo>
                    <a:pt x="82" y="82"/>
                  </a:moveTo>
                  <a:cubicBezTo>
                    <a:pt x="82" y="82"/>
                    <a:pt x="0" y="0"/>
                    <a:pt x="82" y="82"/>
                  </a:cubicBezTo>
                  <a:cubicBezTo>
                    <a:pt x="0" y="82"/>
                    <a:pt x="0" y="82"/>
                    <a:pt x="82" y="82"/>
                  </a:cubicBezTo>
                  <a:cubicBezTo>
                    <a:pt x="0" y="82"/>
                    <a:pt x="82" y="82"/>
                    <a:pt x="82"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7" name="Google Shape;10007;p17"/>
            <p:cNvSpPr/>
            <p:nvPr/>
          </p:nvSpPr>
          <p:spPr>
            <a:xfrm>
              <a:off x="3339625" y="1964500"/>
              <a:ext cx="9275" cy="7225"/>
            </a:xfrm>
            <a:custGeom>
              <a:avLst/>
              <a:gdLst/>
              <a:ahLst/>
              <a:cxnLst/>
              <a:rect l="l" t="t" r="r" b="b"/>
              <a:pathLst>
                <a:path w="371" h="289" extrusionOk="0">
                  <a:moveTo>
                    <a:pt x="165" y="1"/>
                  </a:moveTo>
                  <a:lnTo>
                    <a:pt x="0" y="165"/>
                  </a:lnTo>
                  <a:cubicBezTo>
                    <a:pt x="41" y="206"/>
                    <a:pt x="83" y="288"/>
                    <a:pt x="165" y="288"/>
                  </a:cubicBezTo>
                  <a:cubicBezTo>
                    <a:pt x="206" y="288"/>
                    <a:pt x="247" y="206"/>
                    <a:pt x="370" y="165"/>
                  </a:cubicBezTo>
                  <a:cubicBezTo>
                    <a:pt x="329" y="124"/>
                    <a:pt x="247" y="83"/>
                    <a:pt x="165"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8" name="Google Shape;10008;p17"/>
            <p:cNvSpPr/>
            <p:nvPr/>
          </p:nvSpPr>
          <p:spPr>
            <a:xfrm>
              <a:off x="3407400" y="1927525"/>
              <a:ext cx="19550" cy="7225"/>
            </a:xfrm>
            <a:custGeom>
              <a:avLst/>
              <a:gdLst/>
              <a:ahLst/>
              <a:cxnLst/>
              <a:rect l="l" t="t" r="r" b="b"/>
              <a:pathLst>
                <a:path w="782" h="289" extrusionOk="0">
                  <a:moveTo>
                    <a:pt x="1" y="288"/>
                  </a:moveTo>
                  <a:cubicBezTo>
                    <a:pt x="329" y="288"/>
                    <a:pt x="576" y="247"/>
                    <a:pt x="781" y="247"/>
                  </a:cubicBezTo>
                  <a:cubicBezTo>
                    <a:pt x="411" y="1"/>
                    <a:pt x="411" y="1"/>
                    <a:pt x="1"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9" name="Google Shape;10009;p17"/>
            <p:cNvSpPr/>
            <p:nvPr/>
          </p:nvSpPr>
          <p:spPr>
            <a:xfrm>
              <a:off x="3427950" y="1932675"/>
              <a:ext cx="2075" cy="1050"/>
            </a:xfrm>
            <a:custGeom>
              <a:avLst/>
              <a:gdLst/>
              <a:ahLst/>
              <a:cxnLst/>
              <a:rect l="l" t="t" r="r" b="b"/>
              <a:pathLst>
                <a:path w="83" h="42" extrusionOk="0">
                  <a:moveTo>
                    <a:pt x="0" y="0"/>
                  </a:moveTo>
                  <a:cubicBezTo>
                    <a:pt x="0" y="41"/>
                    <a:pt x="0" y="41"/>
                    <a:pt x="0" y="0"/>
                  </a:cubicBezTo>
                  <a:lnTo>
                    <a:pt x="0" y="0"/>
                  </a:lnTo>
                  <a:cubicBezTo>
                    <a:pt x="0" y="41"/>
                    <a:pt x="0" y="41"/>
                    <a:pt x="0" y="0"/>
                  </a:cubicBezTo>
                  <a:cubicBezTo>
                    <a:pt x="0" y="41"/>
                    <a:pt x="82" y="0"/>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0" name="Google Shape;10010;p17"/>
            <p:cNvSpPr/>
            <p:nvPr/>
          </p:nvSpPr>
          <p:spPr>
            <a:xfrm>
              <a:off x="3884950" y="3835700"/>
              <a:ext cx="7225" cy="10300"/>
            </a:xfrm>
            <a:custGeom>
              <a:avLst/>
              <a:gdLst/>
              <a:ahLst/>
              <a:cxnLst/>
              <a:rect l="l" t="t" r="r" b="b"/>
              <a:pathLst>
                <a:path w="289" h="412" extrusionOk="0">
                  <a:moveTo>
                    <a:pt x="83" y="1"/>
                  </a:moveTo>
                  <a:cubicBezTo>
                    <a:pt x="83" y="124"/>
                    <a:pt x="83" y="247"/>
                    <a:pt x="1" y="412"/>
                  </a:cubicBezTo>
                  <a:lnTo>
                    <a:pt x="206" y="412"/>
                  </a:lnTo>
                  <a:cubicBezTo>
                    <a:pt x="206" y="247"/>
                    <a:pt x="288" y="124"/>
                    <a:pt x="288"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1" name="Google Shape;10011;p17"/>
            <p:cNvSpPr/>
            <p:nvPr/>
          </p:nvSpPr>
          <p:spPr>
            <a:xfrm>
              <a:off x="2429700" y="489725"/>
              <a:ext cx="10300" cy="5175"/>
            </a:xfrm>
            <a:custGeom>
              <a:avLst/>
              <a:gdLst/>
              <a:ahLst/>
              <a:cxnLst/>
              <a:rect l="l" t="t" r="r" b="b"/>
              <a:pathLst>
                <a:path w="412" h="207" extrusionOk="0">
                  <a:moveTo>
                    <a:pt x="411" y="165"/>
                  </a:moveTo>
                  <a:cubicBezTo>
                    <a:pt x="370" y="83"/>
                    <a:pt x="288" y="1"/>
                    <a:pt x="288" y="1"/>
                  </a:cubicBezTo>
                  <a:cubicBezTo>
                    <a:pt x="206" y="1"/>
                    <a:pt x="83" y="42"/>
                    <a:pt x="1" y="42"/>
                  </a:cubicBezTo>
                  <a:cubicBezTo>
                    <a:pt x="42" y="165"/>
                    <a:pt x="83" y="165"/>
                    <a:pt x="165" y="206"/>
                  </a:cubicBezTo>
                  <a:cubicBezTo>
                    <a:pt x="247" y="206"/>
                    <a:pt x="288" y="206"/>
                    <a:pt x="41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2" name="Google Shape;10012;p17"/>
            <p:cNvSpPr/>
            <p:nvPr/>
          </p:nvSpPr>
          <p:spPr>
            <a:xfrm>
              <a:off x="4375875" y="1913150"/>
              <a:ext cx="12350" cy="7225"/>
            </a:xfrm>
            <a:custGeom>
              <a:avLst/>
              <a:gdLst/>
              <a:ahLst/>
              <a:cxnLst/>
              <a:rect l="l" t="t" r="r" b="b"/>
              <a:pathLst>
                <a:path w="494" h="289" extrusionOk="0">
                  <a:moveTo>
                    <a:pt x="493" y="124"/>
                  </a:moveTo>
                  <a:cubicBezTo>
                    <a:pt x="411" y="83"/>
                    <a:pt x="288" y="1"/>
                    <a:pt x="205" y="1"/>
                  </a:cubicBezTo>
                  <a:cubicBezTo>
                    <a:pt x="164" y="1"/>
                    <a:pt x="82" y="83"/>
                    <a:pt x="0" y="165"/>
                  </a:cubicBezTo>
                  <a:cubicBezTo>
                    <a:pt x="82" y="206"/>
                    <a:pt x="205" y="288"/>
                    <a:pt x="370" y="288"/>
                  </a:cubicBezTo>
                  <a:cubicBezTo>
                    <a:pt x="411" y="206"/>
                    <a:pt x="452" y="124"/>
                    <a:pt x="493"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3" name="Google Shape;10013;p17"/>
            <p:cNvSpPr/>
            <p:nvPr/>
          </p:nvSpPr>
          <p:spPr>
            <a:xfrm>
              <a:off x="4576125" y="1244575"/>
              <a:ext cx="12350" cy="8250"/>
            </a:xfrm>
            <a:custGeom>
              <a:avLst/>
              <a:gdLst/>
              <a:ahLst/>
              <a:cxnLst/>
              <a:rect l="l" t="t" r="r" b="b"/>
              <a:pathLst>
                <a:path w="494" h="330" extrusionOk="0">
                  <a:moveTo>
                    <a:pt x="1" y="83"/>
                  </a:moveTo>
                  <a:cubicBezTo>
                    <a:pt x="1" y="165"/>
                    <a:pt x="42" y="247"/>
                    <a:pt x="165" y="329"/>
                  </a:cubicBezTo>
                  <a:cubicBezTo>
                    <a:pt x="206" y="329"/>
                    <a:pt x="370" y="247"/>
                    <a:pt x="494" y="206"/>
                  </a:cubicBezTo>
                  <a:cubicBezTo>
                    <a:pt x="329" y="83"/>
                    <a:pt x="288" y="42"/>
                    <a:pt x="206" y="42"/>
                  </a:cubicBezTo>
                  <a:cubicBezTo>
                    <a:pt x="165" y="1"/>
                    <a:pt x="1" y="83"/>
                    <a:pt x="1"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4" name="Google Shape;10014;p17"/>
            <p:cNvSpPr/>
            <p:nvPr/>
          </p:nvSpPr>
          <p:spPr>
            <a:xfrm>
              <a:off x="4977675" y="1759100"/>
              <a:ext cx="8250" cy="8250"/>
            </a:xfrm>
            <a:custGeom>
              <a:avLst/>
              <a:gdLst/>
              <a:ahLst/>
              <a:cxnLst/>
              <a:rect l="l" t="t" r="r" b="b"/>
              <a:pathLst>
                <a:path w="330" h="330" extrusionOk="0">
                  <a:moveTo>
                    <a:pt x="1" y="329"/>
                  </a:moveTo>
                  <a:lnTo>
                    <a:pt x="330" y="329"/>
                  </a:lnTo>
                  <a:cubicBezTo>
                    <a:pt x="330" y="206"/>
                    <a:pt x="247" y="124"/>
                    <a:pt x="247" y="1"/>
                  </a:cubicBez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5" name="Google Shape;10015;p17"/>
            <p:cNvSpPr/>
            <p:nvPr/>
          </p:nvSpPr>
          <p:spPr>
            <a:xfrm>
              <a:off x="3396100" y="474325"/>
              <a:ext cx="11325" cy="16450"/>
            </a:xfrm>
            <a:custGeom>
              <a:avLst/>
              <a:gdLst/>
              <a:ahLst/>
              <a:cxnLst/>
              <a:rect l="l" t="t" r="r" b="b"/>
              <a:pathLst>
                <a:path w="453" h="658" extrusionOk="0">
                  <a:moveTo>
                    <a:pt x="165" y="0"/>
                  </a:moveTo>
                  <a:cubicBezTo>
                    <a:pt x="124" y="329"/>
                    <a:pt x="42" y="452"/>
                    <a:pt x="1" y="658"/>
                  </a:cubicBezTo>
                  <a:cubicBezTo>
                    <a:pt x="329" y="576"/>
                    <a:pt x="453" y="370"/>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6" name="Google Shape;10016;p17"/>
            <p:cNvSpPr/>
            <p:nvPr/>
          </p:nvSpPr>
          <p:spPr>
            <a:xfrm>
              <a:off x="3395075" y="490750"/>
              <a:ext cx="1050" cy="25"/>
            </a:xfrm>
            <a:custGeom>
              <a:avLst/>
              <a:gdLst/>
              <a:ahLst/>
              <a:cxnLst/>
              <a:rect l="l" t="t" r="r" b="b"/>
              <a:pathLst>
                <a:path w="42" h="1" extrusionOk="0">
                  <a:moveTo>
                    <a:pt x="1" y="1"/>
                  </a:moveTo>
                  <a:cubicBezTo>
                    <a:pt x="1" y="1"/>
                    <a:pt x="42" y="1"/>
                    <a:pt x="1" y="1"/>
                  </a:cubicBezTo>
                  <a:cubicBezTo>
                    <a:pt x="42" y="1"/>
                    <a:pt x="42" y="1"/>
                    <a:pt x="1" y="1"/>
                  </a:cubicBezTo>
                  <a:cubicBezTo>
                    <a:pt x="42" y="1"/>
                    <a:pt x="1"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7" name="Google Shape;10017;p17"/>
            <p:cNvSpPr/>
            <p:nvPr/>
          </p:nvSpPr>
          <p:spPr>
            <a:xfrm>
              <a:off x="2891850" y="3821325"/>
              <a:ext cx="12350" cy="6200"/>
            </a:xfrm>
            <a:custGeom>
              <a:avLst/>
              <a:gdLst/>
              <a:ahLst/>
              <a:cxnLst/>
              <a:rect l="l" t="t" r="r" b="b"/>
              <a:pathLst>
                <a:path w="494" h="248" extrusionOk="0">
                  <a:moveTo>
                    <a:pt x="0" y="124"/>
                  </a:moveTo>
                  <a:cubicBezTo>
                    <a:pt x="83" y="206"/>
                    <a:pt x="247" y="247"/>
                    <a:pt x="370" y="247"/>
                  </a:cubicBezTo>
                  <a:cubicBezTo>
                    <a:pt x="411" y="247"/>
                    <a:pt x="452" y="124"/>
                    <a:pt x="493" y="42"/>
                  </a:cubicBezTo>
                  <a:cubicBezTo>
                    <a:pt x="411" y="42"/>
                    <a:pt x="247" y="1"/>
                    <a:pt x="165" y="1"/>
                  </a:cubicBezTo>
                  <a:cubicBezTo>
                    <a:pt x="83" y="1"/>
                    <a:pt x="42" y="83"/>
                    <a:pt x="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8" name="Google Shape;10018;p17"/>
            <p:cNvSpPr/>
            <p:nvPr/>
          </p:nvSpPr>
          <p:spPr>
            <a:xfrm>
              <a:off x="4048250" y="1017600"/>
              <a:ext cx="9275" cy="10300"/>
            </a:xfrm>
            <a:custGeom>
              <a:avLst/>
              <a:gdLst/>
              <a:ahLst/>
              <a:cxnLst/>
              <a:rect l="l" t="t" r="r" b="b"/>
              <a:pathLst>
                <a:path w="371" h="412" extrusionOk="0">
                  <a:moveTo>
                    <a:pt x="370" y="42"/>
                  </a:moveTo>
                  <a:cubicBezTo>
                    <a:pt x="329" y="42"/>
                    <a:pt x="206" y="1"/>
                    <a:pt x="165" y="1"/>
                  </a:cubicBezTo>
                  <a:cubicBezTo>
                    <a:pt x="124" y="83"/>
                    <a:pt x="42" y="247"/>
                    <a:pt x="1" y="371"/>
                  </a:cubicBezTo>
                  <a:cubicBezTo>
                    <a:pt x="42" y="371"/>
                    <a:pt x="165" y="412"/>
                    <a:pt x="206" y="412"/>
                  </a:cubicBezTo>
                  <a:cubicBezTo>
                    <a:pt x="247" y="288"/>
                    <a:pt x="329" y="165"/>
                    <a:pt x="37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9" name="Google Shape;10019;p17"/>
            <p:cNvSpPr/>
            <p:nvPr/>
          </p:nvSpPr>
          <p:spPr>
            <a:xfrm>
              <a:off x="2708025" y="3801825"/>
              <a:ext cx="11325" cy="6175"/>
            </a:xfrm>
            <a:custGeom>
              <a:avLst/>
              <a:gdLst/>
              <a:ahLst/>
              <a:cxnLst/>
              <a:rect l="l" t="t" r="r" b="b"/>
              <a:pathLst>
                <a:path w="453" h="247" extrusionOk="0">
                  <a:moveTo>
                    <a:pt x="0" y="123"/>
                  </a:moveTo>
                  <a:cubicBezTo>
                    <a:pt x="41" y="206"/>
                    <a:pt x="165" y="247"/>
                    <a:pt x="165" y="247"/>
                  </a:cubicBezTo>
                  <a:cubicBezTo>
                    <a:pt x="247" y="247"/>
                    <a:pt x="370" y="206"/>
                    <a:pt x="452" y="165"/>
                  </a:cubicBezTo>
                  <a:cubicBezTo>
                    <a:pt x="411" y="123"/>
                    <a:pt x="370" y="0"/>
                    <a:pt x="370" y="0"/>
                  </a:cubicBezTo>
                  <a:cubicBezTo>
                    <a:pt x="206" y="41"/>
                    <a:pt x="123" y="123"/>
                    <a:pt x="0"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0" name="Google Shape;10020;p17"/>
            <p:cNvSpPr/>
            <p:nvPr/>
          </p:nvSpPr>
          <p:spPr>
            <a:xfrm>
              <a:off x="2587850" y="3812100"/>
              <a:ext cx="25" cy="1050"/>
            </a:xfrm>
            <a:custGeom>
              <a:avLst/>
              <a:gdLst/>
              <a:ahLst/>
              <a:cxnLst/>
              <a:rect l="l" t="t" r="r" b="b"/>
              <a:pathLst>
                <a:path w="1" h="42" extrusionOk="0">
                  <a:moveTo>
                    <a:pt x="1" y="41"/>
                  </a:moveTo>
                  <a:lnTo>
                    <a:pt x="1" y="41"/>
                  </a:lnTo>
                  <a:cubicBezTo>
                    <a:pt x="1" y="0"/>
                    <a:pt x="1" y="0"/>
                    <a:pt x="1" y="41"/>
                  </a:cubicBezTo>
                  <a:cubicBezTo>
                    <a:pt x="1" y="0"/>
                    <a:pt x="1" y="41"/>
                    <a:pt x="1"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1" name="Google Shape;10021;p17"/>
            <p:cNvSpPr/>
            <p:nvPr/>
          </p:nvSpPr>
          <p:spPr>
            <a:xfrm>
              <a:off x="2585800" y="3801825"/>
              <a:ext cx="7225" cy="10300"/>
            </a:xfrm>
            <a:custGeom>
              <a:avLst/>
              <a:gdLst/>
              <a:ahLst/>
              <a:cxnLst/>
              <a:rect l="l" t="t" r="r" b="b"/>
              <a:pathLst>
                <a:path w="289" h="412" extrusionOk="0">
                  <a:moveTo>
                    <a:pt x="1" y="0"/>
                  </a:moveTo>
                  <a:cubicBezTo>
                    <a:pt x="1" y="165"/>
                    <a:pt x="83" y="247"/>
                    <a:pt x="83" y="411"/>
                  </a:cubicBezTo>
                  <a:cubicBezTo>
                    <a:pt x="124" y="247"/>
                    <a:pt x="165" y="165"/>
                    <a:pt x="288"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2" name="Google Shape;10022;p17"/>
            <p:cNvSpPr/>
            <p:nvPr/>
          </p:nvSpPr>
          <p:spPr>
            <a:xfrm>
              <a:off x="4071875" y="479450"/>
              <a:ext cx="15425" cy="6200"/>
            </a:xfrm>
            <a:custGeom>
              <a:avLst/>
              <a:gdLst/>
              <a:ahLst/>
              <a:cxnLst/>
              <a:rect l="l" t="t" r="r" b="b"/>
              <a:pathLst>
                <a:path w="617" h="248" extrusionOk="0">
                  <a:moveTo>
                    <a:pt x="617" y="42"/>
                  </a:moveTo>
                  <a:cubicBezTo>
                    <a:pt x="411" y="42"/>
                    <a:pt x="247" y="1"/>
                    <a:pt x="41" y="1"/>
                  </a:cubicBezTo>
                  <a:cubicBezTo>
                    <a:pt x="41" y="42"/>
                    <a:pt x="41" y="83"/>
                    <a:pt x="0" y="165"/>
                  </a:cubicBezTo>
                  <a:cubicBezTo>
                    <a:pt x="124" y="206"/>
                    <a:pt x="329" y="206"/>
                    <a:pt x="493" y="247"/>
                  </a:cubicBezTo>
                  <a:cubicBezTo>
                    <a:pt x="534" y="206"/>
                    <a:pt x="534" y="124"/>
                    <a:pt x="617"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3" name="Google Shape;10023;p17"/>
            <p:cNvSpPr/>
            <p:nvPr/>
          </p:nvSpPr>
          <p:spPr>
            <a:xfrm>
              <a:off x="4838025" y="1029925"/>
              <a:ext cx="16450" cy="7225"/>
            </a:xfrm>
            <a:custGeom>
              <a:avLst/>
              <a:gdLst/>
              <a:ahLst/>
              <a:cxnLst/>
              <a:rect l="l" t="t" r="r" b="b"/>
              <a:pathLst>
                <a:path w="658" h="289" extrusionOk="0">
                  <a:moveTo>
                    <a:pt x="657" y="83"/>
                  </a:moveTo>
                  <a:cubicBezTo>
                    <a:pt x="452" y="83"/>
                    <a:pt x="205" y="83"/>
                    <a:pt x="0" y="1"/>
                  </a:cubicBezTo>
                  <a:cubicBezTo>
                    <a:pt x="205" y="124"/>
                    <a:pt x="411" y="165"/>
                    <a:pt x="575" y="288"/>
                  </a:cubicBezTo>
                  <a:cubicBezTo>
                    <a:pt x="616" y="206"/>
                    <a:pt x="616" y="165"/>
                    <a:pt x="657"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4" name="Google Shape;10024;p17"/>
            <p:cNvSpPr/>
            <p:nvPr/>
          </p:nvSpPr>
          <p:spPr>
            <a:xfrm>
              <a:off x="4836975" y="1029925"/>
              <a:ext cx="1075" cy="2075"/>
            </a:xfrm>
            <a:custGeom>
              <a:avLst/>
              <a:gdLst/>
              <a:ahLst/>
              <a:cxnLst/>
              <a:rect l="l" t="t" r="r" b="b"/>
              <a:pathLst>
                <a:path w="43" h="83" extrusionOk="0">
                  <a:moveTo>
                    <a:pt x="42" y="83"/>
                  </a:moveTo>
                  <a:cubicBezTo>
                    <a:pt x="42" y="1"/>
                    <a:pt x="1" y="1"/>
                    <a:pt x="42" y="83"/>
                  </a:cubicBezTo>
                  <a:lnTo>
                    <a:pt x="42" y="83"/>
                  </a:lnTo>
                  <a:lnTo>
                    <a:pt x="1" y="83"/>
                  </a:lnTo>
                  <a:cubicBezTo>
                    <a:pt x="1" y="1"/>
                    <a:pt x="1" y="1"/>
                    <a:pt x="42" y="83"/>
                  </a:cubicBezTo>
                  <a:cubicBezTo>
                    <a:pt x="1" y="83"/>
                    <a:pt x="42" y="83"/>
                    <a:pt x="42"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5" name="Google Shape;10025;p17"/>
            <p:cNvSpPr/>
            <p:nvPr/>
          </p:nvSpPr>
          <p:spPr>
            <a:xfrm>
              <a:off x="3275950" y="1812500"/>
              <a:ext cx="11325" cy="11325"/>
            </a:xfrm>
            <a:custGeom>
              <a:avLst/>
              <a:gdLst/>
              <a:ahLst/>
              <a:cxnLst/>
              <a:rect l="l" t="t" r="r" b="b"/>
              <a:pathLst>
                <a:path w="453" h="453" extrusionOk="0">
                  <a:moveTo>
                    <a:pt x="0" y="247"/>
                  </a:moveTo>
                  <a:cubicBezTo>
                    <a:pt x="0" y="288"/>
                    <a:pt x="124" y="330"/>
                    <a:pt x="206" y="453"/>
                  </a:cubicBezTo>
                  <a:cubicBezTo>
                    <a:pt x="288" y="412"/>
                    <a:pt x="411" y="288"/>
                    <a:pt x="452" y="247"/>
                  </a:cubicBezTo>
                  <a:cubicBezTo>
                    <a:pt x="452" y="206"/>
                    <a:pt x="329" y="83"/>
                    <a:pt x="288" y="1"/>
                  </a:cubicBezTo>
                  <a:cubicBezTo>
                    <a:pt x="124" y="124"/>
                    <a:pt x="0" y="206"/>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6" name="Google Shape;10026;p17"/>
            <p:cNvSpPr/>
            <p:nvPr/>
          </p:nvSpPr>
          <p:spPr>
            <a:xfrm>
              <a:off x="3776100" y="1053550"/>
              <a:ext cx="19525" cy="9275"/>
            </a:xfrm>
            <a:custGeom>
              <a:avLst/>
              <a:gdLst/>
              <a:ahLst/>
              <a:cxnLst/>
              <a:rect l="l" t="t" r="r" b="b"/>
              <a:pathLst>
                <a:path w="781" h="371" extrusionOk="0">
                  <a:moveTo>
                    <a:pt x="206" y="42"/>
                  </a:moveTo>
                  <a:cubicBezTo>
                    <a:pt x="124" y="83"/>
                    <a:pt x="41" y="206"/>
                    <a:pt x="0" y="247"/>
                  </a:cubicBezTo>
                  <a:cubicBezTo>
                    <a:pt x="41" y="288"/>
                    <a:pt x="124" y="288"/>
                    <a:pt x="165" y="370"/>
                  </a:cubicBezTo>
                  <a:cubicBezTo>
                    <a:pt x="329" y="288"/>
                    <a:pt x="452" y="206"/>
                    <a:pt x="781" y="83"/>
                  </a:cubicBezTo>
                  <a:cubicBezTo>
                    <a:pt x="411" y="42"/>
                    <a:pt x="247" y="1"/>
                    <a:pt x="206"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7" name="Google Shape;10027;p17"/>
            <p:cNvSpPr/>
            <p:nvPr/>
          </p:nvSpPr>
          <p:spPr>
            <a:xfrm>
              <a:off x="2041500" y="4380025"/>
              <a:ext cx="2075" cy="25"/>
            </a:xfrm>
            <a:custGeom>
              <a:avLst/>
              <a:gdLst/>
              <a:ahLst/>
              <a:cxnLst/>
              <a:rect l="l" t="t" r="r" b="b"/>
              <a:pathLst>
                <a:path w="83" h="1" extrusionOk="0">
                  <a:moveTo>
                    <a:pt x="82" y="0"/>
                  </a:moveTo>
                  <a:lnTo>
                    <a:pt x="82" y="0"/>
                  </a:lnTo>
                  <a:lnTo>
                    <a:pt x="82" y="0"/>
                  </a:lnTo>
                  <a:cubicBezTo>
                    <a:pt x="0" y="0"/>
                    <a:pt x="0" y="0"/>
                    <a:pt x="82" y="0"/>
                  </a:cubicBezTo>
                  <a:cubicBezTo>
                    <a:pt x="0" y="0"/>
                    <a:pt x="0" y="0"/>
                    <a:pt x="8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8" name="Google Shape;10028;p17"/>
            <p:cNvSpPr/>
            <p:nvPr/>
          </p:nvSpPr>
          <p:spPr>
            <a:xfrm>
              <a:off x="3936300" y="3776150"/>
              <a:ext cx="10300" cy="9250"/>
            </a:xfrm>
            <a:custGeom>
              <a:avLst/>
              <a:gdLst/>
              <a:ahLst/>
              <a:cxnLst/>
              <a:rect l="l" t="t" r="r" b="b"/>
              <a:pathLst>
                <a:path w="412" h="370" extrusionOk="0">
                  <a:moveTo>
                    <a:pt x="83" y="206"/>
                  </a:moveTo>
                  <a:cubicBezTo>
                    <a:pt x="124" y="247"/>
                    <a:pt x="288" y="329"/>
                    <a:pt x="371" y="370"/>
                  </a:cubicBezTo>
                  <a:cubicBezTo>
                    <a:pt x="371" y="247"/>
                    <a:pt x="412" y="206"/>
                    <a:pt x="371" y="165"/>
                  </a:cubicBezTo>
                  <a:cubicBezTo>
                    <a:pt x="329" y="123"/>
                    <a:pt x="206" y="41"/>
                    <a:pt x="124" y="0"/>
                  </a:cubicBezTo>
                  <a:cubicBezTo>
                    <a:pt x="83" y="41"/>
                    <a:pt x="1" y="165"/>
                    <a:pt x="83"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9" name="Google Shape;10029;p17"/>
            <p:cNvSpPr/>
            <p:nvPr/>
          </p:nvSpPr>
          <p:spPr>
            <a:xfrm>
              <a:off x="5176925" y="1063825"/>
              <a:ext cx="11325" cy="10300"/>
            </a:xfrm>
            <a:custGeom>
              <a:avLst/>
              <a:gdLst/>
              <a:ahLst/>
              <a:cxnLst/>
              <a:rect l="l" t="t" r="r" b="b"/>
              <a:pathLst>
                <a:path w="453" h="412" extrusionOk="0">
                  <a:moveTo>
                    <a:pt x="206" y="411"/>
                  </a:moveTo>
                  <a:cubicBezTo>
                    <a:pt x="288" y="370"/>
                    <a:pt x="411" y="370"/>
                    <a:pt x="452" y="288"/>
                  </a:cubicBezTo>
                  <a:lnTo>
                    <a:pt x="124" y="0"/>
                  </a:lnTo>
                  <a:cubicBezTo>
                    <a:pt x="83" y="0"/>
                    <a:pt x="42" y="42"/>
                    <a:pt x="0" y="42"/>
                  </a:cubicBezTo>
                  <a:cubicBezTo>
                    <a:pt x="83" y="206"/>
                    <a:pt x="165" y="288"/>
                    <a:pt x="206"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0" name="Google Shape;10030;p17"/>
            <p:cNvSpPr/>
            <p:nvPr/>
          </p:nvSpPr>
          <p:spPr>
            <a:xfrm>
              <a:off x="4477525" y="1827925"/>
              <a:ext cx="26750" cy="11300"/>
            </a:xfrm>
            <a:custGeom>
              <a:avLst/>
              <a:gdLst/>
              <a:ahLst/>
              <a:cxnLst/>
              <a:rect l="l" t="t" r="r" b="b"/>
              <a:pathLst>
                <a:path w="1070" h="452" extrusionOk="0">
                  <a:moveTo>
                    <a:pt x="1069" y="288"/>
                  </a:moveTo>
                  <a:cubicBezTo>
                    <a:pt x="535" y="123"/>
                    <a:pt x="247" y="82"/>
                    <a:pt x="1" y="0"/>
                  </a:cubicBezTo>
                  <a:cubicBezTo>
                    <a:pt x="124" y="288"/>
                    <a:pt x="330" y="452"/>
                    <a:pt x="1069"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1" name="Google Shape;10031;p17"/>
            <p:cNvSpPr/>
            <p:nvPr/>
          </p:nvSpPr>
          <p:spPr>
            <a:xfrm>
              <a:off x="3724750" y="2867250"/>
              <a:ext cx="13375" cy="4125"/>
            </a:xfrm>
            <a:custGeom>
              <a:avLst/>
              <a:gdLst/>
              <a:ahLst/>
              <a:cxnLst/>
              <a:rect l="l" t="t" r="r" b="b"/>
              <a:pathLst>
                <a:path w="535" h="165" extrusionOk="0">
                  <a:moveTo>
                    <a:pt x="534" y="0"/>
                  </a:moveTo>
                  <a:lnTo>
                    <a:pt x="0" y="0"/>
                  </a:lnTo>
                  <a:lnTo>
                    <a:pt x="0" y="165"/>
                  </a:lnTo>
                  <a:cubicBezTo>
                    <a:pt x="165" y="165"/>
                    <a:pt x="329" y="165"/>
                    <a:pt x="534"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2" name="Google Shape;10032;p17"/>
            <p:cNvSpPr/>
            <p:nvPr/>
          </p:nvSpPr>
          <p:spPr>
            <a:xfrm>
              <a:off x="5799275" y="1017600"/>
              <a:ext cx="1050" cy="1050"/>
            </a:xfrm>
            <a:custGeom>
              <a:avLst/>
              <a:gdLst/>
              <a:ahLst/>
              <a:cxnLst/>
              <a:rect l="l" t="t" r="r" b="b"/>
              <a:pathLst>
                <a:path w="42" h="42" extrusionOk="0">
                  <a:moveTo>
                    <a:pt x="1" y="42"/>
                  </a:moveTo>
                  <a:cubicBezTo>
                    <a:pt x="1" y="42"/>
                    <a:pt x="42" y="42"/>
                    <a:pt x="1" y="42"/>
                  </a:cubicBezTo>
                  <a:cubicBezTo>
                    <a:pt x="42" y="42"/>
                    <a:pt x="42" y="42"/>
                    <a:pt x="1" y="42"/>
                  </a:cubicBezTo>
                  <a:cubicBezTo>
                    <a:pt x="42" y="1"/>
                    <a:pt x="1" y="42"/>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3" name="Google Shape;10033;p17"/>
            <p:cNvSpPr/>
            <p:nvPr/>
          </p:nvSpPr>
          <p:spPr>
            <a:xfrm>
              <a:off x="2755250" y="2871350"/>
              <a:ext cx="8250" cy="5150"/>
            </a:xfrm>
            <a:custGeom>
              <a:avLst/>
              <a:gdLst/>
              <a:ahLst/>
              <a:cxnLst/>
              <a:rect l="l" t="t" r="r" b="b"/>
              <a:pathLst>
                <a:path w="330" h="206" extrusionOk="0">
                  <a:moveTo>
                    <a:pt x="1" y="42"/>
                  </a:moveTo>
                  <a:cubicBezTo>
                    <a:pt x="1" y="83"/>
                    <a:pt x="83" y="124"/>
                    <a:pt x="83" y="206"/>
                  </a:cubicBezTo>
                  <a:cubicBezTo>
                    <a:pt x="165" y="165"/>
                    <a:pt x="206" y="165"/>
                    <a:pt x="330" y="83"/>
                  </a:cubicBezTo>
                  <a:cubicBezTo>
                    <a:pt x="288" y="42"/>
                    <a:pt x="206" y="1"/>
                    <a:pt x="165" y="1"/>
                  </a:cubicBezTo>
                  <a:cubicBezTo>
                    <a:pt x="165" y="1"/>
                    <a:pt x="83" y="42"/>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4" name="Google Shape;10034;p17"/>
            <p:cNvSpPr/>
            <p:nvPr/>
          </p:nvSpPr>
          <p:spPr>
            <a:xfrm>
              <a:off x="3951725" y="3159950"/>
              <a:ext cx="9250" cy="8225"/>
            </a:xfrm>
            <a:custGeom>
              <a:avLst/>
              <a:gdLst/>
              <a:ahLst/>
              <a:cxnLst/>
              <a:rect l="l" t="t" r="r" b="b"/>
              <a:pathLst>
                <a:path w="370" h="329" extrusionOk="0">
                  <a:moveTo>
                    <a:pt x="123" y="329"/>
                  </a:moveTo>
                  <a:cubicBezTo>
                    <a:pt x="164" y="329"/>
                    <a:pt x="205" y="329"/>
                    <a:pt x="329" y="247"/>
                  </a:cubicBezTo>
                  <a:cubicBezTo>
                    <a:pt x="329" y="206"/>
                    <a:pt x="370" y="123"/>
                    <a:pt x="329" y="123"/>
                  </a:cubicBezTo>
                  <a:cubicBezTo>
                    <a:pt x="288" y="41"/>
                    <a:pt x="123" y="41"/>
                    <a:pt x="0" y="0"/>
                  </a:cubicBezTo>
                  <a:cubicBezTo>
                    <a:pt x="82" y="123"/>
                    <a:pt x="123" y="206"/>
                    <a:pt x="123"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5" name="Google Shape;10035;p17"/>
            <p:cNvSpPr/>
            <p:nvPr/>
          </p:nvSpPr>
          <p:spPr>
            <a:xfrm>
              <a:off x="2420450" y="3801825"/>
              <a:ext cx="8250" cy="6175"/>
            </a:xfrm>
            <a:custGeom>
              <a:avLst/>
              <a:gdLst/>
              <a:ahLst/>
              <a:cxnLst/>
              <a:rect l="l" t="t" r="r" b="b"/>
              <a:pathLst>
                <a:path w="330" h="247" extrusionOk="0">
                  <a:moveTo>
                    <a:pt x="329" y="123"/>
                  </a:moveTo>
                  <a:cubicBezTo>
                    <a:pt x="329" y="41"/>
                    <a:pt x="206" y="41"/>
                    <a:pt x="206" y="0"/>
                  </a:cubicBezTo>
                  <a:cubicBezTo>
                    <a:pt x="165" y="41"/>
                    <a:pt x="124" y="41"/>
                    <a:pt x="1" y="123"/>
                  </a:cubicBezTo>
                  <a:cubicBezTo>
                    <a:pt x="42" y="165"/>
                    <a:pt x="124" y="206"/>
                    <a:pt x="206" y="247"/>
                  </a:cubicBezTo>
                  <a:cubicBezTo>
                    <a:pt x="206" y="165"/>
                    <a:pt x="329" y="165"/>
                    <a:pt x="329"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6" name="Google Shape;10036;p17"/>
            <p:cNvSpPr/>
            <p:nvPr/>
          </p:nvSpPr>
          <p:spPr>
            <a:xfrm>
              <a:off x="2883625" y="2662875"/>
              <a:ext cx="8250" cy="7200"/>
            </a:xfrm>
            <a:custGeom>
              <a:avLst/>
              <a:gdLst/>
              <a:ahLst/>
              <a:cxnLst/>
              <a:rect l="l" t="t" r="r" b="b"/>
              <a:pathLst>
                <a:path w="330" h="288" extrusionOk="0">
                  <a:moveTo>
                    <a:pt x="165" y="0"/>
                  </a:moveTo>
                  <a:cubicBezTo>
                    <a:pt x="124" y="0"/>
                    <a:pt x="83" y="82"/>
                    <a:pt x="1" y="124"/>
                  </a:cubicBezTo>
                  <a:cubicBezTo>
                    <a:pt x="83" y="165"/>
                    <a:pt x="124" y="206"/>
                    <a:pt x="124" y="288"/>
                  </a:cubicBezTo>
                  <a:cubicBezTo>
                    <a:pt x="165" y="206"/>
                    <a:pt x="288" y="206"/>
                    <a:pt x="329" y="165"/>
                  </a:cubicBezTo>
                  <a:cubicBezTo>
                    <a:pt x="329" y="82"/>
                    <a:pt x="288" y="0"/>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7" name="Google Shape;10037;p17"/>
            <p:cNvSpPr/>
            <p:nvPr/>
          </p:nvSpPr>
          <p:spPr>
            <a:xfrm>
              <a:off x="3944525" y="1028900"/>
              <a:ext cx="10300" cy="10300"/>
            </a:xfrm>
            <a:custGeom>
              <a:avLst/>
              <a:gdLst/>
              <a:ahLst/>
              <a:cxnLst/>
              <a:rect l="l" t="t" r="r" b="b"/>
              <a:pathLst>
                <a:path w="412" h="412" extrusionOk="0">
                  <a:moveTo>
                    <a:pt x="370" y="124"/>
                  </a:moveTo>
                  <a:cubicBezTo>
                    <a:pt x="288" y="42"/>
                    <a:pt x="247" y="1"/>
                    <a:pt x="165" y="1"/>
                  </a:cubicBezTo>
                  <a:cubicBezTo>
                    <a:pt x="83" y="1"/>
                    <a:pt x="0" y="42"/>
                    <a:pt x="0" y="124"/>
                  </a:cubicBezTo>
                  <a:cubicBezTo>
                    <a:pt x="0" y="206"/>
                    <a:pt x="42" y="247"/>
                    <a:pt x="165" y="412"/>
                  </a:cubicBezTo>
                  <a:cubicBezTo>
                    <a:pt x="288" y="206"/>
                    <a:pt x="411" y="124"/>
                    <a:pt x="370"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8" name="Google Shape;10038;p17"/>
            <p:cNvSpPr/>
            <p:nvPr/>
          </p:nvSpPr>
          <p:spPr>
            <a:xfrm>
              <a:off x="3083900" y="1160375"/>
              <a:ext cx="8250" cy="6175"/>
            </a:xfrm>
            <a:custGeom>
              <a:avLst/>
              <a:gdLst/>
              <a:ahLst/>
              <a:cxnLst/>
              <a:rect l="l" t="t" r="r" b="b"/>
              <a:pathLst>
                <a:path w="330" h="247" extrusionOk="0">
                  <a:moveTo>
                    <a:pt x="329" y="123"/>
                  </a:moveTo>
                  <a:cubicBezTo>
                    <a:pt x="329" y="82"/>
                    <a:pt x="288" y="41"/>
                    <a:pt x="206" y="0"/>
                  </a:cubicBezTo>
                  <a:cubicBezTo>
                    <a:pt x="165" y="41"/>
                    <a:pt x="83" y="82"/>
                    <a:pt x="0" y="123"/>
                  </a:cubicBezTo>
                  <a:cubicBezTo>
                    <a:pt x="83" y="164"/>
                    <a:pt x="124" y="164"/>
                    <a:pt x="206" y="246"/>
                  </a:cubicBezTo>
                  <a:cubicBezTo>
                    <a:pt x="206" y="246"/>
                    <a:pt x="329" y="205"/>
                    <a:pt x="329"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9" name="Google Shape;10039;p17"/>
            <p:cNvSpPr/>
            <p:nvPr/>
          </p:nvSpPr>
          <p:spPr>
            <a:xfrm>
              <a:off x="6091975" y="4025700"/>
              <a:ext cx="9275" cy="3100"/>
            </a:xfrm>
            <a:custGeom>
              <a:avLst/>
              <a:gdLst/>
              <a:ahLst/>
              <a:cxnLst/>
              <a:rect l="l" t="t" r="r" b="b"/>
              <a:pathLst>
                <a:path w="371" h="124" extrusionOk="0">
                  <a:moveTo>
                    <a:pt x="165" y="124"/>
                  </a:moveTo>
                  <a:cubicBezTo>
                    <a:pt x="206" y="124"/>
                    <a:pt x="247" y="83"/>
                    <a:pt x="370" y="83"/>
                  </a:cubicBezTo>
                  <a:cubicBezTo>
                    <a:pt x="329" y="42"/>
                    <a:pt x="247" y="1"/>
                    <a:pt x="206" y="1"/>
                  </a:cubicBezTo>
                  <a:cubicBezTo>
                    <a:pt x="165" y="42"/>
                    <a:pt x="42" y="42"/>
                    <a:pt x="1" y="83"/>
                  </a:cubicBezTo>
                  <a:cubicBezTo>
                    <a:pt x="42" y="42"/>
                    <a:pt x="124" y="124"/>
                    <a:pt x="165"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0" name="Google Shape;10040;p17"/>
            <p:cNvSpPr/>
            <p:nvPr/>
          </p:nvSpPr>
          <p:spPr>
            <a:xfrm>
              <a:off x="4013325" y="1659475"/>
              <a:ext cx="8250" cy="5175"/>
            </a:xfrm>
            <a:custGeom>
              <a:avLst/>
              <a:gdLst/>
              <a:ahLst/>
              <a:cxnLst/>
              <a:rect l="l" t="t" r="r" b="b"/>
              <a:pathLst>
                <a:path w="330" h="207" extrusionOk="0">
                  <a:moveTo>
                    <a:pt x="1" y="165"/>
                  </a:moveTo>
                  <a:cubicBezTo>
                    <a:pt x="83" y="165"/>
                    <a:pt x="165" y="206"/>
                    <a:pt x="206" y="206"/>
                  </a:cubicBezTo>
                  <a:lnTo>
                    <a:pt x="329" y="83"/>
                  </a:lnTo>
                  <a:cubicBezTo>
                    <a:pt x="329" y="42"/>
                    <a:pt x="206" y="1"/>
                    <a:pt x="165"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1" name="Google Shape;10041;p17"/>
            <p:cNvSpPr/>
            <p:nvPr/>
          </p:nvSpPr>
          <p:spPr>
            <a:xfrm>
              <a:off x="3879825" y="1656400"/>
              <a:ext cx="10300" cy="8250"/>
            </a:xfrm>
            <a:custGeom>
              <a:avLst/>
              <a:gdLst/>
              <a:ahLst/>
              <a:cxnLst/>
              <a:rect l="l" t="t" r="r" b="b"/>
              <a:pathLst>
                <a:path w="412" h="330" extrusionOk="0">
                  <a:moveTo>
                    <a:pt x="0" y="124"/>
                  </a:moveTo>
                  <a:cubicBezTo>
                    <a:pt x="83" y="165"/>
                    <a:pt x="165" y="206"/>
                    <a:pt x="206" y="329"/>
                  </a:cubicBezTo>
                  <a:cubicBezTo>
                    <a:pt x="329" y="288"/>
                    <a:pt x="411" y="165"/>
                    <a:pt x="370" y="165"/>
                  </a:cubicBezTo>
                  <a:cubicBezTo>
                    <a:pt x="329" y="124"/>
                    <a:pt x="206" y="83"/>
                    <a:pt x="124"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2" name="Google Shape;10042;p17"/>
            <p:cNvSpPr/>
            <p:nvPr/>
          </p:nvSpPr>
          <p:spPr>
            <a:xfrm>
              <a:off x="1696425" y="4636775"/>
              <a:ext cx="4125" cy="7200"/>
            </a:xfrm>
            <a:custGeom>
              <a:avLst/>
              <a:gdLst/>
              <a:ahLst/>
              <a:cxnLst/>
              <a:rect l="l" t="t" r="r" b="b"/>
              <a:pathLst>
                <a:path w="165" h="288" extrusionOk="0">
                  <a:moveTo>
                    <a:pt x="165" y="42"/>
                  </a:moveTo>
                  <a:cubicBezTo>
                    <a:pt x="124" y="0"/>
                    <a:pt x="41" y="83"/>
                    <a:pt x="0" y="83"/>
                  </a:cubicBezTo>
                  <a:lnTo>
                    <a:pt x="0" y="288"/>
                  </a:lnTo>
                  <a:cubicBezTo>
                    <a:pt x="41" y="288"/>
                    <a:pt x="124" y="247"/>
                    <a:pt x="165"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3" name="Google Shape;10043;p17"/>
            <p:cNvSpPr/>
            <p:nvPr/>
          </p:nvSpPr>
          <p:spPr>
            <a:xfrm>
              <a:off x="5476800" y="1284625"/>
              <a:ext cx="9275" cy="5175"/>
            </a:xfrm>
            <a:custGeom>
              <a:avLst/>
              <a:gdLst/>
              <a:ahLst/>
              <a:cxnLst/>
              <a:rect l="l" t="t" r="r" b="b"/>
              <a:pathLst>
                <a:path w="371" h="207" extrusionOk="0">
                  <a:moveTo>
                    <a:pt x="124" y="1"/>
                  </a:moveTo>
                  <a:cubicBezTo>
                    <a:pt x="83" y="1"/>
                    <a:pt x="83" y="42"/>
                    <a:pt x="1" y="165"/>
                  </a:cubicBezTo>
                  <a:cubicBezTo>
                    <a:pt x="124" y="165"/>
                    <a:pt x="206" y="206"/>
                    <a:pt x="329" y="206"/>
                  </a:cubicBezTo>
                  <a:cubicBezTo>
                    <a:pt x="329" y="165"/>
                    <a:pt x="371" y="83"/>
                    <a:pt x="329" y="42"/>
                  </a:cubicBezTo>
                  <a:cubicBezTo>
                    <a:pt x="329" y="42"/>
                    <a:pt x="206" y="1"/>
                    <a:pt x="124"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4" name="Google Shape;10044;p17"/>
            <p:cNvSpPr/>
            <p:nvPr/>
          </p:nvSpPr>
          <p:spPr>
            <a:xfrm>
              <a:off x="5572325" y="3269825"/>
              <a:ext cx="12350" cy="8250"/>
            </a:xfrm>
            <a:custGeom>
              <a:avLst/>
              <a:gdLst/>
              <a:ahLst/>
              <a:cxnLst/>
              <a:rect l="l" t="t" r="r" b="b"/>
              <a:pathLst>
                <a:path w="494" h="330" extrusionOk="0">
                  <a:moveTo>
                    <a:pt x="0" y="247"/>
                  </a:moveTo>
                  <a:cubicBezTo>
                    <a:pt x="82" y="288"/>
                    <a:pt x="206" y="329"/>
                    <a:pt x="288" y="329"/>
                  </a:cubicBezTo>
                  <a:cubicBezTo>
                    <a:pt x="411" y="329"/>
                    <a:pt x="452" y="247"/>
                    <a:pt x="493" y="165"/>
                  </a:cubicBezTo>
                  <a:cubicBezTo>
                    <a:pt x="370" y="124"/>
                    <a:pt x="247" y="83"/>
                    <a:pt x="82" y="1"/>
                  </a:cubicBezTo>
                  <a:cubicBezTo>
                    <a:pt x="82" y="83"/>
                    <a:pt x="41" y="165"/>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5" name="Google Shape;10045;p17"/>
            <p:cNvSpPr/>
            <p:nvPr/>
          </p:nvSpPr>
          <p:spPr>
            <a:xfrm>
              <a:off x="4179700" y="1639975"/>
              <a:ext cx="8250" cy="6175"/>
            </a:xfrm>
            <a:custGeom>
              <a:avLst/>
              <a:gdLst/>
              <a:ahLst/>
              <a:cxnLst/>
              <a:rect l="l" t="t" r="r" b="b"/>
              <a:pathLst>
                <a:path w="330" h="247" extrusionOk="0">
                  <a:moveTo>
                    <a:pt x="1" y="165"/>
                  </a:moveTo>
                  <a:cubicBezTo>
                    <a:pt x="42" y="206"/>
                    <a:pt x="83" y="206"/>
                    <a:pt x="206" y="247"/>
                  </a:cubicBezTo>
                  <a:cubicBezTo>
                    <a:pt x="247" y="206"/>
                    <a:pt x="329" y="206"/>
                    <a:pt x="329" y="165"/>
                  </a:cubicBezTo>
                  <a:cubicBezTo>
                    <a:pt x="329" y="124"/>
                    <a:pt x="247" y="42"/>
                    <a:pt x="247" y="0"/>
                  </a:cubicBezTo>
                  <a:cubicBezTo>
                    <a:pt x="124" y="124"/>
                    <a:pt x="83" y="165"/>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6" name="Google Shape;10046;p17"/>
            <p:cNvSpPr/>
            <p:nvPr/>
          </p:nvSpPr>
          <p:spPr>
            <a:xfrm>
              <a:off x="5413125" y="1017600"/>
              <a:ext cx="7225" cy="5175"/>
            </a:xfrm>
            <a:custGeom>
              <a:avLst/>
              <a:gdLst/>
              <a:ahLst/>
              <a:cxnLst/>
              <a:rect l="l" t="t" r="r" b="b"/>
              <a:pathLst>
                <a:path w="289" h="207" extrusionOk="0">
                  <a:moveTo>
                    <a:pt x="1" y="42"/>
                  </a:moveTo>
                  <a:cubicBezTo>
                    <a:pt x="1" y="83"/>
                    <a:pt x="1" y="206"/>
                    <a:pt x="42" y="206"/>
                  </a:cubicBezTo>
                  <a:lnTo>
                    <a:pt x="288" y="206"/>
                  </a:lnTo>
                  <a:cubicBezTo>
                    <a:pt x="247" y="124"/>
                    <a:pt x="247" y="83"/>
                    <a:pt x="206" y="42"/>
                  </a:cubicBezTo>
                  <a:cubicBezTo>
                    <a:pt x="165" y="1"/>
                    <a:pt x="83" y="42"/>
                    <a:pt x="1"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7" name="Google Shape;10047;p17"/>
            <p:cNvSpPr/>
            <p:nvPr/>
          </p:nvSpPr>
          <p:spPr>
            <a:xfrm>
              <a:off x="3795600" y="572925"/>
              <a:ext cx="1050" cy="25"/>
            </a:xfrm>
            <a:custGeom>
              <a:avLst/>
              <a:gdLst/>
              <a:ahLst/>
              <a:cxnLst/>
              <a:rect l="l" t="t" r="r" b="b"/>
              <a:pathLst>
                <a:path w="42" h="1" extrusionOk="0">
                  <a:moveTo>
                    <a:pt x="1" y="0"/>
                  </a:moveTo>
                  <a:lnTo>
                    <a:pt x="1" y="0"/>
                  </a:lnTo>
                  <a:cubicBezTo>
                    <a:pt x="42" y="0"/>
                    <a:pt x="42" y="0"/>
                    <a:pt x="1" y="0"/>
                  </a:cubicBezTo>
                  <a:cubicBezTo>
                    <a:pt x="42" y="0"/>
                    <a:pt x="1" y="0"/>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8" name="Google Shape;10048;p17"/>
            <p:cNvSpPr/>
            <p:nvPr/>
          </p:nvSpPr>
          <p:spPr>
            <a:xfrm>
              <a:off x="3796625" y="564700"/>
              <a:ext cx="11325" cy="8250"/>
            </a:xfrm>
            <a:custGeom>
              <a:avLst/>
              <a:gdLst/>
              <a:ahLst/>
              <a:cxnLst/>
              <a:rect l="l" t="t" r="r" b="b"/>
              <a:pathLst>
                <a:path w="453" h="330" extrusionOk="0">
                  <a:moveTo>
                    <a:pt x="1" y="0"/>
                  </a:moveTo>
                  <a:lnTo>
                    <a:pt x="1" y="329"/>
                  </a:lnTo>
                  <a:lnTo>
                    <a:pt x="453" y="165"/>
                  </a:lnTo>
                  <a:cubicBezTo>
                    <a:pt x="330" y="124"/>
                    <a:pt x="165" y="42"/>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9" name="Google Shape;10049;p17"/>
            <p:cNvSpPr/>
            <p:nvPr/>
          </p:nvSpPr>
          <p:spPr>
            <a:xfrm>
              <a:off x="3713450" y="3822350"/>
              <a:ext cx="9275" cy="6200"/>
            </a:xfrm>
            <a:custGeom>
              <a:avLst/>
              <a:gdLst/>
              <a:ahLst/>
              <a:cxnLst/>
              <a:rect l="l" t="t" r="r" b="b"/>
              <a:pathLst>
                <a:path w="371" h="248" extrusionOk="0">
                  <a:moveTo>
                    <a:pt x="247" y="247"/>
                  </a:moveTo>
                  <a:cubicBezTo>
                    <a:pt x="288" y="165"/>
                    <a:pt x="370" y="83"/>
                    <a:pt x="370" y="1"/>
                  </a:cubicBezTo>
                  <a:cubicBezTo>
                    <a:pt x="247" y="42"/>
                    <a:pt x="83" y="42"/>
                    <a:pt x="0" y="83"/>
                  </a:cubicBezTo>
                  <a:cubicBezTo>
                    <a:pt x="83" y="165"/>
                    <a:pt x="206" y="206"/>
                    <a:pt x="247"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0" name="Google Shape;10050;p17"/>
            <p:cNvSpPr/>
            <p:nvPr/>
          </p:nvSpPr>
          <p:spPr>
            <a:xfrm>
              <a:off x="3723725" y="3821325"/>
              <a:ext cx="1050" cy="1050"/>
            </a:xfrm>
            <a:custGeom>
              <a:avLst/>
              <a:gdLst/>
              <a:ahLst/>
              <a:cxnLst/>
              <a:rect l="l" t="t" r="r" b="b"/>
              <a:pathLst>
                <a:path w="42" h="42" extrusionOk="0">
                  <a:moveTo>
                    <a:pt x="0" y="42"/>
                  </a:moveTo>
                  <a:lnTo>
                    <a:pt x="0" y="42"/>
                  </a:lnTo>
                  <a:lnTo>
                    <a:pt x="0" y="42"/>
                  </a:lnTo>
                  <a:cubicBezTo>
                    <a:pt x="41" y="42"/>
                    <a:pt x="41" y="42"/>
                    <a:pt x="0" y="42"/>
                  </a:cubicBezTo>
                  <a:cubicBezTo>
                    <a:pt x="0" y="1"/>
                    <a:pt x="0" y="1"/>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1" name="Google Shape;10051;p17"/>
            <p:cNvSpPr/>
            <p:nvPr/>
          </p:nvSpPr>
          <p:spPr>
            <a:xfrm>
              <a:off x="4982825" y="1165500"/>
              <a:ext cx="8225" cy="5150"/>
            </a:xfrm>
            <a:custGeom>
              <a:avLst/>
              <a:gdLst/>
              <a:ahLst/>
              <a:cxnLst/>
              <a:rect l="l" t="t" r="r" b="b"/>
              <a:pathLst>
                <a:path w="329" h="206" extrusionOk="0">
                  <a:moveTo>
                    <a:pt x="0" y="83"/>
                  </a:moveTo>
                  <a:cubicBezTo>
                    <a:pt x="41" y="124"/>
                    <a:pt x="83" y="206"/>
                    <a:pt x="165" y="206"/>
                  </a:cubicBezTo>
                  <a:lnTo>
                    <a:pt x="329" y="41"/>
                  </a:lnTo>
                  <a:cubicBezTo>
                    <a:pt x="247" y="41"/>
                    <a:pt x="165" y="0"/>
                    <a:pt x="124" y="0"/>
                  </a:cubicBezTo>
                  <a:cubicBezTo>
                    <a:pt x="41" y="0"/>
                    <a:pt x="41" y="41"/>
                    <a:pt x="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2" name="Google Shape;10052;p17"/>
            <p:cNvSpPr/>
            <p:nvPr/>
          </p:nvSpPr>
          <p:spPr>
            <a:xfrm>
              <a:off x="3776100" y="1752950"/>
              <a:ext cx="7200" cy="4125"/>
            </a:xfrm>
            <a:custGeom>
              <a:avLst/>
              <a:gdLst/>
              <a:ahLst/>
              <a:cxnLst/>
              <a:rect l="l" t="t" r="r" b="b"/>
              <a:pathLst>
                <a:path w="288" h="165" extrusionOk="0">
                  <a:moveTo>
                    <a:pt x="165" y="0"/>
                  </a:moveTo>
                  <a:cubicBezTo>
                    <a:pt x="124" y="41"/>
                    <a:pt x="41" y="41"/>
                    <a:pt x="0" y="124"/>
                  </a:cubicBezTo>
                  <a:cubicBezTo>
                    <a:pt x="41" y="165"/>
                    <a:pt x="83" y="165"/>
                    <a:pt x="206" y="165"/>
                  </a:cubicBezTo>
                  <a:lnTo>
                    <a:pt x="288" y="124"/>
                  </a:lnTo>
                  <a:cubicBezTo>
                    <a:pt x="206" y="41"/>
                    <a:pt x="165" y="41"/>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3" name="Google Shape;10053;p17"/>
            <p:cNvSpPr/>
            <p:nvPr/>
          </p:nvSpPr>
          <p:spPr>
            <a:xfrm>
              <a:off x="5936900" y="1056625"/>
              <a:ext cx="9275" cy="5175"/>
            </a:xfrm>
            <a:custGeom>
              <a:avLst/>
              <a:gdLst/>
              <a:ahLst/>
              <a:cxnLst/>
              <a:rect l="l" t="t" r="r" b="b"/>
              <a:pathLst>
                <a:path w="371" h="207" extrusionOk="0">
                  <a:moveTo>
                    <a:pt x="1" y="165"/>
                  </a:moveTo>
                  <a:cubicBezTo>
                    <a:pt x="42" y="165"/>
                    <a:pt x="165" y="206"/>
                    <a:pt x="206" y="206"/>
                  </a:cubicBezTo>
                  <a:cubicBezTo>
                    <a:pt x="247" y="206"/>
                    <a:pt x="288" y="165"/>
                    <a:pt x="370" y="124"/>
                  </a:cubicBezTo>
                  <a:cubicBezTo>
                    <a:pt x="247" y="83"/>
                    <a:pt x="206" y="83"/>
                    <a:pt x="83" y="1"/>
                  </a:cubicBezTo>
                  <a:cubicBezTo>
                    <a:pt x="83" y="83"/>
                    <a:pt x="42" y="124"/>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4" name="Google Shape;10054;p17"/>
            <p:cNvSpPr/>
            <p:nvPr/>
          </p:nvSpPr>
          <p:spPr>
            <a:xfrm>
              <a:off x="5547675" y="1285650"/>
              <a:ext cx="6175" cy="5175"/>
            </a:xfrm>
            <a:custGeom>
              <a:avLst/>
              <a:gdLst/>
              <a:ahLst/>
              <a:cxnLst/>
              <a:rect l="l" t="t" r="r" b="b"/>
              <a:pathLst>
                <a:path w="247" h="207" extrusionOk="0">
                  <a:moveTo>
                    <a:pt x="206" y="1"/>
                  </a:moveTo>
                  <a:cubicBezTo>
                    <a:pt x="165" y="42"/>
                    <a:pt x="41" y="42"/>
                    <a:pt x="0" y="124"/>
                  </a:cubicBezTo>
                  <a:lnTo>
                    <a:pt x="124" y="206"/>
                  </a:lnTo>
                  <a:cubicBezTo>
                    <a:pt x="165" y="165"/>
                    <a:pt x="206" y="165"/>
                    <a:pt x="247" y="124"/>
                  </a:cubicBezTo>
                  <a:cubicBezTo>
                    <a:pt x="247" y="124"/>
                    <a:pt x="247" y="42"/>
                    <a:pt x="20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5" name="Google Shape;10055;p17"/>
            <p:cNvSpPr/>
            <p:nvPr/>
          </p:nvSpPr>
          <p:spPr>
            <a:xfrm>
              <a:off x="2031225" y="3821325"/>
              <a:ext cx="122225" cy="123275"/>
            </a:xfrm>
            <a:custGeom>
              <a:avLst/>
              <a:gdLst/>
              <a:ahLst/>
              <a:cxnLst/>
              <a:rect l="l" t="t" r="r" b="b"/>
              <a:pathLst>
                <a:path w="4889" h="4931" extrusionOk="0">
                  <a:moveTo>
                    <a:pt x="206" y="576"/>
                  </a:moveTo>
                  <a:cubicBezTo>
                    <a:pt x="165" y="617"/>
                    <a:pt x="124" y="617"/>
                    <a:pt x="83" y="658"/>
                  </a:cubicBezTo>
                  <a:cubicBezTo>
                    <a:pt x="124" y="699"/>
                    <a:pt x="165" y="740"/>
                    <a:pt x="206" y="740"/>
                  </a:cubicBezTo>
                  <a:lnTo>
                    <a:pt x="329" y="740"/>
                  </a:lnTo>
                  <a:cubicBezTo>
                    <a:pt x="740" y="1890"/>
                    <a:pt x="1027" y="2794"/>
                    <a:pt x="1603" y="3698"/>
                  </a:cubicBezTo>
                  <a:cubicBezTo>
                    <a:pt x="2137" y="4520"/>
                    <a:pt x="3246" y="4930"/>
                    <a:pt x="4889" y="4191"/>
                  </a:cubicBezTo>
                  <a:cubicBezTo>
                    <a:pt x="3287" y="2794"/>
                    <a:pt x="1767" y="1480"/>
                    <a:pt x="0" y="1"/>
                  </a:cubicBezTo>
                  <a:cubicBezTo>
                    <a:pt x="83" y="206"/>
                    <a:pt x="165" y="412"/>
                    <a:pt x="206"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6" name="Google Shape;10056;p17"/>
            <p:cNvSpPr/>
            <p:nvPr/>
          </p:nvSpPr>
          <p:spPr>
            <a:xfrm>
              <a:off x="3647725" y="1273325"/>
              <a:ext cx="13375" cy="3125"/>
            </a:xfrm>
            <a:custGeom>
              <a:avLst/>
              <a:gdLst/>
              <a:ahLst/>
              <a:cxnLst/>
              <a:rect l="l" t="t" r="r" b="b"/>
              <a:pathLst>
                <a:path w="535" h="125" extrusionOk="0">
                  <a:moveTo>
                    <a:pt x="329" y="124"/>
                  </a:moveTo>
                  <a:cubicBezTo>
                    <a:pt x="411" y="83"/>
                    <a:pt x="452" y="42"/>
                    <a:pt x="534" y="1"/>
                  </a:cubicBezTo>
                  <a:cubicBezTo>
                    <a:pt x="370" y="1"/>
                    <a:pt x="247" y="1"/>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7" name="Google Shape;10057;p17"/>
            <p:cNvSpPr/>
            <p:nvPr/>
          </p:nvSpPr>
          <p:spPr>
            <a:xfrm>
              <a:off x="4929425" y="1166525"/>
              <a:ext cx="6175" cy="4125"/>
            </a:xfrm>
            <a:custGeom>
              <a:avLst/>
              <a:gdLst/>
              <a:ahLst/>
              <a:cxnLst/>
              <a:rect l="l" t="t" r="r" b="b"/>
              <a:pathLst>
                <a:path w="247" h="165" extrusionOk="0">
                  <a:moveTo>
                    <a:pt x="0" y="42"/>
                  </a:moveTo>
                  <a:cubicBezTo>
                    <a:pt x="41" y="83"/>
                    <a:pt x="82" y="83"/>
                    <a:pt x="123" y="165"/>
                  </a:cubicBezTo>
                  <a:cubicBezTo>
                    <a:pt x="206" y="83"/>
                    <a:pt x="206" y="42"/>
                    <a:pt x="247" y="42"/>
                  </a:cubicBezTo>
                  <a:lnTo>
                    <a:pt x="165" y="0"/>
                  </a:lnTo>
                  <a:cubicBezTo>
                    <a:pt x="82" y="0"/>
                    <a:pt x="41" y="0"/>
                    <a:pt x="0"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8" name="Google Shape;10058;p17"/>
            <p:cNvSpPr/>
            <p:nvPr/>
          </p:nvSpPr>
          <p:spPr>
            <a:xfrm>
              <a:off x="4083175" y="1752950"/>
              <a:ext cx="1050" cy="3100"/>
            </a:xfrm>
            <a:custGeom>
              <a:avLst/>
              <a:gdLst/>
              <a:ahLst/>
              <a:cxnLst/>
              <a:rect l="l" t="t" r="r" b="b"/>
              <a:pathLst>
                <a:path w="42" h="124" extrusionOk="0">
                  <a:moveTo>
                    <a:pt x="0" y="41"/>
                  </a:moveTo>
                  <a:cubicBezTo>
                    <a:pt x="0" y="41"/>
                    <a:pt x="0" y="124"/>
                    <a:pt x="0" y="41"/>
                  </a:cubicBezTo>
                  <a:cubicBezTo>
                    <a:pt x="41" y="41"/>
                    <a:pt x="41" y="41"/>
                    <a:pt x="41" y="0"/>
                  </a:cubicBezTo>
                  <a:cubicBezTo>
                    <a:pt x="41" y="41"/>
                    <a:pt x="0" y="41"/>
                    <a:pt x="0"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9" name="Google Shape;10059;p17"/>
            <p:cNvSpPr/>
            <p:nvPr/>
          </p:nvSpPr>
          <p:spPr>
            <a:xfrm>
              <a:off x="4084200" y="1745750"/>
              <a:ext cx="14400" cy="8250"/>
            </a:xfrm>
            <a:custGeom>
              <a:avLst/>
              <a:gdLst/>
              <a:ahLst/>
              <a:cxnLst/>
              <a:rect l="l" t="t" r="r" b="b"/>
              <a:pathLst>
                <a:path w="576" h="330" extrusionOk="0">
                  <a:moveTo>
                    <a:pt x="370" y="1"/>
                  </a:moveTo>
                  <a:lnTo>
                    <a:pt x="0" y="329"/>
                  </a:lnTo>
                  <a:cubicBezTo>
                    <a:pt x="206" y="288"/>
                    <a:pt x="370" y="206"/>
                    <a:pt x="575" y="124"/>
                  </a:cubicBezTo>
                  <a:cubicBezTo>
                    <a:pt x="534" y="83"/>
                    <a:pt x="411" y="42"/>
                    <a:pt x="37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0" name="Google Shape;10060;p17"/>
            <p:cNvSpPr/>
            <p:nvPr/>
          </p:nvSpPr>
          <p:spPr>
            <a:xfrm>
              <a:off x="2720350" y="2580700"/>
              <a:ext cx="8225" cy="8250"/>
            </a:xfrm>
            <a:custGeom>
              <a:avLst/>
              <a:gdLst/>
              <a:ahLst/>
              <a:cxnLst/>
              <a:rect l="l" t="t" r="r" b="b"/>
              <a:pathLst>
                <a:path w="329" h="330" extrusionOk="0">
                  <a:moveTo>
                    <a:pt x="329" y="124"/>
                  </a:moveTo>
                  <a:cubicBezTo>
                    <a:pt x="329" y="83"/>
                    <a:pt x="247" y="83"/>
                    <a:pt x="123" y="1"/>
                  </a:cubicBezTo>
                  <a:cubicBezTo>
                    <a:pt x="82" y="83"/>
                    <a:pt x="0" y="165"/>
                    <a:pt x="82" y="206"/>
                  </a:cubicBezTo>
                  <a:cubicBezTo>
                    <a:pt x="82" y="288"/>
                    <a:pt x="164" y="288"/>
                    <a:pt x="288" y="330"/>
                  </a:cubicBezTo>
                  <a:cubicBezTo>
                    <a:pt x="288" y="288"/>
                    <a:pt x="329" y="206"/>
                    <a:pt x="329"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1" name="Google Shape;10061;p17"/>
            <p:cNvSpPr/>
            <p:nvPr/>
          </p:nvSpPr>
          <p:spPr>
            <a:xfrm>
              <a:off x="3207150" y="994000"/>
              <a:ext cx="13375" cy="10275"/>
            </a:xfrm>
            <a:custGeom>
              <a:avLst/>
              <a:gdLst/>
              <a:ahLst/>
              <a:cxnLst/>
              <a:rect l="l" t="t" r="r" b="b"/>
              <a:pathLst>
                <a:path w="535" h="411" extrusionOk="0">
                  <a:moveTo>
                    <a:pt x="205" y="0"/>
                  </a:moveTo>
                  <a:cubicBezTo>
                    <a:pt x="123" y="123"/>
                    <a:pt x="0" y="205"/>
                    <a:pt x="0" y="288"/>
                  </a:cubicBezTo>
                  <a:cubicBezTo>
                    <a:pt x="0" y="329"/>
                    <a:pt x="164" y="411"/>
                    <a:pt x="205" y="411"/>
                  </a:cubicBezTo>
                  <a:cubicBezTo>
                    <a:pt x="329" y="411"/>
                    <a:pt x="411" y="370"/>
                    <a:pt x="534" y="329"/>
                  </a:cubicBezTo>
                  <a:cubicBezTo>
                    <a:pt x="411" y="288"/>
                    <a:pt x="329" y="164"/>
                    <a:pt x="20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2" name="Google Shape;10062;p17"/>
            <p:cNvSpPr/>
            <p:nvPr/>
          </p:nvSpPr>
          <p:spPr>
            <a:xfrm>
              <a:off x="4510400" y="1922400"/>
              <a:ext cx="9275" cy="7225"/>
            </a:xfrm>
            <a:custGeom>
              <a:avLst/>
              <a:gdLst/>
              <a:ahLst/>
              <a:cxnLst/>
              <a:rect l="l" t="t" r="r" b="b"/>
              <a:pathLst>
                <a:path w="371" h="289" extrusionOk="0">
                  <a:moveTo>
                    <a:pt x="370" y="165"/>
                  </a:moveTo>
                  <a:cubicBezTo>
                    <a:pt x="329" y="124"/>
                    <a:pt x="206" y="42"/>
                    <a:pt x="165" y="0"/>
                  </a:cubicBezTo>
                  <a:cubicBezTo>
                    <a:pt x="124" y="42"/>
                    <a:pt x="1" y="83"/>
                    <a:pt x="1" y="83"/>
                  </a:cubicBezTo>
                  <a:cubicBezTo>
                    <a:pt x="42" y="165"/>
                    <a:pt x="124" y="206"/>
                    <a:pt x="165" y="288"/>
                  </a:cubicBezTo>
                  <a:cubicBezTo>
                    <a:pt x="247" y="206"/>
                    <a:pt x="370" y="165"/>
                    <a:pt x="370"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3" name="Google Shape;10063;p17"/>
            <p:cNvSpPr/>
            <p:nvPr/>
          </p:nvSpPr>
          <p:spPr>
            <a:xfrm>
              <a:off x="3191725" y="1805325"/>
              <a:ext cx="13375" cy="8225"/>
            </a:xfrm>
            <a:custGeom>
              <a:avLst/>
              <a:gdLst/>
              <a:ahLst/>
              <a:cxnLst/>
              <a:rect l="l" t="t" r="r" b="b"/>
              <a:pathLst>
                <a:path w="535" h="329" extrusionOk="0">
                  <a:moveTo>
                    <a:pt x="412" y="0"/>
                  </a:moveTo>
                  <a:cubicBezTo>
                    <a:pt x="247" y="41"/>
                    <a:pt x="165" y="165"/>
                    <a:pt x="1" y="206"/>
                  </a:cubicBezTo>
                  <a:cubicBezTo>
                    <a:pt x="42" y="288"/>
                    <a:pt x="124" y="288"/>
                    <a:pt x="124" y="329"/>
                  </a:cubicBezTo>
                  <a:cubicBezTo>
                    <a:pt x="247" y="288"/>
                    <a:pt x="371" y="165"/>
                    <a:pt x="535"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4" name="Google Shape;10064;p17"/>
            <p:cNvSpPr/>
            <p:nvPr/>
          </p:nvSpPr>
          <p:spPr>
            <a:xfrm>
              <a:off x="4530950" y="1208625"/>
              <a:ext cx="5150" cy="4150"/>
            </a:xfrm>
            <a:custGeom>
              <a:avLst/>
              <a:gdLst/>
              <a:ahLst/>
              <a:cxnLst/>
              <a:rect l="l" t="t" r="r" b="b"/>
              <a:pathLst>
                <a:path w="206" h="166" extrusionOk="0">
                  <a:moveTo>
                    <a:pt x="41" y="165"/>
                  </a:moveTo>
                  <a:lnTo>
                    <a:pt x="164" y="165"/>
                  </a:lnTo>
                  <a:cubicBezTo>
                    <a:pt x="164" y="124"/>
                    <a:pt x="206" y="42"/>
                    <a:pt x="206" y="1"/>
                  </a:cubicBezTo>
                  <a:lnTo>
                    <a:pt x="0" y="1"/>
                  </a:lnTo>
                  <a:cubicBezTo>
                    <a:pt x="41" y="124"/>
                    <a:pt x="41" y="165"/>
                    <a:pt x="4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5" name="Google Shape;10065;p17"/>
            <p:cNvSpPr/>
            <p:nvPr/>
          </p:nvSpPr>
          <p:spPr>
            <a:xfrm>
              <a:off x="3016125" y="3784350"/>
              <a:ext cx="6175" cy="4150"/>
            </a:xfrm>
            <a:custGeom>
              <a:avLst/>
              <a:gdLst/>
              <a:ahLst/>
              <a:cxnLst/>
              <a:rect l="l" t="t" r="r" b="b"/>
              <a:pathLst>
                <a:path w="247" h="166" extrusionOk="0">
                  <a:moveTo>
                    <a:pt x="247" y="83"/>
                  </a:moveTo>
                  <a:cubicBezTo>
                    <a:pt x="206" y="42"/>
                    <a:pt x="206" y="1"/>
                    <a:pt x="164" y="1"/>
                  </a:cubicBezTo>
                  <a:cubicBezTo>
                    <a:pt x="123" y="42"/>
                    <a:pt x="41" y="42"/>
                    <a:pt x="0" y="83"/>
                  </a:cubicBezTo>
                  <a:cubicBezTo>
                    <a:pt x="41" y="124"/>
                    <a:pt x="123" y="124"/>
                    <a:pt x="164"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6" name="Google Shape;10066;p17"/>
            <p:cNvSpPr/>
            <p:nvPr/>
          </p:nvSpPr>
          <p:spPr>
            <a:xfrm>
              <a:off x="3255400" y="1353450"/>
              <a:ext cx="7225" cy="5150"/>
            </a:xfrm>
            <a:custGeom>
              <a:avLst/>
              <a:gdLst/>
              <a:ahLst/>
              <a:cxnLst/>
              <a:rect l="l" t="t" r="r" b="b"/>
              <a:pathLst>
                <a:path w="289" h="206" extrusionOk="0">
                  <a:moveTo>
                    <a:pt x="124" y="205"/>
                  </a:moveTo>
                  <a:cubicBezTo>
                    <a:pt x="165" y="164"/>
                    <a:pt x="288" y="164"/>
                    <a:pt x="288" y="123"/>
                  </a:cubicBezTo>
                  <a:cubicBezTo>
                    <a:pt x="288" y="82"/>
                    <a:pt x="247" y="0"/>
                    <a:pt x="206" y="0"/>
                  </a:cubicBezTo>
                  <a:cubicBezTo>
                    <a:pt x="124" y="41"/>
                    <a:pt x="42" y="123"/>
                    <a:pt x="1" y="164"/>
                  </a:cubicBezTo>
                  <a:cubicBezTo>
                    <a:pt x="1" y="164"/>
                    <a:pt x="42" y="205"/>
                    <a:pt x="124"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7" name="Google Shape;10067;p17"/>
            <p:cNvSpPr/>
            <p:nvPr/>
          </p:nvSpPr>
          <p:spPr>
            <a:xfrm>
              <a:off x="2837425" y="529775"/>
              <a:ext cx="12350" cy="9275"/>
            </a:xfrm>
            <a:custGeom>
              <a:avLst/>
              <a:gdLst/>
              <a:ahLst/>
              <a:cxnLst/>
              <a:rect l="l" t="t" r="r" b="b"/>
              <a:pathLst>
                <a:path w="494" h="371" extrusionOk="0">
                  <a:moveTo>
                    <a:pt x="82" y="42"/>
                  </a:moveTo>
                  <a:cubicBezTo>
                    <a:pt x="0" y="165"/>
                    <a:pt x="0" y="247"/>
                    <a:pt x="0" y="370"/>
                  </a:cubicBezTo>
                  <a:cubicBezTo>
                    <a:pt x="124" y="247"/>
                    <a:pt x="288" y="165"/>
                    <a:pt x="493" y="1"/>
                  </a:cubicBezTo>
                  <a:cubicBezTo>
                    <a:pt x="206" y="42"/>
                    <a:pt x="82" y="42"/>
                    <a:pt x="8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8" name="Google Shape;10068;p17"/>
            <p:cNvSpPr/>
            <p:nvPr/>
          </p:nvSpPr>
          <p:spPr>
            <a:xfrm>
              <a:off x="4421050" y="1824825"/>
              <a:ext cx="8250" cy="5175"/>
            </a:xfrm>
            <a:custGeom>
              <a:avLst/>
              <a:gdLst/>
              <a:ahLst/>
              <a:cxnLst/>
              <a:rect l="l" t="t" r="r" b="b"/>
              <a:pathLst>
                <a:path w="330" h="207" extrusionOk="0">
                  <a:moveTo>
                    <a:pt x="206" y="1"/>
                  </a:moveTo>
                  <a:cubicBezTo>
                    <a:pt x="124" y="1"/>
                    <a:pt x="42" y="1"/>
                    <a:pt x="1" y="42"/>
                  </a:cubicBezTo>
                  <a:cubicBezTo>
                    <a:pt x="42" y="83"/>
                    <a:pt x="42" y="165"/>
                    <a:pt x="83" y="206"/>
                  </a:cubicBezTo>
                  <a:lnTo>
                    <a:pt x="329" y="206"/>
                  </a:lnTo>
                  <a:cubicBezTo>
                    <a:pt x="288" y="165"/>
                    <a:pt x="247" y="42"/>
                    <a:pt x="20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9" name="Google Shape;10069;p17"/>
            <p:cNvSpPr/>
            <p:nvPr/>
          </p:nvSpPr>
          <p:spPr>
            <a:xfrm>
              <a:off x="4221825" y="520550"/>
              <a:ext cx="9250" cy="6175"/>
            </a:xfrm>
            <a:custGeom>
              <a:avLst/>
              <a:gdLst/>
              <a:ahLst/>
              <a:cxnLst/>
              <a:rect l="l" t="t" r="r" b="b"/>
              <a:pathLst>
                <a:path w="370" h="247" extrusionOk="0">
                  <a:moveTo>
                    <a:pt x="247" y="0"/>
                  </a:moveTo>
                  <a:cubicBezTo>
                    <a:pt x="164" y="41"/>
                    <a:pt x="82" y="41"/>
                    <a:pt x="0" y="41"/>
                  </a:cubicBezTo>
                  <a:cubicBezTo>
                    <a:pt x="41" y="123"/>
                    <a:pt x="82" y="205"/>
                    <a:pt x="164" y="247"/>
                  </a:cubicBezTo>
                  <a:lnTo>
                    <a:pt x="370" y="205"/>
                  </a:lnTo>
                  <a:cubicBezTo>
                    <a:pt x="288" y="164"/>
                    <a:pt x="247" y="123"/>
                    <a:pt x="24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0" name="Google Shape;10070;p17"/>
            <p:cNvSpPr/>
            <p:nvPr/>
          </p:nvSpPr>
          <p:spPr>
            <a:xfrm>
              <a:off x="3041800" y="3853175"/>
              <a:ext cx="8225" cy="6175"/>
            </a:xfrm>
            <a:custGeom>
              <a:avLst/>
              <a:gdLst/>
              <a:ahLst/>
              <a:cxnLst/>
              <a:rect l="l" t="t" r="r" b="b"/>
              <a:pathLst>
                <a:path w="329" h="247" extrusionOk="0">
                  <a:moveTo>
                    <a:pt x="329" y="165"/>
                  </a:moveTo>
                  <a:cubicBezTo>
                    <a:pt x="247" y="82"/>
                    <a:pt x="164" y="41"/>
                    <a:pt x="123" y="0"/>
                  </a:cubicBezTo>
                  <a:cubicBezTo>
                    <a:pt x="41" y="41"/>
                    <a:pt x="0" y="82"/>
                    <a:pt x="0" y="165"/>
                  </a:cubicBezTo>
                  <a:cubicBezTo>
                    <a:pt x="0" y="206"/>
                    <a:pt x="123" y="206"/>
                    <a:pt x="164" y="247"/>
                  </a:cubicBezTo>
                  <a:cubicBezTo>
                    <a:pt x="206" y="206"/>
                    <a:pt x="247" y="206"/>
                    <a:pt x="329"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1" name="Google Shape;10071;p17"/>
            <p:cNvSpPr/>
            <p:nvPr/>
          </p:nvSpPr>
          <p:spPr>
            <a:xfrm>
              <a:off x="4339925" y="1936775"/>
              <a:ext cx="12350" cy="7225"/>
            </a:xfrm>
            <a:custGeom>
              <a:avLst/>
              <a:gdLst/>
              <a:ahLst/>
              <a:cxnLst/>
              <a:rect l="l" t="t" r="r" b="b"/>
              <a:pathLst>
                <a:path w="494" h="289" extrusionOk="0">
                  <a:moveTo>
                    <a:pt x="82" y="42"/>
                  </a:moveTo>
                  <a:cubicBezTo>
                    <a:pt x="41" y="165"/>
                    <a:pt x="0" y="247"/>
                    <a:pt x="0" y="288"/>
                  </a:cubicBezTo>
                  <a:cubicBezTo>
                    <a:pt x="165" y="247"/>
                    <a:pt x="247" y="165"/>
                    <a:pt x="493" y="1"/>
                  </a:cubicBezTo>
                  <a:cubicBezTo>
                    <a:pt x="247" y="42"/>
                    <a:pt x="165" y="42"/>
                    <a:pt x="82" y="4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2" name="Google Shape;10072;p17"/>
            <p:cNvSpPr/>
            <p:nvPr/>
          </p:nvSpPr>
          <p:spPr>
            <a:xfrm>
              <a:off x="3422800" y="987825"/>
              <a:ext cx="12350" cy="6200"/>
            </a:xfrm>
            <a:custGeom>
              <a:avLst/>
              <a:gdLst/>
              <a:ahLst/>
              <a:cxnLst/>
              <a:rect l="l" t="t" r="r" b="b"/>
              <a:pathLst>
                <a:path w="494" h="248" extrusionOk="0">
                  <a:moveTo>
                    <a:pt x="1" y="165"/>
                  </a:moveTo>
                  <a:cubicBezTo>
                    <a:pt x="83" y="165"/>
                    <a:pt x="165" y="206"/>
                    <a:pt x="288" y="247"/>
                  </a:cubicBezTo>
                  <a:cubicBezTo>
                    <a:pt x="329" y="206"/>
                    <a:pt x="371" y="165"/>
                    <a:pt x="494" y="124"/>
                  </a:cubicBezTo>
                  <a:cubicBezTo>
                    <a:pt x="412" y="42"/>
                    <a:pt x="329" y="1"/>
                    <a:pt x="288" y="42"/>
                  </a:cubicBezTo>
                  <a:cubicBezTo>
                    <a:pt x="165" y="42"/>
                    <a:pt x="124" y="124"/>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3" name="Google Shape;10073;p17"/>
            <p:cNvSpPr/>
            <p:nvPr/>
          </p:nvSpPr>
          <p:spPr>
            <a:xfrm>
              <a:off x="4088300" y="1583500"/>
              <a:ext cx="9275" cy="8225"/>
            </a:xfrm>
            <a:custGeom>
              <a:avLst/>
              <a:gdLst/>
              <a:ahLst/>
              <a:cxnLst/>
              <a:rect l="l" t="t" r="r" b="b"/>
              <a:pathLst>
                <a:path w="371" h="329" extrusionOk="0">
                  <a:moveTo>
                    <a:pt x="370" y="205"/>
                  </a:moveTo>
                  <a:lnTo>
                    <a:pt x="165" y="0"/>
                  </a:lnTo>
                  <a:cubicBezTo>
                    <a:pt x="83" y="41"/>
                    <a:pt x="1" y="123"/>
                    <a:pt x="1" y="123"/>
                  </a:cubicBezTo>
                  <a:cubicBezTo>
                    <a:pt x="42" y="164"/>
                    <a:pt x="83" y="247"/>
                    <a:pt x="165" y="329"/>
                  </a:cubicBezTo>
                  <a:cubicBezTo>
                    <a:pt x="247" y="329"/>
                    <a:pt x="370" y="247"/>
                    <a:pt x="370" y="20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4" name="Google Shape;10074;p17"/>
            <p:cNvSpPr/>
            <p:nvPr/>
          </p:nvSpPr>
          <p:spPr>
            <a:xfrm>
              <a:off x="4331700" y="1528025"/>
              <a:ext cx="10300" cy="7225"/>
            </a:xfrm>
            <a:custGeom>
              <a:avLst/>
              <a:gdLst/>
              <a:ahLst/>
              <a:cxnLst/>
              <a:rect l="l" t="t" r="r" b="b"/>
              <a:pathLst>
                <a:path w="412" h="289" extrusionOk="0">
                  <a:moveTo>
                    <a:pt x="1" y="124"/>
                  </a:moveTo>
                  <a:cubicBezTo>
                    <a:pt x="83" y="165"/>
                    <a:pt x="165" y="206"/>
                    <a:pt x="206" y="288"/>
                  </a:cubicBezTo>
                  <a:cubicBezTo>
                    <a:pt x="288" y="288"/>
                    <a:pt x="370" y="206"/>
                    <a:pt x="411" y="206"/>
                  </a:cubicBezTo>
                  <a:cubicBezTo>
                    <a:pt x="370" y="165"/>
                    <a:pt x="329" y="124"/>
                    <a:pt x="288" y="1"/>
                  </a:cubicBezTo>
                  <a:cubicBezTo>
                    <a:pt x="165" y="83"/>
                    <a:pt x="83" y="124"/>
                    <a:pt x="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5" name="Google Shape;10075;p17"/>
            <p:cNvSpPr/>
            <p:nvPr/>
          </p:nvSpPr>
          <p:spPr>
            <a:xfrm>
              <a:off x="4569975" y="1721100"/>
              <a:ext cx="13375" cy="6200"/>
            </a:xfrm>
            <a:custGeom>
              <a:avLst/>
              <a:gdLst/>
              <a:ahLst/>
              <a:cxnLst/>
              <a:rect l="l" t="t" r="r" b="b"/>
              <a:pathLst>
                <a:path w="535" h="248" extrusionOk="0">
                  <a:moveTo>
                    <a:pt x="82" y="1"/>
                  </a:moveTo>
                  <a:cubicBezTo>
                    <a:pt x="41" y="42"/>
                    <a:pt x="41" y="83"/>
                    <a:pt x="0" y="165"/>
                  </a:cubicBezTo>
                  <a:cubicBezTo>
                    <a:pt x="123" y="206"/>
                    <a:pt x="329" y="247"/>
                    <a:pt x="493" y="247"/>
                  </a:cubicBezTo>
                  <a:cubicBezTo>
                    <a:pt x="493" y="206"/>
                    <a:pt x="534" y="165"/>
                    <a:pt x="534" y="165"/>
                  </a:cubicBezTo>
                  <a:cubicBezTo>
                    <a:pt x="452" y="165"/>
                    <a:pt x="247" y="83"/>
                    <a:pt x="8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6" name="Google Shape;10076;p17"/>
            <p:cNvSpPr/>
            <p:nvPr/>
          </p:nvSpPr>
          <p:spPr>
            <a:xfrm>
              <a:off x="5028000" y="1550625"/>
              <a:ext cx="7225" cy="5150"/>
            </a:xfrm>
            <a:custGeom>
              <a:avLst/>
              <a:gdLst/>
              <a:ahLst/>
              <a:cxnLst/>
              <a:rect l="l" t="t" r="r" b="b"/>
              <a:pathLst>
                <a:path w="289" h="206" extrusionOk="0">
                  <a:moveTo>
                    <a:pt x="83" y="0"/>
                  </a:moveTo>
                  <a:cubicBezTo>
                    <a:pt x="83" y="0"/>
                    <a:pt x="1" y="42"/>
                    <a:pt x="42" y="42"/>
                  </a:cubicBezTo>
                  <a:cubicBezTo>
                    <a:pt x="42" y="83"/>
                    <a:pt x="83" y="124"/>
                    <a:pt x="165" y="206"/>
                  </a:cubicBezTo>
                  <a:cubicBezTo>
                    <a:pt x="206" y="124"/>
                    <a:pt x="247" y="124"/>
                    <a:pt x="288" y="83"/>
                  </a:cubicBezTo>
                  <a:cubicBezTo>
                    <a:pt x="247" y="42"/>
                    <a:pt x="165" y="42"/>
                    <a:pt x="83"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7" name="Google Shape;10077;p17"/>
            <p:cNvSpPr/>
            <p:nvPr/>
          </p:nvSpPr>
          <p:spPr>
            <a:xfrm>
              <a:off x="3934250" y="1213775"/>
              <a:ext cx="7225" cy="7200"/>
            </a:xfrm>
            <a:custGeom>
              <a:avLst/>
              <a:gdLst/>
              <a:ahLst/>
              <a:cxnLst/>
              <a:rect l="l" t="t" r="r" b="b"/>
              <a:pathLst>
                <a:path w="289" h="288" extrusionOk="0">
                  <a:moveTo>
                    <a:pt x="165" y="0"/>
                  </a:moveTo>
                  <a:lnTo>
                    <a:pt x="1" y="164"/>
                  </a:lnTo>
                  <a:cubicBezTo>
                    <a:pt x="42" y="206"/>
                    <a:pt x="42" y="247"/>
                    <a:pt x="83" y="288"/>
                  </a:cubicBezTo>
                  <a:cubicBezTo>
                    <a:pt x="124" y="247"/>
                    <a:pt x="288" y="247"/>
                    <a:pt x="288" y="206"/>
                  </a:cubicBezTo>
                  <a:cubicBezTo>
                    <a:pt x="247" y="123"/>
                    <a:pt x="206" y="41"/>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8" name="Google Shape;10078;p17"/>
            <p:cNvSpPr/>
            <p:nvPr/>
          </p:nvSpPr>
          <p:spPr>
            <a:xfrm>
              <a:off x="5660650" y="1105925"/>
              <a:ext cx="11325" cy="6200"/>
            </a:xfrm>
            <a:custGeom>
              <a:avLst/>
              <a:gdLst/>
              <a:ahLst/>
              <a:cxnLst/>
              <a:rect l="l" t="t" r="r" b="b"/>
              <a:pathLst>
                <a:path w="453" h="248" extrusionOk="0">
                  <a:moveTo>
                    <a:pt x="164" y="247"/>
                  </a:moveTo>
                  <a:cubicBezTo>
                    <a:pt x="247" y="165"/>
                    <a:pt x="370" y="124"/>
                    <a:pt x="452" y="1"/>
                  </a:cubicBezTo>
                  <a:lnTo>
                    <a:pt x="0" y="165"/>
                  </a:lnTo>
                  <a:cubicBezTo>
                    <a:pt x="41" y="206"/>
                    <a:pt x="123" y="247"/>
                    <a:pt x="164"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9" name="Google Shape;10079;p17"/>
            <p:cNvSpPr/>
            <p:nvPr/>
          </p:nvSpPr>
          <p:spPr>
            <a:xfrm>
              <a:off x="3676475" y="893350"/>
              <a:ext cx="7225" cy="6175"/>
            </a:xfrm>
            <a:custGeom>
              <a:avLst/>
              <a:gdLst/>
              <a:ahLst/>
              <a:cxnLst/>
              <a:rect l="l" t="t" r="r" b="b"/>
              <a:pathLst>
                <a:path w="289" h="247" extrusionOk="0">
                  <a:moveTo>
                    <a:pt x="288" y="123"/>
                  </a:moveTo>
                  <a:cubicBezTo>
                    <a:pt x="247" y="82"/>
                    <a:pt x="124" y="41"/>
                    <a:pt x="83" y="0"/>
                  </a:cubicBezTo>
                  <a:cubicBezTo>
                    <a:pt x="42" y="41"/>
                    <a:pt x="1" y="82"/>
                    <a:pt x="1" y="123"/>
                  </a:cubicBezTo>
                  <a:cubicBezTo>
                    <a:pt x="1" y="206"/>
                    <a:pt x="83" y="206"/>
                    <a:pt x="124" y="247"/>
                  </a:cubicBezTo>
                  <a:cubicBezTo>
                    <a:pt x="206" y="206"/>
                    <a:pt x="247" y="206"/>
                    <a:pt x="288"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0" name="Google Shape;10080;p17"/>
            <p:cNvSpPr/>
            <p:nvPr/>
          </p:nvSpPr>
          <p:spPr>
            <a:xfrm>
              <a:off x="1866900" y="4631650"/>
              <a:ext cx="7225" cy="7200"/>
            </a:xfrm>
            <a:custGeom>
              <a:avLst/>
              <a:gdLst/>
              <a:ahLst/>
              <a:cxnLst/>
              <a:rect l="l" t="t" r="r" b="b"/>
              <a:pathLst>
                <a:path w="289" h="288" extrusionOk="0">
                  <a:moveTo>
                    <a:pt x="1" y="123"/>
                  </a:moveTo>
                  <a:cubicBezTo>
                    <a:pt x="1" y="205"/>
                    <a:pt x="83" y="247"/>
                    <a:pt x="83" y="288"/>
                  </a:cubicBezTo>
                  <a:cubicBezTo>
                    <a:pt x="124" y="247"/>
                    <a:pt x="206" y="247"/>
                    <a:pt x="206" y="205"/>
                  </a:cubicBezTo>
                  <a:cubicBezTo>
                    <a:pt x="288" y="123"/>
                    <a:pt x="206" y="41"/>
                    <a:pt x="206" y="0"/>
                  </a:cubicBezTo>
                  <a:cubicBezTo>
                    <a:pt x="165" y="41"/>
                    <a:pt x="42" y="82"/>
                    <a:pt x="1"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1" name="Google Shape;10081;p17"/>
            <p:cNvSpPr/>
            <p:nvPr/>
          </p:nvSpPr>
          <p:spPr>
            <a:xfrm>
              <a:off x="3746325" y="1712900"/>
              <a:ext cx="9250" cy="7200"/>
            </a:xfrm>
            <a:custGeom>
              <a:avLst/>
              <a:gdLst/>
              <a:ahLst/>
              <a:cxnLst/>
              <a:rect l="l" t="t" r="r" b="b"/>
              <a:pathLst>
                <a:path w="370" h="288" extrusionOk="0">
                  <a:moveTo>
                    <a:pt x="164" y="288"/>
                  </a:moveTo>
                  <a:cubicBezTo>
                    <a:pt x="205" y="206"/>
                    <a:pt x="329" y="206"/>
                    <a:pt x="370" y="164"/>
                  </a:cubicBezTo>
                  <a:cubicBezTo>
                    <a:pt x="329" y="123"/>
                    <a:pt x="205" y="82"/>
                    <a:pt x="164" y="0"/>
                  </a:cubicBezTo>
                  <a:cubicBezTo>
                    <a:pt x="123" y="82"/>
                    <a:pt x="0" y="123"/>
                    <a:pt x="0"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2" name="Google Shape;10082;p17"/>
            <p:cNvSpPr/>
            <p:nvPr/>
          </p:nvSpPr>
          <p:spPr>
            <a:xfrm>
              <a:off x="5266275" y="1648200"/>
              <a:ext cx="14400" cy="7200"/>
            </a:xfrm>
            <a:custGeom>
              <a:avLst/>
              <a:gdLst/>
              <a:ahLst/>
              <a:cxnLst/>
              <a:rect l="l" t="t" r="r" b="b"/>
              <a:pathLst>
                <a:path w="576" h="288" extrusionOk="0">
                  <a:moveTo>
                    <a:pt x="124" y="0"/>
                  </a:moveTo>
                  <a:cubicBezTo>
                    <a:pt x="42" y="41"/>
                    <a:pt x="42" y="82"/>
                    <a:pt x="0" y="123"/>
                  </a:cubicBezTo>
                  <a:lnTo>
                    <a:pt x="452" y="288"/>
                  </a:lnTo>
                  <a:cubicBezTo>
                    <a:pt x="534" y="247"/>
                    <a:pt x="534" y="164"/>
                    <a:pt x="576" y="164"/>
                  </a:cubicBezTo>
                  <a:cubicBezTo>
                    <a:pt x="411" y="82"/>
                    <a:pt x="288" y="41"/>
                    <a:pt x="124"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3" name="Google Shape;10083;p17"/>
            <p:cNvSpPr/>
            <p:nvPr/>
          </p:nvSpPr>
          <p:spPr>
            <a:xfrm>
              <a:off x="3707300" y="500000"/>
              <a:ext cx="8225" cy="5150"/>
            </a:xfrm>
            <a:custGeom>
              <a:avLst/>
              <a:gdLst/>
              <a:ahLst/>
              <a:cxnLst/>
              <a:rect l="l" t="t" r="r" b="b"/>
              <a:pathLst>
                <a:path w="329" h="206" extrusionOk="0">
                  <a:moveTo>
                    <a:pt x="123" y="206"/>
                  </a:moveTo>
                  <a:cubicBezTo>
                    <a:pt x="246" y="165"/>
                    <a:pt x="288" y="124"/>
                    <a:pt x="329" y="42"/>
                  </a:cubicBezTo>
                  <a:cubicBezTo>
                    <a:pt x="288" y="42"/>
                    <a:pt x="205" y="0"/>
                    <a:pt x="123" y="0"/>
                  </a:cubicBezTo>
                  <a:cubicBezTo>
                    <a:pt x="82" y="0"/>
                    <a:pt x="0" y="42"/>
                    <a:pt x="0" y="124"/>
                  </a:cubicBezTo>
                  <a:cubicBezTo>
                    <a:pt x="0" y="124"/>
                    <a:pt x="82" y="165"/>
                    <a:pt x="123"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4" name="Google Shape;10084;p17"/>
            <p:cNvSpPr/>
            <p:nvPr/>
          </p:nvSpPr>
          <p:spPr>
            <a:xfrm>
              <a:off x="4138625" y="1676950"/>
              <a:ext cx="10300" cy="4125"/>
            </a:xfrm>
            <a:custGeom>
              <a:avLst/>
              <a:gdLst/>
              <a:ahLst/>
              <a:cxnLst/>
              <a:rect l="l" t="t" r="r" b="b"/>
              <a:pathLst>
                <a:path w="412" h="165" extrusionOk="0">
                  <a:moveTo>
                    <a:pt x="329" y="82"/>
                  </a:moveTo>
                  <a:cubicBezTo>
                    <a:pt x="288" y="0"/>
                    <a:pt x="206" y="0"/>
                    <a:pt x="124" y="0"/>
                  </a:cubicBezTo>
                  <a:cubicBezTo>
                    <a:pt x="83" y="0"/>
                    <a:pt x="42" y="82"/>
                    <a:pt x="1" y="124"/>
                  </a:cubicBezTo>
                  <a:cubicBezTo>
                    <a:pt x="83" y="165"/>
                    <a:pt x="206" y="165"/>
                    <a:pt x="288" y="165"/>
                  </a:cubicBezTo>
                  <a:cubicBezTo>
                    <a:pt x="329" y="124"/>
                    <a:pt x="411" y="82"/>
                    <a:pt x="329"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5" name="Google Shape;10085;p17"/>
            <p:cNvSpPr/>
            <p:nvPr/>
          </p:nvSpPr>
          <p:spPr>
            <a:xfrm>
              <a:off x="3226650" y="1049450"/>
              <a:ext cx="7225" cy="6175"/>
            </a:xfrm>
            <a:custGeom>
              <a:avLst/>
              <a:gdLst/>
              <a:ahLst/>
              <a:cxnLst/>
              <a:rect l="l" t="t" r="r" b="b"/>
              <a:pathLst>
                <a:path w="289" h="247" extrusionOk="0">
                  <a:moveTo>
                    <a:pt x="1" y="165"/>
                  </a:moveTo>
                  <a:cubicBezTo>
                    <a:pt x="42" y="206"/>
                    <a:pt x="165" y="247"/>
                    <a:pt x="206" y="247"/>
                  </a:cubicBezTo>
                  <a:cubicBezTo>
                    <a:pt x="247" y="206"/>
                    <a:pt x="288" y="165"/>
                    <a:pt x="288" y="124"/>
                  </a:cubicBezTo>
                  <a:cubicBezTo>
                    <a:pt x="247" y="41"/>
                    <a:pt x="206" y="0"/>
                    <a:pt x="165"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6" name="Google Shape;10086;p17"/>
            <p:cNvSpPr/>
            <p:nvPr/>
          </p:nvSpPr>
          <p:spPr>
            <a:xfrm>
              <a:off x="3760700" y="614000"/>
              <a:ext cx="8225" cy="4125"/>
            </a:xfrm>
            <a:custGeom>
              <a:avLst/>
              <a:gdLst/>
              <a:ahLst/>
              <a:cxnLst/>
              <a:rect l="l" t="t" r="r" b="b"/>
              <a:pathLst>
                <a:path w="329" h="165" extrusionOk="0">
                  <a:moveTo>
                    <a:pt x="206" y="0"/>
                  </a:moveTo>
                  <a:cubicBezTo>
                    <a:pt x="164" y="0"/>
                    <a:pt x="123" y="83"/>
                    <a:pt x="0" y="83"/>
                  </a:cubicBezTo>
                  <a:cubicBezTo>
                    <a:pt x="82" y="124"/>
                    <a:pt x="164" y="165"/>
                    <a:pt x="206" y="165"/>
                  </a:cubicBezTo>
                  <a:lnTo>
                    <a:pt x="329" y="124"/>
                  </a:lnTo>
                  <a:cubicBezTo>
                    <a:pt x="329" y="124"/>
                    <a:pt x="247" y="0"/>
                    <a:pt x="20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7" name="Google Shape;10087;p17"/>
            <p:cNvSpPr/>
            <p:nvPr/>
          </p:nvSpPr>
          <p:spPr>
            <a:xfrm>
              <a:off x="3289300" y="982700"/>
              <a:ext cx="9275" cy="5150"/>
            </a:xfrm>
            <a:custGeom>
              <a:avLst/>
              <a:gdLst/>
              <a:ahLst/>
              <a:cxnLst/>
              <a:rect l="l" t="t" r="r" b="b"/>
              <a:pathLst>
                <a:path w="371" h="206" extrusionOk="0">
                  <a:moveTo>
                    <a:pt x="0" y="123"/>
                  </a:moveTo>
                  <a:cubicBezTo>
                    <a:pt x="83" y="164"/>
                    <a:pt x="124" y="206"/>
                    <a:pt x="165" y="206"/>
                  </a:cubicBezTo>
                  <a:cubicBezTo>
                    <a:pt x="206" y="206"/>
                    <a:pt x="329" y="164"/>
                    <a:pt x="370" y="164"/>
                  </a:cubicBezTo>
                  <a:cubicBezTo>
                    <a:pt x="329" y="123"/>
                    <a:pt x="288" y="41"/>
                    <a:pt x="165" y="0"/>
                  </a:cubicBezTo>
                  <a:cubicBezTo>
                    <a:pt x="206" y="0"/>
                    <a:pt x="124" y="41"/>
                    <a:pt x="0"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8" name="Google Shape;10088;p17"/>
            <p:cNvSpPr/>
            <p:nvPr/>
          </p:nvSpPr>
          <p:spPr>
            <a:xfrm>
              <a:off x="4857525" y="895400"/>
              <a:ext cx="10300" cy="9275"/>
            </a:xfrm>
            <a:custGeom>
              <a:avLst/>
              <a:gdLst/>
              <a:ahLst/>
              <a:cxnLst/>
              <a:rect l="l" t="t" r="r" b="b"/>
              <a:pathLst>
                <a:path w="412" h="371" extrusionOk="0">
                  <a:moveTo>
                    <a:pt x="1" y="329"/>
                  </a:moveTo>
                  <a:cubicBezTo>
                    <a:pt x="42" y="329"/>
                    <a:pt x="83" y="370"/>
                    <a:pt x="124" y="370"/>
                  </a:cubicBezTo>
                  <a:cubicBezTo>
                    <a:pt x="247" y="247"/>
                    <a:pt x="288" y="165"/>
                    <a:pt x="411" y="41"/>
                  </a:cubicBezTo>
                  <a:cubicBezTo>
                    <a:pt x="329" y="41"/>
                    <a:pt x="288" y="0"/>
                    <a:pt x="247" y="0"/>
                  </a:cubicBezTo>
                  <a:cubicBezTo>
                    <a:pt x="124" y="124"/>
                    <a:pt x="83" y="206"/>
                    <a:pt x="1"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9" name="Google Shape;10089;p17"/>
            <p:cNvSpPr/>
            <p:nvPr/>
          </p:nvSpPr>
          <p:spPr>
            <a:xfrm>
              <a:off x="4855475" y="1192200"/>
              <a:ext cx="8250" cy="5150"/>
            </a:xfrm>
            <a:custGeom>
              <a:avLst/>
              <a:gdLst/>
              <a:ahLst/>
              <a:cxnLst/>
              <a:rect l="l" t="t" r="r" b="b"/>
              <a:pathLst>
                <a:path w="330" h="206" extrusionOk="0">
                  <a:moveTo>
                    <a:pt x="165" y="206"/>
                  </a:moveTo>
                  <a:cubicBezTo>
                    <a:pt x="206" y="165"/>
                    <a:pt x="329" y="165"/>
                    <a:pt x="329" y="83"/>
                  </a:cubicBezTo>
                  <a:cubicBezTo>
                    <a:pt x="329" y="42"/>
                    <a:pt x="288" y="0"/>
                    <a:pt x="206" y="0"/>
                  </a:cubicBezTo>
                  <a:cubicBezTo>
                    <a:pt x="165" y="0"/>
                    <a:pt x="0" y="42"/>
                    <a:pt x="0" y="42"/>
                  </a:cubicBezTo>
                  <a:cubicBezTo>
                    <a:pt x="83" y="83"/>
                    <a:pt x="165" y="124"/>
                    <a:pt x="165"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0" name="Google Shape;10090;p17"/>
            <p:cNvSpPr/>
            <p:nvPr/>
          </p:nvSpPr>
          <p:spPr>
            <a:xfrm>
              <a:off x="2978125" y="4080125"/>
              <a:ext cx="8225" cy="8250"/>
            </a:xfrm>
            <a:custGeom>
              <a:avLst/>
              <a:gdLst/>
              <a:ahLst/>
              <a:cxnLst/>
              <a:rect l="l" t="t" r="r" b="b"/>
              <a:pathLst>
                <a:path w="329" h="330" extrusionOk="0">
                  <a:moveTo>
                    <a:pt x="41" y="124"/>
                  </a:moveTo>
                  <a:cubicBezTo>
                    <a:pt x="41" y="165"/>
                    <a:pt x="123" y="206"/>
                    <a:pt x="123" y="330"/>
                  </a:cubicBezTo>
                  <a:lnTo>
                    <a:pt x="329" y="206"/>
                  </a:lnTo>
                  <a:lnTo>
                    <a:pt x="206" y="42"/>
                  </a:lnTo>
                  <a:cubicBezTo>
                    <a:pt x="123" y="1"/>
                    <a:pt x="0" y="42"/>
                    <a:pt x="4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1" name="Google Shape;10091;p17"/>
            <p:cNvSpPr/>
            <p:nvPr/>
          </p:nvSpPr>
          <p:spPr>
            <a:xfrm>
              <a:off x="3128050" y="976525"/>
              <a:ext cx="12350" cy="6200"/>
            </a:xfrm>
            <a:custGeom>
              <a:avLst/>
              <a:gdLst/>
              <a:ahLst/>
              <a:cxnLst/>
              <a:rect l="l" t="t" r="r" b="b"/>
              <a:pathLst>
                <a:path w="494" h="248" extrusionOk="0">
                  <a:moveTo>
                    <a:pt x="494" y="165"/>
                  </a:moveTo>
                  <a:cubicBezTo>
                    <a:pt x="371" y="83"/>
                    <a:pt x="206" y="42"/>
                    <a:pt x="83" y="1"/>
                  </a:cubicBezTo>
                  <a:cubicBezTo>
                    <a:pt x="42" y="42"/>
                    <a:pt x="42" y="83"/>
                    <a:pt x="1" y="83"/>
                  </a:cubicBezTo>
                  <a:cubicBezTo>
                    <a:pt x="165" y="165"/>
                    <a:pt x="288" y="206"/>
                    <a:pt x="412"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2" name="Google Shape;10092;p17"/>
            <p:cNvSpPr/>
            <p:nvPr/>
          </p:nvSpPr>
          <p:spPr>
            <a:xfrm>
              <a:off x="3193800" y="971400"/>
              <a:ext cx="8225" cy="5150"/>
            </a:xfrm>
            <a:custGeom>
              <a:avLst/>
              <a:gdLst/>
              <a:ahLst/>
              <a:cxnLst/>
              <a:rect l="l" t="t" r="r" b="b"/>
              <a:pathLst>
                <a:path w="329" h="206" extrusionOk="0">
                  <a:moveTo>
                    <a:pt x="288" y="0"/>
                  </a:moveTo>
                  <a:cubicBezTo>
                    <a:pt x="205" y="0"/>
                    <a:pt x="82" y="41"/>
                    <a:pt x="0" y="41"/>
                  </a:cubicBezTo>
                  <a:cubicBezTo>
                    <a:pt x="41" y="82"/>
                    <a:pt x="41" y="206"/>
                    <a:pt x="82" y="206"/>
                  </a:cubicBezTo>
                  <a:cubicBezTo>
                    <a:pt x="123" y="206"/>
                    <a:pt x="246" y="206"/>
                    <a:pt x="288" y="165"/>
                  </a:cubicBezTo>
                  <a:cubicBezTo>
                    <a:pt x="329" y="165"/>
                    <a:pt x="288" y="41"/>
                    <a:pt x="288"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3" name="Google Shape;10093;p17"/>
            <p:cNvSpPr/>
            <p:nvPr/>
          </p:nvSpPr>
          <p:spPr>
            <a:xfrm>
              <a:off x="4201275" y="1112100"/>
              <a:ext cx="6175" cy="6175"/>
            </a:xfrm>
            <a:custGeom>
              <a:avLst/>
              <a:gdLst/>
              <a:ahLst/>
              <a:cxnLst/>
              <a:rect l="l" t="t" r="r" b="b"/>
              <a:pathLst>
                <a:path w="247" h="247" extrusionOk="0">
                  <a:moveTo>
                    <a:pt x="165" y="0"/>
                  </a:moveTo>
                  <a:cubicBezTo>
                    <a:pt x="83" y="41"/>
                    <a:pt x="0" y="123"/>
                    <a:pt x="0" y="123"/>
                  </a:cubicBezTo>
                  <a:cubicBezTo>
                    <a:pt x="0" y="165"/>
                    <a:pt x="83" y="206"/>
                    <a:pt x="165" y="247"/>
                  </a:cubicBezTo>
                  <a:cubicBezTo>
                    <a:pt x="206" y="206"/>
                    <a:pt x="247" y="165"/>
                    <a:pt x="247"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4" name="Google Shape;10094;p17"/>
            <p:cNvSpPr/>
            <p:nvPr/>
          </p:nvSpPr>
          <p:spPr>
            <a:xfrm>
              <a:off x="2836400" y="2062075"/>
              <a:ext cx="8225" cy="5150"/>
            </a:xfrm>
            <a:custGeom>
              <a:avLst/>
              <a:gdLst/>
              <a:ahLst/>
              <a:cxnLst/>
              <a:rect l="l" t="t" r="r" b="b"/>
              <a:pathLst>
                <a:path w="329" h="206" extrusionOk="0">
                  <a:moveTo>
                    <a:pt x="329" y="124"/>
                  </a:moveTo>
                  <a:cubicBezTo>
                    <a:pt x="329" y="83"/>
                    <a:pt x="206" y="83"/>
                    <a:pt x="123" y="0"/>
                  </a:cubicBezTo>
                  <a:cubicBezTo>
                    <a:pt x="41" y="124"/>
                    <a:pt x="41" y="165"/>
                    <a:pt x="0" y="206"/>
                  </a:cubicBezTo>
                  <a:lnTo>
                    <a:pt x="206" y="206"/>
                  </a:lnTo>
                  <a:cubicBezTo>
                    <a:pt x="247" y="206"/>
                    <a:pt x="329" y="165"/>
                    <a:pt x="329"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5" name="Google Shape;10095;p17"/>
            <p:cNvSpPr/>
            <p:nvPr/>
          </p:nvSpPr>
          <p:spPr>
            <a:xfrm>
              <a:off x="5084500" y="1216850"/>
              <a:ext cx="9250" cy="6175"/>
            </a:xfrm>
            <a:custGeom>
              <a:avLst/>
              <a:gdLst/>
              <a:ahLst/>
              <a:cxnLst/>
              <a:rect l="l" t="t" r="r" b="b"/>
              <a:pathLst>
                <a:path w="370" h="247" extrusionOk="0">
                  <a:moveTo>
                    <a:pt x="370" y="83"/>
                  </a:moveTo>
                  <a:cubicBezTo>
                    <a:pt x="370" y="41"/>
                    <a:pt x="247" y="0"/>
                    <a:pt x="206" y="0"/>
                  </a:cubicBezTo>
                  <a:cubicBezTo>
                    <a:pt x="124" y="0"/>
                    <a:pt x="41" y="41"/>
                    <a:pt x="0" y="41"/>
                  </a:cubicBezTo>
                  <a:cubicBezTo>
                    <a:pt x="41" y="83"/>
                    <a:pt x="165" y="124"/>
                    <a:pt x="206" y="247"/>
                  </a:cubicBezTo>
                  <a:cubicBezTo>
                    <a:pt x="247" y="124"/>
                    <a:pt x="370" y="83"/>
                    <a:pt x="370"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6" name="Google Shape;10096;p17"/>
            <p:cNvSpPr/>
            <p:nvPr/>
          </p:nvSpPr>
          <p:spPr>
            <a:xfrm>
              <a:off x="1617350" y="4903800"/>
              <a:ext cx="7200" cy="7200"/>
            </a:xfrm>
            <a:custGeom>
              <a:avLst/>
              <a:gdLst/>
              <a:ahLst/>
              <a:cxnLst/>
              <a:rect l="l" t="t" r="r" b="b"/>
              <a:pathLst>
                <a:path w="288" h="288" extrusionOk="0">
                  <a:moveTo>
                    <a:pt x="206" y="0"/>
                  </a:moveTo>
                  <a:cubicBezTo>
                    <a:pt x="123" y="41"/>
                    <a:pt x="41" y="82"/>
                    <a:pt x="0" y="124"/>
                  </a:cubicBezTo>
                  <a:cubicBezTo>
                    <a:pt x="0" y="124"/>
                    <a:pt x="0" y="288"/>
                    <a:pt x="41" y="288"/>
                  </a:cubicBezTo>
                  <a:cubicBezTo>
                    <a:pt x="82" y="288"/>
                    <a:pt x="206" y="288"/>
                    <a:pt x="288" y="247"/>
                  </a:cubicBezTo>
                  <a:cubicBezTo>
                    <a:pt x="247" y="82"/>
                    <a:pt x="247" y="41"/>
                    <a:pt x="20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7" name="Google Shape;10097;p17"/>
            <p:cNvSpPr/>
            <p:nvPr/>
          </p:nvSpPr>
          <p:spPr>
            <a:xfrm>
              <a:off x="2152400" y="2365050"/>
              <a:ext cx="9275" cy="8225"/>
            </a:xfrm>
            <a:custGeom>
              <a:avLst/>
              <a:gdLst/>
              <a:ahLst/>
              <a:cxnLst/>
              <a:rect l="l" t="t" r="r" b="b"/>
              <a:pathLst>
                <a:path w="371" h="329" extrusionOk="0">
                  <a:moveTo>
                    <a:pt x="371" y="123"/>
                  </a:moveTo>
                  <a:lnTo>
                    <a:pt x="247" y="0"/>
                  </a:lnTo>
                  <a:cubicBezTo>
                    <a:pt x="165" y="82"/>
                    <a:pt x="83" y="123"/>
                    <a:pt x="1" y="164"/>
                  </a:cubicBezTo>
                  <a:lnTo>
                    <a:pt x="165" y="329"/>
                  </a:lnTo>
                  <a:cubicBezTo>
                    <a:pt x="206" y="205"/>
                    <a:pt x="288" y="164"/>
                    <a:pt x="371"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8" name="Google Shape;10098;p17"/>
            <p:cNvSpPr/>
            <p:nvPr/>
          </p:nvSpPr>
          <p:spPr>
            <a:xfrm>
              <a:off x="3582000" y="3468050"/>
              <a:ext cx="18500" cy="11325"/>
            </a:xfrm>
            <a:custGeom>
              <a:avLst/>
              <a:gdLst/>
              <a:ahLst/>
              <a:cxnLst/>
              <a:rect l="l" t="t" r="r" b="b"/>
              <a:pathLst>
                <a:path w="740" h="453" extrusionOk="0">
                  <a:moveTo>
                    <a:pt x="740" y="247"/>
                  </a:moveTo>
                  <a:cubicBezTo>
                    <a:pt x="616" y="164"/>
                    <a:pt x="493" y="123"/>
                    <a:pt x="370" y="0"/>
                  </a:cubicBezTo>
                  <a:cubicBezTo>
                    <a:pt x="206" y="41"/>
                    <a:pt x="123" y="123"/>
                    <a:pt x="0" y="164"/>
                  </a:cubicBezTo>
                  <a:cubicBezTo>
                    <a:pt x="123" y="247"/>
                    <a:pt x="206" y="370"/>
                    <a:pt x="370" y="411"/>
                  </a:cubicBezTo>
                  <a:cubicBezTo>
                    <a:pt x="411" y="452"/>
                    <a:pt x="575" y="329"/>
                    <a:pt x="74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9" name="Google Shape;10099;p17"/>
            <p:cNvSpPr/>
            <p:nvPr/>
          </p:nvSpPr>
          <p:spPr>
            <a:xfrm>
              <a:off x="2226350" y="2393800"/>
              <a:ext cx="7225" cy="7200"/>
            </a:xfrm>
            <a:custGeom>
              <a:avLst/>
              <a:gdLst/>
              <a:ahLst/>
              <a:cxnLst/>
              <a:rect l="l" t="t" r="r" b="b"/>
              <a:pathLst>
                <a:path w="289" h="288" extrusionOk="0">
                  <a:moveTo>
                    <a:pt x="83" y="288"/>
                  </a:moveTo>
                  <a:lnTo>
                    <a:pt x="165" y="288"/>
                  </a:lnTo>
                  <a:cubicBezTo>
                    <a:pt x="206" y="206"/>
                    <a:pt x="206" y="82"/>
                    <a:pt x="288" y="0"/>
                  </a:cubicBezTo>
                  <a:lnTo>
                    <a:pt x="1" y="0"/>
                  </a:lnTo>
                  <a:cubicBezTo>
                    <a:pt x="1" y="165"/>
                    <a:pt x="1" y="206"/>
                    <a:pt x="83"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0" name="Google Shape;10100;p17"/>
            <p:cNvSpPr/>
            <p:nvPr/>
          </p:nvSpPr>
          <p:spPr>
            <a:xfrm>
              <a:off x="4550450" y="1694400"/>
              <a:ext cx="2075" cy="1050"/>
            </a:xfrm>
            <a:custGeom>
              <a:avLst/>
              <a:gdLst/>
              <a:ahLst/>
              <a:cxnLst/>
              <a:rect l="l" t="t" r="r" b="b"/>
              <a:pathLst>
                <a:path w="83" h="42" extrusionOk="0">
                  <a:moveTo>
                    <a:pt x="1" y="1"/>
                  </a:moveTo>
                  <a:cubicBezTo>
                    <a:pt x="1" y="42"/>
                    <a:pt x="42" y="42"/>
                    <a:pt x="1" y="1"/>
                  </a:cubicBezTo>
                  <a:lnTo>
                    <a:pt x="1" y="1"/>
                  </a:lnTo>
                  <a:lnTo>
                    <a:pt x="83" y="1"/>
                  </a:lnTo>
                  <a:cubicBezTo>
                    <a:pt x="42" y="42"/>
                    <a:pt x="42" y="42"/>
                    <a:pt x="1" y="1"/>
                  </a:cubicBezTo>
                  <a:cubicBezTo>
                    <a:pt x="42" y="1"/>
                    <a:pt x="1"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1" name="Google Shape;10101;p17"/>
            <p:cNvSpPr/>
            <p:nvPr/>
          </p:nvSpPr>
          <p:spPr>
            <a:xfrm>
              <a:off x="4525800" y="1684125"/>
              <a:ext cx="24675" cy="11325"/>
            </a:xfrm>
            <a:custGeom>
              <a:avLst/>
              <a:gdLst/>
              <a:ahLst/>
              <a:cxnLst/>
              <a:rect l="l" t="t" r="r" b="b"/>
              <a:pathLst>
                <a:path w="987" h="453" extrusionOk="0">
                  <a:moveTo>
                    <a:pt x="987" y="412"/>
                  </a:moveTo>
                  <a:cubicBezTo>
                    <a:pt x="740" y="288"/>
                    <a:pt x="453" y="206"/>
                    <a:pt x="1" y="1"/>
                  </a:cubicBezTo>
                  <a:cubicBezTo>
                    <a:pt x="247" y="453"/>
                    <a:pt x="617" y="453"/>
                    <a:pt x="987"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2" name="Google Shape;10102;p17"/>
            <p:cNvSpPr/>
            <p:nvPr/>
          </p:nvSpPr>
          <p:spPr>
            <a:xfrm>
              <a:off x="5272425" y="1761150"/>
              <a:ext cx="10300" cy="6200"/>
            </a:xfrm>
            <a:custGeom>
              <a:avLst/>
              <a:gdLst/>
              <a:ahLst/>
              <a:cxnLst/>
              <a:rect l="l" t="t" r="r" b="b"/>
              <a:pathLst>
                <a:path w="412" h="248" extrusionOk="0">
                  <a:moveTo>
                    <a:pt x="206" y="247"/>
                  </a:moveTo>
                  <a:lnTo>
                    <a:pt x="412" y="206"/>
                  </a:lnTo>
                  <a:cubicBezTo>
                    <a:pt x="412" y="124"/>
                    <a:pt x="330" y="42"/>
                    <a:pt x="288" y="1"/>
                  </a:cubicBezTo>
                  <a:cubicBezTo>
                    <a:pt x="165" y="42"/>
                    <a:pt x="83" y="42"/>
                    <a:pt x="1" y="83"/>
                  </a:cubicBezTo>
                  <a:cubicBezTo>
                    <a:pt x="83" y="124"/>
                    <a:pt x="124" y="206"/>
                    <a:pt x="206"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3" name="Google Shape;10103;p17"/>
            <p:cNvSpPr/>
            <p:nvPr/>
          </p:nvSpPr>
          <p:spPr>
            <a:xfrm>
              <a:off x="3085950" y="3576900"/>
              <a:ext cx="15425" cy="12350"/>
            </a:xfrm>
            <a:custGeom>
              <a:avLst/>
              <a:gdLst/>
              <a:ahLst/>
              <a:cxnLst/>
              <a:rect l="l" t="t" r="r" b="b"/>
              <a:pathLst>
                <a:path w="617" h="494" extrusionOk="0">
                  <a:moveTo>
                    <a:pt x="617" y="124"/>
                  </a:moveTo>
                  <a:cubicBezTo>
                    <a:pt x="617" y="124"/>
                    <a:pt x="411" y="83"/>
                    <a:pt x="247" y="1"/>
                  </a:cubicBezTo>
                  <a:cubicBezTo>
                    <a:pt x="124" y="124"/>
                    <a:pt x="83" y="206"/>
                    <a:pt x="1" y="329"/>
                  </a:cubicBezTo>
                  <a:cubicBezTo>
                    <a:pt x="124" y="370"/>
                    <a:pt x="288" y="411"/>
                    <a:pt x="411" y="494"/>
                  </a:cubicBezTo>
                  <a:cubicBezTo>
                    <a:pt x="494" y="370"/>
                    <a:pt x="617" y="288"/>
                    <a:pt x="617"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4" name="Google Shape;10104;p17"/>
            <p:cNvSpPr/>
            <p:nvPr/>
          </p:nvSpPr>
          <p:spPr>
            <a:xfrm>
              <a:off x="2988400" y="3789500"/>
              <a:ext cx="11300" cy="7200"/>
            </a:xfrm>
            <a:custGeom>
              <a:avLst/>
              <a:gdLst/>
              <a:ahLst/>
              <a:cxnLst/>
              <a:rect l="l" t="t" r="r" b="b"/>
              <a:pathLst>
                <a:path w="452" h="288" extrusionOk="0">
                  <a:moveTo>
                    <a:pt x="452" y="247"/>
                  </a:moveTo>
                  <a:lnTo>
                    <a:pt x="205" y="0"/>
                  </a:lnTo>
                  <a:cubicBezTo>
                    <a:pt x="123" y="41"/>
                    <a:pt x="82" y="82"/>
                    <a:pt x="0" y="82"/>
                  </a:cubicBezTo>
                  <a:cubicBezTo>
                    <a:pt x="82" y="124"/>
                    <a:pt x="205" y="247"/>
                    <a:pt x="329" y="288"/>
                  </a:cubicBezTo>
                  <a:cubicBezTo>
                    <a:pt x="329" y="288"/>
                    <a:pt x="411" y="288"/>
                    <a:pt x="452"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5" name="Google Shape;10105;p17"/>
            <p:cNvSpPr/>
            <p:nvPr/>
          </p:nvSpPr>
          <p:spPr>
            <a:xfrm>
              <a:off x="5500425" y="1255875"/>
              <a:ext cx="7225" cy="7225"/>
            </a:xfrm>
            <a:custGeom>
              <a:avLst/>
              <a:gdLst/>
              <a:ahLst/>
              <a:cxnLst/>
              <a:rect l="l" t="t" r="r" b="b"/>
              <a:pathLst>
                <a:path w="289" h="289" extrusionOk="0">
                  <a:moveTo>
                    <a:pt x="206" y="0"/>
                  </a:moveTo>
                  <a:cubicBezTo>
                    <a:pt x="165" y="42"/>
                    <a:pt x="42" y="42"/>
                    <a:pt x="1" y="124"/>
                  </a:cubicBezTo>
                  <a:cubicBezTo>
                    <a:pt x="42" y="165"/>
                    <a:pt x="42" y="206"/>
                    <a:pt x="83" y="288"/>
                  </a:cubicBezTo>
                  <a:cubicBezTo>
                    <a:pt x="165" y="206"/>
                    <a:pt x="247" y="206"/>
                    <a:pt x="288" y="165"/>
                  </a:cubicBezTo>
                  <a:cubicBezTo>
                    <a:pt x="288" y="124"/>
                    <a:pt x="206" y="83"/>
                    <a:pt x="20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6" name="Google Shape;10106;p17"/>
            <p:cNvSpPr/>
            <p:nvPr/>
          </p:nvSpPr>
          <p:spPr>
            <a:xfrm>
              <a:off x="3940425" y="1676950"/>
              <a:ext cx="10275" cy="8225"/>
            </a:xfrm>
            <a:custGeom>
              <a:avLst/>
              <a:gdLst/>
              <a:ahLst/>
              <a:cxnLst/>
              <a:rect l="l" t="t" r="r" b="b"/>
              <a:pathLst>
                <a:path w="411" h="329" extrusionOk="0">
                  <a:moveTo>
                    <a:pt x="329" y="0"/>
                  </a:moveTo>
                  <a:cubicBezTo>
                    <a:pt x="206" y="124"/>
                    <a:pt x="123" y="165"/>
                    <a:pt x="0" y="288"/>
                  </a:cubicBezTo>
                  <a:cubicBezTo>
                    <a:pt x="41" y="288"/>
                    <a:pt x="123" y="329"/>
                    <a:pt x="123" y="329"/>
                  </a:cubicBezTo>
                  <a:cubicBezTo>
                    <a:pt x="206" y="206"/>
                    <a:pt x="329" y="165"/>
                    <a:pt x="411" y="41"/>
                  </a:cubicBezTo>
                  <a:cubicBezTo>
                    <a:pt x="411" y="82"/>
                    <a:pt x="370" y="82"/>
                    <a:pt x="32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7" name="Google Shape;10107;p17"/>
            <p:cNvSpPr/>
            <p:nvPr/>
          </p:nvSpPr>
          <p:spPr>
            <a:xfrm>
              <a:off x="3997925" y="2455425"/>
              <a:ext cx="12350" cy="9250"/>
            </a:xfrm>
            <a:custGeom>
              <a:avLst/>
              <a:gdLst/>
              <a:ahLst/>
              <a:cxnLst/>
              <a:rect l="l" t="t" r="r" b="b"/>
              <a:pathLst>
                <a:path w="494" h="370" extrusionOk="0">
                  <a:moveTo>
                    <a:pt x="494" y="82"/>
                  </a:moveTo>
                  <a:cubicBezTo>
                    <a:pt x="370" y="41"/>
                    <a:pt x="329" y="41"/>
                    <a:pt x="206" y="0"/>
                  </a:cubicBezTo>
                  <a:cubicBezTo>
                    <a:pt x="165" y="82"/>
                    <a:pt x="83" y="206"/>
                    <a:pt x="1" y="288"/>
                  </a:cubicBezTo>
                  <a:cubicBezTo>
                    <a:pt x="83" y="288"/>
                    <a:pt x="124" y="370"/>
                    <a:pt x="165" y="370"/>
                  </a:cubicBezTo>
                  <a:cubicBezTo>
                    <a:pt x="288" y="247"/>
                    <a:pt x="370" y="164"/>
                    <a:pt x="494" y="8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8" name="Google Shape;10108;p17"/>
            <p:cNvSpPr/>
            <p:nvPr/>
          </p:nvSpPr>
          <p:spPr>
            <a:xfrm>
              <a:off x="3723725" y="2488275"/>
              <a:ext cx="7200" cy="9275"/>
            </a:xfrm>
            <a:custGeom>
              <a:avLst/>
              <a:gdLst/>
              <a:ahLst/>
              <a:cxnLst/>
              <a:rect l="l" t="t" r="r" b="b"/>
              <a:pathLst>
                <a:path w="288" h="371" extrusionOk="0">
                  <a:moveTo>
                    <a:pt x="288" y="83"/>
                  </a:moveTo>
                  <a:cubicBezTo>
                    <a:pt x="206" y="83"/>
                    <a:pt x="165" y="83"/>
                    <a:pt x="41" y="1"/>
                  </a:cubicBezTo>
                  <a:cubicBezTo>
                    <a:pt x="41" y="124"/>
                    <a:pt x="0" y="288"/>
                    <a:pt x="0" y="370"/>
                  </a:cubicBezTo>
                  <a:lnTo>
                    <a:pt x="206" y="370"/>
                  </a:lnTo>
                  <a:cubicBezTo>
                    <a:pt x="206" y="329"/>
                    <a:pt x="247" y="165"/>
                    <a:pt x="288"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9" name="Google Shape;10109;p17"/>
            <p:cNvSpPr/>
            <p:nvPr/>
          </p:nvSpPr>
          <p:spPr>
            <a:xfrm>
              <a:off x="3872625" y="1261000"/>
              <a:ext cx="6200" cy="4150"/>
            </a:xfrm>
            <a:custGeom>
              <a:avLst/>
              <a:gdLst/>
              <a:ahLst/>
              <a:cxnLst/>
              <a:rect l="l" t="t" r="r" b="b"/>
              <a:pathLst>
                <a:path w="248" h="166" extrusionOk="0">
                  <a:moveTo>
                    <a:pt x="206" y="1"/>
                  </a:moveTo>
                  <a:cubicBezTo>
                    <a:pt x="165" y="1"/>
                    <a:pt x="83" y="83"/>
                    <a:pt x="1" y="83"/>
                  </a:cubicBezTo>
                  <a:cubicBezTo>
                    <a:pt x="42" y="124"/>
                    <a:pt x="42" y="165"/>
                    <a:pt x="83" y="165"/>
                  </a:cubicBezTo>
                  <a:cubicBezTo>
                    <a:pt x="165" y="124"/>
                    <a:pt x="206" y="124"/>
                    <a:pt x="247" y="8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0" name="Google Shape;10110;p17"/>
            <p:cNvSpPr/>
            <p:nvPr/>
          </p:nvSpPr>
          <p:spPr>
            <a:xfrm>
              <a:off x="4894500" y="1916250"/>
              <a:ext cx="7225" cy="6175"/>
            </a:xfrm>
            <a:custGeom>
              <a:avLst/>
              <a:gdLst/>
              <a:ahLst/>
              <a:cxnLst/>
              <a:rect l="l" t="t" r="r" b="b"/>
              <a:pathLst>
                <a:path w="289" h="247" extrusionOk="0">
                  <a:moveTo>
                    <a:pt x="206" y="0"/>
                  </a:moveTo>
                  <a:cubicBezTo>
                    <a:pt x="124" y="0"/>
                    <a:pt x="42" y="0"/>
                    <a:pt x="0" y="41"/>
                  </a:cubicBezTo>
                  <a:cubicBezTo>
                    <a:pt x="42" y="82"/>
                    <a:pt x="83" y="123"/>
                    <a:pt x="165" y="246"/>
                  </a:cubicBezTo>
                  <a:cubicBezTo>
                    <a:pt x="206" y="205"/>
                    <a:pt x="247" y="205"/>
                    <a:pt x="288" y="164"/>
                  </a:cubicBezTo>
                  <a:cubicBezTo>
                    <a:pt x="288" y="82"/>
                    <a:pt x="247" y="0"/>
                    <a:pt x="206"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1" name="Google Shape;10111;p17"/>
            <p:cNvSpPr/>
            <p:nvPr/>
          </p:nvSpPr>
          <p:spPr>
            <a:xfrm>
              <a:off x="4482675" y="1874125"/>
              <a:ext cx="6175" cy="9275"/>
            </a:xfrm>
            <a:custGeom>
              <a:avLst/>
              <a:gdLst/>
              <a:ahLst/>
              <a:cxnLst/>
              <a:rect l="l" t="t" r="r" b="b"/>
              <a:pathLst>
                <a:path w="247" h="371" extrusionOk="0">
                  <a:moveTo>
                    <a:pt x="247" y="370"/>
                  </a:moveTo>
                  <a:lnTo>
                    <a:pt x="247" y="1"/>
                  </a:lnTo>
                  <a:cubicBezTo>
                    <a:pt x="124" y="83"/>
                    <a:pt x="83" y="247"/>
                    <a:pt x="0" y="329"/>
                  </a:cubicBezTo>
                  <a:cubicBezTo>
                    <a:pt x="83" y="370"/>
                    <a:pt x="206" y="370"/>
                    <a:pt x="247"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2" name="Google Shape;10112;p17"/>
            <p:cNvSpPr/>
            <p:nvPr/>
          </p:nvSpPr>
          <p:spPr>
            <a:xfrm>
              <a:off x="4488825" y="1874125"/>
              <a:ext cx="1050" cy="25"/>
            </a:xfrm>
            <a:custGeom>
              <a:avLst/>
              <a:gdLst/>
              <a:ahLst/>
              <a:cxnLst/>
              <a:rect l="l" t="t" r="r" b="b"/>
              <a:pathLst>
                <a:path w="42" h="1" extrusionOk="0">
                  <a:moveTo>
                    <a:pt x="42" y="1"/>
                  </a:moveTo>
                  <a:cubicBezTo>
                    <a:pt x="42" y="1"/>
                    <a:pt x="1" y="1"/>
                    <a:pt x="42" y="1"/>
                  </a:cubicBezTo>
                  <a:cubicBezTo>
                    <a:pt x="1" y="1"/>
                    <a:pt x="1" y="1"/>
                    <a:pt x="42" y="1"/>
                  </a:cubicBezTo>
                  <a:cubicBezTo>
                    <a:pt x="1" y="1"/>
                    <a:pt x="42" y="1"/>
                    <a:pt x="4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3" name="Google Shape;10113;p17"/>
            <p:cNvSpPr/>
            <p:nvPr/>
          </p:nvSpPr>
          <p:spPr>
            <a:xfrm>
              <a:off x="3989725" y="2650550"/>
              <a:ext cx="8225" cy="6175"/>
            </a:xfrm>
            <a:custGeom>
              <a:avLst/>
              <a:gdLst/>
              <a:ahLst/>
              <a:cxnLst/>
              <a:rect l="l" t="t" r="r" b="b"/>
              <a:pathLst>
                <a:path w="329" h="247" extrusionOk="0">
                  <a:moveTo>
                    <a:pt x="123" y="247"/>
                  </a:moveTo>
                  <a:cubicBezTo>
                    <a:pt x="205" y="206"/>
                    <a:pt x="288" y="206"/>
                    <a:pt x="329" y="165"/>
                  </a:cubicBezTo>
                  <a:cubicBezTo>
                    <a:pt x="288" y="83"/>
                    <a:pt x="246" y="41"/>
                    <a:pt x="123" y="0"/>
                  </a:cubicBezTo>
                  <a:cubicBezTo>
                    <a:pt x="82" y="41"/>
                    <a:pt x="0" y="41"/>
                    <a:pt x="0" y="83"/>
                  </a:cubicBezTo>
                  <a:cubicBezTo>
                    <a:pt x="0" y="206"/>
                    <a:pt x="82" y="206"/>
                    <a:pt x="123"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4" name="Google Shape;10114;p17"/>
            <p:cNvSpPr/>
            <p:nvPr/>
          </p:nvSpPr>
          <p:spPr>
            <a:xfrm>
              <a:off x="3692900" y="901550"/>
              <a:ext cx="12350" cy="13375"/>
            </a:xfrm>
            <a:custGeom>
              <a:avLst/>
              <a:gdLst/>
              <a:ahLst/>
              <a:cxnLst/>
              <a:rect l="l" t="t" r="r" b="b"/>
              <a:pathLst>
                <a:path w="494" h="535" extrusionOk="0">
                  <a:moveTo>
                    <a:pt x="206" y="1"/>
                  </a:moveTo>
                  <a:cubicBezTo>
                    <a:pt x="83" y="124"/>
                    <a:pt x="1" y="165"/>
                    <a:pt x="1" y="206"/>
                  </a:cubicBezTo>
                  <a:cubicBezTo>
                    <a:pt x="42" y="329"/>
                    <a:pt x="165" y="412"/>
                    <a:pt x="247" y="535"/>
                  </a:cubicBezTo>
                  <a:cubicBezTo>
                    <a:pt x="371" y="412"/>
                    <a:pt x="494" y="371"/>
                    <a:pt x="494" y="288"/>
                  </a:cubicBezTo>
                  <a:cubicBezTo>
                    <a:pt x="453" y="206"/>
                    <a:pt x="288" y="124"/>
                    <a:pt x="206"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5" name="Google Shape;10115;p17"/>
            <p:cNvSpPr/>
            <p:nvPr/>
          </p:nvSpPr>
          <p:spPr>
            <a:xfrm>
              <a:off x="3908575" y="1676950"/>
              <a:ext cx="1050" cy="25"/>
            </a:xfrm>
            <a:custGeom>
              <a:avLst/>
              <a:gdLst/>
              <a:ahLst/>
              <a:cxnLst/>
              <a:rect l="l" t="t" r="r" b="b"/>
              <a:pathLst>
                <a:path w="42" h="1" extrusionOk="0">
                  <a:moveTo>
                    <a:pt x="42" y="0"/>
                  </a:moveTo>
                  <a:lnTo>
                    <a:pt x="42" y="0"/>
                  </a:lnTo>
                  <a:lnTo>
                    <a:pt x="1"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6" name="Google Shape;10116;p17"/>
            <p:cNvSpPr/>
            <p:nvPr/>
          </p:nvSpPr>
          <p:spPr>
            <a:xfrm>
              <a:off x="3893175" y="1676950"/>
              <a:ext cx="14400" cy="8225"/>
            </a:xfrm>
            <a:custGeom>
              <a:avLst/>
              <a:gdLst/>
              <a:ahLst/>
              <a:cxnLst/>
              <a:rect l="l" t="t" r="r" b="b"/>
              <a:pathLst>
                <a:path w="576" h="329" extrusionOk="0">
                  <a:moveTo>
                    <a:pt x="165" y="329"/>
                  </a:moveTo>
                  <a:cubicBezTo>
                    <a:pt x="288" y="206"/>
                    <a:pt x="452" y="124"/>
                    <a:pt x="576" y="0"/>
                  </a:cubicBezTo>
                  <a:cubicBezTo>
                    <a:pt x="370" y="82"/>
                    <a:pt x="206" y="124"/>
                    <a:pt x="0" y="165"/>
                  </a:cubicBezTo>
                  <a:cubicBezTo>
                    <a:pt x="83" y="288"/>
                    <a:pt x="83" y="329"/>
                    <a:pt x="165"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7" name="Google Shape;10117;p17"/>
            <p:cNvSpPr/>
            <p:nvPr/>
          </p:nvSpPr>
          <p:spPr>
            <a:xfrm>
              <a:off x="2840500" y="457900"/>
              <a:ext cx="11325" cy="3100"/>
            </a:xfrm>
            <a:custGeom>
              <a:avLst/>
              <a:gdLst/>
              <a:ahLst/>
              <a:cxnLst/>
              <a:rect l="l" t="t" r="r" b="b"/>
              <a:pathLst>
                <a:path w="453" h="124" extrusionOk="0">
                  <a:moveTo>
                    <a:pt x="83" y="123"/>
                  </a:moveTo>
                  <a:lnTo>
                    <a:pt x="452" y="123"/>
                  </a:lnTo>
                  <a:cubicBezTo>
                    <a:pt x="411" y="82"/>
                    <a:pt x="411" y="41"/>
                    <a:pt x="370" y="0"/>
                  </a:cubicBezTo>
                  <a:lnTo>
                    <a:pt x="1" y="0"/>
                  </a:lnTo>
                  <a:cubicBezTo>
                    <a:pt x="42" y="41"/>
                    <a:pt x="42" y="123"/>
                    <a:pt x="83"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8" name="Google Shape;10118;p17"/>
            <p:cNvSpPr/>
            <p:nvPr/>
          </p:nvSpPr>
          <p:spPr>
            <a:xfrm>
              <a:off x="3358100" y="1949100"/>
              <a:ext cx="15425" cy="10300"/>
            </a:xfrm>
            <a:custGeom>
              <a:avLst/>
              <a:gdLst/>
              <a:ahLst/>
              <a:cxnLst/>
              <a:rect l="l" t="t" r="r" b="b"/>
              <a:pathLst>
                <a:path w="617" h="412" extrusionOk="0">
                  <a:moveTo>
                    <a:pt x="617" y="329"/>
                  </a:moveTo>
                  <a:cubicBezTo>
                    <a:pt x="494" y="206"/>
                    <a:pt x="329" y="124"/>
                    <a:pt x="247" y="1"/>
                  </a:cubicBezTo>
                  <a:cubicBezTo>
                    <a:pt x="124" y="83"/>
                    <a:pt x="42" y="165"/>
                    <a:pt x="1" y="206"/>
                  </a:cubicBezTo>
                  <a:cubicBezTo>
                    <a:pt x="124" y="329"/>
                    <a:pt x="288" y="370"/>
                    <a:pt x="453" y="411"/>
                  </a:cubicBezTo>
                  <a:cubicBezTo>
                    <a:pt x="494" y="411"/>
                    <a:pt x="535" y="370"/>
                    <a:pt x="617"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9" name="Google Shape;10119;p17"/>
            <p:cNvSpPr/>
            <p:nvPr/>
          </p:nvSpPr>
          <p:spPr>
            <a:xfrm>
              <a:off x="2082575" y="4252675"/>
              <a:ext cx="9275" cy="11325"/>
            </a:xfrm>
            <a:custGeom>
              <a:avLst/>
              <a:gdLst/>
              <a:ahLst/>
              <a:cxnLst/>
              <a:rect l="l" t="t" r="r" b="b"/>
              <a:pathLst>
                <a:path w="371" h="453" extrusionOk="0">
                  <a:moveTo>
                    <a:pt x="124" y="452"/>
                  </a:moveTo>
                  <a:cubicBezTo>
                    <a:pt x="206" y="370"/>
                    <a:pt x="329" y="206"/>
                    <a:pt x="370" y="83"/>
                  </a:cubicBezTo>
                  <a:cubicBezTo>
                    <a:pt x="370" y="42"/>
                    <a:pt x="329" y="42"/>
                    <a:pt x="329" y="0"/>
                  </a:cubicBezTo>
                  <a:lnTo>
                    <a:pt x="0" y="288"/>
                  </a:lnTo>
                  <a:cubicBezTo>
                    <a:pt x="83" y="411"/>
                    <a:pt x="124" y="411"/>
                    <a:pt x="124" y="45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0" name="Google Shape;10120;p17"/>
            <p:cNvSpPr/>
            <p:nvPr/>
          </p:nvSpPr>
          <p:spPr>
            <a:xfrm>
              <a:off x="3380700" y="1582450"/>
              <a:ext cx="10300" cy="5175"/>
            </a:xfrm>
            <a:custGeom>
              <a:avLst/>
              <a:gdLst/>
              <a:ahLst/>
              <a:cxnLst/>
              <a:rect l="l" t="t" r="r" b="b"/>
              <a:pathLst>
                <a:path w="412" h="207" extrusionOk="0">
                  <a:moveTo>
                    <a:pt x="42" y="206"/>
                  </a:moveTo>
                  <a:lnTo>
                    <a:pt x="288" y="206"/>
                  </a:lnTo>
                  <a:cubicBezTo>
                    <a:pt x="370" y="165"/>
                    <a:pt x="370" y="42"/>
                    <a:pt x="411" y="1"/>
                  </a:cubicBezTo>
                  <a:cubicBezTo>
                    <a:pt x="247" y="42"/>
                    <a:pt x="165" y="83"/>
                    <a:pt x="1" y="83"/>
                  </a:cubicBezTo>
                  <a:cubicBezTo>
                    <a:pt x="1" y="83"/>
                    <a:pt x="42" y="165"/>
                    <a:pt x="42"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1" name="Google Shape;10121;p17"/>
            <p:cNvSpPr/>
            <p:nvPr/>
          </p:nvSpPr>
          <p:spPr>
            <a:xfrm>
              <a:off x="5057800" y="1092575"/>
              <a:ext cx="13375" cy="19550"/>
            </a:xfrm>
            <a:custGeom>
              <a:avLst/>
              <a:gdLst/>
              <a:ahLst/>
              <a:cxnLst/>
              <a:rect l="l" t="t" r="r" b="b"/>
              <a:pathLst>
                <a:path w="535" h="782" extrusionOk="0">
                  <a:moveTo>
                    <a:pt x="534" y="781"/>
                  </a:moveTo>
                  <a:cubicBezTo>
                    <a:pt x="329" y="412"/>
                    <a:pt x="247" y="247"/>
                    <a:pt x="123" y="1"/>
                  </a:cubicBezTo>
                  <a:cubicBezTo>
                    <a:pt x="82" y="247"/>
                    <a:pt x="0" y="494"/>
                    <a:pt x="534" y="78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2" name="Google Shape;10122;p17"/>
            <p:cNvSpPr/>
            <p:nvPr/>
          </p:nvSpPr>
          <p:spPr>
            <a:xfrm>
              <a:off x="3570700" y="4462175"/>
              <a:ext cx="14400" cy="31875"/>
            </a:xfrm>
            <a:custGeom>
              <a:avLst/>
              <a:gdLst/>
              <a:ahLst/>
              <a:cxnLst/>
              <a:rect l="l" t="t" r="r" b="b"/>
              <a:pathLst>
                <a:path w="576" h="1275" extrusionOk="0">
                  <a:moveTo>
                    <a:pt x="0" y="740"/>
                  </a:moveTo>
                  <a:cubicBezTo>
                    <a:pt x="206" y="946"/>
                    <a:pt x="370" y="1110"/>
                    <a:pt x="575" y="1274"/>
                  </a:cubicBezTo>
                  <a:lnTo>
                    <a:pt x="575" y="1"/>
                  </a:lnTo>
                  <a:cubicBezTo>
                    <a:pt x="0" y="124"/>
                    <a:pt x="370" y="617"/>
                    <a:pt x="0" y="74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3" name="Google Shape;10123;p17"/>
            <p:cNvSpPr/>
            <p:nvPr/>
          </p:nvSpPr>
          <p:spPr>
            <a:xfrm>
              <a:off x="4673700" y="3256475"/>
              <a:ext cx="31850" cy="21600"/>
            </a:xfrm>
            <a:custGeom>
              <a:avLst/>
              <a:gdLst/>
              <a:ahLst/>
              <a:cxnLst/>
              <a:rect l="l" t="t" r="r" b="b"/>
              <a:pathLst>
                <a:path w="1274" h="864" extrusionOk="0">
                  <a:moveTo>
                    <a:pt x="493" y="822"/>
                  </a:moveTo>
                  <a:cubicBezTo>
                    <a:pt x="781" y="781"/>
                    <a:pt x="1027" y="576"/>
                    <a:pt x="1192" y="411"/>
                  </a:cubicBezTo>
                  <a:cubicBezTo>
                    <a:pt x="1274" y="288"/>
                    <a:pt x="1109" y="124"/>
                    <a:pt x="1068" y="1"/>
                  </a:cubicBezTo>
                  <a:lnTo>
                    <a:pt x="41" y="1"/>
                  </a:lnTo>
                  <a:cubicBezTo>
                    <a:pt x="41" y="83"/>
                    <a:pt x="0" y="206"/>
                    <a:pt x="0" y="329"/>
                  </a:cubicBezTo>
                  <a:cubicBezTo>
                    <a:pt x="41" y="617"/>
                    <a:pt x="82" y="863"/>
                    <a:pt x="493"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4" name="Google Shape;10124;p17"/>
            <p:cNvSpPr/>
            <p:nvPr/>
          </p:nvSpPr>
          <p:spPr>
            <a:xfrm>
              <a:off x="3571725" y="4905850"/>
              <a:ext cx="13375" cy="23650"/>
            </a:xfrm>
            <a:custGeom>
              <a:avLst/>
              <a:gdLst/>
              <a:ahLst/>
              <a:cxnLst/>
              <a:rect l="l" t="t" r="r" b="b"/>
              <a:pathLst>
                <a:path w="535" h="946" extrusionOk="0">
                  <a:moveTo>
                    <a:pt x="165" y="576"/>
                  </a:moveTo>
                  <a:cubicBezTo>
                    <a:pt x="165" y="740"/>
                    <a:pt x="288" y="863"/>
                    <a:pt x="534" y="945"/>
                  </a:cubicBezTo>
                  <a:lnTo>
                    <a:pt x="534" y="0"/>
                  </a:lnTo>
                  <a:cubicBezTo>
                    <a:pt x="370" y="42"/>
                    <a:pt x="206" y="42"/>
                    <a:pt x="0" y="83"/>
                  </a:cubicBezTo>
                  <a:cubicBezTo>
                    <a:pt x="83" y="247"/>
                    <a:pt x="165" y="411"/>
                    <a:pt x="165"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5" name="Google Shape;10125;p17"/>
            <p:cNvSpPr/>
            <p:nvPr/>
          </p:nvSpPr>
          <p:spPr>
            <a:xfrm>
              <a:off x="3887025" y="449675"/>
              <a:ext cx="25675" cy="23650"/>
            </a:xfrm>
            <a:custGeom>
              <a:avLst/>
              <a:gdLst/>
              <a:ahLst/>
              <a:cxnLst/>
              <a:rect l="l" t="t" r="r" b="b"/>
              <a:pathLst>
                <a:path w="1027" h="946" extrusionOk="0">
                  <a:moveTo>
                    <a:pt x="657" y="1"/>
                  </a:moveTo>
                  <a:lnTo>
                    <a:pt x="411" y="1"/>
                  </a:lnTo>
                  <a:cubicBezTo>
                    <a:pt x="82" y="329"/>
                    <a:pt x="0" y="576"/>
                    <a:pt x="329" y="945"/>
                  </a:cubicBezTo>
                  <a:cubicBezTo>
                    <a:pt x="1027" y="699"/>
                    <a:pt x="822" y="370"/>
                    <a:pt x="657"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6" name="Google Shape;10126;p17"/>
            <p:cNvSpPr/>
            <p:nvPr/>
          </p:nvSpPr>
          <p:spPr>
            <a:xfrm>
              <a:off x="4134525" y="3257500"/>
              <a:ext cx="19525" cy="11325"/>
            </a:xfrm>
            <a:custGeom>
              <a:avLst/>
              <a:gdLst/>
              <a:ahLst/>
              <a:cxnLst/>
              <a:rect l="l" t="t" r="r" b="b"/>
              <a:pathLst>
                <a:path w="781" h="453" extrusionOk="0">
                  <a:moveTo>
                    <a:pt x="781" y="1"/>
                  </a:moveTo>
                  <a:lnTo>
                    <a:pt x="0" y="1"/>
                  </a:lnTo>
                  <a:cubicBezTo>
                    <a:pt x="82" y="165"/>
                    <a:pt x="247" y="329"/>
                    <a:pt x="370" y="453"/>
                  </a:cubicBezTo>
                  <a:cubicBezTo>
                    <a:pt x="452" y="247"/>
                    <a:pt x="616" y="165"/>
                    <a:pt x="78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7" name="Google Shape;10127;p17"/>
            <p:cNvSpPr/>
            <p:nvPr/>
          </p:nvSpPr>
          <p:spPr>
            <a:xfrm>
              <a:off x="3527575" y="3850100"/>
              <a:ext cx="30825" cy="21575"/>
            </a:xfrm>
            <a:custGeom>
              <a:avLst/>
              <a:gdLst/>
              <a:ahLst/>
              <a:cxnLst/>
              <a:rect l="l" t="t" r="r" b="b"/>
              <a:pathLst>
                <a:path w="1233" h="863" extrusionOk="0">
                  <a:moveTo>
                    <a:pt x="329" y="0"/>
                  </a:moveTo>
                  <a:cubicBezTo>
                    <a:pt x="164" y="329"/>
                    <a:pt x="82" y="575"/>
                    <a:pt x="0" y="863"/>
                  </a:cubicBezTo>
                  <a:lnTo>
                    <a:pt x="739" y="863"/>
                  </a:lnTo>
                  <a:cubicBezTo>
                    <a:pt x="904" y="534"/>
                    <a:pt x="1232" y="246"/>
                    <a:pt x="329"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8" name="Google Shape;10128;p17"/>
            <p:cNvSpPr/>
            <p:nvPr/>
          </p:nvSpPr>
          <p:spPr>
            <a:xfrm>
              <a:off x="3616900" y="2357850"/>
              <a:ext cx="49325" cy="12350"/>
            </a:xfrm>
            <a:custGeom>
              <a:avLst/>
              <a:gdLst/>
              <a:ahLst/>
              <a:cxnLst/>
              <a:rect l="l" t="t" r="r" b="b"/>
              <a:pathLst>
                <a:path w="1973" h="494" extrusionOk="0">
                  <a:moveTo>
                    <a:pt x="1" y="493"/>
                  </a:moveTo>
                  <a:lnTo>
                    <a:pt x="1973" y="493"/>
                  </a:lnTo>
                  <a:cubicBezTo>
                    <a:pt x="1274" y="42"/>
                    <a:pt x="658" y="0"/>
                    <a:pt x="1"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9" name="Google Shape;10129;p17"/>
            <p:cNvSpPr/>
            <p:nvPr/>
          </p:nvSpPr>
          <p:spPr>
            <a:xfrm>
              <a:off x="3574800" y="4434450"/>
              <a:ext cx="10300" cy="12350"/>
            </a:xfrm>
            <a:custGeom>
              <a:avLst/>
              <a:gdLst/>
              <a:ahLst/>
              <a:cxnLst/>
              <a:rect l="l" t="t" r="r" b="b"/>
              <a:pathLst>
                <a:path w="412" h="494" extrusionOk="0">
                  <a:moveTo>
                    <a:pt x="411" y="494"/>
                  </a:moveTo>
                  <a:lnTo>
                    <a:pt x="411" y="1"/>
                  </a:lnTo>
                  <a:cubicBezTo>
                    <a:pt x="1" y="247"/>
                    <a:pt x="1" y="247"/>
                    <a:pt x="411" y="49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0" name="Google Shape;10130;p17"/>
            <p:cNvSpPr/>
            <p:nvPr/>
          </p:nvSpPr>
          <p:spPr>
            <a:xfrm>
              <a:off x="3194825" y="1878250"/>
              <a:ext cx="129425" cy="64725"/>
            </a:xfrm>
            <a:custGeom>
              <a:avLst/>
              <a:gdLst/>
              <a:ahLst/>
              <a:cxnLst/>
              <a:rect l="l" t="t" r="r" b="b"/>
              <a:pathLst>
                <a:path w="5177" h="2589" extrusionOk="0">
                  <a:moveTo>
                    <a:pt x="3369" y="698"/>
                  </a:moveTo>
                  <a:cubicBezTo>
                    <a:pt x="3204" y="657"/>
                    <a:pt x="3122" y="575"/>
                    <a:pt x="2958" y="493"/>
                  </a:cubicBezTo>
                  <a:cubicBezTo>
                    <a:pt x="1972" y="0"/>
                    <a:pt x="1520" y="0"/>
                    <a:pt x="698" y="534"/>
                  </a:cubicBezTo>
                  <a:cubicBezTo>
                    <a:pt x="411" y="698"/>
                    <a:pt x="205" y="904"/>
                    <a:pt x="0" y="1109"/>
                  </a:cubicBezTo>
                  <a:cubicBezTo>
                    <a:pt x="2095" y="1643"/>
                    <a:pt x="2095" y="1643"/>
                    <a:pt x="1725" y="2588"/>
                  </a:cubicBezTo>
                  <a:cubicBezTo>
                    <a:pt x="2095" y="2547"/>
                    <a:pt x="2301" y="2506"/>
                    <a:pt x="2506" y="2506"/>
                  </a:cubicBezTo>
                  <a:cubicBezTo>
                    <a:pt x="3944" y="2424"/>
                    <a:pt x="4396" y="1931"/>
                    <a:pt x="4806" y="1479"/>
                  </a:cubicBezTo>
                  <a:cubicBezTo>
                    <a:pt x="5176" y="986"/>
                    <a:pt x="3985" y="904"/>
                    <a:pt x="3369" y="69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1" name="Google Shape;10131;p17"/>
            <p:cNvSpPr/>
            <p:nvPr/>
          </p:nvSpPr>
          <p:spPr>
            <a:xfrm>
              <a:off x="5841400" y="2923725"/>
              <a:ext cx="79100" cy="67800"/>
            </a:xfrm>
            <a:custGeom>
              <a:avLst/>
              <a:gdLst/>
              <a:ahLst/>
              <a:cxnLst/>
              <a:rect l="l" t="t" r="r" b="b"/>
              <a:pathLst>
                <a:path w="3164" h="2712" extrusionOk="0">
                  <a:moveTo>
                    <a:pt x="3081" y="1028"/>
                  </a:moveTo>
                  <a:cubicBezTo>
                    <a:pt x="3163" y="740"/>
                    <a:pt x="2794" y="247"/>
                    <a:pt x="2383" y="83"/>
                  </a:cubicBezTo>
                  <a:cubicBezTo>
                    <a:pt x="2136" y="1"/>
                    <a:pt x="1397" y="165"/>
                    <a:pt x="1027" y="370"/>
                  </a:cubicBezTo>
                  <a:cubicBezTo>
                    <a:pt x="329" y="781"/>
                    <a:pt x="0" y="1356"/>
                    <a:pt x="288" y="2055"/>
                  </a:cubicBezTo>
                  <a:cubicBezTo>
                    <a:pt x="822" y="2260"/>
                    <a:pt x="1520" y="2424"/>
                    <a:pt x="2383" y="2712"/>
                  </a:cubicBezTo>
                  <a:cubicBezTo>
                    <a:pt x="2670" y="2014"/>
                    <a:pt x="3040" y="1562"/>
                    <a:pt x="3081" y="102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2" name="Google Shape;10132;p17"/>
            <p:cNvSpPr/>
            <p:nvPr/>
          </p:nvSpPr>
          <p:spPr>
            <a:xfrm>
              <a:off x="3384800" y="1886450"/>
              <a:ext cx="103750" cy="39050"/>
            </a:xfrm>
            <a:custGeom>
              <a:avLst/>
              <a:gdLst/>
              <a:ahLst/>
              <a:cxnLst/>
              <a:rect l="l" t="t" r="r" b="b"/>
              <a:pathLst>
                <a:path w="4150" h="1562" extrusionOk="0">
                  <a:moveTo>
                    <a:pt x="3739" y="411"/>
                  </a:moveTo>
                  <a:cubicBezTo>
                    <a:pt x="3452" y="206"/>
                    <a:pt x="2918" y="124"/>
                    <a:pt x="2671" y="1"/>
                  </a:cubicBezTo>
                  <a:cubicBezTo>
                    <a:pt x="1891" y="83"/>
                    <a:pt x="1315" y="42"/>
                    <a:pt x="905" y="206"/>
                  </a:cubicBezTo>
                  <a:cubicBezTo>
                    <a:pt x="494" y="370"/>
                    <a:pt x="1" y="658"/>
                    <a:pt x="1" y="863"/>
                  </a:cubicBezTo>
                  <a:cubicBezTo>
                    <a:pt x="42" y="1151"/>
                    <a:pt x="617" y="1562"/>
                    <a:pt x="905" y="1562"/>
                  </a:cubicBezTo>
                  <a:cubicBezTo>
                    <a:pt x="1767" y="1562"/>
                    <a:pt x="2671" y="1438"/>
                    <a:pt x="3493" y="1233"/>
                  </a:cubicBezTo>
                  <a:cubicBezTo>
                    <a:pt x="4109" y="1151"/>
                    <a:pt x="4150" y="740"/>
                    <a:pt x="3739"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3" name="Google Shape;10133;p17"/>
            <p:cNvSpPr/>
            <p:nvPr/>
          </p:nvSpPr>
          <p:spPr>
            <a:xfrm>
              <a:off x="3556325" y="4134575"/>
              <a:ext cx="27750" cy="40075"/>
            </a:xfrm>
            <a:custGeom>
              <a:avLst/>
              <a:gdLst/>
              <a:ahLst/>
              <a:cxnLst/>
              <a:rect l="l" t="t" r="r" b="b"/>
              <a:pathLst>
                <a:path w="1110" h="1603" extrusionOk="0">
                  <a:moveTo>
                    <a:pt x="699" y="1602"/>
                  </a:moveTo>
                  <a:cubicBezTo>
                    <a:pt x="699" y="1068"/>
                    <a:pt x="1109" y="575"/>
                    <a:pt x="493" y="0"/>
                  </a:cubicBezTo>
                  <a:cubicBezTo>
                    <a:pt x="0" y="616"/>
                    <a:pt x="329" y="1109"/>
                    <a:pt x="699" y="160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4" name="Google Shape;10134;p17"/>
            <p:cNvSpPr/>
            <p:nvPr/>
          </p:nvSpPr>
          <p:spPr>
            <a:xfrm>
              <a:off x="4239275" y="1376025"/>
              <a:ext cx="76025" cy="52400"/>
            </a:xfrm>
            <a:custGeom>
              <a:avLst/>
              <a:gdLst/>
              <a:ahLst/>
              <a:cxnLst/>
              <a:rect l="l" t="t" r="r" b="b"/>
              <a:pathLst>
                <a:path w="3041" h="2096" extrusionOk="0">
                  <a:moveTo>
                    <a:pt x="1849" y="1"/>
                  </a:moveTo>
                  <a:cubicBezTo>
                    <a:pt x="1315" y="494"/>
                    <a:pt x="740" y="1028"/>
                    <a:pt x="0" y="1644"/>
                  </a:cubicBezTo>
                  <a:cubicBezTo>
                    <a:pt x="576" y="1767"/>
                    <a:pt x="822" y="1891"/>
                    <a:pt x="1151" y="1932"/>
                  </a:cubicBezTo>
                  <a:cubicBezTo>
                    <a:pt x="1356" y="1973"/>
                    <a:pt x="1603" y="2055"/>
                    <a:pt x="1808" y="2096"/>
                  </a:cubicBezTo>
                  <a:cubicBezTo>
                    <a:pt x="3040" y="905"/>
                    <a:pt x="3040" y="864"/>
                    <a:pt x="1849"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5" name="Google Shape;10135;p17"/>
            <p:cNvSpPr/>
            <p:nvPr/>
          </p:nvSpPr>
          <p:spPr>
            <a:xfrm>
              <a:off x="3703175" y="1360625"/>
              <a:ext cx="24675" cy="20575"/>
            </a:xfrm>
            <a:custGeom>
              <a:avLst/>
              <a:gdLst/>
              <a:ahLst/>
              <a:cxnLst/>
              <a:rect l="l" t="t" r="r" b="b"/>
              <a:pathLst>
                <a:path w="987" h="823" extrusionOk="0">
                  <a:moveTo>
                    <a:pt x="288" y="822"/>
                  </a:moveTo>
                  <a:cubicBezTo>
                    <a:pt x="781" y="822"/>
                    <a:pt x="822" y="535"/>
                    <a:pt x="904" y="329"/>
                  </a:cubicBezTo>
                  <a:cubicBezTo>
                    <a:pt x="987" y="288"/>
                    <a:pt x="781" y="83"/>
                    <a:pt x="658" y="42"/>
                  </a:cubicBezTo>
                  <a:cubicBezTo>
                    <a:pt x="576" y="1"/>
                    <a:pt x="288" y="83"/>
                    <a:pt x="247" y="124"/>
                  </a:cubicBezTo>
                  <a:cubicBezTo>
                    <a:pt x="1" y="411"/>
                    <a:pt x="1" y="617"/>
                    <a:pt x="288"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6" name="Google Shape;10136;p17"/>
            <p:cNvSpPr/>
            <p:nvPr/>
          </p:nvSpPr>
          <p:spPr>
            <a:xfrm>
              <a:off x="3676475" y="3765875"/>
              <a:ext cx="54450" cy="41100"/>
            </a:xfrm>
            <a:custGeom>
              <a:avLst/>
              <a:gdLst/>
              <a:ahLst/>
              <a:cxnLst/>
              <a:rect l="l" t="t" r="r" b="b"/>
              <a:pathLst>
                <a:path w="2178" h="1644" extrusionOk="0">
                  <a:moveTo>
                    <a:pt x="42" y="863"/>
                  </a:moveTo>
                  <a:cubicBezTo>
                    <a:pt x="83" y="1151"/>
                    <a:pt x="494" y="1397"/>
                    <a:pt x="822" y="1644"/>
                  </a:cubicBezTo>
                  <a:cubicBezTo>
                    <a:pt x="1233" y="1438"/>
                    <a:pt x="1562" y="1192"/>
                    <a:pt x="2178" y="863"/>
                  </a:cubicBezTo>
                  <a:cubicBezTo>
                    <a:pt x="1685" y="576"/>
                    <a:pt x="1356" y="206"/>
                    <a:pt x="987" y="165"/>
                  </a:cubicBezTo>
                  <a:cubicBezTo>
                    <a:pt x="247" y="0"/>
                    <a:pt x="1" y="452"/>
                    <a:pt x="42" y="86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7" name="Google Shape;10137;p17"/>
            <p:cNvSpPr/>
            <p:nvPr/>
          </p:nvSpPr>
          <p:spPr>
            <a:xfrm>
              <a:off x="3400225" y="3564575"/>
              <a:ext cx="42125" cy="46250"/>
            </a:xfrm>
            <a:custGeom>
              <a:avLst/>
              <a:gdLst/>
              <a:ahLst/>
              <a:cxnLst/>
              <a:rect l="l" t="t" r="r" b="b"/>
              <a:pathLst>
                <a:path w="1685" h="1850" extrusionOk="0">
                  <a:moveTo>
                    <a:pt x="164" y="822"/>
                  </a:moveTo>
                  <a:cubicBezTo>
                    <a:pt x="0" y="1028"/>
                    <a:pt x="41" y="1397"/>
                    <a:pt x="205" y="1603"/>
                  </a:cubicBezTo>
                  <a:cubicBezTo>
                    <a:pt x="247" y="1726"/>
                    <a:pt x="698" y="1849"/>
                    <a:pt x="904" y="1767"/>
                  </a:cubicBezTo>
                  <a:cubicBezTo>
                    <a:pt x="1109" y="1726"/>
                    <a:pt x="1274" y="1480"/>
                    <a:pt x="1397" y="1315"/>
                  </a:cubicBezTo>
                  <a:cubicBezTo>
                    <a:pt x="1520" y="904"/>
                    <a:pt x="1602" y="494"/>
                    <a:pt x="1684" y="83"/>
                  </a:cubicBezTo>
                  <a:cubicBezTo>
                    <a:pt x="1602" y="42"/>
                    <a:pt x="1438" y="42"/>
                    <a:pt x="1315" y="1"/>
                  </a:cubicBezTo>
                  <a:cubicBezTo>
                    <a:pt x="904" y="288"/>
                    <a:pt x="452" y="494"/>
                    <a:pt x="164" y="82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8" name="Google Shape;10138;p17"/>
            <p:cNvSpPr/>
            <p:nvPr/>
          </p:nvSpPr>
          <p:spPr>
            <a:xfrm>
              <a:off x="3874700" y="3710425"/>
              <a:ext cx="50325" cy="33900"/>
            </a:xfrm>
            <a:custGeom>
              <a:avLst/>
              <a:gdLst/>
              <a:ahLst/>
              <a:cxnLst/>
              <a:rect l="l" t="t" r="r" b="b"/>
              <a:pathLst>
                <a:path w="2013" h="1356" extrusionOk="0">
                  <a:moveTo>
                    <a:pt x="1397" y="0"/>
                  </a:moveTo>
                  <a:cubicBezTo>
                    <a:pt x="781" y="205"/>
                    <a:pt x="0" y="329"/>
                    <a:pt x="205" y="986"/>
                  </a:cubicBezTo>
                  <a:cubicBezTo>
                    <a:pt x="288" y="1150"/>
                    <a:pt x="986" y="1356"/>
                    <a:pt x="1232" y="1315"/>
                  </a:cubicBezTo>
                  <a:cubicBezTo>
                    <a:pt x="2013" y="1027"/>
                    <a:pt x="2013" y="575"/>
                    <a:pt x="1397"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9" name="Google Shape;10139;p17"/>
            <p:cNvSpPr/>
            <p:nvPr/>
          </p:nvSpPr>
          <p:spPr>
            <a:xfrm>
              <a:off x="2731650" y="3241075"/>
              <a:ext cx="30825" cy="15425"/>
            </a:xfrm>
            <a:custGeom>
              <a:avLst/>
              <a:gdLst/>
              <a:ahLst/>
              <a:cxnLst/>
              <a:rect l="l" t="t" r="r" b="b"/>
              <a:pathLst>
                <a:path w="1233" h="617" extrusionOk="0">
                  <a:moveTo>
                    <a:pt x="0" y="370"/>
                  </a:moveTo>
                  <a:cubicBezTo>
                    <a:pt x="205" y="452"/>
                    <a:pt x="329" y="617"/>
                    <a:pt x="534" y="617"/>
                  </a:cubicBezTo>
                  <a:cubicBezTo>
                    <a:pt x="739" y="617"/>
                    <a:pt x="945" y="452"/>
                    <a:pt x="1232" y="288"/>
                  </a:cubicBezTo>
                  <a:cubicBezTo>
                    <a:pt x="945" y="165"/>
                    <a:pt x="739" y="0"/>
                    <a:pt x="657" y="42"/>
                  </a:cubicBezTo>
                  <a:cubicBezTo>
                    <a:pt x="452" y="83"/>
                    <a:pt x="247" y="247"/>
                    <a:pt x="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0" name="Google Shape;10140;p17"/>
            <p:cNvSpPr/>
            <p:nvPr/>
          </p:nvSpPr>
          <p:spPr>
            <a:xfrm>
              <a:off x="4575100" y="1690300"/>
              <a:ext cx="44200" cy="30825"/>
            </a:xfrm>
            <a:custGeom>
              <a:avLst/>
              <a:gdLst/>
              <a:ahLst/>
              <a:cxnLst/>
              <a:rect l="l" t="t" r="r" b="b"/>
              <a:pathLst>
                <a:path w="1768" h="1233" extrusionOk="0">
                  <a:moveTo>
                    <a:pt x="699" y="41"/>
                  </a:moveTo>
                  <a:cubicBezTo>
                    <a:pt x="1" y="370"/>
                    <a:pt x="288" y="781"/>
                    <a:pt x="535" y="1233"/>
                  </a:cubicBezTo>
                  <a:cubicBezTo>
                    <a:pt x="1233" y="986"/>
                    <a:pt x="1767" y="781"/>
                    <a:pt x="1562" y="247"/>
                  </a:cubicBezTo>
                  <a:cubicBezTo>
                    <a:pt x="1521" y="165"/>
                    <a:pt x="863" y="0"/>
                    <a:pt x="699"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1" name="Google Shape;10141;p17"/>
            <p:cNvSpPr/>
            <p:nvPr/>
          </p:nvSpPr>
          <p:spPr>
            <a:xfrm>
              <a:off x="3571725" y="4906875"/>
              <a:ext cx="25" cy="2075"/>
            </a:xfrm>
            <a:custGeom>
              <a:avLst/>
              <a:gdLst/>
              <a:ahLst/>
              <a:cxnLst/>
              <a:rect l="l" t="t" r="r" b="b"/>
              <a:pathLst>
                <a:path w="1" h="83" extrusionOk="0">
                  <a:moveTo>
                    <a:pt x="0" y="1"/>
                  </a:moveTo>
                  <a:cubicBezTo>
                    <a:pt x="0" y="83"/>
                    <a:pt x="0" y="83"/>
                    <a:pt x="0" y="1"/>
                  </a:cubicBezTo>
                  <a:lnTo>
                    <a:pt x="0" y="1"/>
                  </a:lnTo>
                  <a:cubicBezTo>
                    <a:pt x="0" y="83"/>
                    <a:pt x="0" y="83"/>
                    <a:pt x="0" y="1"/>
                  </a:cubicBezTo>
                  <a:cubicBezTo>
                    <a:pt x="0" y="83"/>
                    <a:pt x="0" y="1"/>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2" name="Google Shape;10142;p17"/>
            <p:cNvSpPr/>
            <p:nvPr/>
          </p:nvSpPr>
          <p:spPr>
            <a:xfrm>
              <a:off x="1877175" y="4231100"/>
              <a:ext cx="24675" cy="13375"/>
            </a:xfrm>
            <a:custGeom>
              <a:avLst/>
              <a:gdLst/>
              <a:ahLst/>
              <a:cxnLst/>
              <a:rect l="l" t="t" r="r" b="b"/>
              <a:pathLst>
                <a:path w="987" h="535" extrusionOk="0">
                  <a:moveTo>
                    <a:pt x="206" y="535"/>
                  </a:moveTo>
                  <a:cubicBezTo>
                    <a:pt x="411" y="494"/>
                    <a:pt x="658" y="453"/>
                    <a:pt x="822" y="329"/>
                  </a:cubicBezTo>
                  <a:cubicBezTo>
                    <a:pt x="945" y="288"/>
                    <a:pt x="945" y="124"/>
                    <a:pt x="986" y="1"/>
                  </a:cubicBezTo>
                  <a:cubicBezTo>
                    <a:pt x="740" y="1"/>
                    <a:pt x="535" y="1"/>
                    <a:pt x="411" y="42"/>
                  </a:cubicBezTo>
                  <a:cubicBezTo>
                    <a:pt x="288" y="124"/>
                    <a:pt x="124" y="247"/>
                    <a:pt x="0"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3" name="Google Shape;10143;p17"/>
            <p:cNvSpPr/>
            <p:nvPr/>
          </p:nvSpPr>
          <p:spPr>
            <a:xfrm>
              <a:off x="4352250" y="2005575"/>
              <a:ext cx="29800" cy="29825"/>
            </a:xfrm>
            <a:custGeom>
              <a:avLst/>
              <a:gdLst/>
              <a:ahLst/>
              <a:cxnLst/>
              <a:rect l="l" t="t" r="r" b="b"/>
              <a:pathLst>
                <a:path w="1192" h="1193" extrusionOk="0">
                  <a:moveTo>
                    <a:pt x="82" y="617"/>
                  </a:moveTo>
                  <a:cubicBezTo>
                    <a:pt x="165" y="823"/>
                    <a:pt x="493" y="987"/>
                    <a:pt x="699" y="1192"/>
                  </a:cubicBezTo>
                  <a:cubicBezTo>
                    <a:pt x="822" y="1028"/>
                    <a:pt x="1192" y="905"/>
                    <a:pt x="1150" y="740"/>
                  </a:cubicBezTo>
                  <a:cubicBezTo>
                    <a:pt x="1109" y="535"/>
                    <a:pt x="822" y="330"/>
                    <a:pt x="534" y="1"/>
                  </a:cubicBezTo>
                  <a:cubicBezTo>
                    <a:pt x="329" y="330"/>
                    <a:pt x="0" y="494"/>
                    <a:pt x="82" y="61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4" name="Google Shape;10144;p17"/>
            <p:cNvSpPr/>
            <p:nvPr/>
          </p:nvSpPr>
          <p:spPr>
            <a:xfrm>
              <a:off x="2567325" y="4006200"/>
              <a:ext cx="35975" cy="32875"/>
            </a:xfrm>
            <a:custGeom>
              <a:avLst/>
              <a:gdLst/>
              <a:ahLst/>
              <a:cxnLst/>
              <a:rect l="l" t="t" r="r" b="b"/>
              <a:pathLst>
                <a:path w="1439" h="1315" extrusionOk="0">
                  <a:moveTo>
                    <a:pt x="0" y="1192"/>
                  </a:moveTo>
                  <a:cubicBezTo>
                    <a:pt x="123" y="1233"/>
                    <a:pt x="288" y="1274"/>
                    <a:pt x="493" y="1315"/>
                  </a:cubicBezTo>
                  <a:cubicBezTo>
                    <a:pt x="1150" y="1192"/>
                    <a:pt x="1438" y="822"/>
                    <a:pt x="904" y="0"/>
                  </a:cubicBezTo>
                  <a:cubicBezTo>
                    <a:pt x="493" y="493"/>
                    <a:pt x="247" y="822"/>
                    <a:pt x="0" y="119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5" name="Google Shape;10145;p17"/>
            <p:cNvSpPr/>
            <p:nvPr/>
          </p:nvSpPr>
          <p:spPr>
            <a:xfrm>
              <a:off x="3620000" y="2292125"/>
              <a:ext cx="38025" cy="21600"/>
            </a:xfrm>
            <a:custGeom>
              <a:avLst/>
              <a:gdLst/>
              <a:ahLst/>
              <a:cxnLst/>
              <a:rect l="l" t="t" r="r" b="b"/>
              <a:pathLst>
                <a:path w="1521" h="864" extrusionOk="0">
                  <a:moveTo>
                    <a:pt x="0" y="370"/>
                  </a:moveTo>
                  <a:cubicBezTo>
                    <a:pt x="0" y="534"/>
                    <a:pt x="247" y="781"/>
                    <a:pt x="452" y="822"/>
                  </a:cubicBezTo>
                  <a:cubicBezTo>
                    <a:pt x="657" y="863"/>
                    <a:pt x="904" y="658"/>
                    <a:pt x="1150" y="575"/>
                  </a:cubicBezTo>
                  <a:cubicBezTo>
                    <a:pt x="1274" y="452"/>
                    <a:pt x="1356" y="329"/>
                    <a:pt x="1520" y="206"/>
                  </a:cubicBezTo>
                  <a:cubicBezTo>
                    <a:pt x="1233" y="165"/>
                    <a:pt x="904" y="0"/>
                    <a:pt x="657" y="41"/>
                  </a:cubicBezTo>
                  <a:cubicBezTo>
                    <a:pt x="329" y="41"/>
                    <a:pt x="0" y="247"/>
                    <a:pt x="0"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6" name="Google Shape;10146;p17"/>
            <p:cNvSpPr/>
            <p:nvPr/>
          </p:nvSpPr>
          <p:spPr>
            <a:xfrm>
              <a:off x="3560425" y="4843200"/>
              <a:ext cx="25" cy="25"/>
            </a:xfrm>
            <a:custGeom>
              <a:avLst/>
              <a:gdLst/>
              <a:ahLst/>
              <a:cxnLst/>
              <a:rect l="l" t="t" r="r" b="b"/>
              <a:pathLst>
                <a:path w="1" h="1" extrusionOk="0">
                  <a:moveTo>
                    <a:pt x="1" y="1"/>
                  </a:moveTo>
                  <a:lnTo>
                    <a:pt x="1" y="1"/>
                  </a:lnTo>
                  <a:lnTo>
                    <a:pt x="1" y="1"/>
                  </a:lnTo>
                  <a:lnTo>
                    <a:pt x="1" y="1"/>
                  </a:lnTo>
                  <a:lnTo>
                    <a:pt x="1" y="1"/>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7" name="Google Shape;10147;p17"/>
            <p:cNvSpPr/>
            <p:nvPr/>
          </p:nvSpPr>
          <p:spPr>
            <a:xfrm>
              <a:off x="3550150" y="4828825"/>
              <a:ext cx="14400" cy="14400"/>
            </a:xfrm>
            <a:custGeom>
              <a:avLst/>
              <a:gdLst/>
              <a:ahLst/>
              <a:cxnLst/>
              <a:rect l="l" t="t" r="r" b="b"/>
              <a:pathLst>
                <a:path w="576" h="576" extrusionOk="0">
                  <a:moveTo>
                    <a:pt x="412" y="576"/>
                  </a:moveTo>
                  <a:cubicBezTo>
                    <a:pt x="453" y="411"/>
                    <a:pt x="535" y="206"/>
                    <a:pt x="576" y="0"/>
                  </a:cubicBezTo>
                  <a:cubicBezTo>
                    <a:pt x="42" y="124"/>
                    <a:pt x="1" y="206"/>
                    <a:pt x="412" y="57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8" name="Google Shape;10148;p17"/>
            <p:cNvSpPr/>
            <p:nvPr/>
          </p:nvSpPr>
          <p:spPr>
            <a:xfrm>
              <a:off x="3876750" y="1489000"/>
              <a:ext cx="27750" cy="23650"/>
            </a:xfrm>
            <a:custGeom>
              <a:avLst/>
              <a:gdLst/>
              <a:ahLst/>
              <a:cxnLst/>
              <a:rect l="l" t="t" r="r" b="b"/>
              <a:pathLst>
                <a:path w="1110" h="946" extrusionOk="0">
                  <a:moveTo>
                    <a:pt x="863" y="946"/>
                  </a:moveTo>
                  <a:cubicBezTo>
                    <a:pt x="1109" y="42"/>
                    <a:pt x="1109" y="42"/>
                    <a:pt x="0" y="1"/>
                  </a:cubicBezTo>
                  <a:cubicBezTo>
                    <a:pt x="329" y="329"/>
                    <a:pt x="616" y="658"/>
                    <a:pt x="863" y="94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9" name="Google Shape;10149;p17"/>
            <p:cNvSpPr/>
            <p:nvPr/>
          </p:nvSpPr>
          <p:spPr>
            <a:xfrm>
              <a:off x="1476650" y="5120500"/>
              <a:ext cx="10300" cy="11325"/>
            </a:xfrm>
            <a:custGeom>
              <a:avLst/>
              <a:gdLst/>
              <a:ahLst/>
              <a:cxnLst/>
              <a:rect l="l" t="t" r="r" b="b"/>
              <a:pathLst>
                <a:path w="412" h="453" extrusionOk="0">
                  <a:moveTo>
                    <a:pt x="0" y="0"/>
                  </a:moveTo>
                  <a:cubicBezTo>
                    <a:pt x="82" y="206"/>
                    <a:pt x="82" y="370"/>
                    <a:pt x="82" y="411"/>
                  </a:cubicBezTo>
                  <a:cubicBezTo>
                    <a:pt x="82" y="452"/>
                    <a:pt x="165" y="452"/>
                    <a:pt x="206" y="452"/>
                  </a:cubicBezTo>
                  <a:cubicBezTo>
                    <a:pt x="411" y="165"/>
                    <a:pt x="411" y="0"/>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0" name="Google Shape;10150;p17"/>
            <p:cNvSpPr/>
            <p:nvPr/>
          </p:nvSpPr>
          <p:spPr>
            <a:xfrm>
              <a:off x="3082875" y="4608025"/>
              <a:ext cx="16450" cy="20550"/>
            </a:xfrm>
            <a:custGeom>
              <a:avLst/>
              <a:gdLst/>
              <a:ahLst/>
              <a:cxnLst/>
              <a:rect l="l" t="t" r="r" b="b"/>
              <a:pathLst>
                <a:path w="658" h="822" extrusionOk="0">
                  <a:moveTo>
                    <a:pt x="0" y="822"/>
                  </a:moveTo>
                  <a:cubicBezTo>
                    <a:pt x="658" y="411"/>
                    <a:pt x="658" y="411"/>
                    <a:pt x="0"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1" name="Google Shape;10151;p17"/>
            <p:cNvSpPr/>
            <p:nvPr/>
          </p:nvSpPr>
          <p:spPr>
            <a:xfrm>
              <a:off x="3553250" y="4843200"/>
              <a:ext cx="12325" cy="16450"/>
            </a:xfrm>
            <a:custGeom>
              <a:avLst/>
              <a:gdLst/>
              <a:ahLst/>
              <a:cxnLst/>
              <a:rect l="l" t="t" r="r" b="b"/>
              <a:pathLst>
                <a:path w="493" h="658" extrusionOk="0">
                  <a:moveTo>
                    <a:pt x="493" y="658"/>
                  </a:moveTo>
                  <a:cubicBezTo>
                    <a:pt x="411" y="411"/>
                    <a:pt x="329" y="206"/>
                    <a:pt x="288" y="1"/>
                  </a:cubicBezTo>
                  <a:cubicBezTo>
                    <a:pt x="0" y="370"/>
                    <a:pt x="0" y="411"/>
                    <a:pt x="493" y="65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2" name="Google Shape;10152;p17"/>
            <p:cNvSpPr/>
            <p:nvPr/>
          </p:nvSpPr>
          <p:spPr>
            <a:xfrm>
              <a:off x="5891725" y="3222600"/>
              <a:ext cx="31850" cy="24650"/>
            </a:xfrm>
            <a:custGeom>
              <a:avLst/>
              <a:gdLst/>
              <a:ahLst/>
              <a:cxnLst/>
              <a:rect l="l" t="t" r="r" b="b"/>
              <a:pathLst>
                <a:path w="1274" h="986" extrusionOk="0">
                  <a:moveTo>
                    <a:pt x="1274" y="493"/>
                  </a:moveTo>
                  <a:cubicBezTo>
                    <a:pt x="945" y="123"/>
                    <a:pt x="575" y="0"/>
                    <a:pt x="123" y="329"/>
                  </a:cubicBezTo>
                  <a:cubicBezTo>
                    <a:pt x="0" y="370"/>
                    <a:pt x="41" y="575"/>
                    <a:pt x="164" y="698"/>
                  </a:cubicBezTo>
                  <a:cubicBezTo>
                    <a:pt x="616" y="986"/>
                    <a:pt x="986" y="822"/>
                    <a:pt x="1274"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3" name="Google Shape;10153;p17"/>
            <p:cNvSpPr/>
            <p:nvPr/>
          </p:nvSpPr>
          <p:spPr>
            <a:xfrm>
              <a:off x="5894800" y="4252675"/>
              <a:ext cx="22625" cy="12350"/>
            </a:xfrm>
            <a:custGeom>
              <a:avLst/>
              <a:gdLst/>
              <a:ahLst/>
              <a:cxnLst/>
              <a:rect l="l" t="t" r="r" b="b"/>
              <a:pathLst>
                <a:path w="905" h="494" extrusionOk="0">
                  <a:moveTo>
                    <a:pt x="452" y="0"/>
                  </a:moveTo>
                  <a:cubicBezTo>
                    <a:pt x="288" y="0"/>
                    <a:pt x="124" y="165"/>
                    <a:pt x="0" y="206"/>
                  </a:cubicBezTo>
                  <a:cubicBezTo>
                    <a:pt x="124" y="288"/>
                    <a:pt x="288" y="452"/>
                    <a:pt x="493" y="493"/>
                  </a:cubicBezTo>
                  <a:cubicBezTo>
                    <a:pt x="534" y="493"/>
                    <a:pt x="740" y="411"/>
                    <a:pt x="904" y="288"/>
                  </a:cubicBezTo>
                  <a:cubicBezTo>
                    <a:pt x="699" y="206"/>
                    <a:pt x="617" y="42"/>
                    <a:pt x="45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4" name="Google Shape;10154;p17"/>
            <p:cNvSpPr/>
            <p:nvPr/>
          </p:nvSpPr>
          <p:spPr>
            <a:xfrm>
              <a:off x="4012300" y="3823375"/>
              <a:ext cx="19550" cy="14425"/>
            </a:xfrm>
            <a:custGeom>
              <a:avLst/>
              <a:gdLst/>
              <a:ahLst/>
              <a:cxnLst/>
              <a:rect l="l" t="t" r="r" b="b"/>
              <a:pathLst>
                <a:path w="782" h="577" extrusionOk="0">
                  <a:moveTo>
                    <a:pt x="1" y="206"/>
                  </a:moveTo>
                  <a:cubicBezTo>
                    <a:pt x="42" y="330"/>
                    <a:pt x="165" y="494"/>
                    <a:pt x="247" y="576"/>
                  </a:cubicBezTo>
                  <a:cubicBezTo>
                    <a:pt x="329" y="576"/>
                    <a:pt x="535" y="494"/>
                    <a:pt x="781" y="371"/>
                  </a:cubicBezTo>
                  <a:cubicBezTo>
                    <a:pt x="535" y="206"/>
                    <a:pt x="412" y="124"/>
                    <a:pt x="247" y="42"/>
                  </a:cubicBezTo>
                  <a:cubicBezTo>
                    <a:pt x="206" y="1"/>
                    <a:pt x="1" y="165"/>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5" name="Google Shape;10155;p17"/>
            <p:cNvSpPr/>
            <p:nvPr/>
          </p:nvSpPr>
          <p:spPr>
            <a:xfrm>
              <a:off x="3293400" y="3227725"/>
              <a:ext cx="23650" cy="12350"/>
            </a:xfrm>
            <a:custGeom>
              <a:avLst/>
              <a:gdLst/>
              <a:ahLst/>
              <a:cxnLst/>
              <a:rect l="l" t="t" r="r" b="b"/>
              <a:pathLst>
                <a:path w="946" h="494" extrusionOk="0">
                  <a:moveTo>
                    <a:pt x="412" y="0"/>
                  </a:moveTo>
                  <a:cubicBezTo>
                    <a:pt x="247" y="83"/>
                    <a:pt x="124" y="165"/>
                    <a:pt x="1" y="288"/>
                  </a:cubicBezTo>
                  <a:cubicBezTo>
                    <a:pt x="1" y="288"/>
                    <a:pt x="165" y="493"/>
                    <a:pt x="206" y="411"/>
                  </a:cubicBezTo>
                  <a:cubicBezTo>
                    <a:pt x="370" y="370"/>
                    <a:pt x="494" y="288"/>
                    <a:pt x="946" y="124"/>
                  </a:cubicBezTo>
                  <a:cubicBezTo>
                    <a:pt x="617" y="83"/>
                    <a:pt x="453" y="0"/>
                    <a:pt x="412"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6" name="Google Shape;10156;p17"/>
            <p:cNvSpPr/>
            <p:nvPr/>
          </p:nvSpPr>
          <p:spPr>
            <a:xfrm>
              <a:off x="5931775" y="4821625"/>
              <a:ext cx="18500" cy="10300"/>
            </a:xfrm>
            <a:custGeom>
              <a:avLst/>
              <a:gdLst/>
              <a:ahLst/>
              <a:cxnLst/>
              <a:rect l="l" t="t" r="r" b="b"/>
              <a:pathLst>
                <a:path w="740" h="412" extrusionOk="0">
                  <a:moveTo>
                    <a:pt x="41" y="124"/>
                  </a:moveTo>
                  <a:cubicBezTo>
                    <a:pt x="82" y="247"/>
                    <a:pt x="206" y="329"/>
                    <a:pt x="288" y="412"/>
                  </a:cubicBezTo>
                  <a:cubicBezTo>
                    <a:pt x="411" y="412"/>
                    <a:pt x="575" y="288"/>
                    <a:pt x="740" y="206"/>
                  </a:cubicBezTo>
                  <a:cubicBezTo>
                    <a:pt x="493" y="83"/>
                    <a:pt x="411" y="1"/>
                    <a:pt x="247" y="1"/>
                  </a:cubicBezTo>
                  <a:cubicBezTo>
                    <a:pt x="206" y="1"/>
                    <a:pt x="0" y="83"/>
                    <a:pt x="41" y="12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7" name="Google Shape;10157;p17"/>
            <p:cNvSpPr/>
            <p:nvPr/>
          </p:nvSpPr>
          <p:spPr>
            <a:xfrm>
              <a:off x="3565550" y="5004450"/>
              <a:ext cx="9275" cy="8225"/>
            </a:xfrm>
            <a:custGeom>
              <a:avLst/>
              <a:gdLst/>
              <a:ahLst/>
              <a:cxnLst/>
              <a:rect l="l" t="t" r="r" b="b"/>
              <a:pathLst>
                <a:path w="371" h="329" extrusionOk="0">
                  <a:moveTo>
                    <a:pt x="371" y="123"/>
                  </a:moveTo>
                  <a:cubicBezTo>
                    <a:pt x="371" y="82"/>
                    <a:pt x="206" y="0"/>
                    <a:pt x="206" y="0"/>
                  </a:cubicBezTo>
                  <a:cubicBezTo>
                    <a:pt x="124" y="0"/>
                    <a:pt x="1" y="82"/>
                    <a:pt x="1" y="123"/>
                  </a:cubicBezTo>
                  <a:cubicBezTo>
                    <a:pt x="1" y="164"/>
                    <a:pt x="42" y="288"/>
                    <a:pt x="83" y="329"/>
                  </a:cubicBezTo>
                  <a:cubicBezTo>
                    <a:pt x="165" y="329"/>
                    <a:pt x="206" y="247"/>
                    <a:pt x="289" y="247"/>
                  </a:cubicBezTo>
                  <a:cubicBezTo>
                    <a:pt x="330" y="206"/>
                    <a:pt x="371" y="164"/>
                    <a:pt x="371" y="12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8" name="Google Shape;10158;p17"/>
            <p:cNvSpPr/>
            <p:nvPr/>
          </p:nvSpPr>
          <p:spPr>
            <a:xfrm>
              <a:off x="4197175" y="1766300"/>
              <a:ext cx="24675" cy="25700"/>
            </a:xfrm>
            <a:custGeom>
              <a:avLst/>
              <a:gdLst/>
              <a:ahLst/>
              <a:cxnLst/>
              <a:rect l="l" t="t" r="r" b="b"/>
              <a:pathLst>
                <a:path w="987" h="1028" extrusionOk="0">
                  <a:moveTo>
                    <a:pt x="0" y="0"/>
                  </a:moveTo>
                  <a:cubicBezTo>
                    <a:pt x="82" y="288"/>
                    <a:pt x="164" y="617"/>
                    <a:pt x="329" y="904"/>
                  </a:cubicBezTo>
                  <a:cubicBezTo>
                    <a:pt x="329" y="945"/>
                    <a:pt x="616" y="945"/>
                    <a:pt x="986" y="1027"/>
                  </a:cubicBezTo>
                  <a:lnTo>
                    <a:pt x="452" y="0"/>
                  </a:ln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9" name="Google Shape;10159;p17"/>
            <p:cNvSpPr/>
            <p:nvPr/>
          </p:nvSpPr>
          <p:spPr>
            <a:xfrm>
              <a:off x="4519650" y="556475"/>
              <a:ext cx="19525" cy="25700"/>
            </a:xfrm>
            <a:custGeom>
              <a:avLst/>
              <a:gdLst/>
              <a:ahLst/>
              <a:cxnLst/>
              <a:rect l="l" t="t" r="r" b="b"/>
              <a:pathLst>
                <a:path w="781" h="1028" extrusionOk="0">
                  <a:moveTo>
                    <a:pt x="0" y="1028"/>
                  </a:moveTo>
                  <a:cubicBezTo>
                    <a:pt x="699" y="658"/>
                    <a:pt x="781" y="371"/>
                    <a:pt x="0"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0" name="Google Shape;10160;p17"/>
            <p:cNvSpPr/>
            <p:nvPr/>
          </p:nvSpPr>
          <p:spPr>
            <a:xfrm>
              <a:off x="2622775" y="516425"/>
              <a:ext cx="24675" cy="9275"/>
            </a:xfrm>
            <a:custGeom>
              <a:avLst/>
              <a:gdLst/>
              <a:ahLst/>
              <a:cxnLst/>
              <a:rect l="l" t="t" r="r" b="b"/>
              <a:pathLst>
                <a:path w="987" h="371" extrusionOk="0">
                  <a:moveTo>
                    <a:pt x="42" y="206"/>
                  </a:moveTo>
                  <a:lnTo>
                    <a:pt x="945" y="370"/>
                  </a:lnTo>
                  <a:cubicBezTo>
                    <a:pt x="945" y="288"/>
                    <a:pt x="986" y="165"/>
                    <a:pt x="986" y="83"/>
                  </a:cubicBezTo>
                  <a:cubicBezTo>
                    <a:pt x="699" y="83"/>
                    <a:pt x="329" y="1"/>
                    <a:pt x="1"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1" name="Google Shape;10161;p17"/>
            <p:cNvSpPr/>
            <p:nvPr/>
          </p:nvSpPr>
          <p:spPr>
            <a:xfrm>
              <a:off x="1983975" y="4285525"/>
              <a:ext cx="10300" cy="13400"/>
            </a:xfrm>
            <a:custGeom>
              <a:avLst/>
              <a:gdLst/>
              <a:ahLst/>
              <a:cxnLst/>
              <a:rect l="l" t="t" r="r" b="b"/>
              <a:pathLst>
                <a:path w="412" h="536" extrusionOk="0">
                  <a:moveTo>
                    <a:pt x="42" y="206"/>
                  </a:moveTo>
                  <a:cubicBezTo>
                    <a:pt x="1" y="330"/>
                    <a:pt x="42" y="412"/>
                    <a:pt x="124" y="535"/>
                  </a:cubicBezTo>
                  <a:cubicBezTo>
                    <a:pt x="206" y="412"/>
                    <a:pt x="329" y="371"/>
                    <a:pt x="412" y="289"/>
                  </a:cubicBezTo>
                  <a:cubicBezTo>
                    <a:pt x="412" y="289"/>
                    <a:pt x="371" y="124"/>
                    <a:pt x="371" y="1"/>
                  </a:cubicBezTo>
                  <a:cubicBezTo>
                    <a:pt x="206" y="42"/>
                    <a:pt x="124" y="124"/>
                    <a:pt x="42"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2" name="Google Shape;10162;p17"/>
            <p:cNvSpPr/>
            <p:nvPr/>
          </p:nvSpPr>
          <p:spPr>
            <a:xfrm>
              <a:off x="2845625" y="952900"/>
              <a:ext cx="11325" cy="8250"/>
            </a:xfrm>
            <a:custGeom>
              <a:avLst/>
              <a:gdLst/>
              <a:ahLst/>
              <a:cxnLst/>
              <a:rect l="l" t="t" r="r" b="b"/>
              <a:pathLst>
                <a:path w="453" h="330" extrusionOk="0">
                  <a:moveTo>
                    <a:pt x="83" y="329"/>
                  </a:moveTo>
                  <a:cubicBezTo>
                    <a:pt x="206" y="329"/>
                    <a:pt x="371" y="329"/>
                    <a:pt x="412" y="288"/>
                  </a:cubicBezTo>
                  <a:cubicBezTo>
                    <a:pt x="453" y="206"/>
                    <a:pt x="371" y="124"/>
                    <a:pt x="288" y="1"/>
                  </a:cubicBezTo>
                  <a:cubicBezTo>
                    <a:pt x="124" y="124"/>
                    <a:pt x="42" y="124"/>
                    <a:pt x="42" y="206"/>
                  </a:cubicBezTo>
                  <a:cubicBezTo>
                    <a:pt x="1" y="206"/>
                    <a:pt x="83" y="329"/>
                    <a:pt x="83"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3" name="Google Shape;10163;p17"/>
            <p:cNvSpPr/>
            <p:nvPr/>
          </p:nvSpPr>
          <p:spPr>
            <a:xfrm>
              <a:off x="2239700" y="3297550"/>
              <a:ext cx="9275" cy="11325"/>
            </a:xfrm>
            <a:custGeom>
              <a:avLst/>
              <a:gdLst/>
              <a:ahLst/>
              <a:cxnLst/>
              <a:rect l="l" t="t" r="r" b="b"/>
              <a:pathLst>
                <a:path w="371" h="453" extrusionOk="0">
                  <a:moveTo>
                    <a:pt x="83" y="165"/>
                  </a:moveTo>
                  <a:cubicBezTo>
                    <a:pt x="42" y="206"/>
                    <a:pt x="1" y="288"/>
                    <a:pt x="1" y="371"/>
                  </a:cubicBezTo>
                  <a:cubicBezTo>
                    <a:pt x="1" y="412"/>
                    <a:pt x="165" y="453"/>
                    <a:pt x="165" y="453"/>
                  </a:cubicBezTo>
                  <a:cubicBezTo>
                    <a:pt x="247" y="412"/>
                    <a:pt x="370" y="371"/>
                    <a:pt x="370" y="247"/>
                  </a:cubicBezTo>
                  <a:cubicBezTo>
                    <a:pt x="370" y="206"/>
                    <a:pt x="288" y="83"/>
                    <a:pt x="247" y="1"/>
                  </a:cubicBezTo>
                  <a:cubicBezTo>
                    <a:pt x="247" y="83"/>
                    <a:pt x="165" y="165"/>
                    <a:pt x="83"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4" name="Google Shape;10164;p17"/>
            <p:cNvSpPr/>
            <p:nvPr/>
          </p:nvSpPr>
          <p:spPr>
            <a:xfrm>
              <a:off x="4521700" y="2289050"/>
              <a:ext cx="12350" cy="12350"/>
            </a:xfrm>
            <a:custGeom>
              <a:avLst/>
              <a:gdLst/>
              <a:ahLst/>
              <a:cxnLst/>
              <a:rect l="l" t="t" r="r" b="b"/>
              <a:pathLst>
                <a:path w="494" h="494" extrusionOk="0">
                  <a:moveTo>
                    <a:pt x="83" y="493"/>
                  </a:moveTo>
                  <a:lnTo>
                    <a:pt x="329" y="493"/>
                  </a:lnTo>
                  <a:cubicBezTo>
                    <a:pt x="370" y="329"/>
                    <a:pt x="411" y="164"/>
                    <a:pt x="493" y="82"/>
                  </a:cubicBezTo>
                  <a:cubicBezTo>
                    <a:pt x="329" y="82"/>
                    <a:pt x="165" y="82"/>
                    <a:pt x="0" y="0"/>
                  </a:cubicBezTo>
                  <a:cubicBezTo>
                    <a:pt x="83" y="164"/>
                    <a:pt x="83" y="329"/>
                    <a:pt x="83" y="493"/>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5" name="Google Shape;10165;p17"/>
            <p:cNvSpPr/>
            <p:nvPr/>
          </p:nvSpPr>
          <p:spPr>
            <a:xfrm>
              <a:off x="3097250" y="489725"/>
              <a:ext cx="10300" cy="10300"/>
            </a:xfrm>
            <a:custGeom>
              <a:avLst/>
              <a:gdLst/>
              <a:ahLst/>
              <a:cxnLst/>
              <a:rect l="l" t="t" r="r" b="b"/>
              <a:pathLst>
                <a:path w="412" h="412" extrusionOk="0">
                  <a:moveTo>
                    <a:pt x="42" y="329"/>
                  </a:moveTo>
                  <a:cubicBezTo>
                    <a:pt x="42" y="370"/>
                    <a:pt x="206" y="370"/>
                    <a:pt x="288" y="411"/>
                  </a:cubicBezTo>
                  <a:cubicBezTo>
                    <a:pt x="329" y="370"/>
                    <a:pt x="411" y="329"/>
                    <a:pt x="411" y="247"/>
                  </a:cubicBezTo>
                  <a:cubicBezTo>
                    <a:pt x="411" y="206"/>
                    <a:pt x="288" y="165"/>
                    <a:pt x="206" y="1"/>
                  </a:cubicBezTo>
                  <a:cubicBezTo>
                    <a:pt x="83" y="165"/>
                    <a:pt x="0" y="247"/>
                    <a:pt x="42" y="329"/>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6" name="Google Shape;10166;p17"/>
            <p:cNvSpPr/>
            <p:nvPr/>
          </p:nvSpPr>
          <p:spPr>
            <a:xfrm>
              <a:off x="3370425" y="3797700"/>
              <a:ext cx="21600" cy="13375"/>
            </a:xfrm>
            <a:custGeom>
              <a:avLst/>
              <a:gdLst/>
              <a:ahLst/>
              <a:cxnLst/>
              <a:rect l="l" t="t" r="r" b="b"/>
              <a:pathLst>
                <a:path w="864" h="535" extrusionOk="0">
                  <a:moveTo>
                    <a:pt x="1" y="206"/>
                  </a:moveTo>
                  <a:cubicBezTo>
                    <a:pt x="247" y="330"/>
                    <a:pt x="453" y="412"/>
                    <a:pt x="740" y="535"/>
                  </a:cubicBezTo>
                  <a:cubicBezTo>
                    <a:pt x="781" y="494"/>
                    <a:pt x="822" y="412"/>
                    <a:pt x="863" y="330"/>
                  </a:cubicBezTo>
                  <a:cubicBezTo>
                    <a:pt x="617" y="206"/>
                    <a:pt x="412" y="124"/>
                    <a:pt x="165" y="1"/>
                  </a:cubicBezTo>
                  <a:cubicBezTo>
                    <a:pt x="124" y="42"/>
                    <a:pt x="42" y="165"/>
                    <a:pt x="1" y="20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7" name="Google Shape;10167;p17"/>
            <p:cNvSpPr/>
            <p:nvPr/>
          </p:nvSpPr>
          <p:spPr>
            <a:xfrm>
              <a:off x="3589175" y="2303425"/>
              <a:ext cx="15425" cy="9250"/>
            </a:xfrm>
            <a:custGeom>
              <a:avLst/>
              <a:gdLst/>
              <a:ahLst/>
              <a:cxnLst/>
              <a:rect l="l" t="t" r="r" b="b"/>
              <a:pathLst>
                <a:path w="617" h="370" extrusionOk="0">
                  <a:moveTo>
                    <a:pt x="124" y="370"/>
                  </a:moveTo>
                  <a:cubicBezTo>
                    <a:pt x="288" y="370"/>
                    <a:pt x="453" y="329"/>
                    <a:pt x="617" y="288"/>
                  </a:cubicBezTo>
                  <a:cubicBezTo>
                    <a:pt x="494" y="165"/>
                    <a:pt x="453" y="82"/>
                    <a:pt x="412" y="0"/>
                  </a:cubicBezTo>
                  <a:cubicBezTo>
                    <a:pt x="247" y="82"/>
                    <a:pt x="124" y="123"/>
                    <a:pt x="1" y="165"/>
                  </a:cubicBezTo>
                  <a:cubicBezTo>
                    <a:pt x="1" y="206"/>
                    <a:pt x="83" y="370"/>
                    <a:pt x="124" y="37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8" name="Google Shape;10168;p17"/>
            <p:cNvSpPr/>
            <p:nvPr/>
          </p:nvSpPr>
          <p:spPr>
            <a:xfrm>
              <a:off x="3014075" y="3575875"/>
              <a:ext cx="18500" cy="13375"/>
            </a:xfrm>
            <a:custGeom>
              <a:avLst/>
              <a:gdLst/>
              <a:ahLst/>
              <a:cxnLst/>
              <a:rect l="l" t="t" r="r" b="b"/>
              <a:pathLst>
                <a:path w="740" h="535" extrusionOk="0">
                  <a:moveTo>
                    <a:pt x="0" y="247"/>
                  </a:moveTo>
                  <a:cubicBezTo>
                    <a:pt x="0" y="370"/>
                    <a:pt x="205" y="452"/>
                    <a:pt x="288" y="535"/>
                  </a:cubicBezTo>
                  <a:cubicBezTo>
                    <a:pt x="411" y="535"/>
                    <a:pt x="534" y="411"/>
                    <a:pt x="739" y="247"/>
                  </a:cubicBezTo>
                  <a:cubicBezTo>
                    <a:pt x="534" y="165"/>
                    <a:pt x="452" y="1"/>
                    <a:pt x="288" y="1"/>
                  </a:cubicBezTo>
                  <a:cubicBezTo>
                    <a:pt x="205" y="1"/>
                    <a:pt x="0" y="165"/>
                    <a:pt x="0"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9" name="Google Shape;10169;p17"/>
            <p:cNvSpPr/>
            <p:nvPr/>
          </p:nvSpPr>
          <p:spPr>
            <a:xfrm>
              <a:off x="2585800" y="4222900"/>
              <a:ext cx="9275" cy="5150"/>
            </a:xfrm>
            <a:custGeom>
              <a:avLst/>
              <a:gdLst/>
              <a:ahLst/>
              <a:cxnLst/>
              <a:rect l="l" t="t" r="r" b="b"/>
              <a:pathLst>
                <a:path w="371" h="206" extrusionOk="0">
                  <a:moveTo>
                    <a:pt x="370" y="41"/>
                  </a:moveTo>
                  <a:cubicBezTo>
                    <a:pt x="329" y="41"/>
                    <a:pt x="206" y="0"/>
                    <a:pt x="165" y="0"/>
                  </a:cubicBezTo>
                  <a:cubicBezTo>
                    <a:pt x="124" y="0"/>
                    <a:pt x="83" y="41"/>
                    <a:pt x="1" y="82"/>
                  </a:cubicBezTo>
                  <a:cubicBezTo>
                    <a:pt x="124" y="164"/>
                    <a:pt x="165" y="164"/>
                    <a:pt x="288" y="206"/>
                  </a:cubicBezTo>
                  <a:cubicBezTo>
                    <a:pt x="329" y="164"/>
                    <a:pt x="370" y="123"/>
                    <a:pt x="370" y="4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0" name="Google Shape;10170;p17"/>
            <p:cNvSpPr/>
            <p:nvPr/>
          </p:nvSpPr>
          <p:spPr>
            <a:xfrm>
              <a:off x="1977825" y="4217750"/>
              <a:ext cx="10300" cy="13375"/>
            </a:xfrm>
            <a:custGeom>
              <a:avLst/>
              <a:gdLst/>
              <a:ahLst/>
              <a:cxnLst/>
              <a:rect l="l" t="t" r="r" b="b"/>
              <a:pathLst>
                <a:path w="412" h="535" extrusionOk="0">
                  <a:moveTo>
                    <a:pt x="41" y="535"/>
                  </a:moveTo>
                  <a:cubicBezTo>
                    <a:pt x="165" y="535"/>
                    <a:pt x="247" y="453"/>
                    <a:pt x="288" y="412"/>
                  </a:cubicBezTo>
                  <a:cubicBezTo>
                    <a:pt x="370" y="370"/>
                    <a:pt x="370" y="206"/>
                    <a:pt x="411" y="1"/>
                  </a:cubicBezTo>
                  <a:cubicBezTo>
                    <a:pt x="165" y="206"/>
                    <a:pt x="82" y="329"/>
                    <a:pt x="41" y="370"/>
                  </a:cubicBezTo>
                  <a:cubicBezTo>
                    <a:pt x="0" y="370"/>
                    <a:pt x="41" y="535"/>
                    <a:pt x="41" y="53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1" name="Google Shape;10171;p17"/>
            <p:cNvSpPr/>
            <p:nvPr/>
          </p:nvSpPr>
          <p:spPr>
            <a:xfrm>
              <a:off x="1557775" y="4934600"/>
              <a:ext cx="8250" cy="10300"/>
            </a:xfrm>
            <a:custGeom>
              <a:avLst/>
              <a:gdLst/>
              <a:ahLst/>
              <a:cxnLst/>
              <a:rect l="l" t="t" r="r" b="b"/>
              <a:pathLst>
                <a:path w="330" h="412" extrusionOk="0">
                  <a:moveTo>
                    <a:pt x="42" y="411"/>
                  </a:moveTo>
                  <a:cubicBezTo>
                    <a:pt x="124" y="411"/>
                    <a:pt x="247" y="411"/>
                    <a:pt x="247" y="329"/>
                  </a:cubicBezTo>
                  <a:cubicBezTo>
                    <a:pt x="329" y="288"/>
                    <a:pt x="329" y="124"/>
                    <a:pt x="329" y="1"/>
                  </a:cubicBezTo>
                  <a:cubicBezTo>
                    <a:pt x="165" y="83"/>
                    <a:pt x="124" y="124"/>
                    <a:pt x="1" y="206"/>
                  </a:cubicBezTo>
                  <a:cubicBezTo>
                    <a:pt x="42" y="247"/>
                    <a:pt x="42" y="411"/>
                    <a:pt x="42" y="41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2" name="Google Shape;10172;p17"/>
            <p:cNvSpPr/>
            <p:nvPr/>
          </p:nvSpPr>
          <p:spPr>
            <a:xfrm>
              <a:off x="3807925" y="1979900"/>
              <a:ext cx="18525" cy="12350"/>
            </a:xfrm>
            <a:custGeom>
              <a:avLst/>
              <a:gdLst/>
              <a:ahLst/>
              <a:cxnLst/>
              <a:rect l="l" t="t" r="r" b="b"/>
              <a:pathLst>
                <a:path w="741" h="494" extrusionOk="0">
                  <a:moveTo>
                    <a:pt x="288" y="412"/>
                  </a:moveTo>
                  <a:cubicBezTo>
                    <a:pt x="371" y="494"/>
                    <a:pt x="535" y="330"/>
                    <a:pt x="740" y="247"/>
                  </a:cubicBezTo>
                  <a:cubicBezTo>
                    <a:pt x="535" y="165"/>
                    <a:pt x="412" y="42"/>
                    <a:pt x="288" y="1"/>
                  </a:cubicBezTo>
                  <a:cubicBezTo>
                    <a:pt x="206" y="1"/>
                    <a:pt x="1" y="124"/>
                    <a:pt x="1" y="124"/>
                  </a:cubicBezTo>
                  <a:cubicBezTo>
                    <a:pt x="83" y="247"/>
                    <a:pt x="165" y="371"/>
                    <a:pt x="288" y="41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3" name="Google Shape;10173;p17"/>
            <p:cNvSpPr/>
            <p:nvPr/>
          </p:nvSpPr>
          <p:spPr>
            <a:xfrm>
              <a:off x="4981800" y="3482425"/>
              <a:ext cx="12350" cy="10300"/>
            </a:xfrm>
            <a:custGeom>
              <a:avLst/>
              <a:gdLst/>
              <a:ahLst/>
              <a:cxnLst/>
              <a:rect l="l" t="t" r="r" b="b"/>
              <a:pathLst>
                <a:path w="494" h="412" extrusionOk="0">
                  <a:moveTo>
                    <a:pt x="493" y="288"/>
                  </a:moveTo>
                  <a:cubicBezTo>
                    <a:pt x="493" y="206"/>
                    <a:pt x="411" y="82"/>
                    <a:pt x="288" y="0"/>
                  </a:cubicBezTo>
                  <a:cubicBezTo>
                    <a:pt x="165" y="82"/>
                    <a:pt x="0" y="165"/>
                    <a:pt x="0" y="165"/>
                  </a:cubicBezTo>
                  <a:cubicBezTo>
                    <a:pt x="41" y="247"/>
                    <a:pt x="165" y="370"/>
                    <a:pt x="247" y="411"/>
                  </a:cubicBezTo>
                  <a:cubicBezTo>
                    <a:pt x="288" y="411"/>
                    <a:pt x="493" y="370"/>
                    <a:pt x="493" y="288"/>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4" name="Google Shape;10174;p17"/>
            <p:cNvSpPr/>
            <p:nvPr/>
          </p:nvSpPr>
          <p:spPr>
            <a:xfrm>
              <a:off x="3560425" y="4745625"/>
              <a:ext cx="6200" cy="9275"/>
            </a:xfrm>
            <a:custGeom>
              <a:avLst/>
              <a:gdLst/>
              <a:ahLst/>
              <a:cxnLst/>
              <a:rect l="l" t="t" r="r" b="b"/>
              <a:pathLst>
                <a:path w="248" h="371" extrusionOk="0">
                  <a:moveTo>
                    <a:pt x="247" y="247"/>
                  </a:moveTo>
                  <a:cubicBezTo>
                    <a:pt x="247" y="206"/>
                    <a:pt x="206" y="165"/>
                    <a:pt x="165" y="1"/>
                  </a:cubicBezTo>
                  <a:cubicBezTo>
                    <a:pt x="42" y="83"/>
                    <a:pt x="1" y="165"/>
                    <a:pt x="1" y="206"/>
                  </a:cubicBezTo>
                  <a:cubicBezTo>
                    <a:pt x="1" y="247"/>
                    <a:pt x="42" y="288"/>
                    <a:pt x="124" y="371"/>
                  </a:cubicBezTo>
                  <a:cubicBezTo>
                    <a:pt x="165" y="371"/>
                    <a:pt x="247" y="288"/>
                    <a:pt x="247" y="247"/>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5" name="Google Shape;10175;p17"/>
            <p:cNvSpPr/>
            <p:nvPr/>
          </p:nvSpPr>
          <p:spPr>
            <a:xfrm>
              <a:off x="2652550" y="1621500"/>
              <a:ext cx="325600" cy="343025"/>
            </a:xfrm>
            <a:custGeom>
              <a:avLst/>
              <a:gdLst/>
              <a:ahLst/>
              <a:cxnLst/>
              <a:rect l="l" t="t" r="r" b="b"/>
              <a:pathLst>
                <a:path w="13024" h="13721" extrusionOk="0">
                  <a:moveTo>
                    <a:pt x="576" y="13310"/>
                  </a:moveTo>
                  <a:cubicBezTo>
                    <a:pt x="699" y="13105"/>
                    <a:pt x="822" y="12858"/>
                    <a:pt x="946" y="12653"/>
                  </a:cubicBezTo>
                  <a:cubicBezTo>
                    <a:pt x="1398" y="12817"/>
                    <a:pt x="1233" y="13556"/>
                    <a:pt x="1726" y="13721"/>
                  </a:cubicBezTo>
                  <a:cubicBezTo>
                    <a:pt x="2342" y="13351"/>
                    <a:pt x="3000" y="12940"/>
                    <a:pt x="3698" y="12529"/>
                  </a:cubicBezTo>
                  <a:cubicBezTo>
                    <a:pt x="3903" y="12817"/>
                    <a:pt x="4109" y="13064"/>
                    <a:pt x="4438" y="13433"/>
                  </a:cubicBezTo>
                  <a:cubicBezTo>
                    <a:pt x="4643" y="12694"/>
                    <a:pt x="4807" y="12201"/>
                    <a:pt x="4930" y="11626"/>
                  </a:cubicBezTo>
                  <a:cubicBezTo>
                    <a:pt x="4520" y="11626"/>
                    <a:pt x="4109" y="11585"/>
                    <a:pt x="3698" y="11585"/>
                  </a:cubicBezTo>
                  <a:cubicBezTo>
                    <a:pt x="3287" y="11585"/>
                    <a:pt x="2630" y="11790"/>
                    <a:pt x="2466" y="11585"/>
                  </a:cubicBezTo>
                  <a:cubicBezTo>
                    <a:pt x="2178" y="11051"/>
                    <a:pt x="1644" y="11831"/>
                    <a:pt x="1439" y="11790"/>
                  </a:cubicBezTo>
                  <a:cubicBezTo>
                    <a:pt x="1439" y="11708"/>
                    <a:pt x="1398" y="11708"/>
                    <a:pt x="1398" y="11667"/>
                  </a:cubicBezTo>
                  <a:cubicBezTo>
                    <a:pt x="1726" y="11051"/>
                    <a:pt x="2014" y="10475"/>
                    <a:pt x="2342" y="9859"/>
                  </a:cubicBezTo>
                  <a:cubicBezTo>
                    <a:pt x="2425" y="9941"/>
                    <a:pt x="2589" y="9982"/>
                    <a:pt x="2794" y="9941"/>
                  </a:cubicBezTo>
                  <a:cubicBezTo>
                    <a:pt x="3041" y="9941"/>
                    <a:pt x="3205" y="10147"/>
                    <a:pt x="3411" y="10270"/>
                  </a:cubicBezTo>
                  <a:cubicBezTo>
                    <a:pt x="3411" y="9818"/>
                    <a:pt x="3369" y="9366"/>
                    <a:pt x="3369" y="8955"/>
                  </a:cubicBezTo>
                  <a:cubicBezTo>
                    <a:pt x="3903" y="8791"/>
                    <a:pt x="4520" y="8627"/>
                    <a:pt x="5218" y="8504"/>
                  </a:cubicBezTo>
                  <a:cubicBezTo>
                    <a:pt x="5054" y="9161"/>
                    <a:pt x="4438" y="9818"/>
                    <a:pt x="3411" y="10270"/>
                  </a:cubicBezTo>
                  <a:cubicBezTo>
                    <a:pt x="3411" y="10681"/>
                    <a:pt x="3698" y="10681"/>
                    <a:pt x="3986" y="10475"/>
                  </a:cubicBezTo>
                  <a:cubicBezTo>
                    <a:pt x="4930" y="9613"/>
                    <a:pt x="6286" y="9202"/>
                    <a:pt x="6984" y="7970"/>
                  </a:cubicBezTo>
                  <a:cubicBezTo>
                    <a:pt x="6081" y="7559"/>
                    <a:pt x="6081" y="7477"/>
                    <a:pt x="6738" y="6121"/>
                  </a:cubicBezTo>
                  <a:lnTo>
                    <a:pt x="7970" y="5669"/>
                  </a:lnTo>
                  <a:cubicBezTo>
                    <a:pt x="8011" y="5874"/>
                    <a:pt x="8011" y="6080"/>
                    <a:pt x="8094" y="6326"/>
                  </a:cubicBezTo>
                  <a:cubicBezTo>
                    <a:pt x="8176" y="6326"/>
                    <a:pt x="8217" y="6285"/>
                    <a:pt x="8340" y="6285"/>
                  </a:cubicBezTo>
                  <a:cubicBezTo>
                    <a:pt x="8422" y="5874"/>
                    <a:pt x="8545" y="5464"/>
                    <a:pt x="8628" y="5135"/>
                  </a:cubicBezTo>
                  <a:cubicBezTo>
                    <a:pt x="9326" y="4478"/>
                    <a:pt x="9942" y="3820"/>
                    <a:pt x="10599" y="3163"/>
                  </a:cubicBezTo>
                  <a:cubicBezTo>
                    <a:pt x="10641" y="3245"/>
                    <a:pt x="10682" y="3286"/>
                    <a:pt x="10682" y="3410"/>
                  </a:cubicBezTo>
                  <a:cubicBezTo>
                    <a:pt x="10599" y="4272"/>
                    <a:pt x="10641" y="4313"/>
                    <a:pt x="11503" y="3862"/>
                  </a:cubicBezTo>
                  <a:cubicBezTo>
                    <a:pt x="11791" y="3697"/>
                    <a:pt x="12078" y="3656"/>
                    <a:pt x="12489" y="3492"/>
                  </a:cubicBezTo>
                  <a:cubicBezTo>
                    <a:pt x="12243" y="3245"/>
                    <a:pt x="12037" y="3081"/>
                    <a:pt x="11832" y="2835"/>
                  </a:cubicBezTo>
                  <a:cubicBezTo>
                    <a:pt x="12037" y="2752"/>
                    <a:pt x="12202" y="2670"/>
                    <a:pt x="12284" y="2629"/>
                  </a:cubicBezTo>
                  <a:cubicBezTo>
                    <a:pt x="12941" y="2218"/>
                    <a:pt x="13023" y="2054"/>
                    <a:pt x="12612" y="1725"/>
                  </a:cubicBezTo>
                  <a:cubicBezTo>
                    <a:pt x="12284" y="1438"/>
                    <a:pt x="11914" y="1232"/>
                    <a:pt x="11709" y="945"/>
                  </a:cubicBezTo>
                  <a:cubicBezTo>
                    <a:pt x="11503" y="698"/>
                    <a:pt x="11462" y="329"/>
                    <a:pt x="11298" y="0"/>
                  </a:cubicBezTo>
                  <a:cubicBezTo>
                    <a:pt x="8915" y="2465"/>
                    <a:pt x="6450" y="5012"/>
                    <a:pt x="4027" y="7477"/>
                  </a:cubicBezTo>
                  <a:cubicBezTo>
                    <a:pt x="4396" y="7559"/>
                    <a:pt x="4848" y="7559"/>
                    <a:pt x="4848" y="8134"/>
                  </a:cubicBezTo>
                  <a:cubicBezTo>
                    <a:pt x="4068" y="8504"/>
                    <a:pt x="4068" y="7887"/>
                    <a:pt x="3862" y="7682"/>
                  </a:cubicBezTo>
                  <a:cubicBezTo>
                    <a:pt x="3780" y="7805"/>
                    <a:pt x="3616" y="7928"/>
                    <a:pt x="3493" y="8093"/>
                  </a:cubicBezTo>
                  <a:cubicBezTo>
                    <a:pt x="3616" y="7928"/>
                    <a:pt x="3657" y="7764"/>
                    <a:pt x="3780" y="7600"/>
                  </a:cubicBezTo>
                  <a:cubicBezTo>
                    <a:pt x="2548" y="8914"/>
                    <a:pt x="1233" y="10188"/>
                    <a:pt x="1" y="11420"/>
                  </a:cubicBezTo>
                  <a:cubicBezTo>
                    <a:pt x="83" y="12078"/>
                    <a:pt x="165" y="12694"/>
                    <a:pt x="206" y="13351"/>
                  </a:cubicBezTo>
                  <a:cubicBezTo>
                    <a:pt x="288" y="13228"/>
                    <a:pt x="412" y="13269"/>
                    <a:pt x="576" y="13310"/>
                  </a:cubicBezTo>
                  <a:close/>
                  <a:moveTo>
                    <a:pt x="11092" y="1520"/>
                  </a:moveTo>
                  <a:cubicBezTo>
                    <a:pt x="11175" y="1479"/>
                    <a:pt x="11257" y="1561"/>
                    <a:pt x="11298" y="1561"/>
                  </a:cubicBezTo>
                  <a:lnTo>
                    <a:pt x="11175" y="1890"/>
                  </a:lnTo>
                  <a:cubicBezTo>
                    <a:pt x="11092" y="1931"/>
                    <a:pt x="10969" y="1931"/>
                    <a:pt x="10764" y="1972"/>
                  </a:cubicBezTo>
                  <a:cubicBezTo>
                    <a:pt x="10887" y="1725"/>
                    <a:pt x="11010" y="1602"/>
                    <a:pt x="11092" y="152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6" name="Google Shape;10176;p17"/>
            <p:cNvSpPr/>
            <p:nvPr/>
          </p:nvSpPr>
          <p:spPr>
            <a:xfrm>
              <a:off x="1943925" y="3077775"/>
              <a:ext cx="238300" cy="88350"/>
            </a:xfrm>
            <a:custGeom>
              <a:avLst/>
              <a:gdLst/>
              <a:ahLst/>
              <a:cxnLst/>
              <a:rect l="l" t="t" r="r" b="b"/>
              <a:pathLst>
                <a:path w="9532" h="3534" extrusionOk="0">
                  <a:moveTo>
                    <a:pt x="6532" y="1"/>
                  </a:moveTo>
                  <a:cubicBezTo>
                    <a:pt x="7190" y="576"/>
                    <a:pt x="7600" y="987"/>
                    <a:pt x="7929" y="1233"/>
                  </a:cubicBezTo>
                  <a:cubicBezTo>
                    <a:pt x="6450" y="2712"/>
                    <a:pt x="1" y="1"/>
                    <a:pt x="904" y="3410"/>
                  </a:cubicBezTo>
                  <a:cubicBezTo>
                    <a:pt x="2178" y="3123"/>
                    <a:pt x="3164" y="2917"/>
                    <a:pt x="4191" y="2712"/>
                  </a:cubicBezTo>
                  <a:cubicBezTo>
                    <a:pt x="4273" y="2917"/>
                    <a:pt x="4437" y="3123"/>
                    <a:pt x="4519" y="3328"/>
                  </a:cubicBezTo>
                  <a:cubicBezTo>
                    <a:pt x="6163" y="3369"/>
                    <a:pt x="7888" y="3493"/>
                    <a:pt x="9531" y="3534"/>
                  </a:cubicBezTo>
                  <a:cubicBezTo>
                    <a:pt x="9367" y="2466"/>
                    <a:pt x="9326" y="1397"/>
                    <a:pt x="8997" y="370"/>
                  </a:cubicBezTo>
                  <a:cubicBezTo>
                    <a:pt x="8997" y="165"/>
                    <a:pt x="7600" y="124"/>
                    <a:pt x="6532" y="1"/>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7" name="Google Shape;10177;p17"/>
            <p:cNvSpPr/>
            <p:nvPr/>
          </p:nvSpPr>
          <p:spPr>
            <a:xfrm>
              <a:off x="2570400" y="944700"/>
              <a:ext cx="167425" cy="94500"/>
            </a:xfrm>
            <a:custGeom>
              <a:avLst/>
              <a:gdLst/>
              <a:ahLst/>
              <a:cxnLst/>
              <a:rect l="l" t="t" r="r" b="b"/>
              <a:pathLst>
                <a:path w="6697" h="3780" extrusionOk="0">
                  <a:moveTo>
                    <a:pt x="1356" y="3492"/>
                  </a:moveTo>
                  <a:cubicBezTo>
                    <a:pt x="1644" y="3574"/>
                    <a:pt x="2137" y="3780"/>
                    <a:pt x="2219" y="3738"/>
                  </a:cubicBezTo>
                  <a:cubicBezTo>
                    <a:pt x="2671" y="3533"/>
                    <a:pt x="2999" y="3163"/>
                    <a:pt x="3369" y="2917"/>
                  </a:cubicBezTo>
                  <a:cubicBezTo>
                    <a:pt x="4437" y="2177"/>
                    <a:pt x="5505" y="1479"/>
                    <a:pt x="6697" y="699"/>
                  </a:cubicBezTo>
                  <a:cubicBezTo>
                    <a:pt x="6286" y="534"/>
                    <a:pt x="5628" y="247"/>
                    <a:pt x="4889" y="0"/>
                  </a:cubicBezTo>
                  <a:cubicBezTo>
                    <a:pt x="4930" y="123"/>
                    <a:pt x="4930" y="288"/>
                    <a:pt x="5012" y="452"/>
                  </a:cubicBezTo>
                  <a:cubicBezTo>
                    <a:pt x="3369" y="863"/>
                    <a:pt x="1726" y="1274"/>
                    <a:pt x="0" y="1684"/>
                  </a:cubicBezTo>
                  <a:cubicBezTo>
                    <a:pt x="740" y="1890"/>
                    <a:pt x="1520" y="2095"/>
                    <a:pt x="2342" y="2301"/>
                  </a:cubicBezTo>
                  <a:cubicBezTo>
                    <a:pt x="1972" y="2753"/>
                    <a:pt x="1644" y="3122"/>
                    <a:pt x="1356" y="3492"/>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8" name="Google Shape;10178;p17"/>
            <p:cNvSpPr/>
            <p:nvPr/>
          </p:nvSpPr>
          <p:spPr>
            <a:xfrm>
              <a:off x="2793250" y="2942225"/>
              <a:ext cx="177700" cy="110925"/>
            </a:xfrm>
            <a:custGeom>
              <a:avLst/>
              <a:gdLst/>
              <a:ahLst/>
              <a:cxnLst/>
              <a:rect l="l" t="t" r="r" b="b"/>
              <a:pathLst>
                <a:path w="7108" h="4437" extrusionOk="0">
                  <a:moveTo>
                    <a:pt x="1" y="0"/>
                  </a:moveTo>
                  <a:cubicBezTo>
                    <a:pt x="1891" y="1356"/>
                    <a:pt x="3328" y="3779"/>
                    <a:pt x="7108" y="4437"/>
                  </a:cubicBezTo>
                  <a:cubicBezTo>
                    <a:pt x="4643" y="2917"/>
                    <a:pt x="2055" y="1274"/>
                    <a:pt x="1" y="0"/>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9" name="Google Shape;10179;p17"/>
            <p:cNvSpPr/>
            <p:nvPr/>
          </p:nvSpPr>
          <p:spPr>
            <a:xfrm>
              <a:off x="2773750" y="2928875"/>
              <a:ext cx="19525" cy="13375"/>
            </a:xfrm>
            <a:custGeom>
              <a:avLst/>
              <a:gdLst/>
              <a:ahLst/>
              <a:cxnLst/>
              <a:rect l="l" t="t" r="r" b="b"/>
              <a:pathLst>
                <a:path w="781" h="535" extrusionOk="0">
                  <a:moveTo>
                    <a:pt x="781" y="534"/>
                  </a:moveTo>
                  <a:cubicBezTo>
                    <a:pt x="493" y="329"/>
                    <a:pt x="247" y="164"/>
                    <a:pt x="0" y="0"/>
                  </a:cubicBezTo>
                  <a:cubicBezTo>
                    <a:pt x="247" y="205"/>
                    <a:pt x="493" y="370"/>
                    <a:pt x="781" y="534"/>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0" name="Google Shape;10180;p17"/>
            <p:cNvSpPr/>
            <p:nvPr/>
          </p:nvSpPr>
          <p:spPr>
            <a:xfrm>
              <a:off x="2305425" y="2688550"/>
              <a:ext cx="72950" cy="92450"/>
            </a:xfrm>
            <a:custGeom>
              <a:avLst/>
              <a:gdLst/>
              <a:ahLst/>
              <a:cxnLst/>
              <a:rect l="l" t="t" r="r" b="b"/>
              <a:pathLst>
                <a:path w="2918" h="3698" extrusionOk="0">
                  <a:moveTo>
                    <a:pt x="1" y="165"/>
                  </a:moveTo>
                  <a:cubicBezTo>
                    <a:pt x="740" y="1356"/>
                    <a:pt x="1480" y="2547"/>
                    <a:pt x="2178" y="3698"/>
                  </a:cubicBezTo>
                  <a:cubicBezTo>
                    <a:pt x="2425" y="3656"/>
                    <a:pt x="2671" y="3615"/>
                    <a:pt x="2918" y="3574"/>
                  </a:cubicBezTo>
                  <a:lnTo>
                    <a:pt x="740" y="0"/>
                  </a:lnTo>
                  <a:cubicBezTo>
                    <a:pt x="453" y="0"/>
                    <a:pt x="247" y="82"/>
                    <a:pt x="1" y="165"/>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1" name="Google Shape;10181;p17"/>
            <p:cNvSpPr/>
            <p:nvPr/>
          </p:nvSpPr>
          <p:spPr>
            <a:xfrm>
              <a:off x="2307475" y="3754575"/>
              <a:ext cx="90425" cy="43150"/>
            </a:xfrm>
            <a:custGeom>
              <a:avLst/>
              <a:gdLst/>
              <a:ahLst/>
              <a:cxnLst/>
              <a:rect l="l" t="t" r="r" b="b"/>
              <a:pathLst>
                <a:path w="3617" h="1726" extrusionOk="0">
                  <a:moveTo>
                    <a:pt x="3287" y="1726"/>
                  </a:moveTo>
                  <a:lnTo>
                    <a:pt x="3616" y="1438"/>
                  </a:lnTo>
                  <a:cubicBezTo>
                    <a:pt x="2794" y="1028"/>
                    <a:pt x="1891" y="576"/>
                    <a:pt x="782" y="1"/>
                  </a:cubicBezTo>
                  <a:cubicBezTo>
                    <a:pt x="412" y="740"/>
                    <a:pt x="206" y="1192"/>
                    <a:pt x="1" y="1644"/>
                  </a:cubicBezTo>
                  <a:cubicBezTo>
                    <a:pt x="1274" y="1685"/>
                    <a:pt x="2260" y="1726"/>
                    <a:pt x="3287" y="1726"/>
                  </a:cubicBezTo>
                  <a:close/>
                </a:path>
              </a:pathLst>
            </a:custGeom>
            <a:solidFill>
              <a:srgbClr val="F2D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1">
  <p:cSld name="CUSTOM_2">
    <p:spTree>
      <p:nvGrpSpPr>
        <p:cNvPr id="1" name="Shape 17117"/>
        <p:cNvGrpSpPr/>
        <p:nvPr/>
      </p:nvGrpSpPr>
      <p:grpSpPr>
        <a:xfrm>
          <a:off x="0" y="0"/>
          <a:ext cx="0" cy="0"/>
          <a:chOff x="0" y="0"/>
          <a:chExt cx="0" cy="0"/>
        </a:xfrm>
      </p:grpSpPr>
      <p:pic>
        <p:nvPicPr>
          <p:cNvPr id="17118" name="Google Shape;17118;p26"/>
          <p:cNvPicPr preferRelativeResize="0"/>
          <p:nvPr/>
        </p:nvPicPr>
        <p:blipFill>
          <a:blip r:embed="rId2">
            <a:alphaModFix/>
          </a:blip>
          <a:stretch>
            <a:fillRect/>
          </a:stretch>
        </p:blipFill>
        <p:spPr>
          <a:xfrm>
            <a:off x="2" y="0"/>
            <a:ext cx="9144003" cy="5143513"/>
          </a:xfrm>
          <a:prstGeom prst="rect">
            <a:avLst/>
          </a:prstGeom>
          <a:noFill/>
          <a:ln>
            <a:noFill/>
          </a:ln>
        </p:spPr>
      </p:pic>
      <p:grpSp>
        <p:nvGrpSpPr>
          <p:cNvPr id="17119" name="Google Shape;17119;p26"/>
          <p:cNvGrpSpPr/>
          <p:nvPr/>
        </p:nvGrpSpPr>
        <p:grpSpPr>
          <a:xfrm rot="-2163406" flipH="1">
            <a:off x="-453098" y="1495513"/>
            <a:ext cx="1513644" cy="1567071"/>
            <a:chOff x="3212275" y="349350"/>
            <a:chExt cx="486650" cy="503850"/>
          </a:xfrm>
        </p:grpSpPr>
        <p:sp>
          <p:nvSpPr>
            <p:cNvPr id="17120" name="Google Shape;17120;p26"/>
            <p:cNvSpPr/>
            <p:nvPr/>
          </p:nvSpPr>
          <p:spPr>
            <a:xfrm>
              <a:off x="3212275" y="349350"/>
              <a:ext cx="392050" cy="503850"/>
            </a:xfrm>
            <a:custGeom>
              <a:avLst/>
              <a:gdLst/>
              <a:ahLst/>
              <a:cxnLst/>
              <a:rect l="l" t="t" r="r" b="b"/>
              <a:pathLst>
                <a:path w="15682" h="20154" extrusionOk="0">
                  <a:moveTo>
                    <a:pt x="11106" y="7695"/>
                  </a:moveTo>
                  <a:cubicBezTo>
                    <a:pt x="11152" y="7726"/>
                    <a:pt x="11183" y="7788"/>
                    <a:pt x="11230" y="7819"/>
                  </a:cubicBezTo>
                  <a:cubicBezTo>
                    <a:pt x="11168" y="7788"/>
                    <a:pt x="11090" y="7742"/>
                    <a:pt x="11013" y="7711"/>
                  </a:cubicBezTo>
                  <a:cubicBezTo>
                    <a:pt x="11044" y="7711"/>
                    <a:pt x="11075" y="7695"/>
                    <a:pt x="11106" y="7695"/>
                  </a:cubicBezTo>
                  <a:close/>
                  <a:moveTo>
                    <a:pt x="4995" y="7897"/>
                  </a:moveTo>
                  <a:cubicBezTo>
                    <a:pt x="5026" y="7928"/>
                    <a:pt x="5042" y="7928"/>
                    <a:pt x="5057" y="7943"/>
                  </a:cubicBezTo>
                  <a:lnTo>
                    <a:pt x="4995" y="7943"/>
                  </a:lnTo>
                  <a:lnTo>
                    <a:pt x="4995" y="7897"/>
                  </a:lnTo>
                  <a:close/>
                  <a:moveTo>
                    <a:pt x="7701" y="0"/>
                  </a:moveTo>
                  <a:cubicBezTo>
                    <a:pt x="7430" y="0"/>
                    <a:pt x="7263" y="300"/>
                    <a:pt x="7011" y="359"/>
                  </a:cubicBezTo>
                  <a:cubicBezTo>
                    <a:pt x="6983" y="353"/>
                    <a:pt x="6954" y="350"/>
                    <a:pt x="6924" y="350"/>
                  </a:cubicBezTo>
                  <a:cubicBezTo>
                    <a:pt x="6730" y="350"/>
                    <a:pt x="6518" y="472"/>
                    <a:pt x="6358" y="472"/>
                  </a:cubicBezTo>
                  <a:cubicBezTo>
                    <a:pt x="6251" y="472"/>
                    <a:pt x="6167" y="417"/>
                    <a:pt x="6127" y="235"/>
                  </a:cubicBezTo>
                  <a:cubicBezTo>
                    <a:pt x="5135" y="623"/>
                    <a:pt x="3971" y="452"/>
                    <a:pt x="3274" y="1522"/>
                  </a:cubicBezTo>
                  <a:cubicBezTo>
                    <a:pt x="2591" y="1538"/>
                    <a:pt x="2545" y="2453"/>
                    <a:pt x="2281" y="2778"/>
                  </a:cubicBezTo>
                  <a:cubicBezTo>
                    <a:pt x="2002" y="3414"/>
                    <a:pt x="2048" y="4081"/>
                    <a:pt x="2250" y="4717"/>
                  </a:cubicBezTo>
                  <a:cubicBezTo>
                    <a:pt x="1661" y="5043"/>
                    <a:pt x="1071" y="5307"/>
                    <a:pt x="699" y="5865"/>
                  </a:cubicBezTo>
                  <a:cubicBezTo>
                    <a:pt x="141" y="6982"/>
                    <a:pt x="1" y="8098"/>
                    <a:pt x="730" y="9060"/>
                  </a:cubicBezTo>
                  <a:cubicBezTo>
                    <a:pt x="789" y="9298"/>
                    <a:pt x="922" y="9364"/>
                    <a:pt x="1080" y="9364"/>
                  </a:cubicBezTo>
                  <a:cubicBezTo>
                    <a:pt x="1278" y="9364"/>
                    <a:pt x="1516" y="9260"/>
                    <a:pt x="1698" y="9260"/>
                  </a:cubicBezTo>
                  <a:cubicBezTo>
                    <a:pt x="1712" y="9260"/>
                    <a:pt x="1725" y="9260"/>
                    <a:pt x="1738" y="9261"/>
                  </a:cubicBezTo>
                  <a:cubicBezTo>
                    <a:pt x="1793" y="9254"/>
                    <a:pt x="1844" y="9250"/>
                    <a:pt x="1891" y="9250"/>
                  </a:cubicBezTo>
                  <a:cubicBezTo>
                    <a:pt x="2706" y="9250"/>
                    <a:pt x="2512" y="10331"/>
                    <a:pt x="2746" y="10859"/>
                  </a:cubicBezTo>
                  <a:cubicBezTo>
                    <a:pt x="2817" y="11028"/>
                    <a:pt x="2975" y="11115"/>
                    <a:pt x="3141" y="11115"/>
                  </a:cubicBezTo>
                  <a:cubicBezTo>
                    <a:pt x="3264" y="11115"/>
                    <a:pt x="3391" y="11067"/>
                    <a:pt x="3491" y="10968"/>
                  </a:cubicBezTo>
                  <a:cubicBezTo>
                    <a:pt x="4282" y="10223"/>
                    <a:pt x="2963" y="9044"/>
                    <a:pt x="3971" y="8672"/>
                  </a:cubicBezTo>
                  <a:lnTo>
                    <a:pt x="3971" y="8672"/>
                  </a:lnTo>
                  <a:cubicBezTo>
                    <a:pt x="3987" y="8688"/>
                    <a:pt x="4018" y="8734"/>
                    <a:pt x="4033" y="8750"/>
                  </a:cubicBezTo>
                  <a:cubicBezTo>
                    <a:pt x="4018" y="8843"/>
                    <a:pt x="3987" y="8951"/>
                    <a:pt x="4018" y="9044"/>
                  </a:cubicBezTo>
                  <a:cubicBezTo>
                    <a:pt x="4096" y="9324"/>
                    <a:pt x="3971" y="9649"/>
                    <a:pt x="4359" y="9758"/>
                  </a:cubicBezTo>
                  <a:cubicBezTo>
                    <a:pt x="4437" y="9897"/>
                    <a:pt x="4561" y="10006"/>
                    <a:pt x="4654" y="10099"/>
                  </a:cubicBezTo>
                  <a:cubicBezTo>
                    <a:pt x="4731" y="10347"/>
                    <a:pt x="4809" y="10595"/>
                    <a:pt x="4902" y="10843"/>
                  </a:cubicBezTo>
                  <a:cubicBezTo>
                    <a:pt x="4669" y="11619"/>
                    <a:pt x="5042" y="12472"/>
                    <a:pt x="4576" y="13294"/>
                  </a:cubicBezTo>
                  <a:cubicBezTo>
                    <a:pt x="4282" y="13837"/>
                    <a:pt x="3599" y="13930"/>
                    <a:pt x="3134" y="14178"/>
                  </a:cubicBezTo>
                  <a:cubicBezTo>
                    <a:pt x="3274" y="14860"/>
                    <a:pt x="2188" y="14922"/>
                    <a:pt x="2343" y="15527"/>
                  </a:cubicBezTo>
                  <a:cubicBezTo>
                    <a:pt x="2457" y="15413"/>
                    <a:pt x="2559" y="15376"/>
                    <a:pt x="2656" y="15376"/>
                  </a:cubicBezTo>
                  <a:cubicBezTo>
                    <a:pt x="2837" y="15376"/>
                    <a:pt x="3001" y="15506"/>
                    <a:pt x="3191" y="15506"/>
                  </a:cubicBezTo>
                  <a:cubicBezTo>
                    <a:pt x="3288" y="15506"/>
                    <a:pt x="3391" y="15472"/>
                    <a:pt x="3506" y="15372"/>
                  </a:cubicBezTo>
                  <a:cubicBezTo>
                    <a:pt x="3801" y="14860"/>
                    <a:pt x="4251" y="14519"/>
                    <a:pt x="4871" y="14287"/>
                  </a:cubicBezTo>
                  <a:cubicBezTo>
                    <a:pt x="4944" y="14259"/>
                    <a:pt x="5009" y="14247"/>
                    <a:pt x="5069" y="14247"/>
                  </a:cubicBezTo>
                  <a:cubicBezTo>
                    <a:pt x="5479" y="14247"/>
                    <a:pt x="5602" y="14832"/>
                    <a:pt x="5833" y="15062"/>
                  </a:cubicBezTo>
                  <a:cubicBezTo>
                    <a:pt x="5879" y="16318"/>
                    <a:pt x="6732" y="17388"/>
                    <a:pt x="7228" y="18474"/>
                  </a:cubicBezTo>
                  <a:cubicBezTo>
                    <a:pt x="7213" y="18474"/>
                    <a:pt x="7197" y="18490"/>
                    <a:pt x="7166" y="18490"/>
                  </a:cubicBezTo>
                  <a:cubicBezTo>
                    <a:pt x="6810" y="18831"/>
                    <a:pt x="6748" y="19715"/>
                    <a:pt x="7353" y="19994"/>
                  </a:cubicBezTo>
                  <a:cubicBezTo>
                    <a:pt x="7370" y="19992"/>
                    <a:pt x="7387" y="19990"/>
                    <a:pt x="7404" y="19990"/>
                  </a:cubicBezTo>
                  <a:cubicBezTo>
                    <a:pt x="7604" y="19990"/>
                    <a:pt x="7792" y="20153"/>
                    <a:pt x="7975" y="20153"/>
                  </a:cubicBezTo>
                  <a:cubicBezTo>
                    <a:pt x="8058" y="20153"/>
                    <a:pt x="8139" y="20120"/>
                    <a:pt x="8221" y="20025"/>
                  </a:cubicBezTo>
                  <a:cubicBezTo>
                    <a:pt x="8438" y="19715"/>
                    <a:pt x="8516" y="19203"/>
                    <a:pt x="8299" y="18800"/>
                  </a:cubicBezTo>
                  <a:cubicBezTo>
                    <a:pt x="8206" y="18645"/>
                    <a:pt x="8081" y="18552"/>
                    <a:pt x="7973" y="18490"/>
                  </a:cubicBezTo>
                  <a:cubicBezTo>
                    <a:pt x="8019" y="18335"/>
                    <a:pt x="8019" y="18179"/>
                    <a:pt x="7942" y="17978"/>
                  </a:cubicBezTo>
                  <a:cubicBezTo>
                    <a:pt x="7977" y="17970"/>
                    <a:pt x="8014" y="17966"/>
                    <a:pt x="8052" y="17966"/>
                  </a:cubicBezTo>
                  <a:cubicBezTo>
                    <a:pt x="8344" y="17966"/>
                    <a:pt x="8710" y="18176"/>
                    <a:pt x="9051" y="18176"/>
                  </a:cubicBezTo>
                  <a:cubicBezTo>
                    <a:pt x="9096" y="18176"/>
                    <a:pt x="9139" y="18172"/>
                    <a:pt x="9183" y="18164"/>
                  </a:cubicBezTo>
                  <a:cubicBezTo>
                    <a:pt x="9322" y="17730"/>
                    <a:pt x="9136" y="16939"/>
                    <a:pt x="9943" y="16799"/>
                  </a:cubicBezTo>
                  <a:cubicBezTo>
                    <a:pt x="10170" y="17001"/>
                    <a:pt x="10427" y="17058"/>
                    <a:pt x="10696" y="17058"/>
                  </a:cubicBezTo>
                  <a:cubicBezTo>
                    <a:pt x="11044" y="17058"/>
                    <a:pt x="11412" y="16962"/>
                    <a:pt x="11763" y="16962"/>
                  </a:cubicBezTo>
                  <a:cubicBezTo>
                    <a:pt x="11954" y="16962"/>
                    <a:pt x="12140" y="16991"/>
                    <a:pt x="12316" y="17078"/>
                  </a:cubicBezTo>
                  <a:cubicBezTo>
                    <a:pt x="13122" y="15651"/>
                    <a:pt x="11261" y="14473"/>
                    <a:pt x="12471" y="12968"/>
                  </a:cubicBezTo>
                  <a:cubicBezTo>
                    <a:pt x="12548" y="12865"/>
                    <a:pt x="12643" y="12841"/>
                    <a:pt x="12742" y="12841"/>
                  </a:cubicBezTo>
                  <a:cubicBezTo>
                    <a:pt x="12828" y="12841"/>
                    <a:pt x="12918" y="12859"/>
                    <a:pt x="13002" y="12859"/>
                  </a:cubicBezTo>
                  <a:cubicBezTo>
                    <a:pt x="13109" y="12859"/>
                    <a:pt x="13207" y="12829"/>
                    <a:pt x="13277" y="12689"/>
                  </a:cubicBezTo>
                  <a:lnTo>
                    <a:pt x="13277" y="12689"/>
                  </a:lnTo>
                  <a:cubicBezTo>
                    <a:pt x="13200" y="12716"/>
                    <a:pt x="13134" y="12728"/>
                    <a:pt x="13078" y="12728"/>
                  </a:cubicBezTo>
                  <a:cubicBezTo>
                    <a:pt x="12611" y="12728"/>
                    <a:pt x="12764" y="11912"/>
                    <a:pt x="12238" y="11898"/>
                  </a:cubicBezTo>
                  <a:cubicBezTo>
                    <a:pt x="12238" y="11650"/>
                    <a:pt x="12781" y="11681"/>
                    <a:pt x="12548" y="11309"/>
                  </a:cubicBezTo>
                  <a:lnTo>
                    <a:pt x="12548" y="11309"/>
                  </a:lnTo>
                  <a:cubicBezTo>
                    <a:pt x="12487" y="11325"/>
                    <a:pt x="12430" y="11332"/>
                    <a:pt x="12376" y="11332"/>
                  </a:cubicBezTo>
                  <a:cubicBezTo>
                    <a:pt x="11966" y="11332"/>
                    <a:pt x="11754" y="10904"/>
                    <a:pt x="11494" y="10657"/>
                  </a:cubicBezTo>
                  <a:lnTo>
                    <a:pt x="11494" y="10580"/>
                  </a:lnTo>
                  <a:cubicBezTo>
                    <a:pt x="11726" y="10394"/>
                    <a:pt x="11897" y="10208"/>
                    <a:pt x="11974" y="9975"/>
                  </a:cubicBezTo>
                  <a:cubicBezTo>
                    <a:pt x="12114" y="9618"/>
                    <a:pt x="11974" y="9277"/>
                    <a:pt x="11742" y="8951"/>
                  </a:cubicBezTo>
                  <a:cubicBezTo>
                    <a:pt x="11804" y="8750"/>
                    <a:pt x="11788" y="8564"/>
                    <a:pt x="11695" y="8362"/>
                  </a:cubicBezTo>
                  <a:lnTo>
                    <a:pt x="11695" y="8362"/>
                  </a:lnTo>
                  <a:cubicBezTo>
                    <a:pt x="11974" y="8672"/>
                    <a:pt x="12269" y="8951"/>
                    <a:pt x="12750" y="9261"/>
                  </a:cubicBezTo>
                  <a:cubicBezTo>
                    <a:pt x="12595" y="8905"/>
                    <a:pt x="12424" y="8036"/>
                    <a:pt x="11850" y="7742"/>
                  </a:cubicBezTo>
                  <a:lnTo>
                    <a:pt x="11850" y="7742"/>
                  </a:lnTo>
                  <a:cubicBezTo>
                    <a:pt x="12471" y="8052"/>
                    <a:pt x="13587" y="8315"/>
                    <a:pt x="14192" y="8951"/>
                  </a:cubicBezTo>
                  <a:cubicBezTo>
                    <a:pt x="13882" y="8052"/>
                    <a:pt x="12657" y="7711"/>
                    <a:pt x="12657" y="6671"/>
                  </a:cubicBezTo>
                  <a:cubicBezTo>
                    <a:pt x="12796" y="6485"/>
                    <a:pt x="13029" y="6423"/>
                    <a:pt x="13184" y="6361"/>
                  </a:cubicBezTo>
                  <a:cubicBezTo>
                    <a:pt x="13355" y="6191"/>
                    <a:pt x="13122" y="6051"/>
                    <a:pt x="13045" y="5927"/>
                  </a:cubicBezTo>
                  <a:cubicBezTo>
                    <a:pt x="13603" y="5105"/>
                    <a:pt x="14844" y="5570"/>
                    <a:pt x="15681" y="5167"/>
                  </a:cubicBezTo>
                  <a:cubicBezTo>
                    <a:pt x="15650" y="5074"/>
                    <a:pt x="15418" y="5012"/>
                    <a:pt x="15588" y="4857"/>
                  </a:cubicBezTo>
                  <a:lnTo>
                    <a:pt x="15588" y="4857"/>
                  </a:lnTo>
                  <a:cubicBezTo>
                    <a:pt x="15438" y="4903"/>
                    <a:pt x="15283" y="4910"/>
                    <a:pt x="15129" y="4910"/>
                  </a:cubicBezTo>
                  <a:cubicBezTo>
                    <a:pt x="15064" y="4910"/>
                    <a:pt x="14999" y="4909"/>
                    <a:pt x="14934" y="4909"/>
                  </a:cubicBezTo>
                  <a:cubicBezTo>
                    <a:pt x="14693" y="4909"/>
                    <a:pt x="14458" y="4926"/>
                    <a:pt x="14254" y="5089"/>
                  </a:cubicBezTo>
                  <a:cubicBezTo>
                    <a:pt x="14099" y="5012"/>
                    <a:pt x="13820" y="4965"/>
                    <a:pt x="13836" y="4764"/>
                  </a:cubicBezTo>
                  <a:cubicBezTo>
                    <a:pt x="14130" y="4035"/>
                    <a:pt x="14797" y="4562"/>
                    <a:pt x="15200" y="4081"/>
                  </a:cubicBezTo>
                  <a:cubicBezTo>
                    <a:pt x="15278" y="3926"/>
                    <a:pt x="15200" y="3740"/>
                    <a:pt x="15076" y="3600"/>
                  </a:cubicBezTo>
                  <a:cubicBezTo>
                    <a:pt x="15013" y="3587"/>
                    <a:pt x="14952" y="3581"/>
                    <a:pt x="14894" y="3581"/>
                  </a:cubicBezTo>
                  <a:cubicBezTo>
                    <a:pt x="14516" y="3581"/>
                    <a:pt x="14232" y="3835"/>
                    <a:pt x="13819" y="3835"/>
                  </a:cubicBezTo>
                  <a:cubicBezTo>
                    <a:pt x="13799" y="3835"/>
                    <a:pt x="13779" y="3834"/>
                    <a:pt x="13758" y="3833"/>
                  </a:cubicBezTo>
                  <a:cubicBezTo>
                    <a:pt x="13740" y="3834"/>
                    <a:pt x="13723" y="3835"/>
                    <a:pt x="13706" y="3835"/>
                  </a:cubicBezTo>
                  <a:cubicBezTo>
                    <a:pt x="13023" y="3835"/>
                    <a:pt x="12889" y="2949"/>
                    <a:pt x="12238" y="2934"/>
                  </a:cubicBezTo>
                  <a:cubicBezTo>
                    <a:pt x="12202" y="2926"/>
                    <a:pt x="12158" y="2922"/>
                    <a:pt x="12112" y="2922"/>
                  </a:cubicBezTo>
                  <a:cubicBezTo>
                    <a:pt x="11961" y="2922"/>
                    <a:pt x="11788" y="2972"/>
                    <a:pt x="11788" y="3151"/>
                  </a:cubicBezTo>
                  <a:cubicBezTo>
                    <a:pt x="11230" y="3104"/>
                    <a:pt x="10641" y="2996"/>
                    <a:pt x="10299" y="2530"/>
                  </a:cubicBezTo>
                  <a:cubicBezTo>
                    <a:pt x="10253" y="2220"/>
                    <a:pt x="10377" y="1894"/>
                    <a:pt x="10222" y="1507"/>
                  </a:cubicBezTo>
                  <a:cubicBezTo>
                    <a:pt x="10198" y="1385"/>
                    <a:pt x="10088" y="1235"/>
                    <a:pt x="9959" y="1235"/>
                  </a:cubicBezTo>
                  <a:cubicBezTo>
                    <a:pt x="9924" y="1235"/>
                    <a:pt x="9887" y="1247"/>
                    <a:pt x="9850" y="1274"/>
                  </a:cubicBezTo>
                  <a:cubicBezTo>
                    <a:pt x="9694" y="1507"/>
                    <a:pt x="9850" y="1863"/>
                    <a:pt x="10005" y="2096"/>
                  </a:cubicBezTo>
                  <a:cubicBezTo>
                    <a:pt x="9988" y="2097"/>
                    <a:pt x="9970" y="2098"/>
                    <a:pt x="9953" y="2098"/>
                  </a:cubicBezTo>
                  <a:cubicBezTo>
                    <a:pt x="9525" y="2098"/>
                    <a:pt x="8979" y="1743"/>
                    <a:pt x="8562" y="1445"/>
                  </a:cubicBezTo>
                  <a:cubicBezTo>
                    <a:pt x="8485" y="762"/>
                    <a:pt x="9400" y="855"/>
                    <a:pt x="9679" y="359"/>
                  </a:cubicBezTo>
                  <a:cubicBezTo>
                    <a:pt x="9633" y="350"/>
                    <a:pt x="9587" y="346"/>
                    <a:pt x="9541" y="346"/>
                  </a:cubicBezTo>
                  <a:cubicBezTo>
                    <a:pt x="9047" y="346"/>
                    <a:pt x="8573" y="839"/>
                    <a:pt x="8080" y="839"/>
                  </a:cubicBezTo>
                  <a:cubicBezTo>
                    <a:pt x="7927" y="839"/>
                    <a:pt x="7773" y="792"/>
                    <a:pt x="7616" y="669"/>
                  </a:cubicBezTo>
                  <a:cubicBezTo>
                    <a:pt x="7213" y="374"/>
                    <a:pt x="7926" y="297"/>
                    <a:pt x="7740" y="2"/>
                  </a:cubicBezTo>
                  <a:cubicBezTo>
                    <a:pt x="7727" y="1"/>
                    <a:pt x="7714" y="0"/>
                    <a:pt x="77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1" name="Google Shape;17121;p26"/>
            <p:cNvSpPr/>
            <p:nvPr/>
          </p:nvSpPr>
          <p:spPr>
            <a:xfrm>
              <a:off x="3557775" y="806900"/>
              <a:ext cx="32200" cy="24375"/>
            </a:xfrm>
            <a:custGeom>
              <a:avLst/>
              <a:gdLst/>
              <a:ahLst/>
              <a:cxnLst/>
              <a:rect l="l" t="t" r="r" b="b"/>
              <a:pathLst>
                <a:path w="1288" h="975" extrusionOk="0">
                  <a:moveTo>
                    <a:pt x="415" y="0"/>
                  </a:moveTo>
                  <a:cubicBezTo>
                    <a:pt x="344" y="0"/>
                    <a:pt x="277" y="7"/>
                    <a:pt x="217" y="17"/>
                  </a:cubicBezTo>
                  <a:cubicBezTo>
                    <a:pt x="47" y="126"/>
                    <a:pt x="0" y="327"/>
                    <a:pt x="62" y="529"/>
                  </a:cubicBezTo>
                  <a:cubicBezTo>
                    <a:pt x="140" y="746"/>
                    <a:pt x="279" y="793"/>
                    <a:pt x="481" y="917"/>
                  </a:cubicBezTo>
                  <a:cubicBezTo>
                    <a:pt x="562" y="957"/>
                    <a:pt x="646" y="974"/>
                    <a:pt x="731" y="974"/>
                  </a:cubicBezTo>
                  <a:cubicBezTo>
                    <a:pt x="938" y="974"/>
                    <a:pt x="1144" y="872"/>
                    <a:pt x="1287" y="762"/>
                  </a:cubicBezTo>
                  <a:cubicBezTo>
                    <a:pt x="1256" y="498"/>
                    <a:pt x="1070" y="327"/>
                    <a:pt x="853" y="126"/>
                  </a:cubicBezTo>
                  <a:cubicBezTo>
                    <a:pt x="727" y="31"/>
                    <a:pt x="564" y="0"/>
                    <a:pt x="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2" name="Google Shape;17122;p26"/>
            <p:cNvSpPr/>
            <p:nvPr/>
          </p:nvSpPr>
          <p:spPr>
            <a:xfrm>
              <a:off x="3598875" y="678150"/>
              <a:ext cx="54300" cy="43100"/>
            </a:xfrm>
            <a:custGeom>
              <a:avLst/>
              <a:gdLst/>
              <a:ahLst/>
              <a:cxnLst/>
              <a:rect l="l" t="t" r="r" b="b"/>
              <a:pathLst>
                <a:path w="2172" h="1724" extrusionOk="0">
                  <a:moveTo>
                    <a:pt x="721" y="0"/>
                  </a:moveTo>
                  <a:cubicBezTo>
                    <a:pt x="653" y="0"/>
                    <a:pt x="583" y="6"/>
                    <a:pt x="512" y="18"/>
                  </a:cubicBezTo>
                  <a:cubicBezTo>
                    <a:pt x="0" y="173"/>
                    <a:pt x="124" y="669"/>
                    <a:pt x="155" y="1135"/>
                  </a:cubicBezTo>
                  <a:cubicBezTo>
                    <a:pt x="279" y="1367"/>
                    <a:pt x="574" y="1677"/>
                    <a:pt x="853" y="1724"/>
                  </a:cubicBezTo>
                  <a:cubicBezTo>
                    <a:pt x="1303" y="1615"/>
                    <a:pt x="1892" y="1445"/>
                    <a:pt x="2171" y="995"/>
                  </a:cubicBezTo>
                  <a:cubicBezTo>
                    <a:pt x="1864" y="491"/>
                    <a:pt x="1354" y="0"/>
                    <a:pt x="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3" name="Google Shape;17123;p26"/>
            <p:cNvSpPr/>
            <p:nvPr/>
          </p:nvSpPr>
          <p:spPr>
            <a:xfrm>
              <a:off x="3573275" y="577950"/>
              <a:ext cx="125650" cy="39450"/>
            </a:xfrm>
            <a:custGeom>
              <a:avLst/>
              <a:gdLst/>
              <a:ahLst/>
              <a:cxnLst/>
              <a:rect l="l" t="t" r="r" b="b"/>
              <a:pathLst>
                <a:path w="5026" h="1578" extrusionOk="0">
                  <a:moveTo>
                    <a:pt x="414" y="0"/>
                  </a:moveTo>
                  <a:cubicBezTo>
                    <a:pt x="245" y="0"/>
                    <a:pt x="105" y="77"/>
                    <a:pt x="62" y="304"/>
                  </a:cubicBezTo>
                  <a:cubicBezTo>
                    <a:pt x="0" y="815"/>
                    <a:pt x="481" y="738"/>
                    <a:pt x="776" y="815"/>
                  </a:cubicBezTo>
                  <a:cubicBezTo>
                    <a:pt x="1862" y="862"/>
                    <a:pt x="2932" y="1343"/>
                    <a:pt x="4017" y="1575"/>
                  </a:cubicBezTo>
                  <a:cubicBezTo>
                    <a:pt x="4053" y="1568"/>
                    <a:pt x="4090" y="1565"/>
                    <a:pt x="4129" y="1565"/>
                  </a:cubicBezTo>
                  <a:cubicBezTo>
                    <a:pt x="4212" y="1565"/>
                    <a:pt x="4301" y="1577"/>
                    <a:pt x="4388" y="1577"/>
                  </a:cubicBezTo>
                  <a:cubicBezTo>
                    <a:pt x="4505" y="1577"/>
                    <a:pt x="4619" y="1555"/>
                    <a:pt x="4715" y="1451"/>
                  </a:cubicBezTo>
                  <a:cubicBezTo>
                    <a:pt x="5026" y="1265"/>
                    <a:pt x="4622" y="1141"/>
                    <a:pt x="4622" y="908"/>
                  </a:cubicBezTo>
                  <a:cubicBezTo>
                    <a:pt x="3590" y="560"/>
                    <a:pt x="2608" y="261"/>
                    <a:pt x="1517" y="261"/>
                  </a:cubicBezTo>
                  <a:cubicBezTo>
                    <a:pt x="1396" y="261"/>
                    <a:pt x="1273" y="265"/>
                    <a:pt x="1148" y="273"/>
                  </a:cubicBezTo>
                  <a:cubicBezTo>
                    <a:pt x="998" y="179"/>
                    <a:pt x="672" y="0"/>
                    <a:pt x="4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4" name="Google Shape;17124;p26"/>
            <p:cNvSpPr/>
            <p:nvPr/>
          </p:nvSpPr>
          <p:spPr>
            <a:xfrm>
              <a:off x="3228875" y="645950"/>
              <a:ext cx="26475" cy="21800"/>
            </a:xfrm>
            <a:custGeom>
              <a:avLst/>
              <a:gdLst/>
              <a:ahLst/>
              <a:cxnLst/>
              <a:rect l="l" t="t" r="r" b="b"/>
              <a:pathLst>
                <a:path w="1059" h="872" extrusionOk="0">
                  <a:moveTo>
                    <a:pt x="757" y="1"/>
                  </a:moveTo>
                  <a:cubicBezTo>
                    <a:pt x="644" y="1"/>
                    <a:pt x="516" y="64"/>
                    <a:pt x="345" y="251"/>
                  </a:cubicBezTo>
                  <a:cubicBezTo>
                    <a:pt x="330" y="213"/>
                    <a:pt x="300" y="139"/>
                    <a:pt x="255" y="139"/>
                  </a:cubicBezTo>
                  <a:cubicBezTo>
                    <a:pt x="209" y="139"/>
                    <a:pt x="145" y="221"/>
                    <a:pt x="66" y="515"/>
                  </a:cubicBezTo>
                  <a:cubicBezTo>
                    <a:pt x="1" y="794"/>
                    <a:pt x="25" y="850"/>
                    <a:pt x="65" y="850"/>
                  </a:cubicBezTo>
                  <a:cubicBezTo>
                    <a:pt x="91" y="850"/>
                    <a:pt x="125" y="825"/>
                    <a:pt x="143" y="825"/>
                  </a:cubicBezTo>
                  <a:cubicBezTo>
                    <a:pt x="209" y="777"/>
                    <a:pt x="271" y="760"/>
                    <a:pt x="330" y="760"/>
                  </a:cubicBezTo>
                  <a:cubicBezTo>
                    <a:pt x="481" y="760"/>
                    <a:pt x="615" y="872"/>
                    <a:pt x="748" y="872"/>
                  </a:cubicBezTo>
                  <a:cubicBezTo>
                    <a:pt x="810" y="763"/>
                    <a:pt x="841" y="841"/>
                    <a:pt x="950" y="592"/>
                  </a:cubicBezTo>
                  <a:cubicBezTo>
                    <a:pt x="1059" y="344"/>
                    <a:pt x="997" y="344"/>
                    <a:pt x="1043" y="112"/>
                  </a:cubicBezTo>
                  <a:cubicBezTo>
                    <a:pt x="947" y="53"/>
                    <a:pt x="858" y="1"/>
                    <a:pt x="7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25" name="Google Shape;17125;p26"/>
          <p:cNvGrpSpPr/>
          <p:nvPr/>
        </p:nvGrpSpPr>
        <p:grpSpPr>
          <a:xfrm rot="10654506" flipH="1">
            <a:off x="8424292" y="2327164"/>
            <a:ext cx="1513669" cy="1567069"/>
            <a:chOff x="3212275" y="349350"/>
            <a:chExt cx="486650" cy="503850"/>
          </a:xfrm>
        </p:grpSpPr>
        <p:sp>
          <p:nvSpPr>
            <p:cNvPr id="17126" name="Google Shape;17126;p26"/>
            <p:cNvSpPr/>
            <p:nvPr/>
          </p:nvSpPr>
          <p:spPr>
            <a:xfrm>
              <a:off x="3212275" y="349350"/>
              <a:ext cx="392050" cy="503850"/>
            </a:xfrm>
            <a:custGeom>
              <a:avLst/>
              <a:gdLst/>
              <a:ahLst/>
              <a:cxnLst/>
              <a:rect l="l" t="t" r="r" b="b"/>
              <a:pathLst>
                <a:path w="15682" h="20154" extrusionOk="0">
                  <a:moveTo>
                    <a:pt x="11106" y="7695"/>
                  </a:moveTo>
                  <a:cubicBezTo>
                    <a:pt x="11152" y="7726"/>
                    <a:pt x="11183" y="7788"/>
                    <a:pt x="11230" y="7819"/>
                  </a:cubicBezTo>
                  <a:cubicBezTo>
                    <a:pt x="11168" y="7788"/>
                    <a:pt x="11090" y="7742"/>
                    <a:pt x="11013" y="7711"/>
                  </a:cubicBezTo>
                  <a:cubicBezTo>
                    <a:pt x="11044" y="7711"/>
                    <a:pt x="11075" y="7695"/>
                    <a:pt x="11106" y="7695"/>
                  </a:cubicBezTo>
                  <a:close/>
                  <a:moveTo>
                    <a:pt x="4995" y="7897"/>
                  </a:moveTo>
                  <a:cubicBezTo>
                    <a:pt x="5026" y="7928"/>
                    <a:pt x="5042" y="7928"/>
                    <a:pt x="5057" y="7943"/>
                  </a:cubicBezTo>
                  <a:lnTo>
                    <a:pt x="4995" y="7943"/>
                  </a:lnTo>
                  <a:lnTo>
                    <a:pt x="4995" y="7897"/>
                  </a:lnTo>
                  <a:close/>
                  <a:moveTo>
                    <a:pt x="7701" y="0"/>
                  </a:moveTo>
                  <a:cubicBezTo>
                    <a:pt x="7430" y="0"/>
                    <a:pt x="7263" y="300"/>
                    <a:pt x="7011" y="359"/>
                  </a:cubicBezTo>
                  <a:cubicBezTo>
                    <a:pt x="6983" y="353"/>
                    <a:pt x="6954" y="350"/>
                    <a:pt x="6924" y="350"/>
                  </a:cubicBezTo>
                  <a:cubicBezTo>
                    <a:pt x="6730" y="350"/>
                    <a:pt x="6518" y="472"/>
                    <a:pt x="6358" y="472"/>
                  </a:cubicBezTo>
                  <a:cubicBezTo>
                    <a:pt x="6251" y="472"/>
                    <a:pt x="6167" y="417"/>
                    <a:pt x="6127" y="235"/>
                  </a:cubicBezTo>
                  <a:cubicBezTo>
                    <a:pt x="5135" y="623"/>
                    <a:pt x="3971" y="452"/>
                    <a:pt x="3274" y="1522"/>
                  </a:cubicBezTo>
                  <a:cubicBezTo>
                    <a:pt x="2591" y="1538"/>
                    <a:pt x="2545" y="2453"/>
                    <a:pt x="2281" y="2778"/>
                  </a:cubicBezTo>
                  <a:cubicBezTo>
                    <a:pt x="2002" y="3414"/>
                    <a:pt x="2048" y="4081"/>
                    <a:pt x="2250" y="4717"/>
                  </a:cubicBezTo>
                  <a:cubicBezTo>
                    <a:pt x="1661" y="5043"/>
                    <a:pt x="1071" y="5307"/>
                    <a:pt x="699" y="5865"/>
                  </a:cubicBezTo>
                  <a:cubicBezTo>
                    <a:pt x="141" y="6982"/>
                    <a:pt x="1" y="8098"/>
                    <a:pt x="730" y="9060"/>
                  </a:cubicBezTo>
                  <a:cubicBezTo>
                    <a:pt x="789" y="9298"/>
                    <a:pt x="922" y="9364"/>
                    <a:pt x="1080" y="9364"/>
                  </a:cubicBezTo>
                  <a:cubicBezTo>
                    <a:pt x="1278" y="9364"/>
                    <a:pt x="1516" y="9260"/>
                    <a:pt x="1698" y="9260"/>
                  </a:cubicBezTo>
                  <a:cubicBezTo>
                    <a:pt x="1712" y="9260"/>
                    <a:pt x="1725" y="9260"/>
                    <a:pt x="1738" y="9261"/>
                  </a:cubicBezTo>
                  <a:cubicBezTo>
                    <a:pt x="1793" y="9254"/>
                    <a:pt x="1844" y="9250"/>
                    <a:pt x="1891" y="9250"/>
                  </a:cubicBezTo>
                  <a:cubicBezTo>
                    <a:pt x="2706" y="9250"/>
                    <a:pt x="2512" y="10331"/>
                    <a:pt x="2746" y="10859"/>
                  </a:cubicBezTo>
                  <a:cubicBezTo>
                    <a:pt x="2817" y="11028"/>
                    <a:pt x="2975" y="11115"/>
                    <a:pt x="3141" y="11115"/>
                  </a:cubicBezTo>
                  <a:cubicBezTo>
                    <a:pt x="3264" y="11115"/>
                    <a:pt x="3391" y="11067"/>
                    <a:pt x="3491" y="10968"/>
                  </a:cubicBezTo>
                  <a:cubicBezTo>
                    <a:pt x="4282" y="10223"/>
                    <a:pt x="2963" y="9044"/>
                    <a:pt x="3971" y="8672"/>
                  </a:cubicBezTo>
                  <a:lnTo>
                    <a:pt x="3971" y="8672"/>
                  </a:lnTo>
                  <a:cubicBezTo>
                    <a:pt x="3987" y="8688"/>
                    <a:pt x="4018" y="8734"/>
                    <a:pt x="4033" y="8750"/>
                  </a:cubicBezTo>
                  <a:cubicBezTo>
                    <a:pt x="4018" y="8843"/>
                    <a:pt x="3987" y="8951"/>
                    <a:pt x="4018" y="9044"/>
                  </a:cubicBezTo>
                  <a:cubicBezTo>
                    <a:pt x="4096" y="9324"/>
                    <a:pt x="3971" y="9649"/>
                    <a:pt x="4359" y="9758"/>
                  </a:cubicBezTo>
                  <a:cubicBezTo>
                    <a:pt x="4437" y="9897"/>
                    <a:pt x="4561" y="10006"/>
                    <a:pt x="4654" y="10099"/>
                  </a:cubicBezTo>
                  <a:cubicBezTo>
                    <a:pt x="4731" y="10347"/>
                    <a:pt x="4809" y="10595"/>
                    <a:pt x="4902" y="10843"/>
                  </a:cubicBezTo>
                  <a:cubicBezTo>
                    <a:pt x="4669" y="11619"/>
                    <a:pt x="5042" y="12472"/>
                    <a:pt x="4576" y="13294"/>
                  </a:cubicBezTo>
                  <a:cubicBezTo>
                    <a:pt x="4282" y="13837"/>
                    <a:pt x="3599" y="13930"/>
                    <a:pt x="3134" y="14178"/>
                  </a:cubicBezTo>
                  <a:cubicBezTo>
                    <a:pt x="3274" y="14860"/>
                    <a:pt x="2188" y="14922"/>
                    <a:pt x="2343" y="15527"/>
                  </a:cubicBezTo>
                  <a:cubicBezTo>
                    <a:pt x="2457" y="15413"/>
                    <a:pt x="2559" y="15376"/>
                    <a:pt x="2656" y="15376"/>
                  </a:cubicBezTo>
                  <a:cubicBezTo>
                    <a:pt x="2837" y="15376"/>
                    <a:pt x="3001" y="15506"/>
                    <a:pt x="3191" y="15506"/>
                  </a:cubicBezTo>
                  <a:cubicBezTo>
                    <a:pt x="3288" y="15506"/>
                    <a:pt x="3391" y="15472"/>
                    <a:pt x="3506" y="15372"/>
                  </a:cubicBezTo>
                  <a:cubicBezTo>
                    <a:pt x="3801" y="14860"/>
                    <a:pt x="4251" y="14519"/>
                    <a:pt x="4871" y="14287"/>
                  </a:cubicBezTo>
                  <a:cubicBezTo>
                    <a:pt x="4944" y="14259"/>
                    <a:pt x="5009" y="14247"/>
                    <a:pt x="5069" y="14247"/>
                  </a:cubicBezTo>
                  <a:cubicBezTo>
                    <a:pt x="5479" y="14247"/>
                    <a:pt x="5602" y="14832"/>
                    <a:pt x="5833" y="15062"/>
                  </a:cubicBezTo>
                  <a:cubicBezTo>
                    <a:pt x="5879" y="16318"/>
                    <a:pt x="6732" y="17388"/>
                    <a:pt x="7228" y="18474"/>
                  </a:cubicBezTo>
                  <a:cubicBezTo>
                    <a:pt x="7213" y="18474"/>
                    <a:pt x="7197" y="18490"/>
                    <a:pt x="7166" y="18490"/>
                  </a:cubicBezTo>
                  <a:cubicBezTo>
                    <a:pt x="6810" y="18831"/>
                    <a:pt x="6748" y="19715"/>
                    <a:pt x="7353" y="19994"/>
                  </a:cubicBezTo>
                  <a:cubicBezTo>
                    <a:pt x="7370" y="19992"/>
                    <a:pt x="7387" y="19990"/>
                    <a:pt x="7404" y="19990"/>
                  </a:cubicBezTo>
                  <a:cubicBezTo>
                    <a:pt x="7604" y="19990"/>
                    <a:pt x="7792" y="20153"/>
                    <a:pt x="7975" y="20153"/>
                  </a:cubicBezTo>
                  <a:cubicBezTo>
                    <a:pt x="8058" y="20153"/>
                    <a:pt x="8139" y="20120"/>
                    <a:pt x="8221" y="20025"/>
                  </a:cubicBezTo>
                  <a:cubicBezTo>
                    <a:pt x="8438" y="19715"/>
                    <a:pt x="8516" y="19203"/>
                    <a:pt x="8299" y="18800"/>
                  </a:cubicBezTo>
                  <a:cubicBezTo>
                    <a:pt x="8206" y="18645"/>
                    <a:pt x="8081" y="18552"/>
                    <a:pt x="7973" y="18490"/>
                  </a:cubicBezTo>
                  <a:cubicBezTo>
                    <a:pt x="8019" y="18335"/>
                    <a:pt x="8019" y="18179"/>
                    <a:pt x="7942" y="17978"/>
                  </a:cubicBezTo>
                  <a:cubicBezTo>
                    <a:pt x="7977" y="17970"/>
                    <a:pt x="8014" y="17966"/>
                    <a:pt x="8052" y="17966"/>
                  </a:cubicBezTo>
                  <a:cubicBezTo>
                    <a:pt x="8344" y="17966"/>
                    <a:pt x="8710" y="18176"/>
                    <a:pt x="9051" y="18176"/>
                  </a:cubicBezTo>
                  <a:cubicBezTo>
                    <a:pt x="9096" y="18176"/>
                    <a:pt x="9139" y="18172"/>
                    <a:pt x="9183" y="18164"/>
                  </a:cubicBezTo>
                  <a:cubicBezTo>
                    <a:pt x="9322" y="17730"/>
                    <a:pt x="9136" y="16939"/>
                    <a:pt x="9943" y="16799"/>
                  </a:cubicBezTo>
                  <a:cubicBezTo>
                    <a:pt x="10170" y="17001"/>
                    <a:pt x="10427" y="17058"/>
                    <a:pt x="10696" y="17058"/>
                  </a:cubicBezTo>
                  <a:cubicBezTo>
                    <a:pt x="11044" y="17058"/>
                    <a:pt x="11412" y="16962"/>
                    <a:pt x="11763" y="16962"/>
                  </a:cubicBezTo>
                  <a:cubicBezTo>
                    <a:pt x="11954" y="16962"/>
                    <a:pt x="12140" y="16991"/>
                    <a:pt x="12316" y="17078"/>
                  </a:cubicBezTo>
                  <a:cubicBezTo>
                    <a:pt x="13122" y="15651"/>
                    <a:pt x="11261" y="14473"/>
                    <a:pt x="12471" y="12968"/>
                  </a:cubicBezTo>
                  <a:cubicBezTo>
                    <a:pt x="12548" y="12865"/>
                    <a:pt x="12643" y="12841"/>
                    <a:pt x="12742" y="12841"/>
                  </a:cubicBezTo>
                  <a:cubicBezTo>
                    <a:pt x="12828" y="12841"/>
                    <a:pt x="12918" y="12859"/>
                    <a:pt x="13002" y="12859"/>
                  </a:cubicBezTo>
                  <a:cubicBezTo>
                    <a:pt x="13109" y="12859"/>
                    <a:pt x="13207" y="12829"/>
                    <a:pt x="13277" y="12689"/>
                  </a:cubicBezTo>
                  <a:lnTo>
                    <a:pt x="13277" y="12689"/>
                  </a:lnTo>
                  <a:cubicBezTo>
                    <a:pt x="13200" y="12716"/>
                    <a:pt x="13134" y="12728"/>
                    <a:pt x="13078" y="12728"/>
                  </a:cubicBezTo>
                  <a:cubicBezTo>
                    <a:pt x="12611" y="12728"/>
                    <a:pt x="12764" y="11912"/>
                    <a:pt x="12238" y="11898"/>
                  </a:cubicBezTo>
                  <a:cubicBezTo>
                    <a:pt x="12238" y="11650"/>
                    <a:pt x="12781" y="11681"/>
                    <a:pt x="12548" y="11309"/>
                  </a:cubicBezTo>
                  <a:lnTo>
                    <a:pt x="12548" y="11309"/>
                  </a:lnTo>
                  <a:cubicBezTo>
                    <a:pt x="12487" y="11325"/>
                    <a:pt x="12430" y="11332"/>
                    <a:pt x="12376" y="11332"/>
                  </a:cubicBezTo>
                  <a:cubicBezTo>
                    <a:pt x="11966" y="11332"/>
                    <a:pt x="11754" y="10904"/>
                    <a:pt x="11494" y="10657"/>
                  </a:cubicBezTo>
                  <a:lnTo>
                    <a:pt x="11494" y="10580"/>
                  </a:lnTo>
                  <a:cubicBezTo>
                    <a:pt x="11726" y="10394"/>
                    <a:pt x="11897" y="10208"/>
                    <a:pt x="11974" y="9975"/>
                  </a:cubicBezTo>
                  <a:cubicBezTo>
                    <a:pt x="12114" y="9618"/>
                    <a:pt x="11974" y="9277"/>
                    <a:pt x="11742" y="8951"/>
                  </a:cubicBezTo>
                  <a:cubicBezTo>
                    <a:pt x="11804" y="8750"/>
                    <a:pt x="11788" y="8564"/>
                    <a:pt x="11695" y="8362"/>
                  </a:cubicBezTo>
                  <a:lnTo>
                    <a:pt x="11695" y="8362"/>
                  </a:lnTo>
                  <a:cubicBezTo>
                    <a:pt x="11974" y="8672"/>
                    <a:pt x="12269" y="8951"/>
                    <a:pt x="12750" y="9261"/>
                  </a:cubicBezTo>
                  <a:cubicBezTo>
                    <a:pt x="12595" y="8905"/>
                    <a:pt x="12424" y="8036"/>
                    <a:pt x="11850" y="7742"/>
                  </a:cubicBezTo>
                  <a:lnTo>
                    <a:pt x="11850" y="7742"/>
                  </a:lnTo>
                  <a:cubicBezTo>
                    <a:pt x="12471" y="8052"/>
                    <a:pt x="13587" y="8315"/>
                    <a:pt x="14192" y="8951"/>
                  </a:cubicBezTo>
                  <a:cubicBezTo>
                    <a:pt x="13882" y="8052"/>
                    <a:pt x="12657" y="7711"/>
                    <a:pt x="12657" y="6671"/>
                  </a:cubicBezTo>
                  <a:cubicBezTo>
                    <a:pt x="12796" y="6485"/>
                    <a:pt x="13029" y="6423"/>
                    <a:pt x="13184" y="6361"/>
                  </a:cubicBezTo>
                  <a:cubicBezTo>
                    <a:pt x="13355" y="6191"/>
                    <a:pt x="13122" y="6051"/>
                    <a:pt x="13045" y="5927"/>
                  </a:cubicBezTo>
                  <a:cubicBezTo>
                    <a:pt x="13603" y="5105"/>
                    <a:pt x="14844" y="5570"/>
                    <a:pt x="15681" y="5167"/>
                  </a:cubicBezTo>
                  <a:cubicBezTo>
                    <a:pt x="15650" y="5074"/>
                    <a:pt x="15418" y="5012"/>
                    <a:pt x="15588" y="4857"/>
                  </a:cubicBezTo>
                  <a:lnTo>
                    <a:pt x="15588" y="4857"/>
                  </a:lnTo>
                  <a:cubicBezTo>
                    <a:pt x="15438" y="4903"/>
                    <a:pt x="15283" y="4910"/>
                    <a:pt x="15129" y="4910"/>
                  </a:cubicBezTo>
                  <a:cubicBezTo>
                    <a:pt x="15064" y="4910"/>
                    <a:pt x="14999" y="4909"/>
                    <a:pt x="14934" y="4909"/>
                  </a:cubicBezTo>
                  <a:cubicBezTo>
                    <a:pt x="14693" y="4909"/>
                    <a:pt x="14458" y="4926"/>
                    <a:pt x="14254" y="5089"/>
                  </a:cubicBezTo>
                  <a:cubicBezTo>
                    <a:pt x="14099" y="5012"/>
                    <a:pt x="13820" y="4965"/>
                    <a:pt x="13836" y="4764"/>
                  </a:cubicBezTo>
                  <a:cubicBezTo>
                    <a:pt x="14130" y="4035"/>
                    <a:pt x="14797" y="4562"/>
                    <a:pt x="15200" y="4081"/>
                  </a:cubicBezTo>
                  <a:cubicBezTo>
                    <a:pt x="15278" y="3926"/>
                    <a:pt x="15200" y="3740"/>
                    <a:pt x="15076" y="3600"/>
                  </a:cubicBezTo>
                  <a:cubicBezTo>
                    <a:pt x="15013" y="3587"/>
                    <a:pt x="14952" y="3581"/>
                    <a:pt x="14894" y="3581"/>
                  </a:cubicBezTo>
                  <a:cubicBezTo>
                    <a:pt x="14516" y="3581"/>
                    <a:pt x="14232" y="3835"/>
                    <a:pt x="13819" y="3835"/>
                  </a:cubicBezTo>
                  <a:cubicBezTo>
                    <a:pt x="13799" y="3835"/>
                    <a:pt x="13779" y="3834"/>
                    <a:pt x="13758" y="3833"/>
                  </a:cubicBezTo>
                  <a:cubicBezTo>
                    <a:pt x="13740" y="3834"/>
                    <a:pt x="13723" y="3835"/>
                    <a:pt x="13706" y="3835"/>
                  </a:cubicBezTo>
                  <a:cubicBezTo>
                    <a:pt x="13023" y="3835"/>
                    <a:pt x="12889" y="2949"/>
                    <a:pt x="12238" y="2934"/>
                  </a:cubicBezTo>
                  <a:cubicBezTo>
                    <a:pt x="12202" y="2926"/>
                    <a:pt x="12158" y="2922"/>
                    <a:pt x="12112" y="2922"/>
                  </a:cubicBezTo>
                  <a:cubicBezTo>
                    <a:pt x="11961" y="2922"/>
                    <a:pt x="11788" y="2972"/>
                    <a:pt x="11788" y="3151"/>
                  </a:cubicBezTo>
                  <a:cubicBezTo>
                    <a:pt x="11230" y="3104"/>
                    <a:pt x="10641" y="2996"/>
                    <a:pt x="10299" y="2530"/>
                  </a:cubicBezTo>
                  <a:cubicBezTo>
                    <a:pt x="10253" y="2220"/>
                    <a:pt x="10377" y="1894"/>
                    <a:pt x="10222" y="1507"/>
                  </a:cubicBezTo>
                  <a:cubicBezTo>
                    <a:pt x="10198" y="1385"/>
                    <a:pt x="10088" y="1235"/>
                    <a:pt x="9959" y="1235"/>
                  </a:cubicBezTo>
                  <a:cubicBezTo>
                    <a:pt x="9924" y="1235"/>
                    <a:pt x="9887" y="1247"/>
                    <a:pt x="9850" y="1274"/>
                  </a:cubicBezTo>
                  <a:cubicBezTo>
                    <a:pt x="9694" y="1507"/>
                    <a:pt x="9850" y="1863"/>
                    <a:pt x="10005" y="2096"/>
                  </a:cubicBezTo>
                  <a:cubicBezTo>
                    <a:pt x="9988" y="2097"/>
                    <a:pt x="9970" y="2098"/>
                    <a:pt x="9953" y="2098"/>
                  </a:cubicBezTo>
                  <a:cubicBezTo>
                    <a:pt x="9525" y="2098"/>
                    <a:pt x="8979" y="1743"/>
                    <a:pt x="8562" y="1445"/>
                  </a:cubicBezTo>
                  <a:cubicBezTo>
                    <a:pt x="8485" y="762"/>
                    <a:pt x="9400" y="855"/>
                    <a:pt x="9679" y="359"/>
                  </a:cubicBezTo>
                  <a:cubicBezTo>
                    <a:pt x="9633" y="350"/>
                    <a:pt x="9587" y="346"/>
                    <a:pt x="9541" y="346"/>
                  </a:cubicBezTo>
                  <a:cubicBezTo>
                    <a:pt x="9047" y="346"/>
                    <a:pt x="8573" y="839"/>
                    <a:pt x="8080" y="839"/>
                  </a:cubicBezTo>
                  <a:cubicBezTo>
                    <a:pt x="7927" y="839"/>
                    <a:pt x="7773" y="792"/>
                    <a:pt x="7616" y="669"/>
                  </a:cubicBezTo>
                  <a:cubicBezTo>
                    <a:pt x="7213" y="374"/>
                    <a:pt x="7926" y="297"/>
                    <a:pt x="7740" y="2"/>
                  </a:cubicBezTo>
                  <a:cubicBezTo>
                    <a:pt x="7727" y="1"/>
                    <a:pt x="7714" y="0"/>
                    <a:pt x="77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7" name="Google Shape;17127;p26"/>
            <p:cNvSpPr/>
            <p:nvPr/>
          </p:nvSpPr>
          <p:spPr>
            <a:xfrm>
              <a:off x="3557775" y="806900"/>
              <a:ext cx="32200" cy="24375"/>
            </a:xfrm>
            <a:custGeom>
              <a:avLst/>
              <a:gdLst/>
              <a:ahLst/>
              <a:cxnLst/>
              <a:rect l="l" t="t" r="r" b="b"/>
              <a:pathLst>
                <a:path w="1288" h="975" extrusionOk="0">
                  <a:moveTo>
                    <a:pt x="415" y="0"/>
                  </a:moveTo>
                  <a:cubicBezTo>
                    <a:pt x="344" y="0"/>
                    <a:pt x="277" y="7"/>
                    <a:pt x="217" y="17"/>
                  </a:cubicBezTo>
                  <a:cubicBezTo>
                    <a:pt x="47" y="126"/>
                    <a:pt x="0" y="327"/>
                    <a:pt x="62" y="529"/>
                  </a:cubicBezTo>
                  <a:cubicBezTo>
                    <a:pt x="140" y="746"/>
                    <a:pt x="279" y="793"/>
                    <a:pt x="481" y="917"/>
                  </a:cubicBezTo>
                  <a:cubicBezTo>
                    <a:pt x="562" y="957"/>
                    <a:pt x="646" y="974"/>
                    <a:pt x="731" y="974"/>
                  </a:cubicBezTo>
                  <a:cubicBezTo>
                    <a:pt x="938" y="974"/>
                    <a:pt x="1144" y="872"/>
                    <a:pt x="1287" y="762"/>
                  </a:cubicBezTo>
                  <a:cubicBezTo>
                    <a:pt x="1256" y="498"/>
                    <a:pt x="1070" y="327"/>
                    <a:pt x="853" y="126"/>
                  </a:cubicBezTo>
                  <a:cubicBezTo>
                    <a:pt x="727" y="31"/>
                    <a:pt x="564" y="0"/>
                    <a:pt x="4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8" name="Google Shape;17128;p26"/>
            <p:cNvSpPr/>
            <p:nvPr/>
          </p:nvSpPr>
          <p:spPr>
            <a:xfrm>
              <a:off x="3598875" y="678150"/>
              <a:ext cx="54300" cy="43100"/>
            </a:xfrm>
            <a:custGeom>
              <a:avLst/>
              <a:gdLst/>
              <a:ahLst/>
              <a:cxnLst/>
              <a:rect l="l" t="t" r="r" b="b"/>
              <a:pathLst>
                <a:path w="2172" h="1724" extrusionOk="0">
                  <a:moveTo>
                    <a:pt x="721" y="0"/>
                  </a:moveTo>
                  <a:cubicBezTo>
                    <a:pt x="653" y="0"/>
                    <a:pt x="583" y="6"/>
                    <a:pt x="512" y="18"/>
                  </a:cubicBezTo>
                  <a:cubicBezTo>
                    <a:pt x="0" y="173"/>
                    <a:pt x="124" y="669"/>
                    <a:pt x="155" y="1135"/>
                  </a:cubicBezTo>
                  <a:cubicBezTo>
                    <a:pt x="279" y="1367"/>
                    <a:pt x="574" y="1677"/>
                    <a:pt x="853" y="1724"/>
                  </a:cubicBezTo>
                  <a:cubicBezTo>
                    <a:pt x="1303" y="1615"/>
                    <a:pt x="1892" y="1445"/>
                    <a:pt x="2171" y="995"/>
                  </a:cubicBezTo>
                  <a:cubicBezTo>
                    <a:pt x="1864" y="491"/>
                    <a:pt x="1354" y="0"/>
                    <a:pt x="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9" name="Google Shape;17129;p26"/>
            <p:cNvSpPr/>
            <p:nvPr/>
          </p:nvSpPr>
          <p:spPr>
            <a:xfrm>
              <a:off x="3573275" y="577950"/>
              <a:ext cx="125650" cy="39450"/>
            </a:xfrm>
            <a:custGeom>
              <a:avLst/>
              <a:gdLst/>
              <a:ahLst/>
              <a:cxnLst/>
              <a:rect l="l" t="t" r="r" b="b"/>
              <a:pathLst>
                <a:path w="5026" h="1578" extrusionOk="0">
                  <a:moveTo>
                    <a:pt x="414" y="0"/>
                  </a:moveTo>
                  <a:cubicBezTo>
                    <a:pt x="245" y="0"/>
                    <a:pt x="105" y="77"/>
                    <a:pt x="62" y="304"/>
                  </a:cubicBezTo>
                  <a:cubicBezTo>
                    <a:pt x="0" y="815"/>
                    <a:pt x="481" y="738"/>
                    <a:pt x="776" y="815"/>
                  </a:cubicBezTo>
                  <a:cubicBezTo>
                    <a:pt x="1862" y="862"/>
                    <a:pt x="2932" y="1343"/>
                    <a:pt x="4017" y="1575"/>
                  </a:cubicBezTo>
                  <a:cubicBezTo>
                    <a:pt x="4053" y="1568"/>
                    <a:pt x="4090" y="1565"/>
                    <a:pt x="4129" y="1565"/>
                  </a:cubicBezTo>
                  <a:cubicBezTo>
                    <a:pt x="4212" y="1565"/>
                    <a:pt x="4301" y="1577"/>
                    <a:pt x="4388" y="1577"/>
                  </a:cubicBezTo>
                  <a:cubicBezTo>
                    <a:pt x="4505" y="1577"/>
                    <a:pt x="4619" y="1555"/>
                    <a:pt x="4715" y="1451"/>
                  </a:cubicBezTo>
                  <a:cubicBezTo>
                    <a:pt x="5026" y="1265"/>
                    <a:pt x="4622" y="1141"/>
                    <a:pt x="4622" y="908"/>
                  </a:cubicBezTo>
                  <a:cubicBezTo>
                    <a:pt x="3590" y="560"/>
                    <a:pt x="2608" y="261"/>
                    <a:pt x="1517" y="261"/>
                  </a:cubicBezTo>
                  <a:cubicBezTo>
                    <a:pt x="1396" y="261"/>
                    <a:pt x="1273" y="265"/>
                    <a:pt x="1148" y="273"/>
                  </a:cubicBezTo>
                  <a:cubicBezTo>
                    <a:pt x="998" y="179"/>
                    <a:pt x="672" y="0"/>
                    <a:pt x="4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0" name="Google Shape;17130;p26"/>
            <p:cNvSpPr/>
            <p:nvPr/>
          </p:nvSpPr>
          <p:spPr>
            <a:xfrm>
              <a:off x="3228875" y="645950"/>
              <a:ext cx="26475" cy="21800"/>
            </a:xfrm>
            <a:custGeom>
              <a:avLst/>
              <a:gdLst/>
              <a:ahLst/>
              <a:cxnLst/>
              <a:rect l="l" t="t" r="r" b="b"/>
              <a:pathLst>
                <a:path w="1059" h="872" extrusionOk="0">
                  <a:moveTo>
                    <a:pt x="757" y="1"/>
                  </a:moveTo>
                  <a:cubicBezTo>
                    <a:pt x="644" y="1"/>
                    <a:pt x="516" y="64"/>
                    <a:pt x="345" y="251"/>
                  </a:cubicBezTo>
                  <a:cubicBezTo>
                    <a:pt x="330" y="213"/>
                    <a:pt x="300" y="139"/>
                    <a:pt x="255" y="139"/>
                  </a:cubicBezTo>
                  <a:cubicBezTo>
                    <a:pt x="209" y="139"/>
                    <a:pt x="145" y="221"/>
                    <a:pt x="66" y="515"/>
                  </a:cubicBezTo>
                  <a:cubicBezTo>
                    <a:pt x="1" y="794"/>
                    <a:pt x="25" y="850"/>
                    <a:pt x="65" y="850"/>
                  </a:cubicBezTo>
                  <a:cubicBezTo>
                    <a:pt x="91" y="850"/>
                    <a:pt x="125" y="825"/>
                    <a:pt x="143" y="825"/>
                  </a:cubicBezTo>
                  <a:cubicBezTo>
                    <a:pt x="209" y="777"/>
                    <a:pt x="271" y="760"/>
                    <a:pt x="330" y="760"/>
                  </a:cubicBezTo>
                  <a:cubicBezTo>
                    <a:pt x="481" y="760"/>
                    <a:pt x="615" y="872"/>
                    <a:pt x="748" y="872"/>
                  </a:cubicBezTo>
                  <a:cubicBezTo>
                    <a:pt x="810" y="763"/>
                    <a:pt x="841" y="841"/>
                    <a:pt x="950" y="592"/>
                  </a:cubicBezTo>
                  <a:cubicBezTo>
                    <a:pt x="1059" y="344"/>
                    <a:pt x="997" y="344"/>
                    <a:pt x="1043" y="112"/>
                  </a:cubicBezTo>
                  <a:cubicBezTo>
                    <a:pt x="947" y="53"/>
                    <a:pt x="858" y="1"/>
                    <a:pt x="7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2">
  <p:cSld name="CUSTOM_3">
    <p:bg>
      <p:bgPr>
        <a:solidFill>
          <a:schemeClr val="accent3"/>
        </a:solidFill>
        <a:effectLst/>
      </p:bgPr>
    </p:bg>
    <p:spTree>
      <p:nvGrpSpPr>
        <p:cNvPr id="1" name="Shape 17131"/>
        <p:cNvGrpSpPr/>
        <p:nvPr/>
      </p:nvGrpSpPr>
      <p:grpSpPr>
        <a:xfrm>
          <a:off x="0" y="0"/>
          <a:ext cx="0" cy="0"/>
          <a:chOff x="0" y="0"/>
          <a:chExt cx="0" cy="0"/>
        </a:xfrm>
      </p:grpSpPr>
      <p:pic>
        <p:nvPicPr>
          <p:cNvPr id="17132" name="Google Shape;17132;p27"/>
          <p:cNvPicPr preferRelativeResize="0"/>
          <p:nvPr/>
        </p:nvPicPr>
        <p:blipFill>
          <a:blip r:embed="rId2">
            <a:alphaModFix/>
          </a:blip>
          <a:stretch>
            <a:fillRect/>
          </a:stretch>
        </p:blipFill>
        <p:spPr>
          <a:xfrm>
            <a:off x="11" y="0"/>
            <a:ext cx="9143982" cy="5143501"/>
          </a:xfrm>
          <a:prstGeom prst="rect">
            <a:avLst/>
          </a:prstGeom>
          <a:noFill/>
          <a:ln>
            <a:noFill/>
          </a:ln>
        </p:spPr>
      </p:pic>
      <p:grpSp>
        <p:nvGrpSpPr>
          <p:cNvPr id="17133" name="Google Shape;17133;p27"/>
          <p:cNvGrpSpPr/>
          <p:nvPr/>
        </p:nvGrpSpPr>
        <p:grpSpPr>
          <a:xfrm rot="-3698963">
            <a:off x="282649" y="-494512"/>
            <a:ext cx="1197972" cy="1357182"/>
            <a:chOff x="2807100" y="2138800"/>
            <a:chExt cx="649550" cy="735875"/>
          </a:xfrm>
        </p:grpSpPr>
        <p:sp>
          <p:nvSpPr>
            <p:cNvPr id="17134" name="Google Shape;17134;p27"/>
            <p:cNvSpPr/>
            <p:nvPr/>
          </p:nvSpPr>
          <p:spPr>
            <a:xfrm>
              <a:off x="2807100" y="2263275"/>
              <a:ext cx="649550" cy="611400"/>
            </a:xfrm>
            <a:custGeom>
              <a:avLst/>
              <a:gdLst/>
              <a:ahLst/>
              <a:cxnLst/>
              <a:rect l="l" t="t" r="r" b="b"/>
              <a:pathLst>
                <a:path w="25982" h="24456" extrusionOk="0">
                  <a:moveTo>
                    <a:pt x="8314" y="9306"/>
                  </a:moveTo>
                  <a:cubicBezTo>
                    <a:pt x="8329" y="9415"/>
                    <a:pt x="8329" y="9539"/>
                    <a:pt x="8360" y="9648"/>
                  </a:cubicBezTo>
                  <a:cubicBezTo>
                    <a:pt x="8314" y="9617"/>
                    <a:pt x="8283" y="9585"/>
                    <a:pt x="8252" y="9554"/>
                  </a:cubicBezTo>
                  <a:cubicBezTo>
                    <a:pt x="8283" y="9461"/>
                    <a:pt x="8298" y="9384"/>
                    <a:pt x="8314" y="9306"/>
                  </a:cubicBezTo>
                  <a:close/>
                  <a:moveTo>
                    <a:pt x="13820" y="16441"/>
                  </a:moveTo>
                  <a:cubicBezTo>
                    <a:pt x="13820" y="16456"/>
                    <a:pt x="13835" y="16472"/>
                    <a:pt x="13866" y="16487"/>
                  </a:cubicBezTo>
                  <a:lnTo>
                    <a:pt x="13820" y="16534"/>
                  </a:lnTo>
                  <a:lnTo>
                    <a:pt x="13820" y="16441"/>
                  </a:lnTo>
                  <a:close/>
                  <a:moveTo>
                    <a:pt x="18209" y="1"/>
                  </a:moveTo>
                  <a:cubicBezTo>
                    <a:pt x="15860" y="260"/>
                    <a:pt x="16061" y="3384"/>
                    <a:pt x="13368" y="3384"/>
                  </a:cubicBezTo>
                  <a:cubicBezTo>
                    <a:pt x="13323" y="3384"/>
                    <a:pt x="13277" y="3383"/>
                    <a:pt x="13230" y="3382"/>
                  </a:cubicBezTo>
                  <a:cubicBezTo>
                    <a:pt x="12702" y="3382"/>
                    <a:pt x="12812" y="2661"/>
                    <a:pt x="12328" y="2661"/>
                  </a:cubicBezTo>
                  <a:cubicBezTo>
                    <a:pt x="12300" y="2661"/>
                    <a:pt x="12270" y="2663"/>
                    <a:pt x="12238" y="2668"/>
                  </a:cubicBezTo>
                  <a:cubicBezTo>
                    <a:pt x="13137" y="3289"/>
                    <a:pt x="11710" y="3878"/>
                    <a:pt x="12207" y="4591"/>
                  </a:cubicBezTo>
                  <a:cubicBezTo>
                    <a:pt x="12160" y="4628"/>
                    <a:pt x="12111" y="4642"/>
                    <a:pt x="12060" y="4642"/>
                  </a:cubicBezTo>
                  <a:cubicBezTo>
                    <a:pt x="11891" y="4642"/>
                    <a:pt x="11701" y="4489"/>
                    <a:pt x="11531" y="4489"/>
                  </a:cubicBezTo>
                  <a:cubicBezTo>
                    <a:pt x="11425" y="4489"/>
                    <a:pt x="11326" y="4550"/>
                    <a:pt x="11245" y="4746"/>
                  </a:cubicBezTo>
                  <a:cubicBezTo>
                    <a:pt x="11865" y="5227"/>
                    <a:pt x="11478" y="5925"/>
                    <a:pt x="11353" y="6546"/>
                  </a:cubicBezTo>
                  <a:cubicBezTo>
                    <a:pt x="11338" y="6561"/>
                    <a:pt x="11291" y="6592"/>
                    <a:pt x="11260" y="6608"/>
                  </a:cubicBezTo>
                  <a:cubicBezTo>
                    <a:pt x="11034" y="6529"/>
                    <a:pt x="10817" y="6490"/>
                    <a:pt x="10607" y="6490"/>
                  </a:cubicBezTo>
                  <a:cubicBezTo>
                    <a:pt x="10443" y="6490"/>
                    <a:pt x="10284" y="6514"/>
                    <a:pt x="10128" y="6561"/>
                  </a:cubicBezTo>
                  <a:cubicBezTo>
                    <a:pt x="9616" y="6716"/>
                    <a:pt x="9322" y="7166"/>
                    <a:pt x="9151" y="7724"/>
                  </a:cubicBezTo>
                  <a:cubicBezTo>
                    <a:pt x="8856" y="7833"/>
                    <a:pt x="8655" y="8035"/>
                    <a:pt x="8500" y="8298"/>
                  </a:cubicBezTo>
                  <a:cubicBezTo>
                    <a:pt x="8624" y="7693"/>
                    <a:pt x="8686" y="7088"/>
                    <a:pt x="8608" y="6251"/>
                  </a:cubicBezTo>
                  <a:lnTo>
                    <a:pt x="8608" y="6251"/>
                  </a:lnTo>
                  <a:cubicBezTo>
                    <a:pt x="8329" y="6763"/>
                    <a:pt x="7461" y="7693"/>
                    <a:pt x="7616" y="8639"/>
                  </a:cubicBezTo>
                  <a:cubicBezTo>
                    <a:pt x="7414" y="7647"/>
                    <a:pt x="6747" y="6127"/>
                    <a:pt x="6995" y="4840"/>
                  </a:cubicBezTo>
                  <a:lnTo>
                    <a:pt x="6995" y="4840"/>
                  </a:lnTo>
                  <a:cubicBezTo>
                    <a:pt x="6220" y="5987"/>
                    <a:pt x="6871" y="7709"/>
                    <a:pt x="5677" y="8608"/>
                  </a:cubicBezTo>
                  <a:cubicBezTo>
                    <a:pt x="5666" y="8609"/>
                    <a:pt x="5654" y="8609"/>
                    <a:pt x="5643" y="8609"/>
                  </a:cubicBezTo>
                  <a:cubicBezTo>
                    <a:pt x="5303" y="8609"/>
                    <a:pt x="5035" y="8387"/>
                    <a:pt x="4855" y="8252"/>
                  </a:cubicBezTo>
                  <a:cubicBezTo>
                    <a:pt x="4842" y="8250"/>
                    <a:pt x="4830" y="8250"/>
                    <a:pt x="4818" y="8250"/>
                  </a:cubicBezTo>
                  <a:cubicBezTo>
                    <a:pt x="4516" y="8250"/>
                    <a:pt x="4541" y="8616"/>
                    <a:pt x="4452" y="8810"/>
                  </a:cubicBezTo>
                  <a:cubicBezTo>
                    <a:pt x="4434" y="8811"/>
                    <a:pt x="4416" y="8811"/>
                    <a:pt x="4399" y="8811"/>
                  </a:cubicBezTo>
                  <a:cubicBezTo>
                    <a:pt x="3011" y="8811"/>
                    <a:pt x="2467" y="7003"/>
                    <a:pt x="1272" y="6391"/>
                  </a:cubicBezTo>
                  <a:lnTo>
                    <a:pt x="1272" y="6391"/>
                  </a:lnTo>
                  <a:cubicBezTo>
                    <a:pt x="1203" y="6502"/>
                    <a:pt x="1308" y="6775"/>
                    <a:pt x="1096" y="6775"/>
                  </a:cubicBezTo>
                  <a:cubicBezTo>
                    <a:pt x="1071" y="6775"/>
                    <a:pt x="1043" y="6771"/>
                    <a:pt x="1009" y="6763"/>
                  </a:cubicBezTo>
                  <a:lnTo>
                    <a:pt x="1009" y="6763"/>
                  </a:lnTo>
                  <a:cubicBezTo>
                    <a:pt x="1567" y="7166"/>
                    <a:pt x="1722" y="7941"/>
                    <a:pt x="2451" y="8112"/>
                  </a:cubicBezTo>
                  <a:cubicBezTo>
                    <a:pt x="2513" y="8360"/>
                    <a:pt x="2684" y="8701"/>
                    <a:pt x="2435" y="8888"/>
                  </a:cubicBezTo>
                  <a:cubicBezTo>
                    <a:pt x="2322" y="8916"/>
                    <a:pt x="2221" y="8929"/>
                    <a:pt x="2130" y="8929"/>
                  </a:cubicBezTo>
                  <a:cubicBezTo>
                    <a:pt x="1337" y="8929"/>
                    <a:pt x="1300" y="7949"/>
                    <a:pt x="466" y="7879"/>
                  </a:cubicBezTo>
                  <a:cubicBezTo>
                    <a:pt x="202" y="7941"/>
                    <a:pt x="78" y="8190"/>
                    <a:pt x="0" y="8438"/>
                  </a:cubicBezTo>
                  <a:cubicBezTo>
                    <a:pt x="326" y="9120"/>
                    <a:pt x="1024" y="9167"/>
                    <a:pt x="1412" y="9787"/>
                  </a:cubicBezTo>
                  <a:cubicBezTo>
                    <a:pt x="2110" y="10609"/>
                    <a:pt x="1117" y="11524"/>
                    <a:pt x="1707" y="12346"/>
                  </a:cubicBezTo>
                  <a:cubicBezTo>
                    <a:pt x="1780" y="12529"/>
                    <a:pt x="1958" y="12740"/>
                    <a:pt x="2158" y="12740"/>
                  </a:cubicBezTo>
                  <a:cubicBezTo>
                    <a:pt x="2213" y="12740"/>
                    <a:pt x="2270" y="12724"/>
                    <a:pt x="2327" y="12687"/>
                  </a:cubicBezTo>
                  <a:cubicBezTo>
                    <a:pt x="2761" y="13385"/>
                    <a:pt x="3133" y="14161"/>
                    <a:pt x="2901" y="14983"/>
                  </a:cubicBezTo>
                  <a:cubicBezTo>
                    <a:pt x="2575" y="15293"/>
                    <a:pt x="2094" y="15417"/>
                    <a:pt x="1784" y="15960"/>
                  </a:cubicBezTo>
                  <a:cubicBezTo>
                    <a:pt x="1598" y="16115"/>
                    <a:pt x="1520" y="16503"/>
                    <a:pt x="1815" y="16611"/>
                  </a:cubicBezTo>
                  <a:cubicBezTo>
                    <a:pt x="2218" y="16580"/>
                    <a:pt x="2513" y="16084"/>
                    <a:pt x="2653" y="15712"/>
                  </a:cubicBezTo>
                  <a:cubicBezTo>
                    <a:pt x="3040" y="16224"/>
                    <a:pt x="3102" y="17201"/>
                    <a:pt x="3133" y="17961"/>
                  </a:cubicBezTo>
                  <a:cubicBezTo>
                    <a:pt x="2964" y="18119"/>
                    <a:pt x="2798" y="18179"/>
                    <a:pt x="2631" y="18179"/>
                  </a:cubicBezTo>
                  <a:cubicBezTo>
                    <a:pt x="2118" y="18179"/>
                    <a:pt x="1606" y="17610"/>
                    <a:pt x="1027" y="17610"/>
                  </a:cubicBezTo>
                  <a:cubicBezTo>
                    <a:pt x="985" y="17610"/>
                    <a:pt x="943" y="17613"/>
                    <a:pt x="900" y="17619"/>
                  </a:cubicBezTo>
                  <a:cubicBezTo>
                    <a:pt x="1350" y="18566"/>
                    <a:pt x="3071" y="18426"/>
                    <a:pt x="3056" y="19744"/>
                  </a:cubicBezTo>
                  <a:cubicBezTo>
                    <a:pt x="3056" y="20023"/>
                    <a:pt x="2958" y="20091"/>
                    <a:pt x="2826" y="20091"/>
                  </a:cubicBezTo>
                  <a:cubicBezTo>
                    <a:pt x="2702" y="20091"/>
                    <a:pt x="2549" y="20031"/>
                    <a:pt x="2420" y="20031"/>
                  </a:cubicBezTo>
                  <a:cubicBezTo>
                    <a:pt x="2320" y="20031"/>
                    <a:pt x="2234" y="20067"/>
                    <a:pt x="2187" y="20194"/>
                  </a:cubicBezTo>
                  <a:cubicBezTo>
                    <a:pt x="2404" y="20566"/>
                    <a:pt x="2947" y="20489"/>
                    <a:pt x="3211" y="20721"/>
                  </a:cubicBezTo>
                  <a:cubicBezTo>
                    <a:pt x="3428" y="21202"/>
                    <a:pt x="4312" y="21295"/>
                    <a:pt x="3831" y="21854"/>
                  </a:cubicBezTo>
                  <a:cubicBezTo>
                    <a:pt x="5099" y="22644"/>
                    <a:pt x="5879" y="24094"/>
                    <a:pt x="7592" y="24094"/>
                  </a:cubicBezTo>
                  <a:cubicBezTo>
                    <a:pt x="7660" y="24094"/>
                    <a:pt x="7730" y="24092"/>
                    <a:pt x="7802" y="24087"/>
                  </a:cubicBezTo>
                  <a:cubicBezTo>
                    <a:pt x="8015" y="24365"/>
                    <a:pt x="8293" y="24455"/>
                    <a:pt x="8589" y="24455"/>
                  </a:cubicBezTo>
                  <a:cubicBezTo>
                    <a:pt x="9136" y="24455"/>
                    <a:pt x="9746" y="24149"/>
                    <a:pt x="10128" y="24149"/>
                  </a:cubicBezTo>
                  <a:cubicBezTo>
                    <a:pt x="11167" y="23932"/>
                    <a:pt x="11865" y="23280"/>
                    <a:pt x="12439" y="22505"/>
                  </a:cubicBezTo>
                  <a:cubicBezTo>
                    <a:pt x="13297" y="22889"/>
                    <a:pt x="14084" y="23330"/>
                    <a:pt x="15002" y="23330"/>
                  </a:cubicBezTo>
                  <a:cubicBezTo>
                    <a:pt x="15047" y="23330"/>
                    <a:pt x="15092" y="23329"/>
                    <a:pt x="15138" y="23327"/>
                  </a:cubicBezTo>
                  <a:cubicBezTo>
                    <a:pt x="16921" y="23017"/>
                    <a:pt x="18348" y="22195"/>
                    <a:pt x="18845" y="20504"/>
                  </a:cubicBezTo>
                  <a:cubicBezTo>
                    <a:pt x="19387" y="19868"/>
                    <a:pt x="18457" y="19574"/>
                    <a:pt x="18178" y="19139"/>
                  </a:cubicBezTo>
                  <a:cubicBezTo>
                    <a:pt x="17170" y="18100"/>
                    <a:pt x="18767" y="17356"/>
                    <a:pt x="19170" y="16565"/>
                  </a:cubicBezTo>
                  <a:cubicBezTo>
                    <a:pt x="19403" y="16162"/>
                    <a:pt x="19108" y="15696"/>
                    <a:pt x="18643" y="15619"/>
                  </a:cubicBezTo>
                  <a:cubicBezTo>
                    <a:pt x="18562" y="15604"/>
                    <a:pt x="18485" y="15597"/>
                    <a:pt x="18410" y="15597"/>
                  </a:cubicBezTo>
                  <a:cubicBezTo>
                    <a:pt x="17271" y="15597"/>
                    <a:pt x="16889" y="17211"/>
                    <a:pt x="16043" y="17211"/>
                  </a:cubicBezTo>
                  <a:cubicBezTo>
                    <a:pt x="15888" y="17211"/>
                    <a:pt x="15718" y="17157"/>
                    <a:pt x="15526" y="17030"/>
                  </a:cubicBezTo>
                  <a:cubicBezTo>
                    <a:pt x="15541" y="16968"/>
                    <a:pt x="15557" y="16937"/>
                    <a:pt x="15557" y="16891"/>
                  </a:cubicBezTo>
                  <a:cubicBezTo>
                    <a:pt x="15696" y="16844"/>
                    <a:pt x="15820" y="16782"/>
                    <a:pt x="15929" y="16658"/>
                  </a:cubicBezTo>
                  <a:cubicBezTo>
                    <a:pt x="16177" y="16332"/>
                    <a:pt x="16673" y="16177"/>
                    <a:pt x="16472" y="15634"/>
                  </a:cubicBezTo>
                  <a:cubicBezTo>
                    <a:pt x="16565" y="15402"/>
                    <a:pt x="16611" y="15215"/>
                    <a:pt x="16611" y="15014"/>
                  </a:cubicBezTo>
                  <a:cubicBezTo>
                    <a:pt x="16828" y="14704"/>
                    <a:pt x="17061" y="14393"/>
                    <a:pt x="17263" y="14083"/>
                  </a:cubicBezTo>
                  <a:cubicBezTo>
                    <a:pt x="18395" y="13680"/>
                    <a:pt x="19046" y="12501"/>
                    <a:pt x="20396" y="12346"/>
                  </a:cubicBezTo>
                  <a:cubicBezTo>
                    <a:pt x="20474" y="12334"/>
                    <a:pt x="20551" y="12328"/>
                    <a:pt x="20627" y="12328"/>
                  </a:cubicBezTo>
                  <a:cubicBezTo>
                    <a:pt x="21417" y="12328"/>
                    <a:pt x="22053" y="12949"/>
                    <a:pt x="22675" y="13246"/>
                  </a:cubicBezTo>
                  <a:cubicBezTo>
                    <a:pt x="22846" y="13060"/>
                    <a:pt x="23036" y="12998"/>
                    <a:pt x="23235" y="12998"/>
                  </a:cubicBezTo>
                  <a:cubicBezTo>
                    <a:pt x="23638" y="12998"/>
                    <a:pt x="24075" y="13252"/>
                    <a:pt x="24450" y="13252"/>
                  </a:cubicBezTo>
                  <a:cubicBezTo>
                    <a:pt x="24632" y="13252"/>
                    <a:pt x="24799" y="13192"/>
                    <a:pt x="24940" y="13013"/>
                  </a:cubicBezTo>
                  <a:cubicBezTo>
                    <a:pt x="24071" y="12889"/>
                    <a:pt x="24630" y="11989"/>
                    <a:pt x="23746" y="11803"/>
                  </a:cubicBezTo>
                  <a:cubicBezTo>
                    <a:pt x="23609" y="11821"/>
                    <a:pt x="23474" y="11829"/>
                    <a:pt x="23341" y="11829"/>
                  </a:cubicBezTo>
                  <a:cubicBezTo>
                    <a:pt x="22642" y="11829"/>
                    <a:pt x="21983" y="11592"/>
                    <a:pt x="21280" y="11136"/>
                  </a:cubicBezTo>
                  <a:cubicBezTo>
                    <a:pt x="20551" y="10640"/>
                    <a:pt x="21280" y="9880"/>
                    <a:pt x="21342" y="9337"/>
                  </a:cubicBezTo>
                  <a:cubicBezTo>
                    <a:pt x="22769" y="8190"/>
                    <a:pt x="23296" y="6266"/>
                    <a:pt x="24118" y="4746"/>
                  </a:cubicBezTo>
                  <a:cubicBezTo>
                    <a:pt x="24133" y="4762"/>
                    <a:pt x="24180" y="4778"/>
                    <a:pt x="24195" y="4793"/>
                  </a:cubicBezTo>
                  <a:cubicBezTo>
                    <a:pt x="24253" y="4803"/>
                    <a:pt x="24313" y="4808"/>
                    <a:pt x="24374" y="4808"/>
                  </a:cubicBezTo>
                  <a:cubicBezTo>
                    <a:pt x="25086" y="4808"/>
                    <a:pt x="25981" y="4160"/>
                    <a:pt x="25824" y="3289"/>
                  </a:cubicBezTo>
                  <a:cubicBezTo>
                    <a:pt x="25467" y="2994"/>
                    <a:pt x="25700" y="2296"/>
                    <a:pt x="25079" y="2234"/>
                  </a:cubicBezTo>
                  <a:cubicBezTo>
                    <a:pt x="24537" y="2265"/>
                    <a:pt x="23885" y="2606"/>
                    <a:pt x="23575" y="3211"/>
                  </a:cubicBezTo>
                  <a:cubicBezTo>
                    <a:pt x="23466" y="3444"/>
                    <a:pt x="23451" y="3676"/>
                    <a:pt x="23497" y="3862"/>
                  </a:cubicBezTo>
                  <a:cubicBezTo>
                    <a:pt x="23280" y="3940"/>
                    <a:pt x="23063" y="4064"/>
                    <a:pt x="22908" y="4312"/>
                  </a:cubicBezTo>
                  <a:cubicBezTo>
                    <a:pt x="22536" y="4002"/>
                    <a:pt x="22489" y="3134"/>
                    <a:pt x="22040" y="2730"/>
                  </a:cubicBezTo>
                  <a:cubicBezTo>
                    <a:pt x="21608" y="2871"/>
                    <a:pt x="21108" y="3357"/>
                    <a:pt x="20552" y="3357"/>
                  </a:cubicBezTo>
                  <a:cubicBezTo>
                    <a:pt x="20309" y="3357"/>
                    <a:pt x="20055" y="3264"/>
                    <a:pt x="19791" y="3009"/>
                  </a:cubicBezTo>
                  <a:cubicBezTo>
                    <a:pt x="20070" y="1676"/>
                    <a:pt x="18441" y="1179"/>
                    <a:pt x="18209"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5" name="Google Shape;17135;p27"/>
            <p:cNvSpPr/>
            <p:nvPr/>
          </p:nvSpPr>
          <p:spPr>
            <a:xfrm>
              <a:off x="3250675" y="2138800"/>
              <a:ext cx="32975" cy="48275"/>
            </a:xfrm>
            <a:custGeom>
              <a:avLst/>
              <a:gdLst/>
              <a:ahLst/>
              <a:cxnLst/>
              <a:rect l="l" t="t" r="r" b="b"/>
              <a:pathLst>
                <a:path w="1319" h="1931" extrusionOk="0">
                  <a:moveTo>
                    <a:pt x="357" y="1"/>
                  </a:moveTo>
                  <a:cubicBezTo>
                    <a:pt x="47" y="218"/>
                    <a:pt x="47" y="606"/>
                    <a:pt x="0" y="1040"/>
                  </a:cubicBezTo>
                  <a:cubicBezTo>
                    <a:pt x="16" y="1381"/>
                    <a:pt x="233" y="1676"/>
                    <a:pt x="404" y="1893"/>
                  </a:cubicBezTo>
                  <a:cubicBezTo>
                    <a:pt x="474" y="1919"/>
                    <a:pt x="541" y="1931"/>
                    <a:pt x="606" y="1931"/>
                  </a:cubicBezTo>
                  <a:cubicBezTo>
                    <a:pt x="813" y="1931"/>
                    <a:pt x="991" y="1810"/>
                    <a:pt x="1133" y="1645"/>
                  </a:cubicBezTo>
                  <a:cubicBezTo>
                    <a:pt x="1319" y="1350"/>
                    <a:pt x="1257" y="1149"/>
                    <a:pt x="1241" y="807"/>
                  </a:cubicBezTo>
                  <a:cubicBezTo>
                    <a:pt x="1164" y="373"/>
                    <a:pt x="714" y="110"/>
                    <a:pt x="3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6" name="Google Shape;17136;p27"/>
            <p:cNvSpPr/>
            <p:nvPr/>
          </p:nvSpPr>
          <p:spPr>
            <a:xfrm>
              <a:off x="3048275" y="2170950"/>
              <a:ext cx="67500" cy="74250"/>
            </a:xfrm>
            <a:custGeom>
              <a:avLst/>
              <a:gdLst/>
              <a:ahLst/>
              <a:cxnLst/>
              <a:rect l="l" t="t" r="r" b="b"/>
              <a:pathLst>
                <a:path w="2700" h="2970" extrusionOk="0">
                  <a:moveTo>
                    <a:pt x="580" y="1"/>
                  </a:moveTo>
                  <a:cubicBezTo>
                    <a:pt x="557" y="1"/>
                    <a:pt x="535" y="1"/>
                    <a:pt x="512" y="2"/>
                  </a:cubicBezTo>
                  <a:cubicBezTo>
                    <a:pt x="156" y="871"/>
                    <a:pt x="0" y="2065"/>
                    <a:pt x="822" y="2794"/>
                  </a:cubicBezTo>
                  <a:cubicBezTo>
                    <a:pt x="988" y="2918"/>
                    <a:pt x="1142" y="2969"/>
                    <a:pt x="1289" y="2969"/>
                  </a:cubicBezTo>
                  <a:cubicBezTo>
                    <a:pt x="1693" y="2969"/>
                    <a:pt x="2040" y="2581"/>
                    <a:pt x="2404" y="2251"/>
                  </a:cubicBezTo>
                  <a:cubicBezTo>
                    <a:pt x="2591" y="1910"/>
                    <a:pt x="2699" y="1305"/>
                    <a:pt x="2528" y="917"/>
                  </a:cubicBezTo>
                  <a:cubicBezTo>
                    <a:pt x="2016" y="496"/>
                    <a:pt x="1329" y="1"/>
                    <a:pt x="580"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7" name="Google Shape;17137;p27"/>
            <p:cNvSpPr/>
            <p:nvPr/>
          </p:nvSpPr>
          <p:spPr>
            <a:xfrm>
              <a:off x="2910250" y="2203025"/>
              <a:ext cx="97325" cy="164050"/>
            </a:xfrm>
            <a:custGeom>
              <a:avLst/>
              <a:gdLst/>
              <a:ahLst/>
              <a:cxnLst/>
              <a:rect l="l" t="t" r="r" b="b"/>
              <a:pathLst>
                <a:path w="3893" h="6562" extrusionOk="0">
                  <a:moveTo>
                    <a:pt x="375" y="0"/>
                  </a:moveTo>
                  <a:cubicBezTo>
                    <a:pt x="101" y="0"/>
                    <a:pt x="240" y="442"/>
                    <a:pt x="0" y="642"/>
                  </a:cubicBezTo>
                  <a:cubicBezTo>
                    <a:pt x="543" y="2302"/>
                    <a:pt x="1086" y="3884"/>
                    <a:pt x="2295" y="5249"/>
                  </a:cubicBezTo>
                  <a:cubicBezTo>
                    <a:pt x="2322" y="5625"/>
                    <a:pt x="2454" y="6561"/>
                    <a:pt x="3014" y="6561"/>
                  </a:cubicBezTo>
                  <a:cubicBezTo>
                    <a:pt x="3100" y="6561"/>
                    <a:pt x="3196" y="6539"/>
                    <a:pt x="3304" y="6490"/>
                  </a:cubicBezTo>
                  <a:cubicBezTo>
                    <a:pt x="3893" y="6086"/>
                    <a:pt x="3397" y="5590"/>
                    <a:pt x="3226" y="5202"/>
                  </a:cubicBezTo>
                  <a:cubicBezTo>
                    <a:pt x="2342" y="3884"/>
                    <a:pt x="1954" y="2224"/>
                    <a:pt x="1303" y="751"/>
                  </a:cubicBezTo>
                  <a:cubicBezTo>
                    <a:pt x="1055" y="549"/>
                    <a:pt x="977" y="100"/>
                    <a:pt x="543" y="38"/>
                  </a:cubicBezTo>
                  <a:cubicBezTo>
                    <a:pt x="474" y="12"/>
                    <a:pt x="419" y="0"/>
                    <a:pt x="37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8" name="Google Shape;17138;p27"/>
            <p:cNvSpPr/>
            <p:nvPr/>
          </p:nvSpPr>
          <p:spPr>
            <a:xfrm>
              <a:off x="3343725" y="2675025"/>
              <a:ext cx="48875" cy="32475"/>
            </a:xfrm>
            <a:custGeom>
              <a:avLst/>
              <a:gdLst/>
              <a:ahLst/>
              <a:cxnLst/>
              <a:rect l="l" t="t" r="r" b="b"/>
              <a:pathLst>
                <a:path w="1955" h="1299" extrusionOk="0">
                  <a:moveTo>
                    <a:pt x="892" y="0"/>
                  </a:moveTo>
                  <a:cubicBezTo>
                    <a:pt x="838" y="0"/>
                    <a:pt x="761" y="12"/>
                    <a:pt x="637" y="48"/>
                  </a:cubicBezTo>
                  <a:cubicBezTo>
                    <a:pt x="249" y="141"/>
                    <a:pt x="280" y="234"/>
                    <a:pt x="1" y="374"/>
                  </a:cubicBezTo>
                  <a:cubicBezTo>
                    <a:pt x="16" y="700"/>
                    <a:pt x="78" y="994"/>
                    <a:pt x="745" y="1072"/>
                  </a:cubicBezTo>
                  <a:cubicBezTo>
                    <a:pt x="694" y="1144"/>
                    <a:pt x="601" y="1298"/>
                    <a:pt x="777" y="1298"/>
                  </a:cubicBezTo>
                  <a:cubicBezTo>
                    <a:pt x="865" y="1298"/>
                    <a:pt x="1022" y="1259"/>
                    <a:pt x="1288" y="1149"/>
                  </a:cubicBezTo>
                  <a:cubicBezTo>
                    <a:pt x="1955" y="855"/>
                    <a:pt x="1629" y="855"/>
                    <a:pt x="1583" y="793"/>
                  </a:cubicBezTo>
                  <a:cubicBezTo>
                    <a:pt x="1179" y="669"/>
                    <a:pt x="1273" y="296"/>
                    <a:pt x="1117" y="48"/>
                  </a:cubicBezTo>
                  <a:cubicBezTo>
                    <a:pt x="1014" y="48"/>
                    <a:pt x="1000" y="0"/>
                    <a:pt x="89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39" name="Google Shape;17139;p27"/>
          <p:cNvGrpSpPr/>
          <p:nvPr/>
        </p:nvGrpSpPr>
        <p:grpSpPr>
          <a:xfrm rot="2455371">
            <a:off x="8692677" y="697161"/>
            <a:ext cx="1127692" cy="1167549"/>
            <a:chOff x="3212275" y="349350"/>
            <a:chExt cx="486650" cy="503850"/>
          </a:xfrm>
        </p:grpSpPr>
        <p:sp>
          <p:nvSpPr>
            <p:cNvPr id="17140" name="Google Shape;17140;p27"/>
            <p:cNvSpPr/>
            <p:nvPr/>
          </p:nvSpPr>
          <p:spPr>
            <a:xfrm>
              <a:off x="3212275" y="349350"/>
              <a:ext cx="392050" cy="503850"/>
            </a:xfrm>
            <a:custGeom>
              <a:avLst/>
              <a:gdLst/>
              <a:ahLst/>
              <a:cxnLst/>
              <a:rect l="l" t="t" r="r" b="b"/>
              <a:pathLst>
                <a:path w="15682" h="20154" extrusionOk="0">
                  <a:moveTo>
                    <a:pt x="11106" y="7695"/>
                  </a:moveTo>
                  <a:cubicBezTo>
                    <a:pt x="11152" y="7726"/>
                    <a:pt x="11183" y="7788"/>
                    <a:pt x="11230" y="7819"/>
                  </a:cubicBezTo>
                  <a:cubicBezTo>
                    <a:pt x="11168" y="7788"/>
                    <a:pt x="11090" y="7742"/>
                    <a:pt x="11013" y="7711"/>
                  </a:cubicBezTo>
                  <a:cubicBezTo>
                    <a:pt x="11044" y="7711"/>
                    <a:pt x="11075" y="7695"/>
                    <a:pt x="11106" y="7695"/>
                  </a:cubicBezTo>
                  <a:close/>
                  <a:moveTo>
                    <a:pt x="4995" y="7897"/>
                  </a:moveTo>
                  <a:cubicBezTo>
                    <a:pt x="5026" y="7928"/>
                    <a:pt x="5042" y="7928"/>
                    <a:pt x="5057" y="7943"/>
                  </a:cubicBezTo>
                  <a:lnTo>
                    <a:pt x="4995" y="7943"/>
                  </a:lnTo>
                  <a:lnTo>
                    <a:pt x="4995" y="7897"/>
                  </a:lnTo>
                  <a:close/>
                  <a:moveTo>
                    <a:pt x="7701" y="0"/>
                  </a:moveTo>
                  <a:cubicBezTo>
                    <a:pt x="7430" y="0"/>
                    <a:pt x="7263" y="300"/>
                    <a:pt x="7011" y="359"/>
                  </a:cubicBezTo>
                  <a:cubicBezTo>
                    <a:pt x="6983" y="353"/>
                    <a:pt x="6954" y="350"/>
                    <a:pt x="6924" y="350"/>
                  </a:cubicBezTo>
                  <a:cubicBezTo>
                    <a:pt x="6730" y="350"/>
                    <a:pt x="6518" y="472"/>
                    <a:pt x="6358" y="472"/>
                  </a:cubicBezTo>
                  <a:cubicBezTo>
                    <a:pt x="6251" y="472"/>
                    <a:pt x="6167" y="417"/>
                    <a:pt x="6127" y="235"/>
                  </a:cubicBezTo>
                  <a:cubicBezTo>
                    <a:pt x="5135" y="623"/>
                    <a:pt x="3971" y="452"/>
                    <a:pt x="3274" y="1522"/>
                  </a:cubicBezTo>
                  <a:cubicBezTo>
                    <a:pt x="2591" y="1538"/>
                    <a:pt x="2545" y="2453"/>
                    <a:pt x="2281" y="2778"/>
                  </a:cubicBezTo>
                  <a:cubicBezTo>
                    <a:pt x="2002" y="3414"/>
                    <a:pt x="2048" y="4081"/>
                    <a:pt x="2250" y="4717"/>
                  </a:cubicBezTo>
                  <a:cubicBezTo>
                    <a:pt x="1661" y="5043"/>
                    <a:pt x="1071" y="5307"/>
                    <a:pt x="699" y="5865"/>
                  </a:cubicBezTo>
                  <a:cubicBezTo>
                    <a:pt x="141" y="6982"/>
                    <a:pt x="1" y="8098"/>
                    <a:pt x="730" y="9060"/>
                  </a:cubicBezTo>
                  <a:cubicBezTo>
                    <a:pt x="789" y="9298"/>
                    <a:pt x="922" y="9364"/>
                    <a:pt x="1080" y="9364"/>
                  </a:cubicBezTo>
                  <a:cubicBezTo>
                    <a:pt x="1278" y="9364"/>
                    <a:pt x="1516" y="9260"/>
                    <a:pt x="1698" y="9260"/>
                  </a:cubicBezTo>
                  <a:cubicBezTo>
                    <a:pt x="1712" y="9260"/>
                    <a:pt x="1725" y="9260"/>
                    <a:pt x="1738" y="9261"/>
                  </a:cubicBezTo>
                  <a:cubicBezTo>
                    <a:pt x="1793" y="9254"/>
                    <a:pt x="1844" y="9250"/>
                    <a:pt x="1891" y="9250"/>
                  </a:cubicBezTo>
                  <a:cubicBezTo>
                    <a:pt x="2706" y="9250"/>
                    <a:pt x="2512" y="10331"/>
                    <a:pt x="2746" y="10859"/>
                  </a:cubicBezTo>
                  <a:cubicBezTo>
                    <a:pt x="2817" y="11028"/>
                    <a:pt x="2975" y="11115"/>
                    <a:pt x="3141" y="11115"/>
                  </a:cubicBezTo>
                  <a:cubicBezTo>
                    <a:pt x="3264" y="11115"/>
                    <a:pt x="3391" y="11067"/>
                    <a:pt x="3491" y="10968"/>
                  </a:cubicBezTo>
                  <a:cubicBezTo>
                    <a:pt x="4282" y="10223"/>
                    <a:pt x="2963" y="9044"/>
                    <a:pt x="3971" y="8672"/>
                  </a:cubicBezTo>
                  <a:lnTo>
                    <a:pt x="3971" y="8672"/>
                  </a:lnTo>
                  <a:cubicBezTo>
                    <a:pt x="3987" y="8688"/>
                    <a:pt x="4018" y="8734"/>
                    <a:pt x="4033" y="8750"/>
                  </a:cubicBezTo>
                  <a:cubicBezTo>
                    <a:pt x="4018" y="8843"/>
                    <a:pt x="3987" y="8951"/>
                    <a:pt x="4018" y="9044"/>
                  </a:cubicBezTo>
                  <a:cubicBezTo>
                    <a:pt x="4096" y="9324"/>
                    <a:pt x="3971" y="9649"/>
                    <a:pt x="4359" y="9758"/>
                  </a:cubicBezTo>
                  <a:cubicBezTo>
                    <a:pt x="4437" y="9897"/>
                    <a:pt x="4561" y="10006"/>
                    <a:pt x="4654" y="10099"/>
                  </a:cubicBezTo>
                  <a:cubicBezTo>
                    <a:pt x="4731" y="10347"/>
                    <a:pt x="4809" y="10595"/>
                    <a:pt x="4902" y="10843"/>
                  </a:cubicBezTo>
                  <a:cubicBezTo>
                    <a:pt x="4669" y="11619"/>
                    <a:pt x="5042" y="12472"/>
                    <a:pt x="4576" y="13294"/>
                  </a:cubicBezTo>
                  <a:cubicBezTo>
                    <a:pt x="4282" y="13837"/>
                    <a:pt x="3599" y="13930"/>
                    <a:pt x="3134" y="14178"/>
                  </a:cubicBezTo>
                  <a:cubicBezTo>
                    <a:pt x="3274" y="14860"/>
                    <a:pt x="2188" y="14922"/>
                    <a:pt x="2343" y="15527"/>
                  </a:cubicBezTo>
                  <a:cubicBezTo>
                    <a:pt x="2457" y="15413"/>
                    <a:pt x="2559" y="15376"/>
                    <a:pt x="2656" y="15376"/>
                  </a:cubicBezTo>
                  <a:cubicBezTo>
                    <a:pt x="2837" y="15376"/>
                    <a:pt x="3001" y="15506"/>
                    <a:pt x="3191" y="15506"/>
                  </a:cubicBezTo>
                  <a:cubicBezTo>
                    <a:pt x="3288" y="15506"/>
                    <a:pt x="3391" y="15472"/>
                    <a:pt x="3506" y="15372"/>
                  </a:cubicBezTo>
                  <a:cubicBezTo>
                    <a:pt x="3801" y="14860"/>
                    <a:pt x="4251" y="14519"/>
                    <a:pt x="4871" y="14287"/>
                  </a:cubicBezTo>
                  <a:cubicBezTo>
                    <a:pt x="4944" y="14259"/>
                    <a:pt x="5009" y="14247"/>
                    <a:pt x="5069" y="14247"/>
                  </a:cubicBezTo>
                  <a:cubicBezTo>
                    <a:pt x="5479" y="14247"/>
                    <a:pt x="5602" y="14832"/>
                    <a:pt x="5833" y="15062"/>
                  </a:cubicBezTo>
                  <a:cubicBezTo>
                    <a:pt x="5879" y="16318"/>
                    <a:pt x="6732" y="17388"/>
                    <a:pt x="7228" y="18474"/>
                  </a:cubicBezTo>
                  <a:cubicBezTo>
                    <a:pt x="7213" y="18474"/>
                    <a:pt x="7197" y="18490"/>
                    <a:pt x="7166" y="18490"/>
                  </a:cubicBezTo>
                  <a:cubicBezTo>
                    <a:pt x="6810" y="18831"/>
                    <a:pt x="6748" y="19715"/>
                    <a:pt x="7353" y="19994"/>
                  </a:cubicBezTo>
                  <a:cubicBezTo>
                    <a:pt x="7370" y="19992"/>
                    <a:pt x="7387" y="19990"/>
                    <a:pt x="7404" y="19990"/>
                  </a:cubicBezTo>
                  <a:cubicBezTo>
                    <a:pt x="7604" y="19990"/>
                    <a:pt x="7792" y="20153"/>
                    <a:pt x="7975" y="20153"/>
                  </a:cubicBezTo>
                  <a:cubicBezTo>
                    <a:pt x="8058" y="20153"/>
                    <a:pt x="8139" y="20120"/>
                    <a:pt x="8221" y="20025"/>
                  </a:cubicBezTo>
                  <a:cubicBezTo>
                    <a:pt x="8438" y="19715"/>
                    <a:pt x="8516" y="19203"/>
                    <a:pt x="8299" y="18800"/>
                  </a:cubicBezTo>
                  <a:cubicBezTo>
                    <a:pt x="8206" y="18645"/>
                    <a:pt x="8081" y="18552"/>
                    <a:pt x="7973" y="18490"/>
                  </a:cubicBezTo>
                  <a:cubicBezTo>
                    <a:pt x="8019" y="18335"/>
                    <a:pt x="8019" y="18179"/>
                    <a:pt x="7942" y="17978"/>
                  </a:cubicBezTo>
                  <a:cubicBezTo>
                    <a:pt x="7977" y="17970"/>
                    <a:pt x="8014" y="17966"/>
                    <a:pt x="8052" y="17966"/>
                  </a:cubicBezTo>
                  <a:cubicBezTo>
                    <a:pt x="8344" y="17966"/>
                    <a:pt x="8710" y="18176"/>
                    <a:pt x="9051" y="18176"/>
                  </a:cubicBezTo>
                  <a:cubicBezTo>
                    <a:pt x="9096" y="18176"/>
                    <a:pt x="9139" y="18172"/>
                    <a:pt x="9183" y="18164"/>
                  </a:cubicBezTo>
                  <a:cubicBezTo>
                    <a:pt x="9322" y="17730"/>
                    <a:pt x="9136" y="16939"/>
                    <a:pt x="9943" y="16799"/>
                  </a:cubicBezTo>
                  <a:cubicBezTo>
                    <a:pt x="10170" y="17001"/>
                    <a:pt x="10427" y="17058"/>
                    <a:pt x="10696" y="17058"/>
                  </a:cubicBezTo>
                  <a:cubicBezTo>
                    <a:pt x="11044" y="17058"/>
                    <a:pt x="11412" y="16962"/>
                    <a:pt x="11763" y="16962"/>
                  </a:cubicBezTo>
                  <a:cubicBezTo>
                    <a:pt x="11954" y="16962"/>
                    <a:pt x="12140" y="16991"/>
                    <a:pt x="12316" y="17078"/>
                  </a:cubicBezTo>
                  <a:cubicBezTo>
                    <a:pt x="13122" y="15651"/>
                    <a:pt x="11261" y="14473"/>
                    <a:pt x="12471" y="12968"/>
                  </a:cubicBezTo>
                  <a:cubicBezTo>
                    <a:pt x="12548" y="12865"/>
                    <a:pt x="12643" y="12841"/>
                    <a:pt x="12742" y="12841"/>
                  </a:cubicBezTo>
                  <a:cubicBezTo>
                    <a:pt x="12828" y="12841"/>
                    <a:pt x="12918" y="12859"/>
                    <a:pt x="13002" y="12859"/>
                  </a:cubicBezTo>
                  <a:cubicBezTo>
                    <a:pt x="13109" y="12859"/>
                    <a:pt x="13207" y="12829"/>
                    <a:pt x="13277" y="12689"/>
                  </a:cubicBezTo>
                  <a:lnTo>
                    <a:pt x="13277" y="12689"/>
                  </a:lnTo>
                  <a:cubicBezTo>
                    <a:pt x="13200" y="12716"/>
                    <a:pt x="13134" y="12728"/>
                    <a:pt x="13078" y="12728"/>
                  </a:cubicBezTo>
                  <a:cubicBezTo>
                    <a:pt x="12611" y="12728"/>
                    <a:pt x="12764" y="11912"/>
                    <a:pt x="12238" y="11898"/>
                  </a:cubicBezTo>
                  <a:cubicBezTo>
                    <a:pt x="12238" y="11650"/>
                    <a:pt x="12781" y="11681"/>
                    <a:pt x="12548" y="11309"/>
                  </a:cubicBezTo>
                  <a:lnTo>
                    <a:pt x="12548" y="11309"/>
                  </a:lnTo>
                  <a:cubicBezTo>
                    <a:pt x="12487" y="11325"/>
                    <a:pt x="12430" y="11332"/>
                    <a:pt x="12376" y="11332"/>
                  </a:cubicBezTo>
                  <a:cubicBezTo>
                    <a:pt x="11966" y="11332"/>
                    <a:pt x="11754" y="10904"/>
                    <a:pt x="11494" y="10657"/>
                  </a:cubicBezTo>
                  <a:lnTo>
                    <a:pt x="11494" y="10580"/>
                  </a:lnTo>
                  <a:cubicBezTo>
                    <a:pt x="11726" y="10394"/>
                    <a:pt x="11897" y="10208"/>
                    <a:pt x="11974" y="9975"/>
                  </a:cubicBezTo>
                  <a:cubicBezTo>
                    <a:pt x="12114" y="9618"/>
                    <a:pt x="11974" y="9277"/>
                    <a:pt x="11742" y="8951"/>
                  </a:cubicBezTo>
                  <a:cubicBezTo>
                    <a:pt x="11804" y="8750"/>
                    <a:pt x="11788" y="8564"/>
                    <a:pt x="11695" y="8362"/>
                  </a:cubicBezTo>
                  <a:lnTo>
                    <a:pt x="11695" y="8362"/>
                  </a:lnTo>
                  <a:cubicBezTo>
                    <a:pt x="11974" y="8672"/>
                    <a:pt x="12269" y="8951"/>
                    <a:pt x="12750" y="9261"/>
                  </a:cubicBezTo>
                  <a:cubicBezTo>
                    <a:pt x="12595" y="8905"/>
                    <a:pt x="12424" y="8036"/>
                    <a:pt x="11850" y="7742"/>
                  </a:cubicBezTo>
                  <a:lnTo>
                    <a:pt x="11850" y="7742"/>
                  </a:lnTo>
                  <a:cubicBezTo>
                    <a:pt x="12471" y="8052"/>
                    <a:pt x="13587" y="8315"/>
                    <a:pt x="14192" y="8951"/>
                  </a:cubicBezTo>
                  <a:cubicBezTo>
                    <a:pt x="13882" y="8052"/>
                    <a:pt x="12657" y="7711"/>
                    <a:pt x="12657" y="6671"/>
                  </a:cubicBezTo>
                  <a:cubicBezTo>
                    <a:pt x="12796" y="6485"/>
                    <a:pt x="13029" y="6423"/>
                    <a:pt x="13184" y="6361"/>
                  </a:cubicBezTo>
                  <a:cubicBezTo>
                    <a:pt x="13355" y="6191"/>
                    <a:pt x="13122" y="6051"/>
                    <a:pt x="13045" y="5927"/>
                  </a:cubicBezTo>
                  <a:cubicBezTo>
                    <a:pt x="13603" y="5105"/>
                    <a:pt x="14844" y="5570"/>
                    <a:pt x="15681" y="5167"/>
                  </a:cubicBezTo>
                  <a:cubicBezTo>
                    <a:pt x="15650" y="5074"/>
                    <a:pt x="15418" y="5012"/>
                    <a:pt x="15588" y="4857"/>
                  </a:cubicBezTo>
                  <a:lnTo>
                    <a:pt x="15588" y="4857"/>
                  </a:lnTo>
                  <a:cubicBezTo>
                    <a:pt x="15438" y="4903"/>
                    <a:pt x="15283" y="4910"/>
                    <a:pt x="15129" y="4910"/>
                  </a:cubicBezTo>
                  <a:cubicBezTo>
                    <a:pt x="15064" y="4910"/>
                    <a:pt x="14999" y="4909"/>
                    <a:pt x="14934" y="4909"/>
                  </a:cubicBezTo>
                  <a:cubicBezTo>
                    <a:pt x="14693" y="4909"/>
                    <a:pt x="14458" y="4926"/>
                    <a:pt x="14254" y="5089"/>
                  </a:cubicBezTo>
                  <a:cubicBezTo>
                    <a:pt x="14099" y="5012"/>
                    <a:pt x="13820" y="4965"/>
                    <a:pt x="13836" y="4764"/>
                  </a:cubicBezTo>
                  <a:cubicBezTo>
                    <a:pt x="14130" y="4035"/>
                    <a:pt x="14797" y="4562"/>
                    <a:pt x="15200" y="4081"/>
                  </a:cubicBezTo>
                  <a:cubicBezTo>
                    <a:pt x="15278" y="3926"/>
                    <a:pt x="15200" y="3740"/>
                    <a:pt x="15076" y="3600"/>
                  </a:cubicBezTo>
                  <a:cubicBezTo>
                    <a:pt x="15013" y="3587"/>
                    <a:pt x="14952" y="3581"/>
                    <a:pt x="14894" y="3581"/>
                  </a:cubicBezTo>
                  <a:cubicBezTo>
                    <a:pt x="14516" y="3581"/>
                    <a:pt x="14232" y="3835"/>
                    <a:pt x="13819" y="3835"/>
                  </a:cubicBezTo>
                  <a:cubicBezTo>
                    <a:pt x="13799" y="3835"/>
                    <a:pt x="13779" y="3834"/>
                    <a:pt x="13758" y="3833"/>
                  </a:cubicBezTo>
                  <a:cubicBezTo>
                    <a:pt x="13740" y="3834"/>
                    <a:pt x="13723" y="3835"/>
                    <a:pt x="13706" y="3835"/>
                  </a:cubicBezTo>
                  <a:cubicBezTo>
                    <a:pt x="13023" y="3835"/>
                    <a:pt x="12889" y="2949"/>
                    <a:pt x="12238" y="2934"/>
                  </a:cubicBezTo>
                  <a:cubicBezTo>
                    <a:pt x="12202" y="2926"/>
                    <a:pt x="12158" y="2922"/>
                    <a:pt x="12112" y="2922"/>
                  </a:cubicBezTo>
                  <a:cubicBezTo>
                    <a:pt x="11961" y="2922"/>
                    <a:pt x="11788" y="2972"/>
                    <a:pt x="11788" y="3151"/>
                  </a:cubicBezTo>
                  <a:cubicBezTo>
                    <a:pt x="11230" y="3104"/>
                    <a:pt x="10641" y="2996"/>
                    <a:pt x="10299" y="2530"/>
                  </a:cubicBezTo>
                  <a:cubicBezTo>
                    <a:pt x="10253" y="2220"/>
                    <a:pt x="10377" y="1894"/>
                    <a:pt x="10222" y="1507"/>
                  </a:cubicBezTo>
                  <a:cubicBezTo>
                    <a:pt x="10198" y="1385"/>
                    <a:pt x="10088" y="1235"/>
                    <a:pt x="9959" y="1235"/>
                  </a:cubicBezTo>
                  <a:cubicBezTo>
                    <a:pt x="9924" y="1235"/>
                    <a:pt x="9887" y="1247"/>
                    <a:pt x="9850" y="1274"/>
                  </a:cubicBezTo>
                  <a:cubicBezTo>
                    <a:pt x="9694" y="1507"/>
                    <a:pt x="9850" y="1863"/>
                    <a:pt x="10005" y="2096"/>
                  </a:cubicBezTo>
                  <a:cubicBezTo>
                    <a:pt x="9988" y="2097"/>
                    <a:pt x="9970" y="2098"/>
                    <a:pt x="9953" y="2098"/>
                  </a:cubicBezTo>
                  <a:cubicBezTo>
                    <a:pt x="9525" y="2098"/>
                    <a:pt x="8979" y="1743"/>
                    <a:pt x="8562" y="1445"/>
                  </a:cubicBezTo>
                  <a:cubicBezTo>
                    <a:pt x="8485" y="762"/>
                    <a:pt x="9400" y="855"/>
                    <a:pt x="9679" y="359"/>
                  </a:cubicBezTo>
                  <a:cubicBezTo>
                    <a:pt x="9633" y="350"/>
                    <a:pt x="9587" y="346"/>
                    <a:pt x="9541" y="346"/>
                  </a:cubicBezTo>
                  <a:cubicBezTo>
                    <a:pt x="9047" y="346"/>
                    <a:pt x="8573" y="839"/>
                    <a:pt x="8080" y="839"/>
                  </a:cubicBezTo>
                  <a:cubicBezTo>
                    <a:pt x="7927" y="839"/>
                    <a:pt x="7773" y="792"/>
                    <a:pt x="7616" y="669"/>
                  </a:cubicBezTo>
                  <a:cubicBezTo>
                    <a:pt x="7213" y="374"/>
                    <a:pt x="7926" y="297"/>
                    <a:pt x="7740" y="2"/>
                  </a:cubicBezTo>
                  <a:cubicBezTo>
                    <a:pt x="7727" y="1"/>
                    <a:pt x="7714" y="0"/>
                    <a:pt x="770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1" name="Google Shape;17141;p27"/>
            <p:cNvSpPr/>
            <p:nvPr/>
          </p:nvSpPr>
          <p:spPr>
            <a:xfrm>
              <a:off x="3557775" y="806900"/>
              <a:ext cx="32200" cy="24375"/>
            </a:xfrm>
            <a:custGeom>
              <a:avLst/>
              <a:gdLst/>
              <a:ahLst/>
              <a:cxnLst/>
              <a:rect l="l" t="t" r="r" b="b"/>
              <a:pathLst>
                <a:path w="1288" h="975" extrusionOk="0">
                  <a:moveTo>
                    <a:pt x="415" y="0"/>
                  </a:moveTo>
                  <a:cubicBezTo>
                    <a:pt x="344" y="0"/>
                    <a:pt x="277" y="7"/>
                    <a:pt x="217" y="17"/>
                  </a:cubicBezTo>
                  <a:cubicBezTo>
                    <a:pt x="47" y="126"/>
                    <a:pt x="0" y="327"/>
                    <a:pt x="62" y="529"/>
                  </a:cubicBezTo>
                  <a:cubicBezTo>
                    <a:pt x="140" y="746"/>
                    <a:pt x="279" y="793"/>
                    <a:pt x="481" y="917"/>
                  </a:cubicBezTo>
                  <a:cubicBezTo>
                    <a:pt x="562" y="957"/>
                    <a:pt x="646" y="974"/>
                    <a:pt x="731" y="974"/>
                  </a:cubicBezTo>
                  <a:cubicBezTo>
                    <a:pt x="938" y="974"/>
                    <a:pt x="1144" y="872"/>
                    <a:pt x="1287" y="762"/>
                  </a:cubicBezTo>
                  <a:cubicBezTo>
                    <a:pt x="1256" y="498"/>
                    <a:pt x="1070" y="327"/>
                    <a:pt x="853" y="126"/>
                  </a:cubicBezTo>
                  <a:cubicBezTo>
                    <a:pt x="727" y="31"/>
                    <a:pt x="564" y="0"/>
                    <a:pt x="415"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2" name="Google Shape;17142;p27"/>
            <p:cNvSpPr/>
            <p:nvPr/>
          </p:nvSpPr>
          <p:spPr>
            <a:xfrm>
              <a:off x="3598875" y="678150"/>
              <a:ext cx="54300" cy="43100"/>
            </a:xfrm>
            <a:custGeom>
              <a:avLst/>
              <a:gdLst/>
              <a:ahLst/>
              <a:cxnLst/>
              <a:rect l="l" t="t" r="r" b="b"/>
              <a:pathLst>
                <a:path w="2172" h="1724" extrusionOk="0">
                  <a:moveTo>
                    <a:pt x="721" y="0"/>
                  </a:moveTo>
                  <a:cubicBezTo>
                    <a:pt x="653" y="0"/>
                    <a:pt x="583" y="6"/>
                    <a:pt x="512" y="18"/>
                  </a:cubicBezTo>
                  <a:cubicBezTo>
                    <a:pt x="0" y="173"/>
                    <a:pt x="124" y="669"/>
                    <a:pt x="155" y="1135"/>
                  </a:cubicBezTo>
                  <a:cubicBezTo>
                    <a:pt x="279" y="1367"/>
                    <a:pt x="574" y="1677"/>
                    <a:pt x="853" y="1724"/>
                  </a:cubicBezTo>
                  <a:cubicBezTo>
                    <a:pt x="1303" y="1615"/>
                    <a:pt x="1892" y="1445"/>
                    <a:pt x="2171" y="995"/>
                  </a:cubicBezTo>
                  <a:cubicBezTo>
                    <a:pt x="1864" y="491"/>
                    <a:pt x="1354" y="0"/>
                    <a:pt x="72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3" name="Google Shape;17143;p27"/>
            <p:cNvSpPr/>
            <p:nvPr/>
          </p:nvSpPr>
          <p:spPr>
            <a:xfrm>
              <a:off x="3573275" y="577950"/>
              <a:ext cx="125650" cy="39450"/>
            </a:xfrm>
            <a:custGeom>
              <a:avLst/>
              <a:gdLst/>
              <a:ahLst/>
              <a:cxnLst/>
              <a:rect l="l" t="t" r="r" b="b"/>
              <a:pathLst>
                <a:path w="5026" h="1578" extrusionOk="0">
                  <a:moveTo>
                    <a:pt x="414" y="0"/>
                  </a:moveTo>
                  <a:cubicBezTo>
                    <a:pt x="245" y="0"/>
                    <a:pt x="105" y="77"/>
                    <a:pt x="62" y="304"/>
                  </a:cubicBezTo>
                  <a:cubicBezTo>
                    <a:pt x="0" y="815"/>
                    <a:pt x="481" y="738"/>
                    <a:pt x="776" y="815"/>
                  </a:cubicBezTo>
                  <a:cubicBezTo>
                    <a:pt x="1862" y="862"/>
                    <a:pt x="2932" y="1343"/>
                    <a:pt x="4017" y="1575"/>
                  </a:cubicBezTo>
                  <a:cubicBezTo>
                    <a:pt x="4053" y="1568"/>
                    <a:pt x="4090" y="1565"/>
                    <a:pt x="4129" y="1565"/>
                  </a:cubicBezTo>
                  <a:cubicBezTo>
                    <a:pt x="4212" y="1565"/>
                    <a:pt x="4301" y="1577"/>
                    <a:pt x="4388" y="1577"/>
                  </a:cubicBezTo>
                  <a:cubicBezTo>
                    <a:pt x="4505" y="1577"/>
                    <a:pt x="4619" y="1555"/>
                    <a:pt x="4715" y="1451"/>
                  </a:cubicBezTo>
                  <a:cubicBezTo>
                    <a:pt x="5026" y="1265"/>
                    <a:pt x="4622" y="1141"/>
                    <a:pt x="4622" y="908"/>
                  </a:cubicBezTo>
                  <a:cubicBezTo>
                    <a:pt x="3590" y="560"/>
                    <a:pt x="2608" y="261"/>
                    <a:pt x="1517" y="261"/>
                  </a:cubicBezTo>
                  <a:cubicBezTo>
                    <a:pt x="1396" y="261"/>
                    <a:pt x="1273" y="265"/>
                    <a:pt x="1148" y="273"/>
                  </a:cubicBezTo>
                  <a:cubicBezTo>
                    <a:pt x="998" y="179"/>
                    <a:pt x="672" y="0"/>
                    <a:pt x="41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4" name="Google Shape;17144;p27"/>
            <p:cNvSpPr/>
            <p:nvPr/>
          </p:nvSpPr>
          <p:spPr>
            <a:xfrm>
              <a:off x="3228875" y="645950"/>
              <a:ext cx="26475" cy="21800"/>
            </a:xfrm>
            <a:custGeom>
              <a:avLst/>
              <a:gdLst/>
              <a:ahLst/>
              <a:cxnLst/>
              <a:rect l="l" t="t" r="r" b="b"/>
              <a:pathLst>
                <a:path w="1059" h="872" extrusionOk="0">
                  <a:moveTo>
                    <a:pt x="757" y="1"/>
                  </a:moveTo>
                  <a:cubicBezTo>
                    <a:pt x="644" y="1"/>
                    <a:pt x="516" y="64"/>
                    <a:pt x="345" y="251"/>
                  </a:cubicBezTo>
                  <a:cubicBezTo>
                    <a:pt x="330" y="213"/>
                    <a:pt x="300" y="139"/>
                    <a:pt x="255" y="139"/>
                  </a:cubicBezTo>
                  <a:cubicBezTo>
                    <a:pt x="209" y="139"/>
                    <a:pt x="145" y="221"/>
                    <a:pt x="66" y="515"/>
                  </a:cubicBezTo>
                  <a:cubicBezTo>
                    <a:pt x="1" y="794"/>
                    <a:pt x="25" y="850"/>
                    <a:pt x="65" y="850"/>
                  </a:cubicBezTo>
                  <a:cubicBezTo>
                    <a:pt x="91" y="850"/>
                    <a:pt x="125" y="825"/>
                    <a:pt x="143" y="825"/>
                  </a:cubicBezTo>
                  <a:cubicBezTo>
                    <a:pt x="209" y="777"/>
                    <a:pt x="271" y="760"/>
                    <a:pt x="330" y="760"/>
                  </a:cubicBezTo>
                  <a:cubicBezTo>
                    <a:pt x="481" y="760"/>
                    <a:pt x="615" y="872"/>
                    <a:pt x="748" y="872"/>
                  </a:cubicBezTo>
                  <a:cubicBezTo>
                    <a:pt x="810" y="763"/>
                    <a:pt x="841" y="841"/>
                    <a:pt x="950" y="592"/>
                  </a:cubicBezTo>
                  <a:cubicBezTo>
                    <a:pt x="1059" y="344"/>
                    <a:pt x="997" y="344"/>
                    <a:pt x="1043" y="112"/>
                  </a:cubicBezTo>
                  <a:cubicBezTo>
                    <a:pt x="947" y="53"/>
                    <a:pt x="858" y="1"/>
                    <a:pt x="757"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45" name="Google Shape;17145;p27"/>
          <p:cNvGrpSpPr/>
          <p:nvPr/>
        </p:nvGrpSpPr>
        <p:grpSpPr>
          <a:xfrm rot="-6126719">
            <a:off x="1728983" y="4208331"/>
            <a:ext cx="1535043" cy="1923566"/>
            <a:chOff x="4082775" y="914425"/>
            <a:chExt cx="777050" cy="973675"/>
          </a:xfrm>
        </p:grpSpPr>
        <p:sp>
          <p:nvSpPr>
            <p:cNvPr id="17146" name="Google Shape;17146;p27"/>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7" name="Google Shape;17147;p27"/>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8" name="Google Shape;17148;p27"/>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9" name="Google Shape;17149;p27"/>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0" name="Google Shape;17150;p27"/>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1" name="Google Shape;17151;p27"/>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2" name="Google Shape;17152;p27"/>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3" name="Google Shape;17153;p27"/>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4" name="Google Shape;17154;p27"/>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5" name="Google Shape;17155;p27"/>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rgbClr val="BF9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5"/>
              </a:buClr>
              <a:buSzPts val="2800"/>
              <a:buFont typeface="Lobster"/>
              <a:buNone/>
              <a:defRPr sz="2800">
                <a:solidFill>
                  <a:schemeClr val="accent5"/>
                </a:solidFill>
                <a:latin typeface="Lobster"/>
                <a:ea typeface="Lobster"/>
                <a:cs typeface="Lobster"/>
                <a:sym typeface="Lobster"/>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233C4F"/>
              </a:buClr>
              <a:buSzPts val="1800"/>
              <a:buFont typeface="Poppins"/>
              <a:buChar char="●"/>
              <a:defRPr sz="1800" b="1">
                <a:solidFill>
                  <a:srgbClr val="233C4F"/>
                </a:solidFill>
                <a:latin typeface="Poppins"/>
                <a:ea typeface="Poppins"/>
                <a:cs typeface="Poppins"/>
                <a:sym typeface="Poppins"/>
              </a:defRPr>
            </a:lvl1pPr>
            <a:lvl2pPr marL="914400" lvl="1"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2pPr>
            <a:lvl3pPr marL="1371600" lvl="2"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3pPr>
            <a:lvl4pPr marL="1828800" lvl="3"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4pPr>
            <a:lvl5pPr marL="2286000" lvl="4"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5pPr>
            <a:lvl6pPr marL="2743200" lvl="5"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6pPr>
            <a:lvl7pPr marL="3200400" lvl="6"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7pPr>
            <a:lvl8pPr marL="3657600" lvl="7" indent="-317500">
              <a:lnSpc>
                <a:spcPct val="115000"/>
              </a:lnSpc>
              <a:spcBef>
                <a:spcPts val="1600"/>
              </a:spcBef>
              <a:spcAft>
                <a:spcPts val="0"/>
              </a:spcAft>
              <a:buClr>
                <a:srgbClr val="233C4F"/>
              </a:buClr>
              <a:buSzPts val="1400"/>
              <a:buFont typeface="Poppins"/>
              <a:buChar char="○"/>
              <a:defRPr>
                <a:solidFill>
                  <a:srgbClr val="233C4F"/>
                </a:solidFill>
                <a:latin typeface="Poppins"/>
                <a:ea typeface="Poppins"/>
                <a:cs typeface="Poppins"/>
                <a:sym typeface="Poppins"/>
              </a:defRPr>
            </a:lvl8pPr>
            <a:lvl9pPr marL="4114800" lvl="8" indent="-317500">
              <a:lnSpc>
                <a:spcPct val="115000"/>
              </a:lnSpc>
              <a:spcBef>
                <a:spcPts val="1600"/>
              </a:spcBef>
              <a:spcAft>
                <a:spcPts val="1600"/>
              </a:spcAft>
              <a:buClr>
                <a:srgbClr val="233C4F"/>
              </a:buClr>
              <a:buSzPts val="1400"/>
              <a:buFont typeface="Poppins"/>
              <a:buChar char="■"/>
              <a:defRPr>
                <a:solidFill>
                  <a:srgbClr val="233C4F"/>
                </a:solidFill>
                <a:latin typeface="Poppins"/>
                <a:ea typeface="Poppins"/>
                <a:cs typeface="Poppins"/>
                <a:sym typeface="Poppins"/>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8" r:id="rId3"/>
    <p:sldLayoutId id="2147483663" r:id="rId4"/>
    <p:sldLayoutId id="2147483672" r:id="rId5"/>
    <p:sldLayoutId id="2147483673"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www.socialprogress.org/" TargetMode="Externa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hyperlink" Target="https://www.prosperity.com/"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163"/>
        <p:cNvGrpSpPr/>
        <p:nvPr/>
      </p:nvGrpSpPr>
      <p:grpSpPr>
        <a:xfrm>
          <a:off x="0" y="0"/>
          <a:ext cx="0" cy="0"/>
          <a:chOff x="0" y="0"/>
          <a:chExt cx="0" cy="0"/>
        </a:xfrm>
      </p:grpSpPr>
      <p:grpSp>
        <p:nvGrpSpPr>
          <p:cNvPr id="17164" name="Google Shape;17164;p30"/>
          <p:cNvGrpSpPr/>
          <p:nvPr/>
        </p:nvGrpSpPr>
        <p:grpSpPr>
          <a:xfrm rot="8881706">
            <a:off x="-706068" y="3749095"/>
            <a:ext cx="1535027" cy="1923637"/>
            <a:chOff x="4082775" y="914425"/>
            <a:chExt cx="777050" cy="973675"/>
          </a:xfrm>
        </p:grpSpPr>
        <p:sp>
          <p:nvSpPr>
            <p:cNvPr id="17165" name="Google Shape;17165;p30"/>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66" name="Google Shape;17166;p30"/>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67" name="Google Shape;17167;p30"/>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68" name="Google Shape;17168;p30"/>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69" name="Google Shape;17169;p30"/>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0" name="Google Shape;17170;p30"/>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1" name="Google Shape;17171;p30"/>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2" name="Google Shape;17172;p30"/>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3" name="Google Shape;17173;p30"/>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4" name="Google Shape;17174;p30"/>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sp>
        <p:nvSpPr>
          <p:cNvPr id="17175" name="Google Shape;17175;p30"/>
          <p:cNvSpPr txBox="1">
            <a:spLocks noGrp="1"/>
          </p:cNvSpPr>
          <p:nvPr>
            <p:ph type="ctrTitle"/>
          </p:nvPr>
        </p:nvSpPr>
        <p:spPr>
          <a:xfrm>
            <a:off x="1898069" y="315080"/>
            <a:ext cx="5318700" cy="20526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de-DE" dirty="0" smtClean="0">
                <a:latin typeface="Liberation Serif" panose="02020603050405020304" pitchFamily="18" charset="0"/>
                <a:ea typeface="Liberation Serif" panose="02020603050405020304" pitchFamily="18" charset="0"/>
                <a:cs typeface="Liberation Serif" panose="02020603050405020304" pitchFamily="18" charset="0"/>
              </a:rPr>
              <a:t>π</a:t>
            </a:r>
            <a:r>
              <a:rPr lang="de-DE" dirty="0" err="1" smtClean="0">
                <a:latin typeface="Liberation Serif" panose="02020603050405020304" pitchFamily="18" charset="0"/>
                <a:ea typeface="Liberation Serif" panose="02020603050405020304" pitchFamily="18" charset="0"/>
                <a:cs typeface="Liberation Serif" panose="02020603050405020304" pitchFamily="18" charset="0"/>
              </a:rPr>
              <a:t>ρόοδος</a:t>
            </a:r>
            <a:endParaRPr lang="de-DE" dirty="0">
              <a:latin typeface="Liberation Serif" panose="02020603050405020304" pitchFamily="18" charset="0"/>
              <a:ea typeface="Liberation Serif" panose="02020603050405020304" pitchFamily="18" charset="0"/>
              <a:cs typeface="Liberation Serif" panose="02020603050405020304" pitchFamily="18" charset="0"/>
            </a:endParaRPr>
          </a:p>
        </p:txBody>
      </p:sp>
      <p:sp>
        <p:nvSpPr>
          <p:cNvPr id="17176" name="Google Shape;17176;p30"/>
          <p:cNvSpPr txBox="1">
            <a:spLocks noGrp="1"/>
          </p:cNvSpPr>
          <p:nvPr>
            <p:ph type="subTitle" idx="1"/>
          </p:nvPr>
        </p:nvSpPr>
        <p:spPr>
          <a:xfrm>
            <a:off x="2499926" y="3259700"/>
            <a:ext cx="3789300" cy="457843"/>
          </a:xfrm>
          <a:prstGeom prst="rect">
            <a:avLst/>
          </a:prstGeom>
        </p:spPr>
        <p:style>
          <a:lnRef idx="0">
            <a:schemeClr val="accent3"/>
          </a:lnRef>
          <a:fillRef idx="3">
            <a:schemeClr val="accent3"/>
          </a:fillRef>
          <a:effectRef idx="3">
            <a:schemeClr val="accent3"/>
          </a:effectRef>
          <a:fontRef idx="minor">
            <a:schemeClr val="lt1"/>
          </a:fontRef>
        </p:style>
        <p:txBody>
          <a:bodyPr spcFirstLastPara="1" wrap="square" lIns="91425" tIns="91425" rIns="91425" bIns="91425" anchor="t" anchorCtr="0">
            <a:noAutofit/>
          </a:bodyPr>
          <a:lstStyle/>
          <a:p>
            <a:pPr marL="0" lvl="0" indent="0"/>
            <a:r>
              <a:rPr lang="de-DE" dirty="0" err="1" smtClean="0">
                <a:latin typeface="Palatino Linotype" panose="02040502050505030304" pitchFamily="18" charset="0"/>
              </a:rPr>
              <a:t>Μι</a:t>
            </a:r>
            <a:r>
              <a:rPr lang="de-DE" dirty="0" smtClean="0">
                <a:latin typeface="Palatino Linotype" panose="02040502050505030304" pitchFamily="18" charset="0"/>
              </a:rPr>
              <a:t>α σύντομη περιοδολόγηση </a:t>
            </a:r>
            <a:endParaRPr lang="de-DE" dirty="0">
              <a:latin typeface="Palatino Linotype" panose="02040502050505030304" pitchFamily="18" charset="0"/>
            </a:endParaRPr>
          </a:p>
        </p:txBody>
      </p:sp>
      <p:grpSp>
        <p:nvGrpSpPr>
          <p:cNvPr id="17177" name="Google Shape;17177;p30"/>
          <p:cNvGrpSpPr/>
          <p:nvPr/>
        </p:nvGrpSpPr>
        <p:grpSpPr>
          <a:xfrm>
            <a:off x="-89233" y="-708173"/>
            <a:ext cx="1531915" cy="1730993"/>
            <a:chOff x="2299675" y="1481450"/>
            <a:chExt cx="2777725" cy="3138700"/>
          </a:xfrm>
        </p:grpSpPr>
        <p:sp>
          <p:nvSpPr>
            <p:cNvPr id="17178" name="Google Shape;17178;p30"/>
            <p:cNvSpPr/>
            <p:nvPr/>
          </p:nvSpPr>
          <p:spPr>
            <a:xfrm>
              <a:off x="2299675" y="1579200"/>
              <a:ext cx="354250" cy="512875"/>
            </a:xfrm>
            <a:custGeom>
              <a:avLst/>
              <a:gdLst/>
              <a:ahLst/>
              <a:cxnLst/>
              <a:rect l="l" t="t" r="r" b="b"/>
              <a:pathLst>
                <a:path w="14170" h="20515" extrusionOk="0">
                  <a:moveTo>
                    <a:pt x="3192" y="0"/>
                  </a:moveTo>
                  <a:cubicBezTo>
                    <a:pt x="3192" y="0"/>
                    <a:pt x="1" y="4025"/>
                    <a:pt x="1108" y="11537"/>
                  </a:cubicBezTo>
                  <a:cubicBezTo>
                    <a:pt x="2295" y="19665"/>
                    <a:pt x="5694" y="20514"/>
                    <a:pt x="7063" y="20514"/>
                  </a:cubicBezTo>
                  <a:cubicBezTo>
                    <a:pt x="7425" y="20514"/>
                    <a:pt x="7645" y="20455"/>
                    <a:pt x="7645" y="20455"/>
                  </a:cubicBezTo>
                  <a:lnTo>
                    <a:pt x="14169" y="19503"/>
                  </a:lnTo>
                  <a:lnTo>
                    <a:pt x="13681" y="3417"/>
                  </a:lnTo>
                  <a:lnTo>
                    <a:pt x="3192" y="0"/>
                  </a:ln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79" name="Google Shape;17179;p30"/>
            <p:cNvSpPr/>
            <p:nvPr/>
          </p:nvSpPr>
          <p:spPr>
            <a:xfrm>
              <a:off x="2408325" y="1939350"/>
              <a:ext cx="76225" cy="74450"/>
            </a:xfrm>
            <a:custGeom>
              <a:avLst/>
              <a:gdLst/>
              <a:ahLst/>
              <a:cxnLst/>
              <a:rect l="l" t="t" r="r" b="b"/>
              <a:pathLst>
                <a:path w="3049" h="2978" extrusionOk="0">
                  <a:moveTo>
                    <a:pt x="834" y="1"/>
                  </a:moveTo>
                  <a:cubicBezTo>
                    <a:pt x="834" y="1"/>
                    <a:pt x="0" y="477"/>
                    <a:pt x="0" y="1430"/>
                  </a:cubicBezTo>
                  <a:cubicBezTo>
                    <a:pt x="0" y="2382"/>
                    <a:pt x="417" y="2977"/>
                    <a:pt x="417" y="2977"/>
                  </a:cubicBezTo>
                  <a:lnTo>
                    <a:pt x="3048" y="2144"/>
                  </a:lnTo>
                  <a:lnTo>
                    <a:pt x="2751" y="656"/>
                  </a:lnTo>
                  <a:cubicBezTo>
                    <a:pt x="2751" y="656"/>
                    <a:pt x="2048" y="120"/>
                    <a:pt x="834"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0" name="Google Shape;17180;p30"/>
            <p:cNvSpPr/>
            <p:nvPr/>
          </p:nvSpPr>
          <p:spPr>
            <a:xfrm>
              <a:off x="2409225" y="1898875"/>
              <a:ext cx="238725" cy="193050"/>
            </a:xfrm>
            <a:custGeom>
              <a:avLst/>
              <a:gdLst/>
              <a:ahLst/>
              <a:cxnLst/>
              <a:rect l="l" t="t" r="r" b="b"/>
              <a:pathLst>
                <a:path w="9549" h="7722" extrusionOk="0">
                  <a:moveTo>
                    <a:pt x="9549" y="1"/>
                  </a:moveTo>
                  <a:lnTo>
                    <a:pt x="9549" y="1"/>
                  </a:lnTo>
                  <a:cubicBezTo>
                    <a:pt x="9549" y="1"/>
                    <a:pt x="5084" y="262"/>
                    <a:pt x="3179" y="310"/>
                  </a:cubicBezTo>
                  <a:cubicBezTo>
                    <a:pt x="596" y="382"/>
                    <a:pt x="0" y="2548"/>
                    <a:pt x="0" y="2548"/>
                  </a:cubicBezTo>
                  <a:cubicBezTo>
                    <a:pt x="310" y="2163"/>
                    <a:pt x="794" y="1934"/>
                    <a:pt x="1248" y="1934"/>
                  </a:cubicBezTo>
                  <a:cubicBezTo>
                    <a:pt x="1944" y="1934"/>
                    <a:pt x="2569" y="2474"/>
                    <a:pt x="2381" y="3822"/>
                  </a:cubicBezTo>
                  <a:cubicBezTo>
                    <a:pt x="2072" y="6049"/>
                    <a:pt x="310" y="6847"/>
                    <a:pt x="310" y="6847"/>
                  </a:cubicBezTo>
                  <a:cubicBezTo>
                    <a:pt x="310" y="6847"/>
                    <a:pt x="1001" y="7722"/>
                    <a:pt x="2561" y="7722"/>
                  </a:cubicBezTo>
                  <a:cubicBezTo>
                    <a:pt x="2774" y="7722"/>
                    <a:pt x="3004" y="7705"/>
                    <a:pt x="3251" y="7668"/>
                  </a:cubicBezTo>
                  <a:cubicBezTo>
                    <a:pt x="6168" y="7239"/>
                    <a:pt x="8537" y="6989"/>
                    <a:pt x="9013" y="6037"/>
                  </a:cubicBezTo>
                  <a:cubicBezTo>
                    <a:pt x="9489" y="5084"/>
                    <a:pt x="9549" y="1"/>
                    <a:pt x="9549" y="1"/>
                  </a:cubicBezTo>
                  <a:close/>
                </a:path>
              </a:pathLst>
            </a:custGeom>
            <a:solidFill>
              <a:srgbClr val="CFBA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1" name="Google Shape;17181;p30"/>
            <p:cNvSpPr/>
            <p:nvPr/>
          </p:nvSpPr>
          <p:spPr>
            <a:xfrm>
              <a:off x="2371125" y="1481450"/>
              <a:ext cx="2550625" cy="3130300"/>
            </a:xfrm>
            <a:custGeom>
              <a:avLst/>
              <a:gdLst/>
              <a:ahLst/>
              <a:cxnLst/>
              <a:rect l="l" t="t" r="r" b="b"/>
              <a:pathLst>
                <a:path w="102025" h="125212" extrusionOk="0">
                  <a:moveTo>
                    <a:pt x="75406" y="0"/>
                  </a:moveTo>
                  <a:cubicBezTo>
                    <a:pt x="74507" y="0"/>
                    <a:pt x="73364" y="323"/>
                    <a:pt x="71914" y="1112"/>
                  </a:cubicBezTo>
                  <a:cubicBezTo>
                    <a:pt x="71914" y="1112"/>
                    <a:pt x="63296" y="5022"/>
                    <a:pt x="51184" y="5022"/>
                  </a:cubicBezTo>
                  <a:cubicBezTo>
                    <a:pt x="50233" y="5022"/>
                    <a:pt x="49260" y="4998"/>
                    <a:pt x="48268" y="4946"/>
                  </a:cubicBezTo>
                  <a:cubicBezTo>
                    <a:pt x="35354" y="4257"/>
                    <a:pt x="18577" y="2285"/>
                    <a:pt x="10762" y="2285"/>
                  </a:cubicBezTo>
                  <a:cubicBezTo>
                    <a:pt x="10334" y="2285"/>
                    <a:pt x="9933" y="2291"/>
                    <a:pt x="9561" y="2303"/>
                  </a:cubicBezTo>
                  <a:cubicBezTo>
                    <a:pt x="2381" y="2541"/>
                    <a:pt x="619" y="3017"/>
                    <a:pt x="0" y="4470"/>
                  </a:cubicBezTo>
                  <a:cubicBezTo>
                    <a:pt x="0" y="4470"/>
                    <a:pt x="125" y="4187"/>
                    <a:pt x="442" y="4187"/>
                  </a:cubicBezTo>
                  <a:cubicBezTo>
                    <a:pt x="1001" y="4187"/>
                    <a:pt x="2162" y="5070"/>
                    <a:pt x="4298" y="9959"/>
                  </a:cubicBezTo>
                  <a:cubicBezTo>
                    <a:pt x="7656" y="17602"/>
                    <a:pt x="10752" y="45320"/>
                    <a:pt x="11478" y="51999"/>
                  </a:cubicBezTo>
                  <a:cubicBezTo>
                    <a:pt x="12192" y="58679"/>
                    <a:pt x="12192" y="64191"/>
                    <a:pt x="13145" y="65144"/>
                  </a:cubicBezTo>
                  <a:cubicBezTo>
                    <a:pt x="14097" y="66096"/>
                    <a:pt x="34647" y="73026"/>
                    <a:pt x="34647" y="73026"/>
                  </a:cubicBezTo>
                  <a:cubicBezTo>
                    <a:pt x="34647" y="73026"/>
                    <a:pt x="14823" y="68251"/>
                    <a:pt x="13621" y="68251"/>
                  </a:cubicBezTo>
                  <a:cubicBezTo>
                    <a:pt x="12430" y="68251"/>
                    <a:pt x="12192" y="70406"/>
                    <a:pt x="12907" y="73026"/>
                  </a:cubicBezTo>
                  <a:cubicBezTo>
                    <a:pt x="13621" y="75669"/>
                    <a:pt x="15776" y="86408"/>
                    <a:pt x="15776" y="90945"/>
                  </a:cubicBezTo>
                  <a:cubicBezTo>
                    <a:pt x="15776" y="95493"/>
                    <a:pt x="16014" y="98124"/>
                    <a:pt x="17919" y="100505"/>
                  </a:cubicBezTo>
                  <a:cubicBezTo>
                    <a:pt x="19824" y="102887"/>
                    <a:pt x="35124" y="103851"/>
                    <a:pt x="35124" y="103851"/>
                  </a:cubicBezTo>
                  <a:lnTo>
                    <a:pt x="19824" y="104089"/>
                  </a:lnTo>
                  <a:cubicBezTo>
                    <a:pt x="19824" y="104089"/>
                    <a:pt x="19824" y="106244"/>
                    <a:pt x="21491" y="110292"/>
                  </a:cubicBezTo>
                  <a:cubicBezTo>
                    <a:pt x="23158" y="114364"/>
                    <a:pt x="28182" y="123913"/>
                    <a:pt x="32730" y="125104"/>
                  </a:cubicBezTo>
                  <a:cubicBezTo>
                    <a:pt x="33010" y="125177"/>
                    <a:pt x="33376" y="125211"/>
                    <a:pt x="33820" y="125211"/>
                  </a:cubicBezTo>
                  <a:cubicBezTo>
                    <a:pt x="40591" y="125211"/>
                    <a:pt x="65468" y="117222"/>
                    <a:pt x="76462" y="117222"/>
                  </a:cubicBezTo>
                  <a:cubicBezTo>
                    <a:pt x="88166" y="117222"/>
                    <a:pt x="102025" y="116984"/>
                    <a:pt x="102025" y="116984"/>
                  </a:cubicBezTo>
                  <a:cubicBezTo>
                    <a:pt x="102025" y="116984"/>
                    <a:pt x="98203" y="98589"/>
                    <a:pt x="91500" y="79241"/>
                  </a:cubicBezTo>
                  <a:cubicBezTo>
                    <a:pt x="84820" y="59893"/>
                    <a:pt x="77403" y="33128"/>
                    <a:pt x="76926" y="24770"/>
                  </a:cubicBezTo>
                  <a:cubicBezTo>
                    <a:pt x="76450" y="16400"/>
                    <a:pt x="76688" y="11864"/>
                    <a:pt x="76926" y="8042"/>
                  </a:cubicBezTo>
                  <a:lnTo>
                    <a:pt x="76926" y="8042"/>
                  </a:lnTo>
                  <a:cubicBezTo>
                    <a:pt x="76926" y="8042"/>
                    <a:pt x="68568" y="10197"/>
                    <a:pt x="63556" y="10673"/>
                  </a:cubicBezTo>
                  <a:cubicBezTo>
                    <a:pt x="58531" y="11149"/>
                    <a:pt x="54471" y="11149"/>
                    <a:pt x="54471" y="11149"/>
                  </a:cubicBezTo>
                  <a:cubicBezTo>
                    <a:pt x="54471" y="11149"/>
                    <a:pt x="67140" y="9244"/>
                    <a:pt x="72866" y="7792"/>
                  </a:cubicBezTo>
                  <a:lnTo>
                    <a:pt x="78593" y="6363"/>
                  </a:lnTo>
                  <a:cubicBezTo>
                    <a:pt x="78593" y="6363"/>
                    <a:pt x="79403" y="0"/>
                    <a:pt x="75406"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2" name="Google Shape;17182;p30"/>
            <p:cNvSpPr/>
            <p:nvPr/>
          </p:nvSpPr>
          <p:spPr>
            <a:xfrm>
              <a:off x="3242950" y="4093375"/>
              <a:ext cx="352750" cy="354650"/>
            </a:xfrm>
            <a:custGeom>
              <a:avLst/>
              <a:gdLst/>
              <a:ahLst/>
              <a:cxnLst/>
              <a:rect l="l" t="t" r="r" b="b"/>
              <a:pathLst>
                <a:path w="14110" h="14186" extrusionOk="0">
                  <a:moveTo>
                    <a:pt x="6297" y="1"/>
                  </a:moveTo>
                  <a:cubicBezTo>
                    <a:pt x="4576" y="1"/>
                    <a:pt x="2423" y="338"/>
                    <a:pt x="1548" y="1874"/>
                  </a:cubicBezTo>
                  <a:cubicBezTo>
                    <a:pt x="1" y="4625"/>
                    <a:pt x="2144" y="14185"/>
                    <a:pt x="2144" y="14185"/>
                  </a:cubicBezTo>
                  <a:cubicBezTo>
                    <a:pt x="2144" y="14185"/>
                    <a:pt x="4894" y="9768"/>
                    <a:pt x="7156" y="9411"/>
                  </a:cubicBezTo>
                  <a:cubicBezTo>
                    <a:pt x="9418" y="9054"/>
                    <a:pt x="13252" y="8935"/>
                    <a:pt x="13252" y="8935"/>
                  </a:cubicBezTo>
                  <a:cubicBezTo>
                    <a:pt x="13252" y="8935"/>
                    <a:pt x="14110" y="922"/>
                    <a:pt x="8728" y="208"/>
                  </a:cubicBezTo>
                  <a:cubicBezTo>
                    <a:pt x="8728" y="208"/>
                    <a:pt x="7645" y="1"/>
                    <a:pt x="6297"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3" name="Google Shape;17183;p30"/>
            <p:cNvSpPr/>
            <p:nvPr/>
          </p:nvSpPr>
          <p:spPr>
            <a:xfrm>
              <a:off x="3095025" y="3852250"/>
              <a:ext cx="1982375" cy="767900"/>
            </a:xfrm>
            <a:custGeom>
              <a:avLst/>
              <a:gdLst/>
              <a:ahLst/>
              <a:cxnLst/>
              <a:rect l="l" t="t" r="r" b="b"/>
              <a:pathLst>
                <a:path w="79295" h="30716" extrusionOk="0">
                  <a:moveTo>
                    <a:pt x="65002" y="1"/>
                  </a:moveTo>
                  <a:cubicBezTo>
                    <a:pt x="61013" y="1"/>
                    <a:pt x="57507" y="1197"/>
                    <a:pt x="57507" y="1197"/>
                  </a:cubicBezTo>
                  <a:cubicBezTo>
                    <a:pt x="57507" y="1197"/>
                    <a:pt x="17205" y="7721"/>
                    <a:pt x="13228" y="8519"/>
                  </a:cubicBezTo>
                  <a:cubicBezTo>
                    <a:pt x="9263" y="9329"/>
                    <a:pt x="7501" y="10674"/>
                    <a:pt x="7144" y="12448"/>
                  </a:cubicBezTo>
                  <a:cubicBezTo>
                    <a:pt x="7144" y="12448"/>
                    <a:pt x="9386" y="10060"/>
                    <a:pt x="11417" y="10060"/>
                  </a:cubicBezTo>
                  <a:cubicBezTo>
                    <a:pt x="12557" y="10060"/>
                    <a:pt x="13631" y="10812"/>
                    <a:pt x="14204" y="13162"/>
                  </a:cubicBezTo>
                  <a:cubicBezTo>
                    <a:pt x="15800" y="19687"/>
                    <a:pt x="11502" y="29724"/>
                    <a:pt x="6561" y="29879"/>
                  </a:cubicBezTo>
                  <a:cubicBezTo>
                    <a:pt x="6392" y="29884"/>
                    <a:pt x="6227" y="29887"/>
                    <a:pt x="6066" y="29887"/>
                  </a:cubicBezTo>
                  <a:cubicBezTo>
                    <a:pt x="1511" y="29887"/>
                    <a:pt x="1" y="27689"/>
                    <a:pt x="0" y="27688"/>
                  </a:cubicBezTo>
                  <a:lnTo>
                    <a:pt x="0" y="27688"/>
                  </a:lnTo>
                  <a:cubicBezTo>
                    <a:pt x="1" y="27689"/>
                    <a:pt x="1714" y="30716"/>
                    <a:pt x="6543" y="30716"/>
                  </a:cubicBezTo>
                  <a:cubicBezTo>
                    <a:pt x="6854" y="30716"/>
                    <a:pt x="7177" y="30703"/>
                    <a:pt x="7513" y="30676"/>
                  </a:cubicBezTo>
                  <a:cubicBezTo>
                    <a:pt x="14978" y="30081"/>
                    <a:pt x="28682" y="26212"/>
                    <a:pt x="39839" y="24616"/>
                  </a:cubicBezTo>
                  <a:cubicBezTo>
                    <a:pt x="49340" y="23256"/>
                    <a:pt x="64527" y="22830"/>
                    <a:pt x="70569" y="22830"/>
                  </a:cubicBezTo>
                  <a:cubicBezTo>
                    <a:pt x="71614" y="22830"/>
                    <a:pt x="72386" y="22843"/>
                    <a:pt x="72807" y="22866"/>
                  </a:cubicBezTo>
                  <a:cubicBezTo>
                    <a:pt x="72832" y="22867"/>
                    <a:pt x="72858" y="22868"/>
                    <a:pt x="72884" y="22868"/>
                  </a:cubicBezTo>
                  <a:cubicBezTo>
                    <a:pt x="75741" y="22868"/>
                    <a:pt x="79295" y="14345"/>
                    <a:pt x="75188" y="5495"/>
                  </a:cubicBezTo>
                  <a:cubicBezTo>
                    <a:pt x="73153" y="1115"/>
                    <a:pt x="68852" y="1"/>
                    <a:pt x="65002" y="1"/>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184" name="Google Shape;17184;p30"/>
          <p:cNvGrpSpPr/>
          <p:nvPr/>
        </p:nvGrpSpPr>
        <p:grpSpPr>
          <a:xfrm rot="1625871">
            <a:off x="7517168" y="-241688"/>
            <a:ext cx="1001907" cy="1132108"/>
            <a:chOff x="2299675" y="1481450"/>
            <a:chExt cx="2777725" cy="3138700"/>
          </a:xfrm>
        </p:grpSpPr>
        <p:sp>
          <p:nvSpPr>
            <p:cNvPr id="17185" name="Google Shape;17185;p30"/>
            <p:cNvSpPr/>
            <p:nvPr/>
          </p:nvSpPr>
          <p:spPr>
            <a:xfrm>
              <a:off x="2299675" y="1579200"/>
              <a:ext cx="354250" cy="512875"/>
            </a:xfrm>
            <a:custGeom>
              <a:avLst/>
              <a:gdLst/>
              <a:ahLst/>
              <a:cxnLst/>
              <a:rect l="l" t="t" r="r" b="b"/>
              <a:pathLst>
                <a:path w="14170" h="20515" extrusionOk="0">
                  <a:moveTo>
                    <a:pt x="3192" y="0"/>
                  </a:moveTo>
                  <a:cubicBezTo>
                    <a:pt x="3192" y="0"/>
                    <a:pt x="1" y="4025"/>
                    <a:pt x="1108" y="11537"/>
                  </a:cubicBezTo>
                  <a:cubicBezTo>
                    <a:pt x="2295" y="19665"/>
                    <a:pt x="5694" y="20514"/>
                    <a:pt x="7063" y="20514"/>
                  </a:cubicBezTo>
                  <a:cubicBezTo>
                    <a:pt x="7425" y="20514"/>
                    <a:pt x="7645" y="20455"/>
                    <a:pt x="7645" y="20455"/>
                  </a:cubicBezTo>
                  <a:lnTo>
                    <a:pt x="14169" y="19503"/>
                  </a:lnTo>
                  <a:lnTo>
                    <a:pt x="13681" y="3417"/>
                  </a:lnTo>
                  <a:lnTo>
                    <a:pt x="3192" y="0"/>
                  </a:ln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6" name="Google Shape;17186;p30"/>
            <p:cNvSpPr/>
            <p:nvPr/>
          </p:nvSpPr>
          <p:spPr>
            <a:xfrm>
              <a:off x="2408325" y="1939350"/>
              <a:ext cx="76225" cy="74450"/>
            </a:xfrm>
            <a:custGeom>
              <a:avLst/>
              <a:gdLst/>
              <a:ahLst/>
              <a:cxnLst/>
              <a:rect l="l" t="t" r="r" b="b"/>
              <a:pathLst>
                <a:path w="3049" h="2978" extrusionOk="0">
                  <a:moveTo>
                    <a:pt x="834" y="1"/>
                  </a:moveTo>
                  <a:cubicBezTo>
                    <a:pt x="834" y="1"/>
                    <a:pt x="0" y="477"/>
                    <a:pt x="0" y="1430"/>
                  </a:cubicBezTo>
                  <a:cubicBezTo>
                    <a:pt x="0" y="2382"/>
                    <a:pt x="417" y="2977"/>
                    <a:pt x="417" y="2977"/>
                  </a:cubicBezTo>
                  <a:lnTo>
                    <a:pt x="3048" y="2144"/>
                  </a:lnTo>
                  <a:lnTo>
                    <a:pt x="2751" y="656"/>
                  </a:lnTo>
                  <a:cubicBezTo>
                    <a:pt x="2751" y="656"/>
                    <a:pt x="2048" y="120"/>
                    <a:pt x="834"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7" name="Google Shape;17187;p30"/>
            <p:cNvSpPr/>
            <p:nvPr/>
          </p:nvSpPr>
          <p:spPr>
            <a:xfrm>
              <a:off x="2409225" y="1898875"/>
              <a:ext cx="238725" cy="193050"/>
            </a:xfrm>
            <a:custGeom>
              <a:avLst/>
              <a:gdLst/>
              <a:ahLst/>
              <a:cxnLst/>
              <a:rect l="l" t="t" r="r" b="b"/>
              <a:pathLst>
                <a:path w="9549" h="7722" extrusionOk="0">
                  <a:moveTo>
                    <a:pt x="9549" y="1"/>
                  </a:moveTo>
                  <a:lnTo>
                    <a:pt x="9549" y="1"/>
                  </a:lnTo>
                  <a:cubicBezTo>
                    <a:pt x="9549" y="1"/>
                    <a:pt x="5084" y="262"/>
                    <a:pt x="3179" y="310"/>
                  </a:cubicBezTo>
                  <a:cubicBezTo>
                    <a:pt x="596" y="382"/>
                    <a:pt x="0" y="2548"/>
                    <a:pt x="0" y="2548"/>
                  </a:cubicBezTo>
                  <a:cubicBezTo>
                    <a:pt x="310" y="2163"/>
                    <a:pt x="794" y="1934"/>
                    <a:pt x="1248" y="1934"/>
                  </a:cubicBezTo>
                  <a:cubicBezTo>
                    <a:pt x="1944" y="1934"/>
                    <a:pt x="2569" y="2474"/>
                    <a:pt x="2381" y="3822"/>
                  </a:cubicBezTo>
                  <a:cubicBezTo>
                    <a:pt x="2072" y="6049"/>
                    <a:pt x="310" y="6847"/>
                    <a:pt x="310" y="6847"/>
                  </a:cubicBezTo>
                  <a:cubicBezTo>
                    <a:pt x="310" y="6847"/>
                    <a:pt x="1001" y="7722"/>
                    <a:pt x="2561" y="7722"/>
                  </a:cubicBezTo>
                  <a:cubicBezTo>
                    <a:pt x="2774" y="7722"/>
                    <a:pt x="3004" y="7705"/>
                    <a:pt x="3251" y="7668"/>
                  </a:cubicBezTo>
                  <a:cubicBezTo>
                    <a:pt x="6168" y="7239"/>
                    <a:pt x="8537" y="6989"/>
                    <a:pt x="9013" y="6037"/>
                  </a:cubicBezTo>
                  <a:cubicBezTo>
                    <a:pt x="9489" y="5084"/>
                    <a:pt x="9549" y="1"/>
                    <a:pt x="9549" y="1"/>
                  </a:cubicBezTo>
                  <a:close/>
                </a:path>
              </a:pathLst>
            </a:custGeom>
            <a:solidFill>
              <a:srgbClr val="CFBA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8" name="Google Shape;17188;p30"/>
            <p:cNvSpPr/>
            <p:nvPr/>
          </p:nvSpPr>
          <p:spPr>
            <a:xfrm>
              <a:off x="2371125" y="1481450"/>
              <a:ext cx="2550625" cy="3130300"/>
            </a:xfrm>
            <a:custGeom>
              <a:avLst/>
              <a:gdLst/>
              <a:ahLst/>
              <a:cxnLst/>
              <a:rect l="l" t="t" r="r" b="b"/>
              <a:pathLst>
                <a:path w="102025" h="125212" extrusionOk="0">
                  <a:moveTo>
                    <a:pt x="75406" y="0"/>
                  </a:moveTo>
                  <a:cubicBezTo>
                    <a:pt x="74507" y="0"/>
                    <a:pt x="73364" y="323"/>
                    <a:pt x="71914" y="1112"/>
                  </a:cubicBezTo>
                  <a:cubicBezTo>
                    <a:pt x="71914" y="1112"/>
                    <a:pt x="63296" y="5022"/>
                    <a:pt x="51184" y="5022"/>
                  </a:cubicBezTo>
                  <a:cubicBezTo>
                    <a:pt x="50233" y="5022"/>
                    <a:pt x="49260" y="4998"/>
                    <a:pt x="48268" y="4946"/>
                  </a:cubicBezTo>
                  <a:cubicBezTo>
                    <a:pt x="35354" y="4257"/>
                    <a:pt x="18577" y="2285"/>
                    <a:pt x="10762" y="2285"/>
                  </a:cubicBezTo>
                  <a:cubicBezTo>
                    <a:pt x="10334" y="2285"/>
                    <a:pt x="9933" y="2291"/>
                    <a:pt x="9561" y="2303"/>
                  </a:cubicBezTo>
                  <a:cubicBezTo>
                    <a:pt x="2381" y="2541"/>
                    <a:pt x="619" y="3017"/>
                    <a:pt x="0" y="4470"/>
                  </a:cubicBezTo>
                  <a:cubicBezTo>
                    <a:pt x="0" y="4470"/>
                    <a:pt x="125" y="4187"/>
                    <a:pt x="442" y="4187"/>
                  </a:cubicBezTo>
                  <a:cubicBezTo>
                    <a:pt x="1001" y="4187"/>
                    <a:pt x="2162" y="5070"/>
                    <a:pt x="4298" y="9959"/>
                  </a:cubicBezTo>
                  <a:cubicBezTo>
                    <a:pt x="7656" y="17602"/>
                    <a:pt x="10752" y="45320"/>
                    <a:pt x="11478" y="51999"/>
                  </a:cubicBezTo>
                  <a:cubicBezTo>
                    <a:pt x="12192" y="58679"/>
                    <a:pt x="12192" y="64191"/>
                    <a:pt x="13145" y="65144"/>
                  </a:cubicBezTo>
                  <a:cubicBezTo>
                    <a:pt x="14097" y="66096"/>
                    <a:pt x="34647" y="73026"/>
                    <a:pt x="34647" y="73026"/>
                  </a:cubicBezTo>
                  <a:cubicBezTo>
                    <a:pt x="34647" y="73026"/>
                    <a:pt x="14823" y="68251"/>
                    <a:pt x="13621" y="68251"/>
                  </a:cubicBezTo>
                  <a:cubicBezTo>
                    <a:pt x="12430" y="68251"/>
                    <a:pt x="12192" y="70406"/>
                    <a:pt x="12907" y="73026"/>
                  </a:cubicBezTo>
                  <a:cubicBezTo>
                    <a:pt x="13621" y="75669"/>
                    <a:pt x="15776" y="86408"/>
                    <a:pt x="15776" y="90945"/>
                  </a:cubicBezTo>
                  <a:cubicBezTo>
                    <a:pt x="15776" y="95493"/>
                    <a:pt x="16014" y="98124"/>
                    <a:pt x="17919" y="100505"/>
                  </a:cubicBezTo>
                  <a:cubicBezTo>
                    <a:pt x="19824" y="102887"/>
                    <a:pt x="35124" y="103851"/>
                    <a:pt x="35124" y="103851"/>
                  </a:cubicBezTo>
                  <a:lnTo>
                    <a:pt x="19824" y="104089"/>
                  </a:lnTo>
                  <a:cubicBezTo>
                    <a:pt x="19824" y="104089"/>
                    <a:pt x="19824" y="106244"/>
                    <a:pt x="21491" y="110292"/>
                  </a:cubicBezTo>
                  <a:cubicBezTo>
                    <a:pt x="23158" y="114364"/>
                    <a:pt x="28182" y="123913"/>
                    <a:pt x="32730" y="125104"/>
                  </a:cubicBezTo>
                  <a:cubicBezTo>
                    <a:pt x="33010" y="125177"/>
                    <a:pt x="33376" y="125211"/>
                    <a:pt x="33820" y="125211"/>
                  </a:cubicBezTo>
                  <a:cubicBezTo>
                    <a:pt x="40591" y="125211"/>
                    <a:pt x="65468" y="117222"/>
                    <a:pt x="76462" y="117222"/>
                  </a:cubicBezTo>
                  <a:cubicBezTo>
                    <a:pt x="88166" y="117222"/>
                    <a:pt x="102025" y="116984"/>
                    <a:pt x="102025" y="116984"/>
                  </a:cubicBezTo>
                  <a:cubicBezTo>
                    <a:pt x="102025" y="116984"/>
                    <a:pt x="98203" y="98589"/>
                    <a:pt x="91500" y="79241"/>
                  </a:cubicBezTo>
                  <a:cubicBezTo>
                    <a:pt x="84820" y="59893"/>
                    <a:pt x="77403" y="33128"/>
                    <a:pt x="76926" y="24770"/>
                  </a:cubicBezTo>
                  <a:cubicBezTo>
                    <a:pt x="76450" y="16400"/>
                    <a:pt x="76688" y="11864"/>
                    <a:pt x="76926" y="8042"/>
                  </a:cubicBezTo>
                  <a:lnTo>
                    <a:pt x="76926" y="8042"/>
                  </a:lnTo>
                  <a:cubicBezTo>
                    <a:pt x="76926" y="8042"/>
                    <a:pt x="68568" y="10197"/>
                    <a:pt x="63556" y="10673"/>
                  </a:cubicBezTo>
                  <a:cubicBezTo>
                    <a:pt x="58531" y="11149"/>
                    <a:pt x="54471" y="11149"/>
                    <a:pt x="54471" y="11149"/>
                  </a:cubicBezTo>
                  <a:cubicBezTo>
                    <a:pt x="54471" y="11149"/>
                    <a:pt x="67140" y="9244"/>
                    <a:pt x="72866" y="7792"/>
                  </a:cubicBezTo>
                  <a:lnTo>
                    <a:pt x="78593" y="6363"/>
                  </a:lnTo>
                  <a:cubicBezTo>
                    <a:pt x="78593" y="6363"/>
                    <a:pt x="79403" y="0"/>
                    <a:pt x="75406"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89" name="Google Shape;17189;p30"/>
            <p:cNvSpPr/>
            <p:nvPr/>
          </p:nvSpPr>
          <p:spPr>
            <a:xfrm>
              <a:off x="3242950" y="4093375"/>
              <a:ext cx="352750" cy="354650"/>
            </a:xfrm>
            <a:custGeom>
              <a:avLst/>
              <a:gdLst/>
              <a:ahLst/>
              <a:cxnLst/>
              <a:rect l="l" t="t" r="r" b="b"/>
              <a:pathLst>
                <a:path w="14110" h="14186" extrusionOk="0">
                  <a:moveTo>
                    <a:pt x="6297" y="1"/>
                  </a:moveTo>
                  <a:cubicBezTo>
                    <a:pt x="4576" y="1"/>
                    <a:pt x="2423" y="338"/>
                    <a:pt x="1548" y="1874"/>
                  </a:cubicBezTo>
                  <a:cubicBezTo>
                    <a:pt x="1" y="4625"/>
                    <a:pt x="2144" y="14185"/>
                    <a:pt x="2144" y="14185"/>
                  </a:cubicBezTo>
                  <a:cubicBezTo>
                    <a:pt x="2144" y="14185"/>
                    <a:pt x="4894" y="9768"/>
                    <a:pt x="7156" y="9411"/>
                  </a:cubicBezTo>
                  <a:cubicBezTo>
                    <a:pt x="9418" y="9054"/>
                    <a:pt x="13252" y="8935"/>
                    <a:pt x="13252" y="8935"/>
                  </a:cubicBezTo>
                  <a:cubicBezTo>
                    <a:pt x="13252" y="8935"/>
                    <a:pt x="14110" y="922"/>
                    <a:pt x="8728" y="208"/>
                  </a:cubicBezTo>
                  <a:cubicBezTo>
                    <a:pt x="8728" y="208"/>
                    <a:pt x="7645" y="1"/>
                    <a:pt x="6297"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0" name="Google Shape;17190;p30"/>
            <p:cNvSpPr/>
            <p:nvPr/>
          </p:nvSpPr>
          <p:spPr>
            <a:xfrm>
              <a:off x="3095025" y="3852250"/>
              <a:ext cx="1982375" cy="767900"/>
            </a:xfrm>
            <a:custGeom>
              <a:avLst/>
              <a:gdLst/>
              <a:ahLst/>
              <a:cxnLst/>
              <a:rect l="l" t="t" r="r" b="b"/>
              <a:pathLst>
                <a:path w="79295" h="30716" extrusionOk="0">
                  <a:moveTo>
                    <a:pt x="65002" y="1"/>
                  </a:moveTo>
                  <a:cubicBezTo>
                    <a:pt x="61013" y="1"/>
                    <a:pt x="57507" y="1197"/>
                    <a:pt x="57507" y="1197"/>
                  </a:cubicBezTo>
                  <a:cubicBezTo>
                    <a:pt x="57507" y="1197"/>
                    <a:pt x="17205" y="7721"/>
                    <a:pt x="13228" y="8519"/>
                  </a:cubicBezTo>
                  <a:cubicBezTo>
                    <a:pt x="9263" y="9329"/>
                    <a:pt x="7501" y="10674"/>
                    <a:pt x="7144" y="12448"/>
                  </a:cubicBezTo>
                  <a:cubicBezTo>
                    <a:pt x="7144" y="12448"/>
                    <a:pt x="9386" y="10060"/>
                    <a:pt x="11417" y="10060"/>
                  </a:cubicBezTo>
                  <a:cubicBezTo>
                    <a:pt x="12557" y="10060"/>
                    <a:pt x="13631" y="10812"/>
                    <a:pt x="14204" y="13162"/>
                  </a:cubicBezTo>
                  <a:cubicBezTo>
                    <a:pt x="15800" y="19687"/>
                    <a:pt x="11502" y="29724"/>
                    <a:pt x="6561" y="29879"/>
                  </a:cubicBezTo>
                  <a:cubicBezTo>
                    <a:pt x="6392" y="29884"/>
                    <a:pt x="6227" y="29887"/>
                    <a:pt x="6066" y="29887"/>
                  </a:cubicBezTo>
                  <a:cubicBezTo>
                    <a:pt x="1511" y="29887"/>
                    <a:pt x="1" y="27689"/>
                    <a:pt x="0" y="27688"/>
                  </a:cubicBezTo>
                  <a:lnTo>
                    <a:pt x="0" y="27688"/>
                  </a:lnTo>
                  <a:cubicBezTo>
                    <a:pt x="1" y="27689"/>
                    <a:pt x="1714" y="30716"/>
                    <a:pt x="6543" y="30716"/>
                  </a:cubicBezTo>
                  <a:cubicBezTo>
                    <a:pt x="6854" y="30716"/>
                    <a:pt x="7177" y="30703"/>
                    <a:pt x="7513" y="30676"/>
                  </a:cubicBezTo>
                  <a:cubicBezTo>
                    <a:pt x="14978" y="30081"/>
                    <a:pt x="28682" y="26212"/>
                    <a:pt x="39839" y="24616"/>
                  </a:cubicBezTo>
                  <a:cubicBezTo>
                    <a:pt x="49340" y="23256"/>
                    <a:pt x="64527" y="22830"/>
                    <a:pt x="70569" y="22830"/>
                  </a:cubicBezTo>
                  <a:cubicBezTo>
                    <a:pt x="71614" y="22830"/>
                    <a:pt x="72386" y="22843"/>
                    <a:pt x="72807" y="22866"/>
                  </a:cubicBezTo>
                  <a:cubicBezTo>
                    <a:pt x="72832" y="22867"/>
                    <a:pt x="72858" y="22868"/>
                    <a:pt x="72884" y="22868"/>
                  </a:cubicBezTo>
                  <a:cubicBezTo>
                    <a:pt x="75741" y="22868"/>
                    <a:pt x="79295" y="14345"/>
                    <a:pt x="75188" y="5495"/>
                  </a:cubicBezTo>
                  <a:cubicBezTo>
                    <a:pt x="73153" y="1115"/>
                    <a:pt x="68852" y="1"/>
                    <a:pt x="65002" y="1"/>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191" name="Google Shape;17191;p30"/>
          <p:cNvGrpSpPr/>
          <p:nvPr/>
        </p:nvGrpSpPr>
        <p:grpSpPr>
          <a:xfrm rot="8955175">
            <a:off x="316549" y="1278291"/>
            <a:ext cx="1083382" cy="1224171"/>
            <a:chOff x="2299675" y="1481450"/>
            <a:chExt cx="2777725" cy="3138700"/>
          </a:xfrm>
        </p:grpSpPr>
        <p:sp>
          <p:nvSpPr>
            <p:cNvPr id="17192" name="Google Shape;17192;p30"/>
            <p:cNvSpPr/>
            <p:nvPr/>
          </p:nvSpPr>
          <p:spPr>
            <a:xfrm>
              <a:off x="2299675" y="1579200"/>
              <a:ext cx="354250" cy="512875"/>
            </a:xfrm>
            <a:custGeom>
              <a:avLst/>
              <a:gdLst/>
              <a:ahLst/>
              <a:cxnLst/>
              <a:rect l="l" t="t" r="r" b="b"/>
              <a:pathLst>
                <a:path w="14170" h="20515" extrusionOk="0">
                  <a:moveTo>
                    <a:pt x="3192" y="0"/>
                  </a:moveTo>
                  <a:cubicBezTo>
                    <a:pt x="3192" y="0"/>
                    <a:pt x="1" y="4025"/>
                    <a:pt x="1108" y="11537"/>
                  </a:cubicBezTo>
                  <a:cubicBezTo>
                    <a:pt x="2295" y="19665"/>
                    <a:pt x="5694" y="20514"/>
                    <a:pt x="7063" y="20514"/>
                  </a:cubicBezTo>
                  <a:cubicBezTo>
                    <a:pt x="7425" y="20514"/>
                    <a:pt x="7645" y="20455"/>
                    <a:pt x="7645" y="20455"/>
                  </a:cubicBezTo>
                  <a:lnTo>
                    <a:pt x="14169" y="19503"/>
                  </a:lnTo>
                  <a:lnTo>
                    <a:pt x="13681" y="3417"/>
                  </a:lnTo>
                  <a:lnTo>
                    <a:pt x="3192" y="0"/>
                  </a:ln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3" name="Google Shape;17193;p30"/>
            <p:cNvSpPr/>
            <p:nvPr/>
          </p:nvSpPr>
          <p:spPr>
            <a:xfrm>
              <a:off x="2408325" y="1939350"/>
              <a:ext cx="76225" cy="74450"/>
            </a:xfrm>
            <a:custGeom>
              <a:avLst/>
              <a:gdLst/>
              <a:ahLst/>
              <a:cxnLst/>
              <a:rect l="l" t="t" r="r" b="b"/>
              <a:pathLst>
                <a:path w="3049" h="2978" extrusionOk="0">
                  <a:moveTo>
                    <a:pt x="834" y="1"/>
                  </a:moveTo>
                  <a:cubicBezTo>
                    <a:pt x="834" y="1"/>
                    <a:pt x="0" y="477"/>
                    <a:pt x="0" y="1430"/>
                  </a:cubicBezTo>
                  <a:cubicBezTo>
                    <a:pt x="0" y="2382"/>
                    <a:pt x="417" y="2977"/>
                    <a:pt x="417" y="2977"/>
                  </a:cubicBezTo>
                  <a:lnTo>
                    <a:pt x="3048" y="2144"/>
                  </a:lnTo>
                  <a:lnTo>
                    <a:pt x="2751" y="656"/>
                  </a:lnTo>
                  <a:cubicBezTo>
                    <a:pt x="2751" y="656"/>
                    <a:pt x="2048" y="120"/>
                    <a:pt x="834"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4" name="Google Shape;17194;p30"/>
            <p:cNvSpPr/>
            <p:nvPr/>
          </p:nvSpPr>
          <p:spPr>
            <a:xfrm>
              <a:off x="2409225" y="1898875"/>
              <a:ext cx="238725" cy="193050"/>
            </a:xfrm>
            <a:custGeom>
              <a:avLst/>
              <a:gdLst/>
              <a:ahLst/>
              <a:cxnLst/>
              <a:rect l="l" t="t" r="r" b="b"/>
              <a:pathLst>
                <a:path w="9549" h="7722" extrusionOk="0">
                  <a:moveTo>
                    <a:pt x="9549" y="1"/>
                  </a:moveTo>
                  <a:lnTo>
                    <a:pt x="9549" y="1"/>
                  </a:lnTo>
                  <a:cubicBezTo>
                    <a:pt x="9549" y="1"/>
                    <a:pt x="5084" y="262"/>
                    <a:pt x="3179" y="310"/>
                  </a:cubicBezTo>
                  <a:cubicBezTo>
                    <a:pt x="596" y="382"/>
                    <a:pt x="0" y="2548"/>
                    <a:pt x="0" y="2548"/>
                  </a:cubicBezTo>
                  <a:cubicBezTo>
                    <a:pt x="310" y="2163"/>
                    <a:pt x="794" y="1934"/>
                    <a:pt x="1248" y="1934"/>
                  </a:cubicBezTo>
                  <a:cubicBezTo>
                    <a:pt x="1944" y="1934"/>
                    <a:pt x="2569" y="2474"/>
                    <a:pt x="2381" y="3822"/>
                  </a:cubicBezTo>
                  <a:cubicBezTo>
                    <a:pt x="2072" y="6049"/>
                    <a:pt x="310" y="6847"/>
                    <a:pt x="310" y="6847"/>
                  </a:cubicBezTo>
                  <a:cubicBezTo>
                    <a:pt x="310" y="6847"/>
                    <a:pt x="1001" y="7722"/>
                    <a:pt x="2561" y="7722"/>
                  </a:cubicBezTo>
                  <a:cubicBezTo>
                    <a:pt x="2774" y="7722"/>
                    <a:pt x="3004" y="7705"/>
                    <a:pt x="3251" y="7668"/>
                  </a:cubicBezTo>
                  <a:cubicBezTo>
                    <a:pt x="6168" y="7239"/>
                    <a:pt x="8537" y="6989"/>
                    <a:pt x="9013" y="6037"/>
                  </a:cubicBezTo>
                  <a:cubicBezTo>
                    <a:pt x="9489" y="5084"/>
                    <a:pt x="9549" y="1"/>
                    <a:pt x="9549" y="1"/>
                  </a:cubicBezTo>
                  <a:close/>
                </a:path>
              </a:pathLst>
            </a:custGeom>
            <a:solidFill>
              <a:srgbClr val="CFBA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5" name="Google Shape;17195;p30"/>
            <p:cNvSpPr/>
            <p:nvPr/>
          </p:nvSpPr>
          <p:spPr>
            <a:xfrm>
              <a:off x="2371125" y="1481450"/>
              <a:ext cx="2550625" cy="3130300"/>
            </a:xfrm>
            <a:custGeom>
              <a:avLst/>
              <a:gdLst/>
              <a:ahLst/>
              <a:cxnLst/>
              <a:rect l="l" t="t" r="r" b="b"/>
              <a:pathLst>
                <a:path w="102025" h="125212" extrusionOk="0">
                  <a:moveTo>
                    <a:pt x="75406" y="0"/>
                  </a:moveTo>
                  <a:cubicBezTo>
                    <a:pt x="74507" y="0"/>
                    <a:pt x="73364" y="323"/>
                    <a:pt x="71914" y="1112"/>
                  </a:cubicBezTo>
                  <a:cubicBezTo>
                    <a:pt x="71914" y="1112"/>
                    <a:pt x="63296" y="5022"/>
                    <a:pt x="51184" y="5022"/>
                  </a:cubicBezTo>
                  <a:cubicBezTo>
                    <a:pt x="50233" y="5022"/>
                    <a:pt x="49260" y="4998"/>
                    <a:pt x="48268" y="4946"/>
                  </a:cubicBezTo>
                  <a:cubicBezTo>
                    <a:pt x="35354" y="4257"/>
                    <a:pt x="18577" y="2285"/>
                    <a:pt x="10762" y="2285"/>
                  </a:cubicBezTo>
                  <a:cubicBezTo>
                    <a:pt x="10334" y="2285"/>
                    <a:pt x="9933" y="2291"/>
                    <a:pt x="9561" y="2303"/>
                  </a:cubicBezTo>
                  <a:cubicBezTo>
                    <a:pt x="2381" y="2541"/>
                    <a:pt x="619" y="3017"/>
                    <a:pt x="0" y="4470"/>
                  </a:cubicBezTo>
                  <a:cubicBezTo>
                    <a:pt x="0" y="4470"/>
                    <a:pt x="125" y="4187"/>
                    <a:pt x="442" y="4187"/>
                  </a:cubicBezTo>
                  <a:cubicBezTo>
                    <a:pt x="1001" y="4187"/>
                    <a:pt x="2162" y="5070"/>
                    <a:pt x="4298" y="9959"/>
                  </a:cubicBezTo>
                  <a:cubicBezTo>
                    <a:pt x="7656" y="17602"/>
                    <a:pt x="10752" y="45320"/>
                    <a:pt x="11478" y="51999"/>
                  </a:cubicBezTo>
                  <a:cubicBezTo>
                    <a:pt x="12192" y="58679"/>
                    <a:pt x="12192" y="64191"/>
                    <a:pt x="13145" y="65144"/>
                  </a:cubicBezTo>
                  <a:cubicBezTo>
                    <a:pt x="14097" y="66096"/>
                    <a:pt x="34647" y="73026"/>
                    <a:pt x="34647" y="73026"/>
                  </a:cubicBezTo>
                  <a:cubicBezTo>
                    <a:pt x="34647" y="73026"/>
                    <a:pt x="14823" y="68251"/>
                    <a:pt x="13621" y="68251"/>
                  </a:cubicBezTo>
                  <a:cubicBezTo>
                    <a:pt x="12430" y="68251"/>
                    <a:pt x="12192" y="70406"/>
                    <a:pt x="12907" y="73026"/>
                  </a:cubicBezTo>
                  <a:cubicBezTo>
                    <a:pt x="13621" y="75669"/>
                    <a:pt x="15776" y="86408"/>
                    <a:pt x="15776" y="90945"/>
                  </a:cubicBezTo>
                  <a:cubicBezTo>
                    <a:pt x="15776" y="95493"/>
                    <a:pt x="16014" y="98124"/>
                    <a:pt x="17919" y="100505"/>
                  </a:cubicBezTo>
                  <a:cubicBezTo>
                    <a:pt x="19824" y="102887"/>
                    <a:pt x="35124" y="103851"/>
                    <a:pt x="35124" y="103851"/>
                  </a:cubicBezTo>
                  <a:lnTo>
                    <a:pt x="19824" y="104089"/>
                  </a:lnTo>
                  <a:cubicBezTo>
                    <a:pt x="19824" y="104089"/>
                    <a:pt x="19824" y="106244"/>
                    <a:pt x="21491" y="110292"/>
                  </a:cubicBezTo>
                  <a:cubicBezTo>
                    <a:pt x="23158" y="114364"/>
                    <a:pt x="28182" y="123913"/>
                    <a:pt x="32730" y="125104"/>
                  </a:cubicBezTo>
                  <a:cubicBezTo>
                    <a:pt x="33010" y="125177"/>
                    <a:pt x="33376" y="125211"/>
                    <a:pt x="33820" y="125211"/>
                  </a:cubicBezTo>
                  <a:cubicBezTo>
                    <a:pt x="40591" y="125211"/>
                    <a:pt x="65468" y="117222"/>
                    <a:pt x="76462" y="117222"/>
                  </a:cubicBezTo>
                  <a:cubicBezTo>
                    <a:pt x="88166" y="117222"/>
                    <a:pt x="102025" y="116984"/>
                    <a:pt x="102025" y="116984"/>
                  </a:cubicBezTo>
                  <a:cubicBezTo>
                    <a:pt x="102025" y="116984"/>
                    <a:pt x="98203" y="98589"/>
                    <a:pt x="91500" y="79241"/>
                  </a:cubicBezTo>
                  <a:cubicBezTo>
                    <a:pt x="84820" y="59893"/>
                    <a:pt x="77403" y="33128"/>
                    <a:pt x="76926" y="24770"/>
                  </a:cubicBezTo>
                  <a:cubicBezTo>
                    <a:pt x="76450" y="16400"/>
                    <a:pt x="76688" y="11864"/>
                    <a:pt x="76926" y="8042"/>
                  </a:cubicBezTo>
                  <a:lnTo>
                    <a:pt x="76926" y="8042"/>
                  </a:lnTo>
                  <a:cubicBezTo>
                    <a:pt x="76926" y="8042"/>
                    <a:pt x="68568" y="10197"/>
                    <a:pt x="63556" y="10673"/>
                  </a:cubicBezTo>
                  <a:cubicBezTo>
                    <a:pt x="58531" y="11149"/>
                    <a:pt x="54471" y="11149"/>
                    <a:pt x="54471" y="11149"/>
                  </a:cubicBezTo>
                  <a:cubicBezTo>
                    <a:pt x="54471" y="11149"/>
                    <a:pt x="67140" y="9244"/>
                    <a:pt x="72866" y="7792"/>
                  </a:cubicBezTo>
                  <a:lnTo>
                    <a:pt x="78593" y="6363"/>
                  </a:lnTo>
                  <a:cubicBezTo>
                    <a:pt x="78593" y="6363"/>
                    <a:pt x="79403" y="0"/>
                    <a:pt x="75406"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6" name="Google Shape;17196;p30"/>
            <p:cNvSpPr/>
            <p:nvPr/>
          </p:nvSpPr>
          <p:spPr>
            <a:xfrm>
              <a:off x="3242950" y="4093375"/>
              <a:ext cx="352750" cy="354650"/>
            </a:xfrm>
            <a:custGeom>
              <a:avLst/>
              <a:gdLst/>
              <a:ahLst/>
              <a:cxnLst/>
              <a:rect l="l" t="t" r="r" b="b"/>
              <a:pathLst>
                <a:path w="14110" h="14186" extrusionOk="0">
                  <a:moveTo>
                    <a:pt x="6297" y="1"/>
                  </a:moveTo>
                  <a:cubicBezTo>
                    <a:pt x="4576" y="1"/>
                    <a:pt x="2423" y="338"/>
                    <a:pt x="1548" y="1874"/>
                  </a:cubicBezTo>
                  <a:cubicBezTo>
                    <a:pt x="1" y="4625"/>
                    <a:pt x="2144" y="14185"/>
                    <a:pt x="2144" y="14185"/>
                  </a:cubicBezTo>
                  <a:cubicBezTo>
                    <a:pt x="2144" y="14185"/>
                    <a:pt x="4894" y="9768"/>
                    <a:pt x="7156" y="9411"/>
                  </a:cubicBezTo>
                  <a:cubicBezTo>
                    <a:pt x="9418" y="9054"/>
                    <a:pt x="13252" y="8935"/>
                    <a:pt x="13252" y="8935"/>
                  </a:cubicBezTo>
                  <a:cubicBezTo>
                    <a:pt x="13252" y="8935"/>
                    <a:pt x="14110" y="922"/>
                    <a:pt x="8728" y="208"/>
                  </a:cubicBezTo>
                  <a:cubicBezTo>
                    <a:pt x="8728" y="208"/>
                    <a:pt x="7645" y="1"/>
                    <a:pt x="6297"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197" name="Google Shape;17197;p30"/>
            <p:cNvSpPr/>
            <p:nvPr/>
          </p:nvSpPr>
          <p:spPr>
            <a:xfrm>
              <a:off x="3095025" y="3852250"/>
              <a:ext cx="1982375" cy="767900"/>
            </a:xfrm>
            <a:custGeom>
              <a:avLst/>
              <a:gdLst/>
              <a:ahLst/>
              <a:cxnLst/>
              <a:rect l="l" t="t" r="r" b="b"/>
              <a:pathLst>
                <a:path w="79295" h="30716" extrusionOk="0">
                  <a:moveTo>
                    <a:pt x="65002" y="1"/>
                  </a:moveTo>
                  <a:cubicBezTo>
                    <a:pt x="61013" y="1"/>
                    <a:pt x="57507" y="1197"/>
                    <a:pt x="57507" y="1197"/>
                  </a:cubicBezTo>
                  <a:cubicBezTo>
                    <a:pt x="57507" y="1197"/>
                    <a:pt x="17205" y="7721"/>
                    <a:pt x="13228" y="8519"/>
                  </a:cubicBezTo>
                  <a:cubicBezTo>
                    <a:pt x="9263" y="9329"/>
                    <a:pt x="7501" y="10674"/>
                    <a:pt x="7144" y="12448"/>
                  </a:cubicBezTo>
                  <a:cubicBezTo>
                    <a:pt x="7144" y="12448"/>
                    <a:pt x="9386" y="10060"/>
                    <a:pt x="11417" y="10060"/>
                  </a:cubicBezTo>
                  <a:cubicBezTo>
                    <a:pt x="12557" y="10060"/>
                    <a:pt x="13631" y="10812"/>
                    <a:pt x="14204" y="13162"/>
                  </a:cubicBezTo>
                  <a:cubicBezTo>
                    <a:pt x="15800" y="19687"/>
                    <a:pt x="11502" y="29724"/>
                    <a:pt x="6561" y="29879"/>
                  </a:cubicBezTo>
                  <a:cubicBezTo>
                    <a:pt x="6392" y="29884"/>
                    <a:pt x="6227" y="29887"/>
                    <a:pt x="6066" y="29887"/>
                  </a:cubicBezTo>
                  <a:cubicBezTo>
                    <a:pt x="1511" y="29887"/>
                    <a:pt x="1" y="27689"/>
                    <a:pt x="0" y="27688"/>
                  </a:cubicBezTo>
                  <a:lnTo>
                    <a:pt x="0" y="27688"/>
                  </a:lnTo>
                  <a:cubicBezTo>
                    <a:pt x="1" y="27689"/>
                    <a:pt x="1714" y="30716"/>
                    <a:pt x="6543" y="30716"/>
                  </a:cubicBezTo>
                  <a:cubicBezTo>
                    <a:pt x="6854" y="30716"/>
                    <a:pt x="7177" y="30703"/>
                    <a:pt x="7513" y="30676"/>
                  </a:cubicBezTo>
                  <a:cubicBezTo>
                    <a:pt x="14978" y="30081"/>
                    <a:pt x="28682" y="26212"/>
                    <a:pt x="39839" y="24616"/>
                  </a:cubicBezTo>
                  <a:cubicBezTo>
                    <a:pt x="49340" y="23256"/>
                    <a:pt x="64527" y="22830"/>
                    <a:pt x="70569" y="22830"/>
                  </a:cubicBezTo>
                  <a:cubicBezTo>
                    <a:pt x="71614" y="22830"/>
                    <a:pt x="72386" y="22843"/>
                    <a:pt x="72807" y="22866"/>
                  </a:cubicBezTo>
                  <a:cubicBezTo>
                    <a:pt x="72832" y="22867"/>
                    <a:pt x="72858" y="22868"/>
                    <a:pt x="72884" y="22868"/>
                  </a:cubicBezTo>
                  <a:cubicBezTo>
                    <a:pt x="75741" y="22868"/>
                    <a:pt x="79295" y="14345"/>
                    <a:pt x="75188" y="5495"/>
                  </a:cubicBezTo>
                  <a:cubicBezTo>
                    <a:pt x="73153" y="1115"/>
                    <a:pt x="68852" y="1"/>
                    <a:pt x="65002" y="1"/>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198" name="Google Shape;17198;p30"/>
          <p:cNvGrpSpPr/>
          <p:nvPr/>
        </p:nvGrpSpPr>
        <p:grpSpPr>
          <a:xfrm rot="3851748">
            <a:off x="529745" y="2609823"/>
            <a:ext cx="963563" cy="1088782"/>
            <a:chOff x="2299675" y="1481450"/>
            <a:chExt cx="2777725" cy="3138700"/>
          </a:xfrm>
        </p:grpSpPr>
        <p:sp>
          <p:nvSpPr>
            <p:cNvPr id="17199" name="Google Shape;17199;p30"/>
            <p:cNvSpPr/>
            <p:nvPr/>
          </p:nvSpPr>
          <p:spPr>
            <a:xfrm>
              <a:off x="2299675" y="1579200"/>
              <a:ext cx="354250" cy="512875"/>
            </a:xfrm>
            <a:custGeom>
              <a:avLst/>
              <a:gdLst/>
              <a:ahLst/>
              <a:cxnLst/>
              <a:rect l="l" t="t" r="r" b="b"/>
              <a:pathLst>
                <a:path w="14170" h="20515" extrusionOk="0">
                  <a:moveTo>
                    <a:pt x="3192" y="0"/>
                  </a:moveTo>
                  <a:cubicBezTo>
                    <a:pt x="3192" y="0"/>
                    <a:pt x="1" y="4025"/>
                    <a:pt x="1108" y="11537"/>
                  </a:cubicBezTo>
                  <a:cubicBezTo>
                    <a:pt x="2295" y="19665"/>
                    <a:pt x="5694" y="20514"/>
                    <a:pt x="7063" y="20514"/>
                  </a:cubicBezTo>
                  <a:cubicBezTo>
                    <a:pt x="7425" y="20514"/>
                    <a:pt x="7645" y="20455"/>
                    <a:pt x="7645" y="20455"/>
                  </a:cubicBezTo>
                  <a:lnTo>
                    <a:pt x="14169" y="19503"/>
                  </a:lnTo>
                  <a:lnTo>
                    <a:pt x="13681" y="3417"/>
                  </a:lnTo>
                  <a:lnTo>
                    <a:pt x="3192" y="0"/>
                  </a:ln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0" name="Google Shape;17200;p30"/>
            <p:cNvSpPr/>
            <p:nvPr/>
          </p:nvSpPr>
          <p:spPr>
            <a:xfrm>
              <a:off x="2408325" y="1939350"/>
              <a:ext cx="76225" cy="74450"/>
            </a:xfrm>
            <a:custGeom>
              <a:avLst/>
              <a:gdLst/>
              <a:ahLst/>
              <a:cxnLst/>
              <a:rect l="l" t="t" r="r" b="b"/>
              <a:pathLst>
                <a:path w="3049" h="2978" extrusionOk="0">
                  <a:moveTo>
                    <a:pt x="834" y="1"/>
                  </a:moveTo>
                  <a:cubicBezTo>
                    <a:pt x="834" y="1"/>
                    <a:pt x="0" y="477"/>
                    <a:pt x="0" y="1430"/>
                  </a:cubicBezTo>
                  <a:cubicBezTo>
                    <a:pt x="0" y="2382"/>
                    <a:pt x="417" y="2977"/>
                    <a:pt x="417" y="2977"/>
                  </a:cubicBezTo>
                  <a:lnTo>
                    <a:pt x="3048" y="2144"/>
                  </a:lnTo>
                  <a:lnTo>
                    <a:pt x="2751" y="656"/>
                  </a:lnTo>
                  <a:cubicBezTo>
                    <a:pt x="2751" y="656"/>
                    <a:pt x="2048" y="120"/>
                    <a:pt x="834"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1" name="Google Shape;17201;p30"/>
            <p:cNvSpPr/>
            <p:nvPr/>
          </p:nvSpPr>
          <p:spPr>
            <a:xfrm>
              <a:off x="2409225" y="1898875"/>
              <a:ext cx="238725" cy="193050"/>
            </a:xfrm>
            <a:custGeom>
              <a:avLst/>
              <a:gdLst/>
              <a:ahLst/>
              <a:cxnLst/>
              <a:rect l="l" t="t" r="r" b="b"/>
              <a:pathLst>
                <a:path w="9549" h="7722" extrusionOk="0">
                  <a:moveTo>
                    <a:pt x="9549" y="1"/>
                  </a:moveTo>
                  <a:lnTo>
                    <a:pt x="9549" y="1"/>
                  </a:lnTo>
                  <a:cubicBezTo>
                    <a:pt x="9549" y="1"/>
                    <a:pt x="5084" y="262"/>
                    <a:pt x="3179" y="310"/>
                  </a:cubicBezTo>
                  <a:cubicBezTo>
                    <a:pt x="596" y="382"/>
                    <a:pt x="0" y="2548"/>
                    <a:pt x="0" y="2548"/>
                  </a:cubicBezTo>
                  <a:cubicBezTo>
                    <a:pt x="310" y="2163"/>
                    <a:pt x="794" y="1934"/>
                    <a:pt x="1248" y="1934"/>
                  </a:cubicBezTo>
                  <a:cubicBezTo>
                    <a:pt x="1944" y="1934"/>
                    <a:pt x="2569" y="2474"/>
                    <a:pt x="2381" y="3822"/>
                  </a:cubicBezTo>
                  <a:cubicBezTo>
                    <a:pt x="2072" y="6049"/>
                    <a:pt x="310" y="6847"/>
                    <a:pt x="310" y="6847"/>
                  </a:cubicBezTo>
                  <a:cubicBezTo>
                    <a:pt x="310" y="6847"/>
                    <a:pt x="1001" y="7722"/>
                    <a:pt x="2561" y="7722"/>
                  </a:cubicBezTo>
                  <a:cubicBezTo>
                    <a:pt x="2774" y="7722"/>
                    <a:pt x="3004" y="7705"/>
                    <a:pt x="3251" y="7668"/>
                  </a:cubicBezTo>
                  <a:cubicBezTo>
                    <a:pt x="6168" y="7239"/>
                    <a:pt x="8537" y="6989"/>
                    <a:pt x="9013" y="6037"/>
                  </a:cubicBezTo>
                  <a:cubicBezTo>
                    <a:pt x="9489" y="5084"/>
                    <a:pt x="9549" y="1"/>
                    <a:pt x="9549" y="1"/>
                  </a:cubicBezTo>
                  <a:close/>
                </a:path>
              </a:pathLst>
            </a:custGeom>
            <a:solidFill>
              <a:srgbClr val="CFBA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2" name="Google Shape;17202;p30"/>
            <p:cNvSpPr/>
            <p:nvPr/>
          </p:nvSpPr>
          <p:spPr>
            <a:xfrm>
              <a:off x="2371125" y="1481450"/>
              <a:ext cx="2550625" cy="3130300"/>
            </a:xfrm>
            <a:custGeom>
              <a:avLst/>
              <a:gdLst/>
              <a:ahLst/>
              <a:cxnLst/>
              <a:rect l="l" t="t" r="r" b="b"/>
              <a:pathLst>
                <a:path w="102025" h="125212" extrusionOk="0">
                  <a:moveTo>
                    <a:pt x="75406" y="0"/>
                  </a:moveTo>
                  <a:cubicBezTo>
                    <a:pt x="74507" y="0"/>
                    <a:pt x="73364" y="323"/>
                    <a:pt x="71914" y="1112"/>
                  </a:cubicBezTo>
                  <a:cubicBezTo>
                    <a:pt x="71914" y="1112"/>
                    <a:pt x="63296" y="5022"/>
                    <a:pt x="51184" y="5022"/>
                  </a:cubicBezTo>
                  <a:cubicBezTo>
                    <a:pt x="50233" y="5022"/>
                    <a:pt x="49260" y="4998"/>
                    <a:pt x="48268" y="4946"/>
                  </a:cubicBezTo>
                  <a:cubicBezTo>
                    <a:pt x="35354" y="4257"/>
                    <a:pt x="18577" y="2285"/>
                    <a:pt x="10762" y="2285"/>
                  </a:cubicBezTo>
                  <a:cubicBezTo>
                    <a:pt x="10334" y="2285"/>
                    <a:pt x="9933" y="2291"/>
                    <a:pt x="9561" y="2303"/>
                  </a:cubicBezTo>
                  <a:cubicBezTo>
                    <a:pt x="2381" y="2541"/>
                    <a:pt x="619" y="3017"/>
                    <a:pt x="0" y="4470"/>
                  </a:cubicBezTo>
                  <a:cubicBezTo>
                    <a:pt x="0" y="4470"/>
                    <a:pt x="125" y="4187"/>
                    <a:pt x="442" y="4187"/>
                  </a:cubicBezTo>
                  <a:cubicBezTo>
                    <a:pt x="1001" y="4187"/>
                    <a:pt x="2162" y="5070"/>
                    <a:pt x="4298" y="9959"/>
                  </a:cubicBezTo>
                  <a:cubicBezTo>
                    <a:pt x="7656" y="17602"/>
                    <a:pt x="10752" y="45320"/>
                    <a:pt x="11478" y="51999"/>
                  </a:cubicBezTo>
                  <a:cubicBezTo>
                    <a:pt x="12192" y="58679"/>
                    <a:pt x="12192" y="64191"/>
                    <a:pt x="13145" y="65144"/>
                  </a:cubicBezTo>
                  <a:cubicBezTo>
                    <a:pt x="14097" y="66096"/>
                    <a:pt x="34647" y="73026"/>
                    <a:pt x="34647" y="73026"/>
                  </a:cubicBezTo>
                  <a:cubicBezTo>
                    <a:pt x="34647" y="73026"/>
                    <a:pt x="14823" y="68251"/>
                    <a:pt x="13621" y="68251"/>
                  </a:cubicBezTo>
                  <a:cubicBezTo>
                    <a:pt x="12430" y="68251"/>
                    <a:pt x="12192" y="70406"/>
                    <a:pt x="12907" y="73026"/>
                  </a:cubicBezTo>
                  <a:cubicBezTo>
                    <a:pt x="13621" y="75669"/>
                    <a:pt x="15776" y="86408"/>
                    <a:pt x="15776" y="90945"/>
                  </a:cubicBezTo>
                  <a:cubicBezTo>
                    <a:pt x="15776" y="95493"/>
                    <a:pt x="16014" y="98124"/>
                    <a:pt x="17919" y="100505"/>
                  </a:cubicBezTo>
                  <a:cubicBezTo>
                    <a:pt x="19824" y="102887"/>
                    <a:pt x="35124" y="103851"/>
                    <a:pt x="35124" y="103851"/>
                  </a:cubicBezTo>
                  <a:lnTo>
                    <a:pt x="19824" y="104089"/>
                  </a:lnTo>
                  <a:cubicBezTo>
                    <a:pt x="19824" y="104089"/>
                    <a:pt x="19824" y="106244"/>
                    <a:pt x="21491" y="110292"/>
                  </a:cubicBezTo>
                  <a:cubicBezTo>
                    <a:pt x="23158" y="114364"/>
                    <a:pt x="28182" y="123913"/>
                    <a:pt x="32730" y="125104"/>
                  </a:cubicBezTo>
                  <a:cubicBezTo>
                    <a:pt x="33010" y="125177"/>
                    <a:pt x="33376" y="125211"/>
                    <a:pt x="33820" y="125211"/>
                  </a:cubicBezTo>
                  <a:cubicBezTo>
                    <a:pt x="40591" y="125211"/>
                    <a:pt x="65468" y="117222"/>
                    <a:pt x="76462" y="117222"/>
                  </a:cubicBezTo>
                  <a:cubicBezTo>
                    <a:pt x="88166" y="117222"/>
                    <a:pt x="102025" y="116984"/>
                    <a:pt x="102025" y="116984"/>
                  </a:cubicBezTo>
                  <a:cubicBezTo>
                    <a:pt x="102025" y="116984"/>
                    <a:pt x="98203" y="98589"/>
                    <a:pt x="91500" y="79241"/>
                  </a:cubicBezTo>
                  <a:cubicBezTo>
                    <a:pt x="84820" y="59893"/>
                    <a:pt x="77403" y="33128"/>
                    <a:pt x="76926" y="24770"/>
                  </a:cubicBezTo>
                  <a:cubicBezTo>
                    <a:pt x="76450" y="16400"/>
                    <a:pt x="76688" y="11864"/>
                    <a:pt x="76926" y="8042"/>
                  </a:cubicBezTo>
                  <a:lnTo>
                    <a:pt x="76926" y="8042"/>
                  </a:lnTo>
                  <a:cubicBezTo>
                    <a:pt x="76926" y="8042"/>
                    <a:pt x="68568" y="10197"/>
                    <a:pt x="63556" y="10673"/>
                  </a:cubicBezTo>
                  <a:cubicBezTo>
                    <a:pt x="58531" y="11149"/>
                    <a:pt x="54471" y="11149"/>
                    <a:pt x="54471" y="11149"/>
                  </a:cubicBezTo>
                  <a:cubicBezTo>
                    <a:pt x="54471" y="11149"/>
                    <a:pt x="67140" y="9244"/>
                    <a:pt x="72866" y="7792"/>
                  </a:cubicBezTo>
                  <a:lnTo>
                    <a:pt x="78593" y="6363"/>
                  </a:lnTo>
                  <a:cubicBezTo>
                    <a:pt x="78593" y="6363"/>
                    <a:pt x="79403" y="0"/>
                    <a:pt x="75406"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3" name="Google Shape;17203;p30"/>
            <p:cNvSpPr/>
            <p:nvPr/>
          </p:nvSpPr>
          <p:spPr>
            <a:xfrm>
              <a:off x="3242950" y="4093375"/>
              <a:ext cx="352750" cy="354650"/>
            </a:xfrm>
            <a:custGeom>
              <a:avLst/>
              <a:gdLst/>
              <a:ahLst/>
              <a:cxnLst/>
              <a:rect l="l" t="t" r="r" b="b"/>
              <a:pathLst>
                <a:path w="14110" h="14186" extrusionOk="0">
                  <a:moveTo>
                    <a:pt x="6297" y="1"/>
                  </a:moveTo>
                  <a:cubicBezTo>
                    <a:pt x="4576" y="1"/>
                    <a:pt x="2423" y="338"/>
                    <a:pt x="1548" y="1874"/>
                  </a:cubicBezTo>
                  <a:cubicBezTo>
                    <a:pt x="1" y="4625"/>
                    <a:pt x="2144" y="14185"/>
                    <a:pt x="2144" y="14185"/>
                  </a:cubicBezTo>
                  <a:cubicBezTo>
                    <a:pt x="2144" y="14185"/>
                    <a:pt x="4894" y="9768"/>
                    <a:pt x="7156" y="9411"/>
                  </a:cubicBezTo>
                  <a:cubicBezTo>
                    <a:pt x="9418" y="9054"/>
                    <a:pt x="13252" y="8935"/>
                    <a:pt x="13252" y="8935"/>
                  </a:cubicBezTo>
                  <a:cubicBezTo>
                    <a:pt x="13252" y="8935"/>
                    <a:pt x="14110" y="922"/>
                    <a:pt x="8728" y="208"/>
                  </a:cubicBezTo>
                  <a:cubicBezTo>
                    <a:pt x="8728" y="208"/>
                    <a:pt x="7645" y="1"/>
                    <a:pt x="6297"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4" name="Google Shape;17204;p30"/>
            <p:cNvSpPr/>
            <p:nvPr/>
          </p:nvSpPr>
          <p:spPr>
            <a:xfrm>
              <a:off x="3095025" y="3852250"/>
              <a:ext cx="1982375" cy="767900"/>
            </a:xfrm>
            <a:custGeom>
              <a:avLst/>
              <a:gdLst/>
              <a:ahLst/>
              <a:cxnLst/>
              <a:rect l="l" t="t" r="r" b="b"/>
              <a:pathLst>
                <a:path w="79295" h="30716" extrusionOk="0">
                  <a:moveTo>
                    <a:pt x="65002" y="1"/>
                  </a:moveTo>
                  <a:cubicBezTo>
                    <a:pt x="61013" y="1"/>
                    <a:pt x="57507" y="1197"/>
                    <a:pt x="57507" y="1197"/>
                  </a:cubicBezTo>
                  <a:cubicBezTo>
                    <a:pt x="57507" y="1197"/>
                    <a:pt x="17205" y="7721"/>
                    <a:pt x="13228" y="8519"/>
                  </a:cubicBezTo>
                  <a:cubicBezTo>
                    <a:pt x="9263" y="9329"/>
                    <a:pt x="7501" y="10674"/>
                    <a:pt x="7144" y="12448"/>
                  </a:cubicBezTo>
                  <a:cubicBezTo>
                    <a:pt x="7144" y="12448"/>
                    <a:pt x="9386" y="10060"/>
                    <a:pt x="11417" y="10060"/>
                  </a:cubicBezTo>
                  <a:cubicBezTo>
                    <a:pt x="12557" y="10060"/>
                    <a:pt x="13631" y="10812"/>
                    <a:pt x="14204" y="13162"/>
                  </a:cubicBezTo>
                  <a:cubicBezTo>
                    <a:pt x="15800" y="19687"/>
                    <a:pt x="11502" y="29724"/>
                    <a:pt x="6561" y="29879"/>
                  </a:cubicBezTo>
                  <a:cubicBezTo>
                    <a:pt x="6392" y="29884"/>
                    <a:pt x="6227" y="29887"/>
                    <a:pt x="6066" y="29887"/>
                  </a:cubicBezTo>
                  <a:cubicBezTo>
                    <a:pt x="1511" y="29887"/>
                    <a:pt x="1" y="27689"/>
                    <a:pt x="0" y="27688"/>
                  </a:cubicBezTo>
                  <a:lnTo>
                    <a:pt x="0" y="27688"/>
                  </a:lnTo>
                  <a:cubicBezTo>
                    <a:pt x="1" y="27689"/>
                    <a:pt x="1714" y="30716"/>
                    <a:pt x="6543" y="30716"/>
                  </a:cubicBezTo>
                  <a:cubicBezTo>
                    <a:pt x="6854" y="30716"/>
                    <a:pt x="7177" y="30703"/>
                    <a:pt x="7513" y="30676"/>
                  </a:cubicBezTo>
                  <a:cubicBezTo>
                    <a:pt x="14978" y="30081"/>
                    <a:pt x="28682" y="26212"/>
                    <a:pt x="39839" y="24616"/>
                  </a:cubicBezTo>
                  <a:cubicBezTo>
                    <a:pt x="49340" y="23256"/>
                    <a:pt x="64527" y="22830"/>
                    <a:pt x="70569" y="22830"/>
                  </a:cubicBezTo>
                  <a:cubicBezTo>
                    <a:pt x="71614" y="22830"/>
                    <a:pt x="72386" y="22843"/>
                    <a:pt x="72807" y="22866"/>
                  </a:cubicBezTo>
                  <a:cubicBezTo>
                    <a:pt x="72832" y="22867"/>
                    <a:pt x="72858" y="22868"/>
                    <a:pt x="72884" y="22868"/>
                  </a:cubicBezTo>
                  <a:cubicBezTo>
                    <a:pt x="75741" y="22868"/>
                    <a:pt x="79295" y="14345"/>
                    <a:pt x="75188" y="5495"/>
                  </a:cubicBezTo>
                  <a:cubicBezTo>
                    <a:pt x="73153" y="1115"/>
                    <a:pt x="68852" y="1"/>
                    <a:pt x="65002" y="1"/>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205" name="Google Shape;17205;p30"/>
          <p:cNvGrpSpPr/>
          <p:nvPr/>
        </p:nvGrpSpPr>
        <p:grpSpPr>
          <a:xfrm rot="-10527847">
            <a:off x="1123505" y="3533996"/>
            <a:ext cx="1201240" cy="1357345"/>
            <a:chOff x="2299675" y="1481450"/>
            <a:chExt cx="2777725" cy="3138700"/>
          </a:xfrm>
        </p:grpSpPr>
        <p:sp>
          <p:nvSpPr>
            <p:cNvPr id="17206" name="Google Shape;17206;p30"/>
            <p:cNvSpPr/>
            <p:nvPr/>
          </p:nvSpPr>
          <p:spPr>
            <a:xfrm>
              <a:off x="2299675" y="1579200"/>
              <a:ext cx="354250" cy="512875"/>
            </a:xfrm>
            <a:custGeom>
              <a:avLst/>
              <a:gdLst/>
              <a:ahLst/>
              <a:cxnLst/>
              <a:rect l="l" t="t" r="r" b="b"/>
              <a:pathLst>
                <a:path w="14170" h="20515" extrusionOk="0">
                  <a:moveTo>
                    <a:pt x="3192" y="0"/>
                  </a:moveTo>
                  <a:cubicBezTo>
                    <a:pt x="3192" y="0"/>
                    <a:pt x="1" y="4025"/>
                    <a:pt x="1108" y="11537"/>
                  </a:cubicBezTo>
                  <a:cubicBezTo>
                    <a:pt x="2295" y="19665"/>
                    <a:pt x="5694" y="20514"/>
                    <a:pt x="7063" y="20514"/>
                  </a:cubicBezTo>
                  <a:cubicBezTo>
                    <a:pt x="7425" y="20514"/>
                    <a:pt x="7645" y="20455"/>
                    <a:pt x="7645" y="20455"/>
                  </a:cubicBezTo>
                  <a:lnTo>
                    <a:pt x="14169" y="19503"/>
                  </a:lnTo>
                  <a:lnTo>
                    <a:pt x="13681" y="3417"/>
                  </a:lnTo>
                  <a:lnTo>
                    <a:pt x="3192" y="0"/>
                  </a:ln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7" name="Google Shape;17207;p30"/>
            <p:cNvSpPr/>
            <p:nvPr/>
          </p:nvSpPr>
          <p:spPr>
            <a:xfrm>
              <a:off x="2408325" y="1939350"/>
              <a:ext cx="76225" cy="74450"/>
            </a:xfrm>
            <a:custGeom>
              <a:avLst/>
              <a:gdLst/>
              <a:ahLst/>
              <a:cxnLst/>
              <a:rect l="l" t="t" r="r" b="b"/>
              <a:pathLst>
                <a:path w="3049" h="2978" extrusionOk="0">
                  <a:moveTo>
                    <a:pt x="834" y="1"/>
                  </a:moveTo>
                  <a:cubicBezTo>
                    <a:pt x="834" y="1"/>
                    <a:pt x="0" y="477"/>
                    <a:pt x="0" y="1430"/>
                  </a:cubicBezTo>
                  <a:cubicBezTo>
                    <a:pt x="0" y="2382"/>
                    <a:pt x="417" y="2977"/>
                    <a:pt x="417" y="2977"/>
                  </a:cubicBezTo>
                  <a:lnTo>
                    <a:pt x="3048" y="2144"/>
                  </a:lnTo>
                  <a:lnTo>
                    <a:pt x="2751" y="656"/>
                  </a:lnTo>
                  <a:cubicBezTo>
                    <a:pt x="2751" y="656"/>
                    <a:pt x="2048" y="120"/>
                    <a:pt x="834"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8" name="Google Shape;17208;p30"/>
            <p:cNvSpPr/>
            <p:nvPr/>
          </p:nvSpPr>
          <p:spPr>
            <a:xfrm>
              <a:off x="2409225" y="1898875"/>
              <a:ext cx="238725" cy="193050"/>
            </a:xfrm>
            <a:custGeom>
              <a:avLst/>
              <a:gdLst/>
              <a:ahLst/>
              <a:cxnLst/>
              <a:rect l="l" t="t" r="r" b="b"/>
              <a:pathLst>
                <a:path w="9549" h="7722" extrusionOk="0">
                  <a:moveTo>
                    <a:pt x="9549" y="1"/>
                  </a:moveTo>
                  <a:lnTo>
                    <a:pt x="9549" y="1"/>
                  </a:lnTo>
                  <a:cubicBezTo>
                    <a:pt x="9549" y="1"/>
                    <a:pt x="5084" y="262"/>
                    <a:pt x="3179" y="310"/>
                  </a:cubicBezTo>
                  <a:cubicBezTo>
                    <a:pt x="596" y="382"/>
                    <a:pt x="0" y="2548"/>
                    <a:pt x="0" y="2548"/>
                  </a:cubicBezTo>
                  <a:cubicBezTo>
                    <a:pt x="310" y="2163"/>
                    <a:pt x="794" y="1934"/>
                    <a:pt x="1248" y="1934"/>
                  </a:cubicBezTo>
                  <a:cubicBezTo>
                    <a:pt x="1944" y="1934"/>
                    <a:pt x="2569" y="2474"/>
                    <a:pt x="2381" y="3822"/>
                  </a:cubicBezTo>
                  <a:cubicBezTo>
                    <a:pt x="2072" y="6049"/>
                    <a:pt x="310" y="6847"/>
                    <a:pt x="310" y="6847"/>
                  </a:cubicBezTo>
                  <a:cubicBezTo>
                    <a:pt x="310" y="6847"/>
                    <a:pt x="1001" y="7722"/>
                    <a:pt x="2561" y="7722"/>
                  </a:cubicBezTo>
                  <a:cubicBezTo>
                    <a:pt x="2774" y="7722"/>
                    <a:pt x="3004" y="7705"/>
                    <a:pt x="3251" y="7668"/>
                  </a:cubicBezTo>
                  <a:cubicBezTo>
                    <a:pt x="6168" y="7239"/>
                    <a:pt x="8537" y="6989"/>
                    <a:pt x="9013" y="6037"/>
                  </a:cubicBezTo>
                  <a:cubicBezTo>
                    <a:pt x="9489" y="5084"/>
                    <a:pt x="9549" y="1"/>
                    <a:pt x="9549" y="1"/>
                  </a:cubicBezTo>
                  <a:close/>
                </a:path>
              </a:pathLst>
            </a:custGeom>
            <a:solidFill>
              <a:srgbClr val="CFBA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09" name="Google Shape;17209;p30"/>
            <p:cNvSpPr/>
            <p:nvPr/>
          </p:nvSpPr>
          <p:spPr>
            <a:xfrm>
              <a:off x="2371125" y="1481450"/>
              <a:ext cx="2550625" cy="3130300"/>
            </a:xfrm>
            <a:custGeom>
              <a:avLst/>
              <a:gdLst/>
              <a:ahLst/>
              <a:cxnLst/>
              <a:rect l="l" t="t" r="r" b="b"/>
              <a:pathLst>
                <a:path w="102025" h="125212" extrusionOk="0">
                  <a:moveTo>
                    <a:pt x="75406" y="0"/>
                  </a:moveTo>
                  <a:cubicBezTo>
                    <a:pt x="74507" y="0"/>
                    <a:pt x="73364" y="323"/>
                    <a:pt x="71914" y="1112"/>
                  </a:cubicBezTo>
                  <a:cubicBezTo>
                    <a:pt x="71914" y="1112"/>
                    <a:pt x="63296" y="5022"/>
                    <a:pt x="51184" y="5022"/>
                  </a:cubicBezTo>
                  <a:cubicBezTo>
                    <a:pt x="50233" y="5022"/>
                    <a:pt x="49260" y="4998"/>
                    <a:pt x="48268" y="4946"/>
                  </a:cubicBezTo>
                  <a:cubicBezTo>
                    <a:pt x="35354" y="4257"/>
                    <a:pt x="18577" y="2285"/>
                    <a:pt x="10762" y="2285"/>
                  </a:cubicBezTo>
                  <a:cubicBezTo>
                    <a:pt x="10334" y="2285"/>
                    <a:pt x="9933" y="2291"/>
                    <a:pt x="9561" y="2303"/>
                  </a:cubicBezTo>
                  <a:cubicBezTo>
                    <a:pt x="2381" y="2541"/>
                    <a:pt x="619" y="3017"/>
                    <a:pt x="0" y="4470"/>
                  </a:cubicBezTo>
                  <a:cubicBezTo>
                    <a:pt x="0" y="4470"/>
                    <a:pt x="125" y="4187"/>
                    <a:pt x="442" y="4187"/>
                  </a:cubicBezTo>
                  <a:cubicBezTo>
                    <a:pt x="1001" y="4187"/>
                    <a:pt x="2162" y="5070"/>
                    <a:pt x="4298" y="9959"/>
                  </a:cubicBezTo>
                  <a:cubicBezTo>
                    <a:pt x="7656" y="17602"/>
                    <a:pt x="10752" y="45320"/>
                    <a:pt x="11478" y="51999"/>
                  </a:cubicBezTo>
                  <a:cubicBezTo>
                    <a:pt x="12192" y="58679"/>
                    <a:pt x="12192" y="64191"/>
                    <a:pt x="13145" y="65144"/>
                  </a:cubicBezTo>
                  <a:cubicBezTo>
                    <a:pt x="14097" y="66096"/>
                    <a:pt x="34647" y="73026"/>
                    <a:pt x="34647" y="73026"/>
                  </a:cubicBezTo>
                  <a:cubicBezTo>
                    <a:pt x="34647" y="73026"/>
                    <a:pt x="14823" y="68251"/>
                    <a:pt x="13621" y="68251"/>
                  </a:cubicBezTo>
                  <a:cubicBezTo>
                    <a:pt x="12430" y="68251"/>
                    <a:pt x="12192" y="70406"/>
                    <a:pt x="12907" y="73026"/>
                  </a:cubicBezTo>
                  <a:cubicBezTo>
                    <a:pt x="13621" y="75669"/>
                    <a:pt x="15776" y="86408"/>
                    <a:pt x="15776" y="90945"/>
                  </a:cubicBezTo>
                  <a:cubicBezTo>
                    <a:pt x="15776" y="95493"/>
                    <a:pt x="16014" y="98124"/>
                    <a:pt x="17919" y="100505"/>
                  </a:cubicBezTo>
                  <a:cubicBezTo>
                    <a:pt x="19824" y="102887"/>
                    <a:pt x="35124" y="103851"/>
                    <a:pt x="35124" y="103851"/>
                  </a:cubicBezTo>
                  <a:lnTo>
                    <a:pt x="19824" y="104089"/>
                  </a:lnTo>
                  <a:cubicBezTo>
                    <a:pt x="19824" y="104089"/>
                    <a:pt x="19824" y="106244"/>
                    <a:pt x="21491" y="110292"/>
                  </a:cubicBezTo>
                  <a:cubicBezTo>
                    <a:pt x="23158" y="114364"/>
                    <a:pt x="28182" y="123913"/>
                    <a:pt x="32730" y="125104"/>
                  </a:cubicBezTo>
                  <a:cubicBezTo>
                    <a:pt x="33010" y="125177"/>
                    <a:pt x="33376" y="125211"/>
                    <a:pt x="33820" y="125211"/>
                  </a:cubicBezTo>
                  <a:cubicBezTo>
                    <a:pt x="40591" y="125211"/>
                    <a:pt x="65468" y="117222"/>
                    <a:pt x="76462" y="117222"/>
                  </a:cubicBezTo>
                  <a:cubicBezTo>
                    <a:pt x="88166" y="117222"/>
                    <a:pt x="102025" y="116984"/>
                    <a:pt x="102025" y="116984"/>
                  </a:cubicBezTo>
                  <a:cubicBezTo>
                    <a:pt x="102025" y="116984"/>
                    <a:pt x="98203" y="98589"/>
                    <a:pt x="91500" y="79241"/>
                  </a:cubicBezTo>
                  <a:cubicBezTo>
                    <a:pt x="84820" y="59893"/>
                    <a:pt x="77403" y="33128"/>
                    <a:pt x="76926" y="24770"/>
                  </a:cubicBezTo>
                  <a:cubicBezTo>
                    <a:pt x="76450" y="16400"/>
                    <a:pt x="76688" y="11864"/>
                    <a:pt x="76926" y="8042"/>
                  </a:cubicBezTo>
                  <a:lnTo>
                    <a:pt x="76926" y="8042"/>
                  </a:lnTo>
                  <a:cubicBezTo>
                    <a:pt x="76926" y="8042"/>
                    <a:pt x="68568" y="10197"/>
                    <a:pt x="63556" y="10673"/>
                  </a:cubicBezTo>
                  <a:cubicBezTo>
                    <a:pt x="58531" y="11149"/>
                    <a:pt x="54471" y="11149"/>
                    <a:pt x="54471" y="11149"/>
                  </a:cubicBezTo>
                  <a:cubicBezTo>
                    <a:pt x="54471" y="11149"/>
                    <a:pt x="67140" y="9244"/>
                    <a:pt x="72866" y="7792"/>
                  </a:cubicBezTo>
                  <a:lnTo>
                    <a:pt x="78593" y="6363"/>
                  </a:lnTo>
                  <a:cubicBezTo>
                    <a:pt x="78593" y="6363"/>
                    <a:pt x="79403" y="0"/>
                    <a:pt x="75406"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0" name="Google Shape;17210;p30"/>
            <p:cNvSpPr/>
            <p:nvPr/>
          </p:nvSpPr>
          <p:spPr>
            <a:xfrm>
              <a:off x="3242950" y="4093375"/>
              <a:ext cx="352750" cy="354650"/>
            </a:xfrm>
            <a:custGeom>
              <a:avLst/>
              <a:gdLst/>
              <a:ahLst/>
              <a:cxnLst/>
              <a:rect l="l" t="t" r="r" b="b"/>
              <a:pathLst>
                <a:path w="14110" h="14186" extrusionOk="0">
                  <a:moveTo>
                    <a:pt x="6297" y="1"/>
                  </a:moveTo>
                  <a:cubicBezTo>
                    <a:pt x="4576" y="1"/>
                    <a:pt x="2423" y="338"/>
                    <a:pt x="1548" y="1874"/>
                  </a:cubicBezTo>
                  <a:cubicBezTo>
                    <a:pt x="1" y="4625"/>
                    <a:pt x="2144" y="14185"/>
                    <a:pt x="2144" y="14185"/>
                  </a:cubicBezTo>
                  <a:cubicBezTo>
                    <a:pt x="2144" y="14185"/>
                    <a:pt x="4894" y="9768"/>
                    <a:pt x="7156" y="9411"/>
                  </a:cubicBezTo>
                  <a:cubicBezTo>
                    <a:pt x="9418" y="9054"/>
                    <a:pt x="13252" y="8935"/>
                    <a:pt x="13252" y="8935"/>
                  </a:cubicBezTo>
                  <a:cubicBezTo>
                    <a:pt x="13252" y="8935"/>
                    <a:pt x="14110" y="922"/>
                    <a:pt x="8728" y="208"/>
                  </a:cubicBezTo>
                  <a:cubicBezTo>
                    <a:pt x="8728" y="208"/>
                    <a:pt x="7645" y="1"/>
                    <a:pt x="6297" y="1"/>
                  </a:cubicBezTo>
                  <a:close/>
                </a:path>
              </a:pathLst>
            </a:custGeom>
            <a:solidFill>
              <a:srgbClr val="6E4B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1" name="Google Shape;17211;p30"/>
            <p:cNvSpPr/>
            <p:nvPr/>
          </p:nvSpPr>
          <p:spPr>
            <a:xfrm>
              <a:off x="3095025" y="3852250"/>
              <a:ext cx="1982375" cy="767900"/>
            </a:xfrm>
            <a:custGeom>
              <a:avLst/>
              <a:gdLst/>
              <a:ahLst/>
              <a:cxnLst/>
              <a:rect l="l" t="t" r="r" b="b"/>
              <a:pathLst>
                <a:path w="79295" h="30716" extrusionOk="0">
                  <a:moveTo>
                    <a:pt x="65002" y="1"/>
                  </a:moveTo>
                  <a:cubicBezTo>
                    <a:pt x="61013" y="1"/>
                    <a:pt x="57507" y="1197"/>
                    <a:pt x="57507" y="1197"/>
                  </a:cubicBezTo>
                  <a:cubicBezTo>
                    <a:pt x="57507" y="1197"/>
                    <a:pt x="17205" y="7721"/>
                    <a:pt x="13228" y="8519"/>
                  </a:cubicBezTo>
                  <a:cubicBezTo>
                    <a:pt x="9263" y="9329"/>
                    <a:pt x="7501" y="10674"/>
                    <a:pt x="7144" y="12448"/>
                  </a:cubicBezTo>
                  <a:cubicBezTo>
                    <a:pt x="7144" y="12448"/>
                    <a:pt x="9386" y="10060"/>
                    <a:pt x="11417" y="10060"/>
                  </a:cubicBezTo>
                  <a:cubicBezTo>
                    <a:pt x="12557" y="10060"/>
                    <a:pt x="13631" y="10812"/>
                    <a:pt x="14204" y="13162"/>
                  </a:cubicBezTo>
                  <a:cubicBezTo>
                    <a:pt x="15800" y="19687"/>
                    <a:pt x="11502" y="29724"/>
                    <a:pt x="6561" y="29879"/>
                  </a:cubicBezTo>
                  <a:cubicBezTo>
                    <a:pt x="6392" y="29884"/>
                    <a:pt x="6227" y="29887"/>
                    <a:pt x="6066" y="29887"/>
                  </a:cubicBezTo>
                  <a:cubicBezTo>
                    <a:pt x="1511" y="29887"/>
                    <a:pt x="1" y="27689"/>
                    <a:pt x="0" y="27688"/>
                  </a:cubicBezTo>
                  <a:lnTo>
                    <a:pt x="0" y="27688"/>
                  </a:lnTo>
                  <a:cubicBezTo>
                    <a:pt x="1" y="27689"/>
                    <a:pt x="1714" y="30716"/>
                    <a:pt x="6543" y="30716"/>
                  </a:cubicBezTo>
                  <a:cubicBezTo>
                    <a:pt x="6854" y="30716"/>
                    <a:pt x="7177" y="30703"/>
                    <a:pt x="7513" y="30676"/>
                  </a:cubicBezTo>
                  <a:cubicBezTo>
                    <a:pt x="14978" y="30081"/>
                    <a:pt x="28682" y="26212"/>
                    <a:pt x="39839" y="24616"/>
                  </a:cubicBezTo>
                  <a:cubicBezTo>
                    <a:pt x="49340" y="23256"/>
                    <a:pt x="64527" y="22830"/>
                    <a:pt x="70569" y="22830"/>
                  </a:cubicBezTo>
                  <a:cubicBezTo>
                    <a:pt x="71614" y="22830"/>
                    <a:pt x="72386" y="22843"/>
                    <a:pt x="72807" y="22866"/>
                  </a:cubicBezTo>
                  <a:cubicBezTo>
                    <a:pt x="72832" y="22867"/>
                    <a:pt x="72858" y="22868"/>
                    <a:pt x="72884" y="22868"/>
                  </a:cubicBezTo>
                  <a:cubicBezTo>
                    <a:pt x="75741" y="22868"/>
                    <a:pt x="79295" y="14345"/>
                    <a:pt x="75188" y="5495"/>
                  </a:cubicBezTo>
                  <a:cubicBezTo>
                    <a:pt x="73153" y="1115"/>
                    <a:pt x="68852" y="1"/>
                    <a:pt x="65002" y="1"/>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212" name="Google Shape;17212;p30"/>
          <p:cNvGrpSpPr/>
          <p:nvPr/>
        </p:nvGrpSpPr>
        <p:grpSpPr>
          <a:xfrm rot="3822518">
            <a:off x="8145447" y="3361661"/>
            <a:ext cx="1535027" cy="1923581"/>
            <a:chOff x="4082775" y="914425"/>
            <a:chExt cx="777050" cy="973675"/>
          </a:xfrm>
        </p:grpSpPr>
        <p:sp>
          <p:nvSpPr>
            <p:cNvPr id="17213" name="Google Shape;17213;p30"/>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4" name="Google Shape;17214;p30"/>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5" name="Google Shape;17215;p30"/>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6" name="Google Shape;17216;p30"/>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7" name="Google Shape;17217;p30"/>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8" name="Google Shape;17218;p30"/>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19" name="Google Shape;17219;p30"/>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0" name="Google Shape;17220;p30"/>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1" name="Google Shape;17221;p30"/>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2" name="Google Shape;17222;p30"/>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pSp>
        <p:nvGrpSpPr>
          <p:cNvPr id="17223" name="Google Shape;17223;p30"/>
          <p:cNvGrpSpPr/>
          <p:nvPr/>
        </p:nvGrpSpPr>
        <p:grpSpPr>
          <a:xfrm flipH="1">
            <a:off x="6691270" y="1278887"/>
            <a:ext cx="2073951" cy="3248410"/>
            <a:chOff x="3211400" y="1162425"/>
            <a:chExt cx="2155650" cy="3376375"/>
          </a:xfrm>
        </p:grpSpPr>
        <p:sp>
          <p:nvSpPr>
            <p:cNvPr id="17224" name="Google Shape;17224;p30"/>
            <p:cNvSpPr/>
            <p:nvPr/>
          </p:nvSpPr>
          <p:spPr>
            <a:xfrm>
              <a:off x="3211400" y="1162925"/>
              <a:ext cx="1619275" cy="2688600"/>
            </a:xfrm>
            <a:custGeom>
              <a:avLst/>
              <a:gdLst/>
              <a:ahLst/>
              <a:cxnLst/>
              <a:rect l="l" t="t" r="r" b="b"/>
              <a:pathLst>
                <a:path w="64771" h="107544" extrusionOk="0">
                  <a:moveTo>
                    <a:pt x="594" y="0"/>
                  </a:moveTo>
                  <a:cubicBezTo>
                    <a:pt x="206" y="0"/>
                    <a:pt x="1" y="6"/>
                    <a:pt x="1" y="6"/>
                  </a:cubicBezTo>
                  <a:cubicBezTo>
                    <a:pt x="3084" y="3138"/>
                    <a:pt x="6025" y="6555"/>
                    <a:pt x="8859" y="10150"/>
                  </a:cubicBezTo>
                  <a:lnTo>
                    <a:pt x="14157" y="9007"/>
                  </a:lnTo>
                  <a:lnTo>
                    <a:pt x="14157" y="9007"/>
                  </a:lnTo>
                  <a:lnTo>
                    <a:pt x="10657" y="12472"/>
                  </a:lnTo>
                  <a:cubicBezTo>
                    <a:pt x="14895" y="18080"/>
                    <a:pt x="18836" y="24116"/>
                    <a:pt x="22491" y="30320"/>
                  </a:cubicBezTo>
                  <a:lnTo>
                    <a:pt x="35862" y="28522"/>
                  </a:lnTo>
                  <a:lnTo>
                    <a:pt x="24408" y="33653"/>
                  </a:lnTo>
                  <a:cubicBezTo>
                    <a:pt x="25432" y="35463"/>
                    <a:pt x="26444" y="37297"/>
                    <a:pt x="27433" y="39130"/>
                  </a:cubicBezTo>
                  <a:lnTo>
                    <a:pt x="43208" y="37940"/>
                  </a:lnTo>
                  <a:lnTo>
                    <a:pt x="29457" y="43000"/>
                  </a:lnTo>
                  <a:cubicBezTo>
                    <a:pt x="34195" y="52251"/>
                    <a:pt x="38303" y="61526"/>
                    <a:pt x="41744" y="70039"/>
                  </a:cubicBezTo>
                  <a:lnTo>
                    <a:pt x="51745" y="70039"/>
                  </a:lnTo>
                  <a:lnTo>
                    <a:pt x="42446" y="71765"/>
                  </a:lnTo>
                  <a:cubicBezTo>
                    <a:pt x="43125" y="73492"/>
                    <a:pt x="43804" y="75194"/>
                    <a:pt x="44423" y="76861"/>
                  </a:cubicBezTo>
                  <a:lnTo>
                    <a:pt x="51971" y="78171"/>
                  </a:lnTo>
                  <a:lnTo>
                    <a:pt x="45268" y="79087"/>
                  </a:lnTo>
                  <a:cubicBezTo>
                    <a:pt x="45780" y="80457"/>
                    <a:pt x="46280" y="81802"/>
                    <a:pt x="46744" y="83088"/>
                  </a:cubicBezTo>
                  <a:lnTo>
                    <a:pt x="54055" y="84017"/>
                  </a:lnTo>
                  <a:lnTo>
                    <a:pt x="47459" y="85100"/>
                  </a:lnTo>
                  <a:cubicBezTo>
                    <a:pt x="52221" y="98447"/>
                    <a:pt x="54650" y="107543"/>
                    <a:pt x="54650" y="107543"/>
                  </a:cubicBezTo>
                  <a:cubicBezTo>
                    <a:pt x="58234" y="97709"/>
                    <a:pt x="60734" y="88779"/>
                    <a:pt x="62330" y="80671"/>
                  </a:cubicBezTo>
                  <a:lnTo>
                    <a:pt x="62330" y="80671"/>
                  </a:lnTo>
                  <a:lnTo>
                    <a:pt x="58222" y="81338"/>
                  </a:lnTo>
                  <a:lnTo>
                    <a:pt x="62794" y="78230"/>
                  </a:lnTo>
                  <a:cubicBezTo>
                    <a:pt x="63008" y="76944"/>
                    <a:pt x="63223" y="75682"/>
                    <a:pt x="63401" y="74444"/>
                  </a:cubicBezTo>
                  <a:lnTo>
                    <a:pt x="63401" y="74444"/>
                  </a:lnTo>
                  <a:lnTo>
                    <a:pt x="58222" y="78230"/>
                  </a:lnTo>
                  <a:lnTo>
                    <a:pt x="63663" y="72468"/>
                  </a:lnTo>
                  <a:cubicBezTo>
                    <a:pt x="63818" y="71277"/>
                    <a:pt x="63949" y="70098"/>
                    <a:pt x="64068" y="68955"/>
                  </a:cubicBezTo>
                  <a:lnTo>
                    <a:pt x="64068" y="68955"/>
                  </a:lnTo>
                  <a:lnTo>
                    <a:pt x="58222" y="72468"/>
                  </a:lnTo>
                  <a:lnTo>
                    <a:pt x="64187" y="67729"/>
                  </a:lnTo>
                  <a:cubicBezTo>
                    <a:pt x="64771" y="61038"/>
                    <a:pt x="64628" y="54989"/>
                    <a:pt x="63937" y="49560"/>
                  </a:cubicBezTo>
                  <a:lnTo>
                    <a:pt x="57293" y="56954"/>
                  </a:lnTo>
                  <a:lnTo>
                    <a:pt x="57293" y="56954"/>
                  </a:lnTo>
                  <a:lnTo>
                    <a:pt x="63592" y="47119"/>
                  </a:lnTo>
                  <a:cubicBezTo>
                    <a:pt x="63461" y="46286"/>
                    <a:pt x="63294" y="45488"/>
                    <a:pt x="63127" y="44678"/>
                  </a:cubicBezTo>
                  <a:lnTo>
                    <a:pt x="55031" y="52418"/>
                  </a:lnTo>
                  <a:lnTo>
                    <a:pt x="62723" y="42845"/>
                  </a:lnTo>
                  <a:cubicBezTo>
                    <a:pt x="60163" y="32046"/>
                    <a:pt x="55126" y="23974"/>
                    <a:pt x="48959" y="17925"/>
                  </a:cubicBezTo>
                  <a:lnTo>
                    <a:pt x="41732" y="23997"/>
                  </a:lnTo>
                  <a:lnTo>
                    <a:pt x="47030" y="16115"/>
                  </a:lnTo>
                  <a:cubicBezTo>
                    <a:pt x="46447" y="15603"/>
                    <a:pt x="45852" y="15092"/>
                    <a:pt x="45244" y="14615"/>
                  </a:cubicBezTo>
                  <a:lnTo>
                    <a:pt x="39553" y="23997"/>
                  </a:lnTo>
                  <a:lnTo>
                    <a:pt x="41732" y="12008"/>
                  </a:lnTo>
                  <a:cubicBezTo>
                    <a:pt x="38232" y="9627"/>
                    <a:pt x="34564" y="7722"/>
                    <a:pt x="30921" y="6198"/>
                  </a:cubicBezTo>
                  <a:lnTo>
                    <a:pt x="28647" y="10758"/>
                  </a:lnTo>
                  <a:lnTo>
                    <a:pt x="28647" y="5269"/>
                  </a:lnTo>
                  <a:cubicBezTo>
                    <a:pt x="15622" y="303"/>
                    <a:pt x="3386" y="0"/>
                    <a:pt x="594"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5" name="Google Shape;17225;p30"/>
            <p:cNvSpPr/>
            <p:nvPr/>
          </p:nvSpPr>
          <p:spPr>
            <a:xfrm>
              <a:off x="5153600" y="4499200"/>
              <a:ext cx="213450" cy="39600"/>
            </a:xfrm>
            <a:custGeom>
              <a:avLst/>
              <a:gdLst/>
              <a:ahLst/>
              <a:cxnLst/>
              <a:rect l="l" t="t" r="r" b="b"/>
              <a:pathLst>
                <a:path w="8538" h="1584" extrusionOk="0">
                  <a:moveTo>
                    <a:pt x="4275" y="0"/>
                  </a:moveTo>
                  <a:cubicBezTo>
                    <a:pt x="1918" y="0"/>
                    <a:pt x="1" y="357"/>
                    <a:pt x="1" y="798"/>
                  </a:cubicBezTo>
                  <a:cubicBezTo>
                    <a:pt x="1" y="1227"/>
                    <a:pt x="1906" y="1584"/>
                    <a:pt x="4275" y="1584"/>
                  </a:cubicBezTo>
                  <a:cubicBezTo>
                    <a:pt x="6621" y="1584"/>
                    <a:pt x="8538" y="1227"/>
                    <a:pt x="8538" y="798"/>
                  </a:cubicBezTo>
                  <a:cubicBezTo>
                    <a:pt x="8538" y="357"/>
                    <a:pt x="6621" y="0"/>
                    <a:pt x="4275" y="0"/>
                  </a:cubicBez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6" name="Google Shape;17226;p30"/>
            <p:cNvSpPr/>
            <p:nvPr/>
          </p:nvSpPr>
          <p:spPr>
            <a:xfrm>
              <a:off x="3211400" y="1163075"/>
              <a:ext cx="1554975" cy="2678025"/>
            </a:xfrm>
            <a:custGeom>
              <a:avLst/>
              <a:gdLst/>
              <a:ahLst/>
              <a:cxnLst/>
              <a:rect l="l" t="t" r="r" b="b"/>
              <a:pathLst>
                <a:path w="62199" h="107121" extrusionOk="0">
                  <a:moveTo>
                    <a:pt x="1" y="0"/>
                  </a:moveTo>
                  <a:cubicBezTo>
                    <a:pt x="3084" y="3132"/>
                    <a:pt x="6025" y="6549"/>
                    <a:pt x="8847" y="10144"/>
                  </a:cubicBezTo>
                  <a:lnTo>
                    <a:pt x="14157" y="9001"/>
                  </a:lnTo>
                  <a:lnTo>
                    <a:pt x="10657" y="12466"/>
                  </a:lnTo>
                  <a:cubicBezTo>
                    <a:pt x="11157" y="13133"/>
                    <a:pt x="11657" y="13812"/>
                    <a:pt x="12157" y="14490"/>
                  </a:cubicBezTo>
                  <a:cubicBezTo>
                    <a:pt x="12633" y="15145"/>
                    <a:pt x="13109" y="15812"/>
                    <a:pt x="13586" y="16490"/>
                  </a:cubicBezTo>
                  <a:cubicBezTo>
                    <a:pt x="14883" y="18300"/>
                    <a:pt x="16134" y="20158"/>
                    <a:pt x="17372" y="22051"/>
                  </a:cubicBezTo>
                  <a:cubicBezTo>
                    <a:pt x="18241" y="23396"/>
                    <a:pt x="19110" y="24741"/>
                    <a:pt x="19955" y="26111"/>
                  </a:cubicBezTo>
                  <a:cubicBezTo>
                    <a:pt x="19967" y="26146"/>
                    <a:pt x="19991" y="26170"/>
                    <a:pt x="20015" y="26206"/>
                  </a:cubicBezTo>
                  <a:cubicBezTo>
                    <a:pt x="20860" y="27563"/>
                    <a:pt x="21682" y="28944"/>
                    <a:pt x="22503" y="30314"/>
                  </a:cubicBezTo>
                  <a:lnTo>
                    <a:pt x="35886" y="28516"/>
                  </a:lnTo>
                  <a:lnTo>
                    <a:pt x="24420" y="33647"/>
                  </a:lnTo>
                  <a:cubicBezTo>
                    <a:pt x="25444" y="35457"/>
                    <a:pt x="26456" y="37291"/>
                    <a:pt x="27444" y="39124"/>
                  </a:cubicBezTo>
                  <a:lnTo>
                    <a:pt x="43220" y="37934"/>
                  </a:lnTo>
                  <a:lnTo>
                    <a:pt x="29469" y="42994"/>
                  </a:lnTo>
                  <a:cubicBezTo>
                    <a:pt x="30028" y="44077"/>
                    <a:pt x="30564" y="45161"/>
                    <a:pt x="31123" y="46256"/>
                  </a:cubicBezTo>
                  <a:cubicBezTo>
                    <a:pt x="31659" y="47328"/>
                    <a:pt x="32171" y="48399"/>
                    <a:pt x="32683" y="49471"/>
                  </a:cubicBezTo>
                  <a:cubicBezTo>
                    <a:pt x="33052" y="50221"/>
                    <a:pt x="33409" y="50983"/>
                    <a:pt x="33767" y="51733"/>
                  </a:cubicBezTo>
                  <a:cubicBezTo>
                    <a:pt x="34410" y="53066"/>
                    <a:pt x="35029" y="54412"/>
                    <a:pt x="35624" y="55745"/>
                  </a:cubicBezTo>
                  <a:cubicBezTo>
                    <a:pt x="37862" y="60639"/>
                    <a:pt x="39910" y="65449"/>
                    <a:pt x="41756" y="70033"/>
                  </a:cubicBezTo>
                  <a:lnTo>
                    <a:pt x="51757" y="70033"/>
                  </a:lnTo>
                  <a:lnTo>
                    <a:pt x="42458" y="71759"/>
                  </a:lnTo>
                  <a:cubicBezTo>
                    <a:pt x="43149" y="73486"/>
                    <a:pt x="43816" y="75188"/>
                    <a:pt x="44435" y="76855"/>
                  </a:cubicBezTo>
                  <a:lnTo>
                    <a:pt x="51983" y="78165"/>
                  </a:lnTo>
                  <a:lnTo>
                    <a:pt x="45292" y="79081"/>
                  </a:lnTo>
                  <a:cubicBezTo>
                    <a:pt x="45792" y="80451"/>
                    <a:pt x="46304" y="81796"/>
                    <a:pt x="46756" y="83082"/>
                  </a:cubicBezTo>
                  <a:lnTo>
                    <a:pt x="54067" y="84011"/>
                  </a:lnTo>
                  <a:lnTo>
                    <a:pt x="47471" y="85094"/>
                  </a:lnTo>
                  <a:cubicBezTo>
                    <a:pt x="51126" y="95333"/>
                    <a:pt x="53412" y="103073"/>
                    <a:pt x="54281" y="106109"/>
                  </a:cubicBezTo>
                  <a:cubicBezTo>
                    <a:pt x="54305" y="106228"/>
                    <a:pt x="54341" y="106335"/>
                    <a:pt x="54364" y="106418"/>
                  </a:cubicBezTo>
                  <a:lnTo>
                    <a:pt x="54364" y="106442"/>
                  </a:lnTo>
                  <a:cubicBezTo>
                    <a:pt x="54400" y="106513"/>
                    <a:pt x="54412" y="106585"/>
                    <a:pt x="54424" y="106656"/>
                  </a:cubicBezTo>
                  <a:cubicBezTo>
                    <a:pt x="54436" y="106704"/>
                    <a:pt x="54460" y="106763"/>
                    <a:pt x="54472" y="106811"/>
                  </a:cubicBezTo>
                  <a:cubicBezTo>
                    <a:pt x="54484" y="106835"/>
                    <a:pt x="54484" y="106883"/>
                    <a:pt x="54495" y="106918"/>
                  </a:cubicBezTo>
                  <a:cubicBezTo>
                    <a:pt x="54519" y="106978"/>
                    <a:pt x="54531" y="107037"/>
                    <a:pt x="54543" y="107073"/>
                  </a:cubicBezTo>
                  <a:cubicBezTo>
                    <a:pt x="54543" y="107097"/>
                    <a:pt x="54555" y="107109"/>
                    <a:pt x="54555" y="107121"/>
                  </a:cubicBezTo>
                  <a:cubicBezTo>
                    <a:pt x="62199" y="64377"/>
                    <a:pt x="43923" y="35005"/>
                    <a:pt x="43923" y="35005"/>
                  </a:cubicBezTo>
                  <a:cubicBezTo>
                    <a:pt x="33279" y="9835"/>
                    <a:pt x="48" y="0"/>
                    <a:pt x="48" y="0"/>
                  </a:cubicBezTo>
                  <a:close/>
                </a:path>
              </a:pathLst>
            </a:custGeom>
            <a:solidFill>
              <a:srgbClr val="E3CD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7" name="Google Shape;17227;p30"/>
            <p:cNvSpPr/>
            <p:nvPr/>
          </p:nvSpPr>
          <p:spPr>
            <a:xfrm>
              <a:off x="5043175" y="4438175"/>
              <a:ext cx="143500" cy="26225"/>
            </a:xfrm>
            <a:custGeom>
              <a:avLst/>
              <a:gdLst/>
              <a:ahLst/>
              <a:cxnLst/>
              <a:rect l="l" t="t" r="r" b="b"/>
              <a:pathLst>
                <a:path w="5740" h="1049" extrusionOk="0">
                  <a:moveTo>
                    <a:pt x="2984" y="0"/>
                  </a:moveTo>
                  <a:cubicBezTo>
                    <a:pt x="2946" y="0"/>
                    <a:pt x="2908" y="0"/>
                    <a:pt x="2870" y="1"/>
                  </a:cubicBezTo>
                  <a:cubicBezTo>
                    <a:pt x="1275" y="1"/>
                    <a:pt x="1" y="227"/>
                    <a:pt x="1" y="524"/>
                  </a:cubicBezTo>
                  <a:cubicBezTo>
                    <a:pt x="1" y="810"/>
                    <a:pt x="1286" y="1048"/>
                    <a:pt x="2870" y="1048"/>
                  </a:cubicBezTo>
                  <a:cubicBezTo>
                    <a:pt x="4465" y="1048"/>
                    <a:pt x="5739" y="822"/>
                    <a:pt x="5739" y="524"/>
                  </a:cubicBezTo>
                  <a:cubicBezTo>
                    <a:pt x="5739" y="234"/>
                    <a:pt x="4526" y="0"/>
                    <a:pt x="2984" y="0"/>
                  </a:cubicBez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8" name="Google Shape;17228;p30"/>
            <p:cNvSpPr/>
            <p:nvPr/>
          </p:nvSpPr>
          <p:spPr>
            <a:xfrm>
              <a:off x="4056750" y="4350075"/>
              <a:ext cx="953125" cy="175350"/>
            </a:xfrm>
            <a:custGeom>
              <a:avLst/>
              <a:gdLst/>
              <a:ahLst/>
              <a:cxnLst/>
              <a:rect l="l" t="t" r="r" b="b"/>
              <a:pathLst>
                <a:path w="38125" h="7014" extrusionOk="0">
                  <a:moveTo>
                    <a:pt x="19062" y="0"/>
                  </a:moveTo>
                  <a:cubicBezTo>
                    <a:pt x="8537" y="0"/>
                    <a:pt x="0" y="1584"/>
                    <a:pt x="0" y="3513"/>
                  </a:cubicBezTo>
                  <a:cubicBezTo>
                    <a:pt x="0" y="5453"/>
                    <a:pt x="8525" y="7013"/>
                    <a:pt x="19062" y="7013"/>
                  </a:cubicBezTo>
                  <a:cubicBezTo>
                    <a:pt x="29587" y="7013"/>
                    <a:pt x="38124" y="5453"/>
                    <a:pt x="38124" y="3513"/>
                  </a:cubicBezTo>
                  <a:cubicBezTo>
                    <a:pt x="38124" y="1584"/>
                    <a:pt x="29599" y="12"/>
                    <a:pt x="19062" y="0"/>
                  </a:cubicBezTo>
                  <a:close/>
                </a:path>
              </a:pathLst>
            </a:custGeom>
            <a:solidFill>
              <a:srgbClr val="D4B0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29" name="Google Shape;17229;p30"/>
            <p:cNvSpPr/>
            <p:nvPr/>
          </p:nvSpPr>
          <p:spPr>
            <a:xfrm>
              <a:off x="3946900" y="1719675"/>
              <a:ext cx="673025" cy="680175"/>
            </a:xfrm>
            <a:custGeom>
              <a:avLst/>
              <a:gdLst/>
              <a:ahLst/>
              <a:cxnLst/>
              <a:rect l="l" t="t" r="r" b="b"/>
              <a:pathLst>
                <a:path w="26921" h="27207" extrusionOk="0">
                  <a:moveTo>
                    <a:pt x="23468" y="1"/>
                  </a:moveTo>
                  <a:lnTo>
                    <a:pt x="17396" y="17467"/>
                  </a:lnTo>
                  <a:lnTo>
                    <a:pt x="1" y="20730"/>
                  </a:lnTo>
                  <a:cubicBezTo>
                    <a:pt x="1120" y="22885"/>
                    <a:pt x="2180" y="25040"/>
                    <a:pt x="3216" y="27207"/>
                  </a:cubicBezTo>
                  <a:lnTo>
                    <a:pt x="20039" y="24087"/>
                  </a:lnTo>
                  <a:lnTo>
                    <a:pt x="26921" y="4942"/>
                  </a:lnTo>
                  <a:cubicBezTo>
                    <a:pt x="25861" y="3168"/>
                    <a:pt x="24694" y="1525"/>
                    <a:pt x="23468" y="1"/>
                  </a:cubicBezTo>
                  <a:close/>
                </a:path>
              </a:pathLst>
            </a:custGeom>
            <a:solidFill>
              <a:srgbClr val="A96B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0" name="Google Shape;17230;p30"/>
            <p:cNvSpPr/>
            <p:nvPr/>
          </p:nvSpPr>
          <p:spPr>
            <a:xfrm>
              <a:off x="3211400" y="1162925"/>
              <a:ext cx="797750" cy="462125"/>
            </a:xfrm>
            <a:custGeom>
              <a:avLst/>
              <a:gdLst/>
              <a:ahLst/>
              <a:cxnLst/>
              <a:rect l="l" t="t" r="r" b="b"/>
              <a:pathLst>
                <a:path w="31910" h="18485" extrusionOk="0">
                  <a:moveTo>
                    <a:pt x="600" y="0"/>
                  </a:moveTo>
                  <a:cubicBezTo>
                    <a:pt x="208" y="0"/>
                    <a:pt x="1" y="6"/>
                    <a:pt x="1" y="6"/>
                  </a:cubicBezTo>
                  <a:cubicBezTo>
                    <a:pt x="3084" y="3138"/>
                    <a:pt x="6025" y="6555"/>
                    <a:pt x="8859" y="10150"/>
                  </a:cubicBezTo>
                  <a:lnTo>
                    <a:pt x="14157" y="9007"/>
                  </a:lnTo>
                  <a:lnTo>
                    <a:pt x="14157" y="9007"/>
                  </a:lnTo>
                  <a:lnTo>
                    <a:pt x="10657" y="12472"/>
                  </a:lnTo>
                  <a:cubicBezTo>
                    <a:pt x="11657" y="13794"/>
                    <a:pt x="12633" y="15151"/>
                    <a:pt x="13621" y="16520"/>
                  </a:cubicBezTo>
                  <a:lnTo>
                    <a:pt x="31147" y="18485"/>
                  </a:lnTo>
                  <a:lnTo>
                    <a:pt x="31909" y="6590"/>
                  </a:lnTo>
                  <a:cubicBezTo>
                    <a:pt x="31576" y="6448"/>
                    <a:pt x="31254" y="6317"/>
                    <a:pt x="30921" y="6162"/>
                  </a:cubicBezTo>
                  <a:lnTo>
                    <a:pt x="28647" y="10734"/>
                  </a:lnTo>
                  <a:lnTo>
                    <a:pt x="28647" y="5233"/>
                  </a:lnTo>
                  <a:cubicBezTo>
                    <a:pt x="15632" y="303"/>
                    <a:pt x="3405" y="0"/>
                    <a:pt x="600" y="0"/>
                  </a:cubicBezTo>
                  <a:close/>
                </a:path>
              </a:pathLst>
            </a:custGeom>
            <a:solidFill>
              <a:srgbClr val="A96B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1" name="Google Shape;17231;p30"/>
            <p:cNvSpPr/>
            <p:nvPr/>
          </p:nvSpPr>
          <p:spPr>
            <a:xfrm>
              <a:off x="4054075" y="1881900"/>
              <a:ext cx="628375" cy="676000"/>
            </a:xfrm>
            <a:custGeom>
              <a:avLst/>
              <a:gdLst/>
              <a:ahLst/>
              <a:cxnLst/>
              <a:rect l="l" t="t" r="r" b="b"/>
              <a:pathLst>
                <a:path w="25135" h="27040" extrusionOk="0">
                  <a:moveTo>
                    <a:pt x="23575" y="1"/>
                  </a:moveTo>
                  <a:lnTo>
                    <a:pt x="15764" y="20170"/>
                  </a:lnTo>
                  <a:lnTo>
                    <a:pt x="0" y="22956"/>
                  </a:lnTo>
                  <a:cubicBezTo>
                    <a:pt x="643" y="24325"/>
                    <a:pt x="1274" y="25683"/>
                    <a:pt x="1893" y="27040"/>
                  </a:cubicBezTo>
                  <a:lnTo>
                    <a:pt x="18002" y="25040"/>
                  </a:lnTo>
                  <a:lnTo>
                    <a:pt x="25134" y="3049"/>
                  </a:lnTo>
                  <a:cubicBezTo>
                    <a:pt x="24646" y="1977"/>
                    <a:pt x="24122" y="965"/>
                    <a:pt x="23575" y="1"/>
                  </a:cubicBezTo>
                  <a:close/>
                </a:path>
              </a:pathLst>
            </a:custGeom>
            <a:solidFill>
              <a:srgbClr val="A96B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2" name="Google Shape;17232;p30"/>
            <p:cNvSpPr/>
            <p:nvPr/>
          </p:nvSpPr>
          <p:spPr>
            <a:xfrm>
              <a:off x="3645075" y="1386900"/>
              <a:ext cx="852525" cy="665300"/>
            </a:xfrm>
            <a:custGeom>
              <a:avLst/>
              <a:gdLst/>
              <a:ahLst/>
              <a:cxnLst/>
              <a:rect l="l" t="t" r="r" b="b"/>
              <a:pathLst>
                <a:path w="34101" h="26612" extrusionOk="0">
                  <a:moveTo>
                    <a:pt x="19384" y="1"/>
                  </a:moveTo>
                  <a:lnTo>
                    <a:pt x="17122" y="13086"/>
                  </a:lnTo>
                  <a:lnTo>
                    <a:pt x="1" y="13086"/>
                  </a:lnTo>
                  <a:cubicBezTo>
                    <a:pt x="1775" y="15788"/>
                    <a:pt x="3489" y="18563"/>
                    <a:pt x="5133" y="21372"/>
                  </a:cubicBezTo>
                  <a:lnTo>
                    <a:pt x="18515" y="19575"/>
                  </a:lnTo>
                  <a:lnTo>
                    <a:pt x="18515" y="19575"/>
                  </a:lnTo>
                  <a:lnTo>
                    <a:pt x="7061" y="24706"/>
                  </a:lnTo>
                  <a:cubicBezTo>
                    <a:pt x="7419" y="25349"/>
                    <a:pt x="7776" y="25968"/>
                    <a:pt x="8133" y="26611"/>
                  </a:cubicBezTo>
                  <a:lnTo>
                    <a:pt x="26254" y="23277"/>
                  </a:lnTo>
                  <a:lnTo>
                    <a:pt x="34100" y="11562"/>
                  </a:lnTo>
                  <a:cubicBezTo>
                    <a:pt x="33291" y="10657"/>
                    <a:pt x="32481" y="9800"/>
                    <a:pt x="31648" y="8966"/>
                  </a:cubicBezTo>
                  <a:lnTo>
                    <a:pt x="24385" y="15015"/>
                  </a:lnTo>
                  <a:lnTo>
                    <a:pt x="24385" y="15015"/>
                  </a:lnTo>
                  <a:lnTo>
                    <a:pt x="29683" y="7145"/>
                  </a:lnTo>
                  <a:cubicBezTo>
                    <a:pt x="29100" y="6621"/>
                    <a:pt x="28505" y="6121"/>
                    <a:pt x="27897" y="5644"/>
                  </a:cubicBezTo>
                  <a:lnTo>
                    <a:pt x="22206" y="15015"/>
                  </a:lnTo>
                  <a:lnTo>
                    <a:pt x="24385" y="3037"/>
                  </a:lnTo>
                  <a:cubicBezTo>
                    <a:pt x="22742" y="1918"/>
                    <a:pt x="21063" y="906"/>
                    <a:pt x="19384" y="1"/>
                  </a:cubicBezTo>
                  <a:close/>
                </a:path>
              </a:pathLst>
            </a:custGeom>
            <a:solidFill>
              <a:srgbClr val="A96B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3" name="Google Shape;17233;p30"/>
            <p:cNvSpPr/>
            <p:nvPr/>
          </p:nvSpPr>
          <p:spPr>
            <a:xfrm>
              <a:off x="4574675" y="3839300"/>
              <a:ext cx="7150" cy="12525"/>
            </a:xfrm>
            <a:custGeom>
              <a:avLst/>
              <a:gdLst/>
              <a:ahLst/>
              <a:cxnLst/>
              <a:rect l="l" t="t" r="r" b="b"/>
              <a:pathLst>
                <a:path w="286" h="501" extrusionOk="0">
                  <a:moveTo>
                    <a:pt x="286" y="0"/>
                  </a:moveTo>
                  <a:lnTo>
                    <a:pt x="0" y="107"/>
                  </a:lnTo>
                  <a:cubicBezTo>
                    <a:pt x="72" y="369"/>
                    <a:pt x="107" y="500"/>
                    <a:pt x="107" y="500"/>
                  </a:cubicBezTo>
                  <a:cubicBezTo>
                    <a:pt x="167" y="322"/>
                    <a:pt x="226" y="167"/>
                    <a:pt x="286" y="0"/>
                  </a:cubicBez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4" name="Google Shape;17234;p30"/>
            <p:cNvSpPr/>
            <p:nvPr/>
          </p:nvSpPr>
          <p:spPr>
            <a:xfrm>
              <a:off x="3211700" y="1162425"/>
              <a:ext cx="1443950" cy="2689100"/>
            </a:xfrm>
            <a:custGeom>
              <a:avLst/>
              <a:gdLst/>
              <a:ahLst/>
              <a:cxnLst/>
              <a:rect l="l" t="t" r="r" b="b"/>
              <a:pathLst>
                <a:path w="57758" h="107564" extrusionOk="0">
                  <a:moveTo>
                    <a:pt x="354" y="0"/>
                  </a:moveTo>
                  <a:cubicBezTo>
                    <a:pt x="122" y="0"/>
                    <a:pt x="0" y="3"/>
                    <a:pt x="0" y="3"/>
                  </a:cubicBezTo>
                  <a:cubicBezTo>
                    <a:pt x="501" y="526"/>
                    <a:pt x="1012" y="1050"/>
                    <a:pt x="1501" y="1586"/>
                  </a:cubicBezTo>
                  <a:cubicBezTo>
                    <a:pt x="30338" y="11290"/>
                    <a:pt x="47792" y="32923"/>
                    <a:pt x="53412" y="65987"/>
                  </a:cubicBezTo>
                  <a:cubicBezTo>
                    <a:pt x="56150" y="82132"/>
                    <a:pt x="55257" y="97264"/>
                    <a:pt x="54233" y="106147"/>
                  </a:cubicBezTo>
                  <a:cubicBezTo>
                    <a:pt x="54495" y="107075"/>
                    <a:pt x="54638" y="107563"/>
                    <a:pt x="54638" y="107563"/>
                  </a:cubicBezTo>
                  <a:cubicBezTo>
                    <a:pt x="55388" y="105492"/>
                    <a:pt x="56091" y="103468"/>
                    <a:pt x="56746" y="101479"/>
                  </a:cubicBezTo>
                  <a:cubicBezTo>
                    <a:pt x="57508" y="92323"/>
                    <a:pt x="57758" y="79357"/>
                    <a:pt x="55436" y="65689"/>
                  </a:cubicBezTo>
                  <a:cubicBezTo>
                    <a:pt x="52876" y="50580"/>
                    <a:pt x="47721" y="37555"/>
                    <a:pt x="40125" y="26970"/>
                  </a:cubicBezTo>
                  <a:cubicBezTo>
                    <a:pt x="31195" y="14564"/>
                    <a:pt x="18872" y="5527"/>
                    <a:pt x="3453" y="86"/>
                  </a:cubicBezTo>
                  <a:cubicBezTo>
                    <a:pt x="1953" y="12"/>
                    <a:pt x="875" y="0"/>
                    <a:pt x="354" y="0"/>
                  </a:cubicBezTo>
                  <a:close/>
                </a:path>
              </a:pathLst>
            </a:custGeom>
            <a:solidFill>
              <a:srgbClr val="8D09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5" name="Google Shape;17235;p30"/>
            <p:cNvSpPr/>
            <p:nvPr/>
          </p:nvSpPr>
          <p:spPr>
            <a:xfrm>
              <a:off x="4090075" y="3635100"/>
              <a:ext cx="300075" cy="817100"/>
            </a:xfrm>
            <a:custGeom>
              <a:avLst/>
              <a:gdLst/>
              <a:ahLst/>
              <a:cxnLst/>
              <a:rect l="l" t="t" r="r" b="b"/>
              <a:pathLst>
                <a:path w="12003" h="32684" extrusionOk="0">
                  <a:moveTo>
                    <a:pt x="7371" y="1"/>
                  </a:moveTo>
                  <a:lnTo>
                    <a:pt x="1" y="9823"/>
                  </a:lnTo>
                  <a:lnTo>
                    <a:pt x="4728" y="31457"/>
                  </a:lnTo>
                  <a:lnTo>
                    <a:pt x="11526" y="32683"/>
                  </a:lnTo>
                  <a:lnTo>
                    <a:pt x="11526" y="32683"/>
                  </a:lnTo>
                  <a:lnTo>
                    <a:pt x="6811" y="10776"/>
                  </a:lnTo>
                  <a:lnTo>
                    <a:pt x="12002" y="1"/>
                  </a:ln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6" name="Google Shape;17236;p30"/>
            <p:cNvSpPr/>
            <p:nvPr/>
          </p:nvSpPr>
          <p:spPr>
            <a:xfrm>
              <a:off x="4260350" y="3635100"/>
              <a:ext cx="716175" cy="817100"/>
            </a:xfrm>
            <a:custGeom>
              <a:avLst/>
              <a:gdLst/>
              <a:ahLst/>
              <a:cxnLst/>
              <a:rect l="l" t="t" r="r" b="b"/>
              <a:pathLst>
                <a:path w="28647" h="32684" extrusionOk="0">
                  <a:moveTo>
                    <a:pt x="5191" y="1"/>
                  </a:moveTo>
                  <a:lnTo>
                    <a:pt x="0" y="10776"/>
                  </a:lnTo>
                  <a:lnTo>
                    <a:pt x="4715" y="32683"/>
                  </a:lnTo>
                  <a:lnTo>
                    <a:pt x="23932" y="32683"/>
                  </a:lnTo>
                  <a:lnTo>
                    <a:pt x="28647" y="10776"/>
                  </a:lnTo>
                  <a:lnTo>
                    <a:pt x="23444" y="1"/>
                  </a:lnTo>
                  <a:close/>
                </a:path>
              </a:pathLst>
            </a:custGeom>
            <a:solidFill>
              <a:srgbClr val="2641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7" name="Google Shape;17237;p30"/>
            <p:cNvSpPr/>
            <p:nvPr/>
          </p:nvSpPr>
          <p:spPr>
            <a:xfrm>
              <a:off x="4304100" y="3939000"/>
              <a:ext cx="556925" cy="477475"/>
            </a:xfrm>
            <a:custGeom>
              <a:avLst/>
              <a:gdLst/>
              <a:ahLst/>
              <a:cxnLst/>
              <a:rect l="l" t="t" r="r" b="b"/>
              <a:pathLst>
                <a:path w="22277" h="19099" extrusionOk="0">
                  <a:moveTo>
                    <a:pt x="0" y="1"/>
                  </a:moveTo>
                  <a:lnTo>
                    <a:pt x="4120" y="19098"/>
                  </a:lnTo>
                  <a:lnTo>
                    <a:pt x="21015" y="19098"/>
                  </a:lnTo>
                  <a:lnTo>
                    <a:pt x="22277" y="13229"/>
                  </a:lnTo>
                  <a:lnTo>
                    <a:pt x="22277" y="13229"/>
                  </a:lnTo>
                  <a:cubicBezTo>
                    <a:pt x="21219" y="13406"/>
                    <a:pt x="20142" y="13496"/>
                    <a:pt x="19055" y="13496"/>
                  </a:cubicBezTo>
                  <a:cubicBezTo>
                    <a:pt x="16995" y="13496"/>
                    <a:pt x="14900" y="13172"/>
                    <a:pt x="12835" y="12502"/>
                  </a:cubicBezTo>
                  <a:cubicBezTo>
                    <a:pt x="6620" y="10478"/>
                    <a:pt x="2072" y="5740"/>
                    <a:pt x="0" y="1"/>
                  </a:cubicBez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8" name="Google Shape;17238;p30"/>
            <p:cNvSpPr/>
            <p:nvPr/>
          </p:nvSpPr>
          <p:spPr>
            <a:xfrm>
              <a:off x="4412450" y="3670825"/>
              <a:ext cx="526575" cy="238150"/>
            </a:xfrm>
            <a:custGeom>
              <a:avLst/>
              <a:gdLst/>
              <a:ahLst/>
              <a:cxnLst/>
              <a:rect l="l" t="t" r="r" b="b"/>
              <a:pathLst>
                <a:path w="21063" h="9526" extrusionOk="0">
                  <a:moveTo>
                    <a:pt x="0" y="0"/>
                  </a:moveTo>
                  <a:lnTo>
                    <a:pt x="15169" y="2417"/>
                  </a:lnTo>
                  <a:lnTo>
                    <a:pt x="21062" y="9525"/>
                  </a:lnTo>
                  <a:lnTo>
                    <a:pt x="16467" y="0"/>
                  </a:ln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39" name="Google Shape;17239;p30"/>
            <p:cNvSpPr/>
            <p:nvPr/>
          </p:nvSpPr>
          <p:spPr>
            <a:xfrm>
              <a:off x="4090075" y="3635100"/>
              <a:ext cx="300075" cy="269400"/>
            </a:xfrm>
            <a:custGeom>
              <a:avLst/>
              <a:gdLst/>
              <a:ahLst/>
              <a:cxnLst/>
              <a:rect l="l" t="t" r="r" b="b"/>
              <a:pathLst>
                <a:path w="12003" h="10776" extrusionOk="0">
                  <a:moveTo>
                    <a:pt x="7371" y="1"/>
                  </a:moveTo>
                  <a:lnTo>
                    <a:pt x="1" y="9823"/>
                  </a:lnTo>
                  <a:lnTo>
                    <a:pt x="6811" y="10776"/>
                  </a:lnTo>
                  <a:lnTo>
                    <a:pt x="12002" y="1"/>
                  </a:lnTo>
                  <a:close/>
                </a:path>
              </a:pathLst>
            </a:custGeom>
            <a:solidFill>
              <a:srgbClr val="233C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0" name="Google Shape;17240;p30"/>
            <p:cNvSpPr/>
            <p:nvPr/>
          </p:nvSpPr>
          <p:spPr>
            <a:xfrm>
              <a:off x="4274325" y="3571100"/>
              <a:ext cx="572425" cy="63425"/>
            </a:xfrm>
            <a:custGeom>
              <a:avLst/>
              <a:gdLst/>
              <a:ahLst/>
              <a:cxnLst/>
              <a:rect l="l" t="t" r="r" b="b"/>
              <a:pathLst>
                <a:path w="22897" h="2537" extrusionOk="0">
                  <a:moveTo>
                    <a:pt x="1" y="1"/>
                  </a:moveTo>
                  <a:lnTo>
                    <a:pt x="1" y="2537"/>
                  </a:lnTo>
                  <a:lnTo>
                    <a:pt x="22896" y="2537"/>
                  </a:lnTo>
                  <a:lnTo>
                    <a:pt x="22896" y="1"/>
                  </a:lnTo>
                  <a:close/>
                </a:path>
              </a:pathLst>
            </a:custGeom>
            <a:solidFill>
              <a:srgbClr val="233C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1" name="Google Shape;17241;p30"/>
            <p:cNvSpPr/>
            <p:nvPr/>
          </p:nvSpPr>
          <p:spPr>
            <a:xfrm>
              <a:off x="4274325" y="3571100"/>
              <a:ext cx="115825" cy="63425"/>
            </a:xfrm>
            <a:custGeom>
              <a:avLst/>
              <a:gdLst/>
              <a:ahLst/>
              <a:cxnLst/>
              <a:rect l="l" t="t" r="r" b="b"/>
              <a:pathLst>
                <a:path w="4633" h="2537" extrusionOk="0">
                  <a:moveTo>
                    <a:pt x="1" y="1"/>
                  </a:moveTo>
                  <a:lnTo>
                    <a:pt x="1" y="2537"/>
                  </a:lnTo>
                  <a:lnTo>
                    <a:pt x="4632" y="2537"/>
                  </a:lnTo>
                  <a:lnTo>
                    <a:pt x="4632" y="1"/>
                  </a:lnTo>
                  <a:close/>
                </a:path>
              </a:pathLst>
            </a:custGeom>
            <a:solidFill>
              <a:srgbClr val="1D31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2" name="Google Shape;17242;p30"/>
            <p:cNvSpPr/>
            <p:nvPr/>
          </p:nvSpPr>
          <p:spPr>
            <a:xfrm>
              <a:off x="4235925" y="3493125"/>
              <a:ext cx="659350" cy="78300"/>
            </a:xfrm>
            <a:custGeom>
              <a:avLst/>
              <a:gdLst/>
              <a:ahLst/>
              <a:cxnLst/>
              <a:rect l="l" t="t" r="r" b="b"/>
              <a:pathLst>
                <a:path w="26374" h="3132" extrusionOk="0">
                  <a:moveTo>
                    <a:pt x="1572" y="0"/>
                  </a:moveTo>
                  <a:cubicBezTo>
                    <a:pt x="703" y="0"/>
                    <a:pt x="1" y="703"/>
                    <a:pt x="1" y="1572"/>
                  </a:cubicBezTo>
                  <a:cubicBezTo>
                    <a:pt x="1" y="2429"/>
                    <a:pt x="703" y="3132"/>
                    <a:pt x="1572" y="3132"/>
                  </a:cubicBezTo>
                  <a:lnTo>
                    <a:pt x="24813" y="3132"/>
                  </a:lnTo>
                  <a:cubicBezTo>
                    <a:pt x="25683" y="3132"/>
                    <a:pt x="26373" y="2429"/>
                    <a:pt x="26373" y="1572"/>
                  </a:cubicBezTo>
                  <a:cubicBezTo>
                    <a:pt x="26373" y="703"/>
                    <a:pt x="25683" y="0"/>
                    <a:pt x="24813" y="0"/>
                  </a:cubicBezTo>
                  <a:close/>
                </a:path>
              </a:pathLst>
            </a:custGeom>
            <a:solidFill>
              <a:srgbClr val="2641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3" name="Google Shape;17243;p30"/>
            <p:cNvSpPr/>
            <p:nvPr/>
          </p:nvSpPr>
          <p:spPr>
            <a:xfrm>
              <a:off x="4236225" y="3493125"/>
              <a:ext cx="201850" cy="78300"/>
            </a:xfrm>
            <a:custGeom>
              <a:avLst/>
              <a:gdLst/>
              <a:ahLst/>
              <a:cxnLst/>
              <a:rect l="l" t="t" r="r" b="b"/>
              <a:pathLst>
                <a:path w="8074" h="3132" extrusionOk="0">
                  <a:moveTo>
                    <a:pt x="1572" y="0"/>
                  </a:moveTo>
                  <a:cubicBezTo>
                    <a:pt x="703" y="0"/>
                    <a:pt x="1" y="703"/>
                    <a:pt x="1" y="1572"/>
                  </a:cubicBezTo>
                  <a:cubicBezTo>
                    <a:pt x="1" y="2429"/>
                    <a:pt x="703" y="3132"/>
                    <a:pt x="1572" y="3132"/>
                  </a:cubicBezTo>
                  <a:lnTo>
                    <a:pt x="6513" y="3132"/>
                  </a:lnTo>
                  <a:cubicBezTo>
                    <a:pt x="7371" y="3120"/>
                    <a:pt x="8073" y="2429"/>
                    <a:pt x="8073" y="1572"/>
                  </a:cubicBezTo>
                  <a:cubicBezTo>
                    <a:pt x="8073" y="703"/>
                    <a:pt x="7371" y="0"/>
                    <a:pt x="6513" y="0"/>
                  </a:cubicBezTo>
                  <a:close/>
                </a:path>
              </a:pathLst>
            </a:custGeom>
            <a:solidFill>
              <a:srgbClr val="233C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4" name="Google Shape;17244;p30"/>
            <p:cNvSpPr/>
            <p:nvPr/>
          </p:nvSpPr>
          <p:spPr>
            <a:xfrm>
              <a:off x="4090075" y="3799400"/>
              <a:ext cx="245000" cy="452175"/>
            </a:xfrm>
            <a:custGeom>
              <a:avLst/>
              <a:gdLst/>
              <a:ahLst/>
              <a:cxnLst/>
              <a:rect l="l" t="t" r="r" b="b"/>
              <a:pathLst>
                <a:path w="9800" h="18087" extrusionOk="0">
                  <a:moveTo>
                    <a:pt x="2430" y="1"/>
                  </a:moveTo>
                  <a:lnTo>
                    <a:pt x="1" y="3251"/>
                  </a:lnTo>
                  <a:lnTo>
                    <a:pt x="3239" y="18086"/>
                  </a:lnTo>
                  <a:lnTo>
                    <a:pt x="9800" y="18086"/>
                  </a:lnTo>
                  <a:lnTo>
                    <a:pt x="6811" y="4204"/>
                  </a:lnTo>
                  <a:lnTo>
                    <a:pt x="8811" y="1"/>
                  </a:lnTo>
                  <a:close/>
                </a:path>
              </a:pathLst>
            </a:custGeom>
            <a:solidFill>
              <a:srgbClr val="2836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5" name="Google Shape;17245;p30"/>
            <p:cNvSpPr/>
            <p:nvPr/>
          </p:nvSpPr>
          <p:spPr>
            <a:xfrm>
              <a:off x="4090075" y="3799400"/>
              <a:ext cx="220300" cy="105100"/>
            </a:xfrm>
            <a:custGeom>
              <a:avLst/>
              <a:gdLst/>
              <a:ahLst/>
              <a:cxnLst/>
              <a:rect l="l" t="t" r="r" b="b"/>
              <a:pathLst>
                <a:path w="8812" h="4204" extrusionOk="0">
                  <a:moveTo>
                    <a:pt x="2430" y="1"/>
                  </a:moveTo>
                  <a:lnTo>
                    <a:pt x="1" y="3251"/>
                  </a:lnTo>
                  <a:lnTo>
                    <a:pt x="6811" y="4204"/>
                  </a:lnTo>
                  <a:lnTo>
                    <a:pt x="8811" y="1"/>
                  </a:lnTo>
                  <a:close/>
                </a:path>
              </a:pathLst>
            </a:custGeom>
            <a:solidFill>
              <a:srgbClr val="2C45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7246" name="Google Shape;17246;p30"/>
            <p:cNvSpPr/>
            <p:nvPr/>
          </p:nvSpPr>
          <p:spPr>
            <a:xfrm>
              <a:off x="4260350" y="3799400"/>
              <a:ext cx="716175" cy="452175"/>
            </a:xfrm>
            <a:custGeom>
              <a:avLst/>
              <a:gdLst/>
              <a:ahLst/>
              <a:cxnLst/>
              <a:rect l="l" t="t" r="r" b="b"/>
              <a:pathLst>
                <a:path w="28647" h="18087" extrusionOk="0">
                  <a:moveTo>
                    <a:pt x="2000" y="1"/>
                  </a:moveTo>
                  <a:lnTo>
                    <a:pt x="0" y="4204"/>
                  </a:lnTo>
                  <a:lnTo>
                    <a:pt x="2989" y="18086"/>
                  </a:lnTo>
                  <a:lnTo>
                    <a:pt x="25658" y="18086"/>
                  </a:lnTo>
                  <a:lnTo>
                    <a:pt x="28647" y="4204"/>
                  </a:lnTo>
                  <a:lnTo>
                    <a:pt x="26634" y="1"/>
                  </a:lnTo>
                  <a:close/>
                </a:path>
              </a:pathLst>
            </a:custGeom>
            <a:solidFill>
              <a:srgbClr val="2F5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707623" y="707666"/>
            <a:ext cx="3895238" cy="3950804"/>
          </a:xfrm>
          <a:prstGeom prst="rect">
            <a:avLst/>
          </a:prstGeom>
        </p:spPr>
      </p:pic>
      <p:sp>
        <p:nvSpPr>
          <p:cNvPr id="4" name="TextBox 3"/>
          <p:cNvSpPr txBox="1"/>
          <p:nvPr/>
        </p:nvSpPr>
        <p:spPr>
          <a:xfrm>
            <a:off x="2631882" y="222637"/>
            <a:ext cx="4448654" cy="307777"/>
          </a:xfrm>
          <a:prstGeom prst="rect">
            <a:avLst/>
          </a:prstGeom>
          <a:noFill/>
        </p:spPr>
        <p:txBody>
          <a:bodyPr wrap="none" rtlCol="0">
            <a:spAutoFit/>
          </a:bodyPr>
          <a:lstStyle/>
          <a:p>
            <a:r>
              <a:rPr lang="en-US" b="1" dirty="0" smtClean="0"/>
              <a:t>1</a:t>
            </a:r>
            <a:r>
              <a:rPr lang="el-GR" b="1" baseline="30000" dirty="0" smtClean="0"/>
              <a:t>η</a:t>
            </a:r>
            <a:r>
              <a:rPr lang="el-GR" b="1" dirty="0" smtClean="0"/>
              <a:t> Σύγκριση</a:t>
            </a:r>
            <a:r>
              <a:rPr lang="el-GR" dirty="0" smtClean="0"/>
              <a:t>: Γιατί απουσιάζει  η Γαλλική Πολυνησία;</a:t>
            </a:r>
            <a:endParaRPr lang="de-DE" dirty="0"/>
          </a:p>
        </p:txBody>
      </p:sp>
      <p:pic>
        <p:nvPicPr>
          <p:cNvPr id="5" name="Picture 4"/>
          <p:cNvPicPr>
            <a:picLocks noChangeAspect="1"/>
          </p:cNvPicPr>
          <p:nvPr/>
        </p:nvPicPr>
        <p:blipFill>
          <a:blip r:embed="rId4"/>
          <a:stretch>
            <a:fillRect/>
          </a:stretch>
        </p:blipFill>
        <p:spPr>
          <a:xfrm>
            <a:off x="237817" y="707666"/>
            <a:ext cx="4342857" cy="3950804"/>
          </a:xfrm>
          <a:prstGeom prst="rect">
            <a:avLst/>
          </a:prstGeom>
        </p:spPr>
      </p:pic>
    </p:spTree>
    <p:extLst>
      <p:ext uri="{BB962C8B-B14F-4D97-AF65-F5344CB8AC3E}">
        <p14:creationId xmlns:p14="http://schemas.microsoft.com/office/powerpoint/2010/main" val="6500121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222108" y="4477249"/>
            <a:ext cx="3438762" cy="307777"/>
          </a:xfrm>
          <a:prstGeom prst="rect">
            <a:avLst/>
          </a:prstGeom>
        </p:spPr>
        <p:txBody>
          <a:bodyPr wrap="none">
            <a:spAutoFit/>
          </a:bodyPr>
          <a:lstStyle/>
          <a:p>
            <a:r>
              <a:rPr lang="de-DE" dirty="0"/>
              <a:t>https://www.socialprogress.org/download</a:t>
            </a:r>
          </a:p>
        </p:txBody>
      </p:sp>
      <p:sp>
        <p:nvSpPr>
          <p:cNvPr id="4" name="Rectangle 3"/>
          <p:cNvSpPr/>
          <p:nvPr/>
        </p:nvSpPr>
        <p:spPr>
          <a:xfrm>
            <a:off x="960649" y="239205"/>
            <a:ext cx="2428870" cy="369332"/>
          </a:xfrm>
          <a:prstGeom prst="rect">
            <a:avLst/>
          </a:prstGeom>
        </p:spPr>
        <p:style>
          <a:lnRef idx="0">
            <a:schemeClr val="accent1"/>
          </a:lnRef>
          <a:fillRef idx="3">
            <a:schemeClr val="accent1"/>
          </a:fillRef>
          <a:effectRef idx="3">
            <a:schemeClr val="accent1"/>
          </a:effectRef>
          <a:fontRef idx="minor">
            <a:schemeClr val="lt1"/>
          </a:fontRef>
        </p:style>
        <p:txBody>
          <a:bodyPr wrap="none">
            <a:spAutoFit/>
          </a:bodyPr>
          <a:lstStyle/>
          <a:p>
            <a:r>
              <a:rPr lang="en-GB" sz="1800" dirty="0"/>
              <a:t>Social Progress Index</a:t>
            </a:r>
            <a:endParaRPr lang="de-DE" sz="1800" dirty="0"/>
          </a:p>
        </p:txBody>
      </p:sp>
      <p:sp>
        <p:nvSpPr>
          <p:cNvPr id="5" name="Rectangle 4"/>
          <p:cNvSpPr/>
          <p:nvPr/>
        </p:nvSpPr>
        <p:spPr>
          <a:xfrm>
            <a:off x="290222" y="832249"/>
            <a:ext cx="4572000" cy="1600438"/>
          </a:xfrm>
          <a:prstGeom prst="rect">
            <a:avLst/>
          </a:prstGeom>
        </p:spPr>
        <p:txBody>
          <a:bodyPr>
            <a:spAutoFit/>
          </a:bodyPr>
          <a:lstStyle/>
          <a:p>
            <a:r>
              <a:rPr lang="en-US" dirty="0"/>
              <a:t>The </a:t>
            </a:r>
            <a:r>
              <a:rPr lang="en-US" dirty="0">
                <a:hlinkClick r:id="rId2"/>
              </a:rPr>
              <a:t>Social Progress Index</a:t>
            </a:r>
            <a:r>
              <a:rPr lang="en-US" dirty="0"/>
              <a:t> is distinct from other wellbeing indexes in its measurement of social progress directly, </a:t>
            </a:r>
            <a:r>
              <a:rPr lang="en-US" b="1" dirty="0"/>
              <a:t>independent of economic development</a:t>
            </a:r>
            <a:r>
              <a:rPr lang="en-US" dirty="0"/>
              <a:t>, in a way that is both holistic and rigorous. Unlike many other quality of life measures, the Social Progress Index also captures whether societies are free, inclusive and protect the rights of individuals and minority groups</a:t>
            </a:r>
            <a:endParaRPr lang="de-DE" dirty="0"/>
          </a:p>
        </p:txBody>
      </p:sp>
      <p:graphicFrame>
        <p:nvGraphicFramePr>
          <p:cNvPr id="6" name="Table 5"/>
          <p:cNvGraphicFramePr>
            <a:graphicFrameLocks noGrp="1"/>
          </p:cNvGraphicFramePr>
          <p:nvPr>
            <p:extLst>
              <p:ext uri="{D42A27DB-BD31-4B8C-83A1-F6EECF244321}">
                <p14:modId xmlns:p14="http://schemas.microsoft.com/office/powerpoint/2010/main" val="836798719"/>
              </p:ext>
            </p:extLst>
          </p:nvPr>
        </p:nvGraphicFramePr>
        <p:xfrm>
          <a:off x="5064650" y="1264948"/>
          <a:ext cx="3276600" cy="2857500"/>
        </p:xfrm>
        <a:graphic>
          <a:graphicData uri="http://schemas.openxmlformats.org/drawingml/2006/table">
            <a:tbl>
              <a:tblPr>
                <a:tableStyleId>{E12979B5-45E4-4710-BDE5-F042E92BFC16}</a:tableStyleId>
              </a:tblPr>
              <a:tblGrid>
                <a:gridCol w="609600">
                  <a:extLst>
                    <a:ext uri="{9D8B030D-6E8A-4147-A177-3AD203B41FA5}">
                      <a16:colId xmlns:a16="http://schemas.microsoft.com/office/drawing/2014/main" val="1140983965"/>
                    </a:ext>
                  </a:extLst>
                </a:gridCol>
                <a:gridCol w="1206500">
                  <a:extLst>
                    <a:ext uri="{9D8B030D-6E8A-4147-A177-3AD203B41FA5}">
                      <a16:colId xmlns:a16="http://schemas.microsoft.com/office/drawing/2014/main" val="1007329374"/>
                    </a:ext>
                  </a:extLst>
                </a:gridCol>
                <a:gridCol w="1460500">
                  <a:extLst>
                    <a:ext uri="{9D8B030D-6E8A-4147-A177-3AD203B41FA5}">
                      <a16:colId xmlns:a16="http://schemas.microsoft.com/office/drawing/2014/main" val="2751442628"/>
                    </a:ext>
                  </a:extLst>
                </a:gridCol>
              </a:tblGrid>
              <a:tr h="190500">
                <a:tc>
                  <a:txBody>
                    <a:bodyPr/>
                    <a:lstStyle/>
                    <a:p>
                      <a:pPr algn="ctr" fontAlgn="b"/>
                      <a:r>
                        <a:rPr lang="el-GR" sz="1100" u="none" strike="noStrike" dirty="0">
                          <a:effectLst/>
                        </a:rPr>
                        <a:t>1</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orway</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2.73</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32563810"/>
                  </a:ext>
                </a:extLst>
              </a:tr>
              <a:tr h="190500">
                <a:tc>
                  <a:txBody>
                    <a:bodyPr/>
                    <a:lstStyle/>
                    <a:p>
                      <a:pPr algn="ctr" fontAlgn="b"/>
                      <a:r>
                        <a:rPr lang="el-GR" sz="1100" u="none" strike="noStrike" dirty="0">
                          <a:effectLst/>
                        </a:rPr>
                        <a:t>2</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Denmark</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2.11</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65388135"/>
                  </a:ext>
                </a:extLst>
              </a:tr>
              <a:tr h="190500">
                <a:tc>
                  <a:txBody>
                    <a:bodyPr/>
                    <a:lstStyle/>
                    <a:p>
                      <a:pPr algn="ctr" fontAlgn="b"/>
                      <a:r>
                        <a:rPr lang="el-GR" sz="1100" u="none" strike="noStrike" dirty="0">
                          <a:effectLst/>
                        </a:rPr>
                        <a:t>3</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Fin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8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48469246"/>
                  </a:ext>
                </a:extLst>
              </a:tr>
              <a:tr h="190500">
                <a:tc>
                  <a:txBody>
                    <a:bodyPr/>
                    <a:lstStyle/>
                    <a:p>
                      <a:pPr algn="ctr" fontAlgn="b"/>
                      <a:r>
                        <a:rPr lang="el-GR" sz="1100" u="none" strike="noStrike" dirty="0">
                          <a:effectLst/>
                        </a:rPr>
                        <a:t>4</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ew Zea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64</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05128697"/>
                  </a:ext>
                </a:extLst>
              </a:tr>
              <a:tr h="190500">
                <a:tc>
                  <a:txBody>
                    <a:bodyPr/>
                    <a:lstStyle/>
                    <a:p>
                      <a:pPr algn="ctr" fontAlgn="b"/>
                      <a:r>
                        <a:rPr lang="el-GR" sz="1100" u="none" strike="noStrike" dirty="0">
                          <a:effectLst/>
                        </a:rPr>
                        <a:t>5</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Sweden</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62</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49716809"/>
                  </a:ext>
                </a:extLst>
              </a:tr>
              <a:tr h="190500">
                <a:tc>
                  <a:txBody>
                    <a:bodyPr/>
                    <a:lstStyle/>
                    <a:p>
                      <a:pPr algn="ctr" fontAlgn="b"/>
                      <a:r>
                        <a:rPr lang="el-GR" sz="1100" u="none" strike="noStrike" dirty="0">
                          <a:effectLst/>
                        </a:rPr>
                        <a:t>6</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Switzer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42</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53784526"/>
                  </a:ext>
                </a:extLst>
              </a:tr>
              <a:tr h="190500">
                <a:tc>
                  <a:txBody>
                    <a:bodyPr/>
                    <a:lstStyle/>
                    <a:p>
                      <a:pPr algn="ctr" fontAlgn="b"/>
                      <a:r>
                        <a:rPr lang="el-GR" sz="1100" u="none" strike="noStrike" dirty="0">
                          <a:effectLst/>
                        </a:rPr>
                        <a:t>7</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Canad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40</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37897839"/>
                  </a:ext>
                </a:extLst>
              </a:tr>
              <a:tr h="190500">
                <a:tc>
                  <a:txBody>
                    <a:bodyPr/>
                    <a:lstStyle/>
                    <a:p>
                      <a:pPr algn="ctr" fontAlgn="b"/>
                      <a:r>
                        <a:rPr lang="el-GR" sz="1100" u="none" strike="noStrike" dirty="0">
                          <a:effectLst/>
                        </a:rPr>
                        <a:t>8</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Australi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2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38342262"/>
                  </a:ext>
                </a:extLst>
              </a:tr>
              <a:tr h="190500">
                <a:tc>
                  <a:txBody>
                    <a:bodyPr/>
                    <a:lstStyle/>
                    <a:p>
                      <a:pPr algn="ctr" fontAlgn="b"/>
                      <a:r>
                        <a:rPr lang="el-GR" sz="1100" u="none" strike="noStrike" dirty="0">
                          <a:effectLst/>
                        </a:rPr>
                        <a:t>9</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Ice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0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9179876"/>
                  </a:ext>
                </a:extLst>
              </a:tr>
              <a:tr h="190500">
                <a:tc>
                  <a:txBody>
                    <a:bodyPr/>
                    <a:lstStyle/>
                    <a:p>
                      <a:pPr algn="ctr" fontAlgn="b"/>
                      <a:r>
                        <a:rPr lang="el-GR" sz="1100" u="none" strike="noStrike" dirty="0">
                          <a:effectLst/>
                        </a:rPr>
                        <a:t>10</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etherlands</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0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84208977"/>
                  </a:ext>
                </a:extLst>
              </a:tr>
              <a:tr h="190500">
                <a:tc>
                  <a:txBody>
                    <a:bodyPr/>
                    <a:lstStyle/>
                    <a:p>
                      <a:pPr algn="ctr" fontAlgn="b"/>
                      <a:r>
                        <a:rPr lang="el-GR" sz="1100" u="none" strike="noStrike" dirty="0">
                          <a:effectLst/>
                        </a:rPr>
                        <a:t>11</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Germany</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5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71254073"/>
                  </a:ext>
                </a:extLst>
              </a:tr>
              <a:tr h="190500">
                <a:tc>
                  <a:txBody>
                    <a:bodyPr/>
                    <a:lstStyle/>
                    <a:p>
                      <a:pPr algn="ctr" fontAlgn="b"/>
                      <a:r>
                        <a:rPr lang="el-GR" sz="1100" u="none" strike="noStrike" dirty="0">
                          <a:effectLst/>
                        </a:rPr>
                        <a:t>12</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Ire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35</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35108155"/>
                  </a:ext>
                </a:extLst>
              </a:tr>
              <a:tr h="190500">
                <a:tc>
                  <a:txBody>
                    <a:bodyPr/>
                    <a:lstStyle/>
                    <a:p>
                      <a:pPr algn="ctr" fontAlgn="b"/>
                      <a:r>
                        <a:rPr lang="el-GR" sz="1100" u="none" strike="noStrike" dirty="0">
                          <a:effectLst/>
                        </a:rPr>
                        <a:t>13</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Japan</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14</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40436197"/>
                  </a:ext>
                </a:extLst>
              </a:tr>
              <a:tr h="190500">
                <a:tc>
                  <a:txBody>
                    <a:bodyPr/>
                    <a:lstStyle/>
                    <a:p>
                      <a:pPr algn="ctr" fontAlgn="b"/>
                      <a:r>
                        <a:rPr lang="el-GR" sz="1100" u="none" strike="noStrike" dirty="0">
                          <a:effectLst/>
                        </a:rPr>
                        <a:t>14</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Luxembourg</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89.5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5128772"/>
                  </a:ext>
                </a:extLst>
              </a:tr>
              <a:tr h="190500">
                <a:tc>
                  <a:txBody>
                    <a:bodyPr/>
                    <a:lstStyle/>
                    <a:p>
                      <a:pPr algn="ctr" fontAlgn="b"/>
                      <a:r>
                        <a:rPr lang="el-GR" sz="1100" u="none" strike="noStrike" dirty="0">
                          <a:effectLst/>
                        </a:rPr>
                        <a:t>15</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Austri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9.5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72990077"/>
                  </a:ext>
                </a:extLst>
              </a:tr>
            </a:tbl>
          </a:graphicData>
        </a:graphic>
      </p:graphicFrame>
      <p:pic>
        <p:nvPicPr>
          <p:cNvPr id="7" name="Picture 6"/>
          <p:cNvPicPr>
            <a:picLocks noChangeAspect="1"/>
          </p:cNvPicPr>
          <p:nvPr/>
        </p:nvPicPr>
        <p:blipFill>
          <a:blip r:embed="rId3"/>
          <a:stretch>
            <a:fillRect/>
          </a:stretch>
        </p:blipFill>
        <p:spPr>
          <a:xfrm>
            <a:off x="122455" y="2903406"/>
            <a:ext cx="4624474" cy="1573843"/>
          </a:xfrm>
          <a:prstGeom prst="rect">
            <a:avLst/>
          </a:prstGeom>
        </p:spPr>
      </p:pic>
    </p:spTree>
    <p:extLst>
      <p:ext uri="{BB962C8B-B14F-4D97-AF65-F5344CB8AC3E}">
        <p14:creationId xmlns:p14="http://schemas.microsoft.com/office/powerpoint/2010/main" val="3191474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0552" y="667910"/>
            <a:ext cx="3895238" cy="3950804"/>
          </a:xfrm>
          <a:prstGeom prst="rect">
            <a:avLst/>
          </a:prstGeom>
        </p:spPr>
      </p:pic>
      <p:graphicFrame>
        <p:nvGraphicFramePr>
          <p:cNvPr id="3" name="Table 2"/>
          <p:cNvGraphicFramePr>
            <a:graphicFrameLocks noGrp="1"/>
          </p:cNvGraphicFramePr>
          <p:nvPr>
            <p:extLst>
              <p:ext uri="{D42A27DB-BD31-4B8C-83A1-F6EECF244321}">
                <p14:modId xmlns:p14="http://schemas.microsoft.com/office/powerpoint/2010/main" val="3296491801"/>
              </p:ext>
            </p:extLst>
          </p:nvPr>
        </p:nvGraphicFramePr>
        <p:xfrm>
          <a:off x="5016942" y="667910"/>
          <a:ext cx="3276600" cy="3950805"/>
        </p:xfrm>
        <a:graphic>
          <a:graphicData uri="http://schemas.openxmlformats.org/drawingml/2006/table">
            <a:tbl>
              <a:tblPr>
                <a:tableStyleId>{E12979B5-45E4-4710-BDE5-F042E92BFC16}</a:tableStyleId>
              </a:tblPr>
              <a:tblGrid>
                <a:gridCol w="609600">
                  <a:extLst>
                    <a:ext uri="{9D8B030D-6E8A-4147-A177-3AD203B41FA5}">
                      <a16:colId xmlns:a16="http://schemas.microsoft.com/office/drawing/2014/main" val="1140983965"/>
                    </a:ext>
                  </a:extLst>
                </a:gridCol>
                <a:gridCol w="1206500">
                  <a:extLst>
                    <a:ext uri="{9D8B030D-6E8A-4147-A177-3AD203B41FA5}">
                      <a16:colId xmlns:a16="http://schemas.microsoft.com/office/drawing/2014/main" val="1007329374"/>
                    </a:ext>
                  </a:extLst>
                </a:gridCol>
                <a:gridCol w="1460500">
                  <a:extLst>
                    <a:ext uri="{9D8B030D-6E8A-4147-A177-3AD203B41FA5}">
                      <a16:colId xmlns:a16="http://schemas.microsoft.com/office/drawing/2014/main" val="2751442628"/>
                    </a:ext>
                  </a:extLst>
                </a:gridCol>
              </a:tblGrid>
              <a:tr h="263387">
                <a:tc>
                  <a:txBody>
                    <a:bodyPr/>
                    <a:lstStyle/>
                    <a:p>
                      <a:pPr algn="ctr" fontAlgn="b"/>
                      <a:r>
                        <a:rPr lang="el-GR" sz="1100" u="none" strike="noStrike" dirty="0">
                          <a:effectLst/>
                        </a:rPr>
                        <a:t>1</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orway</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2.73</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32563810"/>
                  </a:ext>
                </a:extLst>
              </a:tr>
              <a:tr h="263387">
                <a:tc>
                  <a:txBody>
                    <a:bodyPr/>
                    <a:lstStyle/>
                    <a:p>
                      <a:pPr algn="ctr" fontAlgn="b"/>
                      <a:r>
                        <a:rPr lang="el-GR" sz="1100" u="none" strike="noStrike" dirty="0">
                          <a:effectLst/>
                        </a:rPr>
                        <a:t>2</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Denmark</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2.11</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65388135"/>
                  </a:ext>
                </a:extLst>
              </a:tr>
              <a:tr h="263387">
                <a:tc>
                  <a:txBody>
                    <a:bodyPr/>
                    <a:lstStyle/>
                    <a:p>
                      <a:pPr algn="ctr" fontAlgn="b"/>
                      <a:r>
                        <a:rPr lang="el-GR" sz="1100" u="none" strike="noStrike" dirty="0">
                          <a:effectLst/>
                        </a:rPr>
                        <a:t>3</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Fin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8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48469246"/>
                  </a:ext>
                </a:extLst>
              </a:tr>
              <a:tr h="263387">
                <a:tc>
                  <a:txBody>
                    <a:bodyPr/>
                    <a:lstStyle/>
                    <a:p>
                      <a:pPr algn="ctr" fontAlgn="b"/>
                      <a:r>
                        <a:rPr lang="el-GR" sz="1100" u="none" strike="noStrike" dirty="0">
                          <a:effectLst/>
                        </a:rPr>
                        <a:t>4</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ew Zea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64</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05128697"/>
                  </a:ext>
                </a:extLst>
              </a:tr>
              <a:tr h="263387">
                <a:tc>
                  <a:txBody>
                    <a:bodyPr/>
                    <a:lstStyle/>
                    <a:p>
                      <a:pPr algn="ctr" fontAlgn="b"/>
                      <a:r>
                        <a:rPr lang="el-GR" sz="1100" u="none" strike="noStrike" dirty="0">
                          <a:effectLst/>
                        </a:rPr>
                        <a:t>5</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Sweden</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62</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49716809"/>
                  </a:ext>
                </a:extLst>
              </a:tr>
              <a:tr h="263387">
                <a:tc>
                  <a:txBody>
                    <a:bodyPr/>
                    <a:lstStyle/>
                    <a:p>
                      <a:pPr algn="ctr" fontAlgn="b"/>
                      <a:r>
                        <a:rPr lang="el-GR" sz="1100" u="none" strike="noStrike" dirty="0">
                          <a:effectLst/>
                        </a:rPr>
                        <a:t>6</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Switzer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42</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53784526"/>
                  </a:ext>
                </a:extLst>
              </a:tr>
              <a:tr h="263387">
                <a:tc>
                  <a:txBody>
                    <a:bodyPr/>
                    <a:lstStyle/>
                    <a:p>
                      <a:pPr algn="ctr" fontAlgn="b"/>
                      <a:r>
                        <a:rPr lang="el-GR" sz="1100" u="none" strike="noStrike" dirty="0">
                          <a:effectLst/>
                        </a:rPr>
                        <a:t>7</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Canad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40</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37897839"/>
                  </a:ext>
                </a:extLst>
              </a:tr>
              <a:tr h="263387">
                <a:tc>
                  <a:txBody>
                    <a:bodyPr/>
                    <a:lstStyle/>
                    <a:p>
                      <a:pPr algn="ctr" fontAlgn="b"/>
                      <a:r>
                        <a:rPr lang="el-GR" sz="1100" u="none" strike="noStrike" dirty="0">
                          <a:effectLst/>
                        </a:rPr>
                        <a:t>8</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Australi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2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38342262"/>
                  </a:ext>
                </a:extLst>
              </a:tr>
              <a:tr h="263387">
                <a:tc>
                  <a:txBody>
                    <a:bodyPr/>
                    <a:lstStyle/>
                    <a:p>
                      <a:pPr algn="ctr" fontAlgn="b"/>
                      <a:r>
                        <a:rPr lang="el-GR" sz="1100" u="none" strike="noStrike" dirty="0">
                          <a:effectLst/>
                        </a:rPr>
                        <a:t>9</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Ice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09</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9179876"/>
                  </a:ext>
                </a:extLst>
              </a:tr>
              <a:tr h="263387">
                <a:tc>
                  <a:txBody>
                    <a:bodyPr/>
                    <a:lstStyle/>
                    <a:p>
                      <a:pPr algn="ctr" fontAlgn="b"/>
                      <a:r>
                        <a:rPr lang="el-GR" sz="1100" u="none" strike="noStrike" dirty="0">
                          <a:effectLst/>
                        </a:rPr>
                        <a:t>10</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Netherlands</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1.0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84208977"/>
                  </a:ext>
                </a:extLst>
              </a:tr>
              <a:tr h="263387">
                <a:tc>
                  <a:txBody>
                    <a:bodyPr/>
                    <a:lstStyle/>
                    <a:p>
                      <a:pPr algn="ctr" fontAlgn="b"/>
                      <a:r>
                        <a:rPr lang="el-GR" sz="1100" u="none" strike="noStrike" dirty="0">
                          <a:effectLst/>
                        </a:rPr>
                        <a:t>11</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Germany</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5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71254073"/>
                  </a:ext>
                </a:extLst>
              </a:tr>
              <a:tr h="263387">
                <a:tc>
                  <a:txBody>
                    <a:bodyPr/>
                    <a:lstStyle/>
                    <a:p>
                      <a:pPr algn="ctr" fontAlgn="b"/>
                      <a:r>
                        <a:rPr lang="el-GR" sz="1100" u="none" strike="noStrike" dirty="0">
                          <a:effectLst/>
                        </a:rPr>
                        <a:t>12</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Ireland</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35</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35108155"/>
                  </a:ext>
                </a:extLst>
              </a:tr>
              <a:tr h="263387">
                <a:tc>
                  <a:txBody>
                    <a:bodyPr/>
                    <a:lstStyle/>
                    <a:p>
                      <a:pPr algn="ctr" fontAlgn="b"/>
                      <a:r>
                        <a:rPr lang="el-GR" sz="1100" u="none" strike="noStrike" dirty="0">
                          <a:effectLst/>
                        </a:rPr>
                        <a:t>13</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Japan</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0.14</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40436197"/>
                  </a:ext>
                </a:extLst>
              </a:tr>
              <a:tr h="263387">
                <a:tc>
                  <a:txBody>
                    <a:bodyPr/>
                    <a:lstStyle/>
                    <a:p>
                      <a:pPr algn="ctr" fontAlgn="b"/>
                      <a:r>
                        <a:rPr lang="el-GR" sz="1100" u="none" strike="noStrike" dirty="0">
                          <a:effectLst/>
                        </a:rPr>
                        <a:t>14</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Luxembourg</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89.56</a:t>
                      </a:r>
                      <a:endParaRPr lang="el-GR"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5128772"/>
                  </a:ext>
                </a:extLst>
              </a:tr>
              <a:tr h="263387">
                <a:tc>
                  <a:txBody>
                    <a:bodyPr/>
                    <a:lstStyle/>
                    <a:p>
                      <a:pPr algn="ctr" fontAlgn="b"/>
                      <a:r>
                        <a:rPr lang="el-GR" sz="1100" u="none" strike="noStrike" dirty="0">
                          <a:effectLst/>
                        </a:rPr>
                        <a:t>15</a:t>
                      </a:r>
                      <a:endParaRPr lang="el-GR"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GB" sz="1100" u="none" strike="noStrike">
                          <a:effectLst/>
                        </a:rPr>
                        <a:t>Austria</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9.5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72990077"/>
                  </a:ext>
                </a:extLst>
              </a:tr>
            </a:tbl>
          </a:graphicData>
        </a:graphic>
      </p:graphicFrame>
      <p:sp>
        <p:nvSpPr>
          <p:cNvPr id="4" name="TextBox 3"/>
          <p:cNvSpPr txBox="1"/>
          <p:nvPr/>
        </p:nvSpPr>
        <p:spPr>
          <a:xfrm>
            <a:off x="2639833" y="174929"/>
            <a:ext cx="4448654" cy="307777"/>
          </a:xfrm>
          <a:prstGeom prst="rect">
            <a:avLst/>
          </a:prstGeom>
          <a:noFill/>
        </p:spPr>
        <p:txBody>
          <a:bodyPr wrap="none" rtlCol="0">
            <a:spAutoFit/>
          </a:bodyPr>
          <a:lstStyle/>
          <a:p>
            <a:r>
              <a:rPr lang="el-GR" b="1" dirty="0" smtClean="0"/>
              <a:t>2</a:t>
            </a:r>
            <a:r>
              <a:rPr lang="el-GR" b="1" baseline="30000" dirty="0" smtClean="0"/>
              <a:t>η</a:t>
            </a:r>
            <a:r>
              <a:rPr lang="el-GR" b="1" dirty="0" smtClean="0"/>
              <a:t> Σύγκριση</a:t>
            </a:r>
            <a:r>
              <a:rPr lang="el-GR" dirty="0" smtClean="0"/>
              <a:t>: Γιατί απουσιάζει  η Γαλλική Πολυνησία;</a:t>
            </a:r>
            <a:endParaRPr lang="de-DE" dirty="0"/>
          </a:p>
        </p:txBody>
      </p:sp>
    </p:spTree>
    <p:extLst>
      <p:ext uri="{BB962C8B-B14F-4D97-AF65-F5344CB8AC3E}">
        <p14:creationId xmlns:p14="http://schemas.microsoft.com/office/powerpoint/2010/main" val="8615942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23317" y="536086"/>
            <a:ext cx="7200000" cy="3952381"/>
          </a:xfrm>
          <a:prstGeom prst="rect">
            <a:avLst/>
          </a:prstGeom>
        </p:spPr>
      </p:pic>
      <p:sp>
        <p:nvSpPr>
          <p:cNvPr id="3" name="Rectangle 2"/>
          <p:cNvSpPr/>
          <p:nvPr/>
        </p:nvSpPr>
        <p:spPr>
          <a:xfrm>
            <a:off x="947176" y="4722447"/>
            <a:ext cx="3666388" cy="307777"/>
          </a:xfrm>
          <a:prstGeom prst="rect">
            <a:avLst/>
          </a:prstGeom>
        </p:spPr>
        <p:txBody>
          <a:bodyPr wrap="none">
            <a:spAutoFit/>
          </a:bodyPr>
          <a:lstStyle/>
          <a:p>
            <a:r>
              <a:rPr lang="de-DE" dirty="0"/>
              <a:t>https://www.prosperity.com/about/resources</a:t>
            </a:r>
          </a:p>
        </p:txBody>
      </p:sp>
      <p:sp>
        <p:nvSpPr>
          <p:cNvPr id="4" name="Rectangle 3"/>
          <p:cNvSpPr/>
          <p:nvPr/>
        </p:nvSpPr>
        <p:spPr>
          <a:xfrm>
            <a:off x="2969524" y="147001"/>
            <a:ext cx="3288080" cy="307777"/>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r>
              <a:rPr lang="en-GB" b="1" dirty="0">
                <a:hlinkClick r:id="rId4"/>
              </a:rPr>
              <a:t>THE LEGATUM PROSPERITY INDEX</a:t>
            </a:r>
            <a:endParaRPr lang="en-GB" b="1" dirty="0"/>
          </a:p>
        </p:txBody>
      </p:sp>
      <p:sp>
        <p:nvSpPr>
          <p:cNvPr id="5" name="TextBox 4"/>
          <p:cNvSpPr txBox="1"/>
          <p:nvPr/>
        </p:nvSpPr>
        <p:spPr>
          <a:xfrm>
            <a:off x="6385932" y="4722447"/>
            <a:ext cx="1159292" cy="307777"/>
          </a:xfrm>
          <a:prstGeom prst="rect">
            <a:avLst/>
          </a:prstGeom>
          <a:noFill/>
        </p:spPr>
        <p:txBody>
          <a:bodyPr wrap="none" rtlCol="0">
            <a:spAutoFit/>
          </a:bodyPr>
          <a:lstStyle/>
          <a:p>
            <a:r>
              <a:rPr lang="de-DE" dirty="0" smtClean="0"/>
              <a:t>66 </a:t>
            </a:r>
            <a:r>
              <a:rPr lang="en-US" dirty="0" smtClean="0"/>
              <a:t>elements</a:t>
            </a:r>
            <a:endParaRPr lang="en-US" dirty="0"/>
          </a:p>
        </p:txBody>
      </p:sp>
    </p:spTree>
    <p:extLst>
      <p:ext uri="{BB962C8B-B14F-4D97-AF65-F5344CB8AC3E}">
        <p14:creationId xmlns:p14="http://schemas.microsoft.com/office/powerpoint/2010/main" val="33877134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99063" y="832624"/>
            <a:ext cx="5426927" cy="3471747"/>
          </a:xfrm>
          <a:prstGeom prst="rect">
            <a:avLst/>
          </a:prstGeom>
        </p:spPr>
      </p:pic>
    </p:spTree>
    <p:extLst>
      <p:ext uri="{BB962C8B-B14F-4D97-AF65-F5344CB8AC3E}">
        <p14:creationId xmlns:p14="http://schemas.microsoft.com/office/powerpoint/2010/main" val="26701757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12880335"/>
              </p:ext>
            </p:extLst>
          </p:nvPr>
        </p:nvGraphicFramePr>
        <p:xfrm>
          <a:off x="4018777" y="1152939"/>
          <a:ext cx="3873500" cy="3080662"/>
        </p:xfrm>
        <a:graphic>
          <a:graphicData uri="http://schemas.openxmlformats.org/drawingml/2006/table">
            <a:tbl>
              <a:tblPr>
                <a:tableStyleId>{E12979B5-45E4-4710-BDE5-F042E92BFC16}</a:tableStyleId>
              </a:tblPr>
              <a:tblGrid>
                <a:gridCol w="1208684">
                  <a:extLst>
                    <a:ext uri="{9D8B030D-6E8A-4147-A177-3AD203B41FA5}">
                      <a16:colId xmlns:a16="http://schemas.microsoft.com/office/drawing/2014/main" val="197204215"/>
                    </a:ext>
                  </a:extLst>
                </a:gridCol>
                <a:gridCol w="1205512">
                  <a:extLst>
                    <a:ext uri="{9D8B030D-6E8A-4147-A177-3AD203B41FA5}">
                      <a16:colId xmlns:a16="http://schemas.microsoft.com/office/drawing/2014/main" val="1364797223"/>
                    </a:ext>
                  </a:extLst>
                </a:gridCol>
                <a:gridCol w="1459304">
                  <a:extLst>
                    <a:ext uri="{9D8B030D-6E8A-4147-A177-3AD203B41FA5}">
                      <a16:colId xmlns:a16="http://schemas.microsoft.com/office/drawing/2014/main" val="2543106353"/>
                    </a:ext>
                  </a:extLst>
                </a:gridCol>
              </a:tblGrid>
              <a:tr h="223162">
                <a:tc>
                  <a:txBody>
                    <a:bodyPr/>
                    <a:lstStyle/>
                    <a:p>
                      <a:pPr algn="l" fontAlgn="b"/>
                      <a:r>
                        <a:rPr lang="en-GB" sz="1100" u="none" strike="noStrike">
                          <a:effectLst/>
                        </a:rPr>
                        <a:t>Country</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GB" sz="1100" u="none" strike="noStrike" dirty="0">
                          <a:effectLst/>
                        </a:rPr>
                        <a:t>Rank</a:t>
                      </a:r>
                      <a:endParaRPr lang="en-GB"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GB" sz="1100" u="none" strike="noStrike" dirty="0">
                          <a:effectLst/>
                        </a:rPr>
                        <a:t>EPI Score</a:t>
                      </a:r>
                      <a:endParaRPr lang="en-GB"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91072464"/>
                  </a:ext>
                </a:extLst>
              </a:tr>
              <a:tr h="190500">
                <a:tc>
                  <a:txBody>
                    <a:bodyPr/>
                    <a:lstStyle/>
                    <a:p>
                      <a:pPr algn="l" fontAlgn="b"/>
                      <a:r>
                        <a:rPr lang="en-GB" sz="1100" u="none" strike="noStrike">
                          <a:effectLst/>
                        </a:rPr>
                        <a:t>Denmark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2.5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75626179"/>
                  </a:ext>
                </a:extLst>
              </a:tr>
              <a:tr h="190500">
                <a:tc>
                  <a:txBody>
                    <a:bodyPr/>
                    <a:lstStyle/>
                    <a:p>
                      <a:pPr algn="l" fontAlgn="b"/>
                      <a:r>
                        <a:rPr lang="en-GB" sz="1100" u="none" strike="noStrike">
                          <a:effectLst/>
                        </a:rPr>
                        <a:t>Luxembourg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2</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2.3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57854046"/>
                  </a:ext>
                </a:extLst>
              </a:tr>
              <a:tr h="190500">
                <a:tc>
                  <a:txBody>
                    <a:bodyPr/>
                    <a:lstStyle/>
                    <a:p>
                      <a:pPr algn="l" fontAlgn="b"/>
                      <a:r>
                        <a:rPr lang="en-GB" sz="1100" u="none" strike="noStrike">
                          <a:effectLst/>
                        </a:rPr>
                        <a:t>Switzerland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3</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1.5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19173804"/>
                  </a:ext>
                </a:extLst>
              </a:tr>
              <a:tr h="190500">
                <a:tc>
                  <a:txBody>
                    <a:bodyPr/>
                    <a:lstStyle/>
                    <a:p>
                      <a:pPr algn="l" fontAlgn="b"/>
                      <a:r>
                        <a:rPr lang="en-GB" sz="1100" u="none" strike="noStrike">
                          <a:effectLst/>
                        </a:rPr>
                        <a:t>United Kingdom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4</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1.3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06665615"/>
                  </a:ext>
                </a:extLst>
              </a:tr>
              <a:tr h="190500">
                <a:tc>
                  <a:txBody>
                    <a:bodyPr/>
                    <a:lstStyle/>
                    <a:p>
                      <a:pPr algn="l" fontAlgn="b"/>
                      <a:r>
                        <a:rPr lang="en-GB" sz="1100" u="none" strike="noStrike">
                          <a:effectLst/>
                        </a:rPr>
                        <a:t>France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5</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80.0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00035473"/>
                  </a:ext>
                </a:extLst>
              </a:tr>
              <a:tr h="190500">
                <a:tc>
                  <a:txBody>
                    <a:bodyPr/>
                    <a:lstStyle/>
                    <a:p>
                      <a:pPr algn="l" fontAlgn="b"/>
                      <a:r>
                        <a:rPr lang="en-GB" sz="1100" u="none" strike="noStrike">
                          <a:effectLst/>
                        </a:rPr>
                        <a:t>Austria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6</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9.6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5532099"/>
                  </a:ext>
                </a:extLst>
              </a:tr>
              <a:tr h="190500">
                <a:tc>
                  <a:txBody>
                    <a:bodyPr/>
                    <a:lstStyle/>
                    <a:p>
                      <a:pPr algn="l" fontAlgn="b"/>
                      <a:r>
                        <a:rPr lang="en-GB" sz="1100" u="none" strike="noStrike">
                          <a:effectLst/>
                        </a:rPr>
                        <a:t>Finland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7</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8.9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26372022"/>
                  </a:ext>
                </a:extLst>
              </a:tr>
              <a:tr h="190500">
                <a:tc>
                  <a:txBody>
                    <a:bodyPr/>
                    <a:lstStyle/>
                    <a:p>
                      <a:pPr algn="l" fontAlgn="b"/>
                      <a:r>
                        <a:rPr lang="en-GB" sz="1100" u="none" strike="noStrike">
                          <a:effectLst/>
                        </a:rPr>
                        <a:t>Sweden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8</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8.7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28355293"/>
                  </a:ext>
                </a:extLst>
              </a:tr>
              <a:tr h="190500">
                <a:tc>
                  <a:txBody>
                    <a:bodyPr/>
                    <a:lstStyle/>
                    <a:p>
                      <a:pPr algn="l" fontAlgn="b"/>
                      <a:r>
                        <a:rPr lang="en-GB" sz="1100" u="none" strike="noStrike">
                          <a:effectLst/>
                        </a:rPr>
                        <a:t>Norway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9</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7.7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42229217"/>
                  </a:ext>
                </a:extLst>
              </a:tr>
              <a:tr h="190500">
                <a:tc>
                  <a:txBody>
                    <a:bodyPr/>
                    <a:lstStyle/>
                    <a:p>
                      <a:pPr algn="l" fontAlgn="b"/>
                      <a:r>
                        <a:rPr lang="en-GB" sz="1100" u="none" strike="noStrike">
                          <a:effectLst/>
                        </a:rPr>
                        <a:t>Germany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0</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7.2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33879364"/>
                  </a:ext>
                </a:extLst>
              </a:tr>
              <a:tr h="190500">
                <a:tc>
                  <a:txBody>
                    <a:bodyPr/>
                    <a:lstStyle/>
                    <a:p>
                      <a:pPr algn="l" fontAlgn="b"/>
                      <a:r>
                        <a:rPr lang="en-GB" sz="1100" u="none" strike="noStrike">
                          <a:effectLst/>
                        </a:rPr>
                        <a:t>Netherlands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1</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5.3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64515052"/>
                  </a:ext>
                </a:extLst>
              </a:tr>
              <a:tr h="190500">
                <a:tc>
                  <a:txBody>
                    <a:bodyPr/>
                    <a:lstStyle/>
                    <a:p>
                      <a:pPr algn="l" fontAlgn="b"/>
                      <a:r>
                        <a:rPr lang="en-GB" sz="1100" u="none" strike="noStrike">
                          <a:effectLst/>
                        </a:rPr>
                        <a:t>Japan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2</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5.1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44019230"/>
                  </a:ext>
                </a:extLst>
              </a:tr>
              <a:tr h="190500">
                <a:tc>
                  <a:txBody>
                    <a:bodyPr/>
                    <a:lstStyle/>
                    <a:p>
                      <a:pPr algn="l" fontAlgn="b"/>
                      <a:r>
                        <a:rPr lang="en-GB" sz="1100" u="none" strike="noStrike">
                          <a:effectLst/>
                        </a:rPr>
                        <a:t>Australia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3</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4.9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38179107"/>
                  </a:ext>
                </a:extLst>
              </a:tr>
              <a:tr h="190500">
                <a:tc>
                  <a:txBody>
                    <a:bodyPr/>
                    <a:lstStyle/>
                    <a:p>
                      <a:pPr algn="l" fontAlgn="b"/>
                      <a:r>
                        <a:rPr lang="en-GB" sz="1100" u="none" strike="noStrike">
                          <a:effectLst/>
                        </a:rPr>
                        <a:t>Spain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4</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4.3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0569263"/>
                  </a:ext>
                </a:extLst>
              </a:tr>
              <a:tr h="190500">
                <a:tc>
                  <a:txBody>
                    <a:bodyPr/>
                    <a:lstStyle/>
                    <a:p>
                      <a:pPr algn="l" fontAlgn="b"/>
                      <a:r>
                        <a:rPr lang="en-GB" sz="1100" u="none" strike="noStrike">
                          <a:effectLst/>
                        </a:rPr>
                        <a:t>Belgium </a:t>
                      </a:r>
                      <a:endParaRPr lang="en-GB"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a:effectLst/>
                        </a:rPr>
                        <a:t>15</a:t>
                      </a:r>
                      <a:endParaRPr lang="el-GR"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l-GR" sz="1100" u="none" strike="noStrike" dirty="0">
                          <a:effectLst/>
                        </a:rPr>
                        <a:t>73.30</a:t>
                      </a:r>
                      <a:endParaRPr lang="el-GR"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64022551"/>
                  </a:ext>
                </a:extLst>
              </a:tr>
            </a:tbl>
          </a:graphicData>
        </a:graphic>
      </p:graphicFrame>
      <p:sp>
        <p:nvSpPr>
          <p:cNvPr id="3" name="Rectangle 2"/>
          <p:cNvSpPr/>
          <p:nvPr/>
        </p:nvSpPr>
        <p:spPr>
          <a:xfrm>
            <a:off x="4707410" y="4466484"/>
            <a:ext cx="4232249" cy="307777"/>
          </a:xfrm>
          <a:prstGeom prst="rect">
            <a:avLst/>
          </a:prstGeom>
        </p:spPr>
        <p:txBody>
          <a:bodyPr wrap="none">
            <a:spAutoFit/>
          </a:bodyPr>
          <a:lstStyle/>
          <a:p>
            <a:r>
              <a:rPr lang="de-DE" dirty="0"/>
              <a:t>https://epi.yale.edu/epi-results/2020/component/epi</a:t>
            </a:r>
          </a:p>
        </p:txBody>
      </p:sp>
      <p:sp>
        <p:nvSpPr>
          <p:cNvPr id="4" name="Rectangle 3"/>
          <p:cNvSpPr/>
          <p:nvPr/>
        </p:nvSpPr>
        <p:spPr>
          <a:xfrm>
            <a:off x="1052801" y="215351"/>
            <a:ext cx="6540573" cy="523220"/>
          </a:xfrm>
          <a:prstGeom prst="rect">
            <a:avLst/>
          </a:prstGeom>
        </p:spPr>
        <p:style>
          <a:lnRef idx="0">
            <a:schemeClr val="accent4"/>
          </a:lnRef>
          <a:fillRef idx="3">
            <a:schemeClr val="accent4"/>
          </a:fillRef>
          <a:effectRef idx="3">
            <a:schemeClr val="accent4"/>
          </a:effectRef>
          <a:fontRef idx="minor">
            <a:schemeClr val="lt1"/>
          </a:fontRef>
        </p:style>
        <p:txBody>
          <a:bodyPr wrap="none">
            <a:spAutoFit/>
          </a:bodyPr>
          <a:lstStyle/>
          <a:p>
            <a:r>
              <a:rPr lang="en-GB" sz="2800" dirty="0"/>
              <a:t>Environmental Performance Index (EPI)</a:t>
            </a:r>
            <a:endParaRPr lang="de-DE" sz="2800" dirty="0"/>
          </a:p>
        </p:txBody>
      </p:sp>
      <p:pic>
        <p:nvPicPr>
          <p:cNvPr id="5" name="Picture 4"/>
          <p:cNvPicPr>
            <a:picLocks noChangeAspect="1"/>
          </p:cNvPicPr>
          <p:nvPr/>
        </p:nvPicPr>
        <p:blipFill>
          <a:blip r:embed="rId2"/>
          <a:stretch>
            <a:fillRect/>
          </a:stretch>
        </p:blipFill>
        <p:spPr>
          <a:xfrm>
            <a:off x="90242" y="1076358"/>
            <a:ext cx="3837702" cy="3544015"/>
          </a:xfrm>
          <a:prstGeom prst="rect">
            <a:avLst/>
          </a:prstGeom>
        </p:spPr>
      </p:pic>
      <p:sp>
        <p:nvSpPr>
          <p:cNvPr id="6" name="Rectangle 5"/>
          <p:cNvSpPr/>
          <p:nvPr/>
        </p:nvSpPr>
        <p:spPr>
          <a:xfrm>
            <a:off x="90242" y="4358762"/>
            <a:ext cx="2353529" cy="523220"/>
          </a:xfrm>
          <a:prstGeom prst="rect">
            <a:avLst/>
          </a:prstGeom>
        </p:spPr>
        <p:txBody>
          <a:bodyPr wrap="none">
            <a:spAutoFit/>
          </a:bodyPr>
          <a:lstStyle/>
          <a:p>
            <a:r>
              <a:rPr lang="en-US" dirty="0"/>
              <a:t>32 performance </a:t>
            </a:r>
            <a:r>
              <a:rPr lang="en-US" dirty="0" smtClean="0"/>
              <a:t>indicators</a:t>
            </a:r>
            <a:endParaRPr lang="el-GR" dirty="0" smtClean="0"/>
          </a:p>
          <a:p>
            <a:r>
              <a:rPr lang="en-US" dirty="0" smtClean="0"/>
              <a:t> </a:t>
            </a:r>
            <a:r>
              <a:rPr lang="en-US" dirty="0"/>
              <a:t>across 11 issue categories</a:t>
            </a:r>
            <a:endParaRPr lang="de-DE" dirty="0"/>
          </a:p>
        </p:txBody>
      </p:sp>
    </p:spTree>
    <p:extLst>
      <p:ext uri="{BB962C8B-B14F-4D97-AF65-F5344CB8AC3E}">
        <p14:creationId xmlns:p14="http://schemas.microsoft.com/office/powerpoint/2010/main" val="10827128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473767" y="1260683"/>
            <a:ext cx="2377440" cy="25069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Κυκλική έννοια</a:t>
            </a:r>
            <a:endParaRPr lang="en-US" dirty="0" smtClean="0"/>
          </a:p>
          <a:p>
            <a:pPr algn="ctr"/>
            <a:r>
              <a:rPr lang="el-GR" dirty="0" smtClean="0"/>
              <a:t>(ζωή, χρόνος, πρόοδος, </a:t>
            </a:r>
            <a:r>
              <a:rPr lang="el-GR" dirty="0" err="1" smtClean="0"/>
              <a:t>κλπ</a:t>
            </a:r>
            <a:r>
              <a:rPr lang="el-GR" dirty="0" smtClean="0"/>
              <a:t>)</a:t>
            </a:r>
            <a:endParaRPr lang="de-DE" dirty="0"/>
          </a:p>
        </p:txBody>
      </p:sp>
      <p:sp>
        <p:nvSpPr>
          <p:cNvPr id="3" name="Arc 2"/>
          <p:cNvSpPr/>
          <p:nvPr/>
        </p:nvSpPr>
        <p:spPr>
          <a:xfrm>
            <a:off x="1082297" y="1083795"/>
            <a:ext cx="1645920" cy="1386840"/>
          </a:xfrm>
          <a:prstGeom prst="arc">
            <a:avLst>
              <a:gd name="adj1" fmla="val 16200000"/>
              <a:gd name="adj2" fmla="val 21018263"/>
            </a:avLst>
          </a:prstGeom>
          <a:ln>
            <a:headEnd type="none" w="med" len="med"/>
            <a:tailEnd type="arrow"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de-DE"/>
          </a:p>
        </p:txBody>
      </p:sp>
      <p:sp>
        <p:nvSpPr>
          <p:cNvPr id="5" name="Rectangle 4"/>
          <p:cNvSpPr/>
          <p:nvPr/>
        </p:nvSpPr>
        <p:spPr>
          <a:xfrm>
            <a:off x="281940" y="4565660"/>
            <a:ext cx="8641080" cy="276999"/>
          </a:xfrm>
          <a:prstGeom prst="rect">
            <a:avLst/>
          </a:prstGeom>
        </p:spPr>
        <p:txBody>
          <a:bodyPr wrap="square">
            <a:spAutoFit/>
          </a:bodyPr>
          <a:lstStyle/>
          <a:p>
            <a:r>
              <a:rPr lang="el-GR" sz="1200" dirty="0" err="1">
                <a:latin typeface="Calibri" panose="020F0502020204030204" pitchFamily="34" charset="0"/>
                <a:ea typeface="Calibri" panose="020F0502020204030204" pitchFamily="34" charset="0"/>
                <a:cs typeface="Times New Roman" panose="02020603050405020304" pitchFamily="18" charset="0"/>
              </a:rPr>
              <a:t>Payrow</a:t>
            </a:r>
            <a:r>
              <a:rPr lang="el-GR" sz="1200" dirty="0">
                <a:latin typeface="Calibri" panose="020F0502020204030204" pitchFamily="34" charset="0"/>
                <a:ea typeface="Calibri" panose="020F0502020204030204" pitchFamily="34" charset="0"/>
                <a:cs typeface="Times New Roman" panose="02020603050405020304" pitchFamily="18" charset="0"/>
              </a:rPr>
              <a:t> </a:t>
            </a:r>
            <a:r>
              <a:rPr lang="el-GR" sz="1200" dirty="0" err="1">
                <a:latin typeface="Calibri" panose="020F0502020204030204" pitchFamily="34" charset="0"/>
                <a:ea typeface="Calibri" panose="020F0502020204030204" pitchFamily="34" charset="0"/>
                <a:cs typeface="Times New Roman" panose="02020603050405020304" pitchFamily="18" charset="0"/>
              </a:rPr>
              <a:t>Shabani</a:t>
            </a:r>
            <a:r>
              <a:rPr lang="el-GR" sz="1200" dirty="0">
                <a:latin typeface="Calibri" panose="020F0502020204030204" pitchFamily="34" charset="0"/>
                <a:ea typeface="Calibri" panose="020F0502020204030204" pitchFamily="34" charset="0"/>
                <a:cs typeface="Times New Roman" panose="02020603050405020304" pitchFamily="18" charset="0"/>
              </a:rPr>
              <a:t>, O. (2017). The </a:t>
            </a:r>
            <a:r>
              <a:rPr lang="el-GR" sz="1200" dirty="0" err="1">
                <a:latin typeface="Calibri" panose="020F0502020204030204" pitchFamily="34" charset="0"/>
                <a:ea typeface="Calibri" panose="020F0502020204030204" pitchFamily="34" charset="0"/>
                <a:cs typeface="Times New Roman" panose="02020603050405020304" pitchFamily="18" charset="0"/>
              </a:rPr>
              <a:t>ineliminability</a:t>
            </a:r>
            <a:r>
              <a:rPr lang="el-GR" sz="1200" dirty="0">
                <a:latin typeface="Calibri" panose="020F0502020204030204" pitchFamily="34" charset="0"/>
                <a:ea typeface="Calibri" panose="020F0502020204030204" pitchFamily="34" charset="0"/>
                <a:cs typeface="Times New Roman" panose="02020603050405020304" pitchFamily="18" charset="0"/>
              </a:rPr>
              <a:t> of the </a:t>
            </a:r>
            <a:r>
              <a:rPr lang="el-GR" sz="1200" dirty="0" err="1">
                <a:latin typeface="Calibri" panose="020F0502020204030204" pitchFamily="34" charset="0"/>
                <a:ea typeface="Calibri" panose="020F0502020204030204" pitchFamily="34" charset="0"/>
                <a:cs typeface="Times New Roman" panose="02020603050405020304" pitchFamily="18" charset="0"/>
              </a:rPr>
              <a:t>idea</a:t>
            </a:r>
            <a:r>
              <a:rPr lang="el-GR" sz="1200" dirty="0">
                <a:latin typeface="Calibri" panose="020F0502020204030204" pitchFamily="34" charset="0"/>
                <a:ea typeface="Calibri" panose="020F0502020204030204" pitchFamily="34" charset="0"/>
                <a:cs typeface="Times New Roman" panose="02020603050405020304" pitchFamily="18" charset="0"/>
              </a:rPr>
              <a:t> of </a:t>
            </a:r>
            <a:r>
              <a:rPr lang="el-GR" sz="1200" dirty="0" err="1">
                <a:latin typeface="Calibri" panose="020F0502020204030204" pitchFamily="34" charset="0"/>
                <a:ea typeface="Calibri" panose="020F0502020204030204" pitchFamily="34" charset="0"/>
                <a:cs typeface="Times New Roman" panose="02020603050405020304" pitchFamily="18" charset="0"/>
              </a:rPr>
              <a:t>progress</a:t>
            </a:r>
            <a:r>
              <a:rPr lang="el-GR" sz="1200" dirty="0">
                <a:latin typeface="Calibri" panose="020F0502020204030204" pitchFamily="34" charset="0"/>
                <a:ea typeface="Calibri" panose="020F0502020204030204" pitchFamily="34" charset="0"/>
                <a:cs typeface="Times New Roman" panose="02020603050405020304" pitchFamily="18" charset="0"/>
              </a:rPr>
              <a:t>. </a:t>
            </a:r>
            <a:r>
              <a:rPr lang="el-GR" sz="1200" i="1" dirty="0">
                <a:latin typeface="Calibri" panose="020F0502020204030204" pitchFamily="34" charset="0"/>
                <a:ea typeface="Calibri" panose="020F0502020204030204" pitchFamily="34" charset="0"/>
                <a:cs typeface="Times New Roman" panose="02020603050405020304" pitchFamily="18" charset="0"/>
              </a:rPr>
              <a:t>The Journal of </a:t>
            </a:r>
            <a:r>
              <a:rPr lang="el-GR" sz="1200" i="1" dirty="0" err="1">
                <a:latin typeface="Calibri" panose="020F0502020204030204" pitchFamily="34" charset="0"/>
                <a:ea typeface="Calibri" panose="020F0502020204030204" pitchFamily="34" charset="0"/>
                <a:cs typeface="Times New Roman" panose="02020603050405020304" pitchFamily="18" charset="0"/>
              </a:rPr>
              <a:t>Value</a:t>
            </a:r>
            <a:r>
              <a:rPr lang="el-GR" sz="1200" i="1" dirty="0">
                <a:latin typeface="Calibri" panose="020F0502020204030204" pitchFamily="34" charset="0"/>
                <a:ea typeface="Calibri" panose="020F0502020204030204" pitchFamily="34" charset="0"/>
                <a:cs typeface="Times New Roman" panose="02020603050405020304" pitchFamily="18" charset="0"/>
              </a:rPr>
              <a:t> </a:t>
            </a:r>
            <a:r>
              <a:rPr lang="el-GR" sz="1200" i="1" dirty="0" err="1">
                <a:latin typeface="Calibri" panose="020F0502020204030204" pitchFamily="34" charset="0"/>
                <a:ea typeface="Calibri" panose="020F0502020204030204" pitchFamily="34" charset="0"/>
                <a:cs typeface="Times New Roman" panose="02020603050405020304" pitchFamily="18" charset="0"/>
              </a:rPr>
              <a:t>Inquiry</a:t>
            </a:r>
            <a:r>
              <a:rPr lang="el-GR" sz="1200" i="1" dirty="0">
                <a:latin typeface="Calibri" panose="020F0502020204030204" pitchFamily="34" charset="0"/>
                <a:ea typeface="Calibri" panose="020F0502020204030204" pitchFamily="34" charset="0"/>
                <a:cs typeface="Times New Roman" panose="02020603050405020304" pitchFamily="18" charset="0"/>
              </a:rPr>
              <a:t>, 51</a:t>
            </a:r>
            <a:r>
              <a:rPr lang="el-GR" sz="1200" dirty="0">
                <a:latin typeface="Calibri" panose="020F0502020204030204" pitchFamily="34" charset="0"/>
                <a:ea typeface="Calibri" panose="020F0502020204030204" pitchFamily="34" charset="0"/>
                <a:cs typeface="Times New Roman" panose="02020603050405020304" pitchFamily="18" charset="0"/>
              </a:rPr>
              <a:t>(4), 663-680</a:t>
            </a:r>
            <a:endParaRPr lang="de-DE" sz="1200" dirty="0"/>
          </a:p>
        </p:txBody>
      </p:sp>
      <p:sp>
        <p:nvSpPr>
          <p:cNvPr id="6" name="TextBox 5"/>
          <p:cNvSpPr txBox="1"/>
          <p:nvPr/>
        </p:nvSpPr>
        <p:spPr>
          <a:xfrm>
            <a:off x="572124" y="637038"/>
            <a:ext cx="1090363" cy="307777"/>
          </a:xfrm>
          <a:prstGeom prst="rect">
            <a:avLst/>
          </a:prstGeom>
          <a:noFill/>
        </p:spPr>
        <p:txBody>
          <a:bodyPr wrap="none" rtlCol="0">
            <a:spAutoFit/>
          </a:bodyPr>
          <a:lstStyle/>
          <a:p>
            <a:r>
              <a:rPr lang="el-GR" dirty="0" smtClean="0"/>
              <a:t>Αρχαιότητα</a:t>
            </a:r>
            <a:endParaRPr lang="de-DE" dirty="0"/>
          </a:p>
        </p:txBody>
      </p:sp>
      <p:sp>
        <p:nvSpPr>
          <p:cNvPr id="7" name="Right Arrow 6"/>
          <p:cNvSpPr/>
          <p:nvPr/>
        </p:nvSpPr>
        <p:spPr>
          <a:xfrm>
            <a:off x="3032239" y="2444263"/>
            <a:ext cx="2034540" cy="3771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9" name="Straight Arrow Connector 8"/>
          <p:cNvCxnSpPr/>
          <p:nvPr/>
        </p:nvCxnSpPr>
        <p:spPr>
          <a:xfrm flipV="1">
            <a:off x="5496006" y="550812"/>
            <a:ext cx="1874520" cy="252984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0" name="TextBox 9"/>
          <p:cNvSpPr txBox="1"/>
          <p:nvPr/>
        </p:nvSpPr>
        <p:spPr>
          <a:xfrm rot="18486832">
            <a:off x="4887320" y="1749439"/>
            <a:ext cx="1613010" cy="307777"/>
          </a:xfrm>
          <a:prstGeom prst="rect">
            <a:avLst/>
          </a:prstGeom>
          <a:noFill/>
        </p:spPr>
        <p:txBody>
          <a:bodyPr wrap="square" rtlCol="0">
            <a:spAutoFit/>
          </a:bodyPr>
          <a:lstStyle/>
          <a:p>
            <a:r>
              <a:rPr lang="en-US" dirty="0" smtClean="0"/>
              <a:t> </a:t>
            </a:r>
            <a:r>
              <a:rPr lang="el-GR" dirty="0" smtClean="0"/>
              <a:t>γραμμική έννοια</a:t>
            </a:r>
            <a:endParaRPr lang="de-DE" dirty="0"/>
          </a:p>
        </p:txBody>
      </p:sp>
      <p:sp>
        <p:nvSpPr>
          <p:cNvPr id="12" name="TextBox 11"/>
          <p:cNvSpPr txBox="1"/>
          <p:nvPr/>
        </p:nvSpPr>
        <p:spPr>
          <a:xfrm>
            <a:off x="3317211" y="1969353"/>
            <a:ext cx="1704313" cy="307777"/>
          </a:xfrm>
          <a:prstGeom prst="rect">
            <a:avLst/>
          </a:prstGeom>
          <a:noFill/>
        </p:spPr>
        <p:txBody>
          <a:bodyPr wrap="none" rtlCol="0">
            <a:spAutoFit/>
          </a:bodyPr>
          <a:lstStyle/>
          <a:p>
            <a:r>
              <a:rPr lang="en-US" dirty="0" smtClean="0"/>
              <a:t>St. Augustine (</a:t>
            </a:r>
            <a:r>
              <a:rPr lang="el-GR" dirty="0" smtClean="0"/>
              <a:t>4</a:t>
            </a:r>
            <a:r>
              <a:rPr lang="el-GR" baseline="30000" dirty="0" smtClean="0"/>
              <a:t>ος</a:t>
            </a:r>
            <a:r>
              <a:rPr lang="el-GR" dirty="0" smtClean="0"/>
              <a:t>)</a:t>
            </a:r>
            <a:endParaRPr lang="de-DE" dirty="0"/>
          </a:p>
        </p:txBody>
      </p:sp>
      <p:sp>
        <p:nvSpPr>
          <p:cNvPr id="4" name="Rectangle 3"/>
          <p:cNvSpPr/>
          <p:nvPr/>
        </p:nvSpPr>
        <p:spPr>
          <a:xfrm>
            <a:off x="746760" y="102036"/>
            <a:ext cx="8898673" cy="276999"/>
          </a:xfrm>
          <a:prstGeom prst="rect">
            <a:avLst/>
          </a:prstGeom>
        </p:spPr>
        <p:txBody>
          <a:bodyPr wrap="square">
            <a:spAutoFit/>
          </a:bodyPr>
          <a:lstStyle/>
          <a:p>
            <a:r>
              <a:rPr lang="el-GR" sz="1200" dirty="0" err="1">
                <a:latin typeface="Calibri" panose="020F0502020204030204" pitchFamily="34" charset="0"/>
                <a:ea typeface="Calibri" panose="020F0502020204030204" pitchFamily="34" charset="0"/>
                <a:cs typeface="Times New Roman" panose="02020603050405020304" pitchFamily="18" charset="0"/>
              </a:rPr>
              <a:t>Iggers</a:t>
            </a:r>
            <a:r>
              <a:rPr lang="el-GR" sz="1200" dirty="0">
                <a:latin typeface="Calibri" panose="020F0502020204030204" pitchFamily="34" charset="0"/>
                <a:ea typeface="Calibri" panose="020F0502020204030204" pitchFamily="34" charset="0"/>
                <a:cs typeface="Times New Roman" panose="02020603050405020304" pitchFamily="18" charset="0"/>
              </a:rPr>
              <a:t>, G. G. (1958). The </a:t>
            </a:r>
            <a:r>
              <a:rPr lang="el-GR" sz="1200" dirty="0" err="1">
                <a:latin typeface="Calibri" panose="020F0502020204030204" pitchFamily="34" charset="0"/>
                <a:ea typeface="Calibri" panose="020F0502020204030204" pitchFamily="34" charset="0"/>
                <a:cs typeface="Times New Roman" panose="02020603050405020304" pitchFamily="18" charset="0"/>
              </a:rPr>
              <a:t>Idea</a:t>
            </a:r>
            <a:r>
              <a:rPr lang="el-GR" sz="1200" dirty="0">
                <a:latin typeface="Calibri" panose="020F0502020204030204" pitchFamily="34" charset="0"/>
                <a:ea typeface="Calibri" panose="020F0502020204030204" pitchFamily="34" charset="0"/>
                <a:cs typeface="Times New Roman" panose="02020603050405020304" pitchFamily="18" charset="0"/>
              </a:rPr>
              <a:t> of Progress in </a:t>
            </a:r>
            <a:r>
              <a:rPr lang="el-GR" sz="1200" dirty="0" err="1">
                <a:latin typeface="Calibri" panose="020F0502020204030204" pitchFamily="34" charset="0"/>
                <a:ea typeface="Calibri" panose="020F0502020204030204" pitchFamily="34" charset="0"/>
                <a:cs typeface="Times New Roman" panose="02020603050405020304" pitchFamily="18" charset="0"/>
              </a:rPr>
              <a:t>Recent</a:t>
            </a:r>
            <a:r>
              <a:rPr lang="el-GR" sz="1200" dirty="0">
                <a:latin typeface="Calibri" panose="020F0502020204030204" pitchFamily="34" charset="0"/>
                <a:ea typeface="Calibri" panose="020F0502020204030204" pitchFamily="34" charset="0"/>
                <a:cs typeface="Times New Roman" panose="02020603050405020304" pitchFamily="18" charset="0"/>
              </a:rPr>
              <a:t> </a:t>
            </a:r>
            <a:r>
              <a:rPr lang="el-GR" sz="1200" dirty="0" err="1">
                <a:latin typeface="Calibri" panose="020F0502020204030204" pitchFamily="34" charset="0"/>
                <a:ea typeface="Calibri" panose="020F0502020204030204" pitchFamily="34" charset="0"/>
                <a:cs typeface="Times New Roman" panose="02020603050405020304" pitchFamily="18" charset="0"/>
              </a:rPr>
              <a:t>Philosophies</a:t>
            </a:r>
            <a:r>
              <a:rPr lang="el-GR" sz="1200" dirty="0">
                <a:latin typeface="Calibri" panose="020F0502020204030204" pitchFamily="34" charset="0"/>
                <a:ea typeface="Calibri" panose="020F0502020204030204" pitchFamily="34" charset="0"/>
                <a:cs typeface="Times New Roman" panose="02020603050405020304" pitchFamily="18" charset="0"/>
              </a:rPr>
              <a:t> of </a:t>
            </a:r>
            <a:r>
              <a:rPr lang="el-GR" sz="1200" dirty="0" err="1">
                <a:latin typeface="Calibri" panose="020F0502020204030204" pitchFamily="34" charset="0"/>
                <a:ea typeface="Calibri" panose="020F0502020204030204" pitchFamily="34" charset="0"/>
                <a:cs typeface="Times New Roman" panose="02020603050405020304" pitchFamily="18" charset="0"/>
              </a:rPr>
              <a:t>History</a:t>
            </a:r>
            <a:r>
              <a:rPr lang="el-GR" sz="1200" dirty="0">
                <a:latin typeface="Calibri" panose="020F0502020204030204" pitchFamily="34" charset="0"/>
                <a:ea typeface="Calibri" panose="020F0502020204030204" pitchFamily="34" charset="0"/>
                <a:cs typeface="Times New Roman" panose="02020603050405020304" pitchFamily="18" charset="0"/>
              </a:rPr>
              <a:t>. </a:t>
            </a:r>
            <a:r>
              <a:rPr lang="el-GR" sz="1200" i="1" dirty="0">
                <a:latin typeface="Calibri" panose="020F0502020204030204" pitchFamily="34" charset="0"/>
                <a:ea typeface="Calibri" panose="020F0502020204030204" pitchFamily="34" charset="0"/>
                <a:cs typeface="Times New Roman" panose="02020603050405020304" pitchFamily="18" charset="0"/>
              </a:rPr>
              <a:t>The Journal of </a:t>
            </a:r>
            <a:r>
              <a:rPr lang="el-GR" sz="1200" i="1" dirty="0" err="1">
                <a:latin typeface="Calibri" panose="020F0502020204030204" pitchFamily="34" charset="0"/>
                <a:ea typeface="Calibri" panose="020F0502020204030204" pitchFamily="34" charset="0"/>
                <a:cs typeface="Times New Roman" panose="02020603050405020304" pitchFamily="18" charset="0"/>
              </a:rPr>
              <a:t>Modern</a:t>
            </a:r>
            <a:r>
              <a:rPr lang="el-GR" sz="1200" i="1" dirty="0">
                <a:latin typeface="Calibri" panose="020F0502020204030204" pitchFamily="34" charset="0"/>
                <a:ea typeface="Calibri" panose="020F0502020204030204" pitchFamily="34" charset="0"/>
                <a:cs typeface="Times New Roman" panose="02020603050405020304" pitchFamily="18" charset="0"/>
              </a:rPr>
              <a:t> </a:t>
            </a:r>
            <a:r>
              <a:rPr lang="el-GR" sz="1200" i="1" dirty="0" err="1">
                <a:latin typeface="Calibri" panose="020F0502020204030204" pitchFamily="34" charset="0"/>
                <a:ea typeface="Calibri" panose="020F0502020204030204" pitchFamily="34" charset="0"/>
                <a:cs typeface="Times New Roman" panose="02020603050405020304" pitchFamily="18" charset="0"/>
              </a:rPr>
              <a:t>History</a:t>
            </a:r>
            <a:r>
              <a:rPr lang="el-GR" sz="1200" dirty="0">
                <a:latin typeface="Calibri" panose="020F0502020204030204" pitchFamily="34" charset="0"/>
                <a:ea typeface="Calibri" panose="020F0502020204030204" pitchFamily="34" charset="0"/>
                <a:cs typeface="Times New Roman" panose="02020603050405020304" pitchFamily="18" charset="0"/>
              </a:rPr>
              <a:t>,</a:t>
            </a:r>
            <a:r>
              <a:rPr lang="el-GR" sz="1200" i="1" dirty="0">
                <a:latin typeface="Calibri" panose="020F0502020204030204" pitchFamily="34" charset="0"/>
                <a:ea typeface="Calibri" panose="020F0502020204030204" pitchFamily="34" charset="0"/>
                <a:cs typeface="Times New Roman" panose="02020603050405020304" pitchFamily="18" charset="0"/>
              </a:rPr>
              <a:t> 30</a:t>
            </a:r>
            <a:r>
              <a:rPr lang="el-GR" sz="1200" dirty="0">
                <a:latin typeface="Calibri" panose="020F0502020204030204" pitchFamily="34" charset="0"/>
                <a:ea typeface="Calibri" panose="020F0502020204030204" pitchFamily="34" charset="0"/>
                <a:cs typeface="Times New Roman" panose="02020603050405020304" pitchFamily="18" charset="0"/>
              </a:rPr>
              <a:t>(3), 215-226</a:t>
            </a:r>
            <a:endParaRPr lang="de-DE" sz="1200" dirty="0"/>
          </a:p>
        </p:txBody>
      </p:sp>
      <p:sp>
        <p:nvSpPr>
          <p:cNvPr id="11" name="Arc 10"/>
          <p:cNvSpPr/>
          <p:nvPr/>
        </p:nvSpPr>
        <p:spPr>
          <a:xfrm rot="7218004">
            <a:off x="1214367" y="2511026"/>
            <a:ext cx="1645920" cy="1386840"/>
          </a:xfrm>
          <a:prstGeom prst="arc">
            <a:avLst>
              <a:gd name="adj1" fmla="val 16200000"/>
              <a:gd name="adj2" fmla="val 21018263"/>
            </a:avLst>
          </a:prstGeom>
          <a:ln>
            <a:headEnd type="none" w="med" len="med"/>
            <a:tailEnd type="arrow"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de-DE"/>
          </a:p>
        </p:txBody>
      </p:sp>
      <p:cxnSp>
        <p:nvCxnSpPr>
          <p:cNvPr id="13" name="Straight Arrow Connector 12"/>
          <p:cNvCxnSpPr>
            <a:endCxn id="19" idx="1"/>
          </p:cNvCxnSpPr>
          <p:nvPr/>
        </p:nvCxnSpPr>
        <p:spPr>
          <a:xfrm>
            <a:off x="6412392" y="2284565"/>
            <a:ext cx="1216898" cy="7433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6539380" y="1464200"/>
            <a:ext cx="1252201" cy="3189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827242" y="1308615"/>
            <a:ext cx="881973" cy="307777"/>
          </a:xfrm>
          <a:prstGeom prst="rect">
            <a:avLst/>
          </a:prstGeom>
          <a:noFill/>
        </p:spPr>
        <p:txBody>
          <a:bodyPr wrap="none" rtlCol="0">
            <a:spAutoFit/>
          </a:bodyPr>
          <a:lstStyle/>
          <a:p>
            <a:r>
              <a:rPr lang="el-GR" dirty="0" smtClean="0"/>
              <a:t>Συνέχεια</a:t>
            </a:r>
            <a:endParaRPr lang="de-DE" dirty="0"/>
          </a:p>
        </p:txBody>
      </p:sp>
      <p:sp>
        <p:nvSpPr>
          <p:cNvPr id="19" name="TextBox 18"/>
          <p:cNvSpPr txBox="1"/>
          <p:nvPr/>
        </p:nvSpPr>
        <p:spPr>
          <a:xfrm>
            <a:off x="7629290" y="2874068"/>
            <a:ext cx="1156086" cy="307777"/>
          </a:xfrm>
          <a:prstGeom prst="rect">
            <a:avLst/>
          </a:prstGeom>
          <a:noFill/>
        </p:spPr>
        <p:txBody>
          <a:bodyPr wrap="none" rtlCol="0">
            <a:spAutoFit/>
          </a:bodyPr>
          <a:lstStyle/>
          <a:p>
            <a:r>
              <a:rPr lang="el-GR" dirty="0" smtClean="0"/>
              <a:t>εμπειρισμός</a:t>
            </a:r>
            <a:endParaRPr lang="de-DE" dirty="0"/>
          </a:p>
        </p:txBody>
      </p:sp>
      <p:sp>
        <p:nvSpPr>
          <p:cNvPr id="20" name="Right Arrow 19"/>
          <p:cNvSpPr/>
          <p:nvPr/>
        </p:nvSpPr>
        <p:spPr>
          <a:xfrm rot="16200000">
            <a:off x="7915187" y="1828529"/>
            <a:ext cx="735747" cy="9666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5" name="Rectangle 24"/>
          <p:cNvSpPr/>
          <p:nvPr/>
        </p:nvSpPr>
        <p:spPr>
          <a:xfrm>
            <a:off x="5978728" y="4017667"/>
            <a:ext cx="2084225" cy="307777"/>
          </a:xfrm>
          <a:prstGeom prst="rect">
            <a:avLst/>
          </a:prstGeom>
        </p:spPr>
        <p:txBody>
          <a:bodyPr wrap="none">
            <a:spAutoFit/>
          </a:bodyPr>
          <a:lstStyle/>
          <a:p>
            <a:r>
              <a:rPr lang="de-DE" dirty="0" err="1" smtClean="0"/>
              <a:t>Ju</a:t>
            </a:r>
            <a:r>
              <a:rPr lang="en-US" dirty="0" smtClean="0"/>
              <a:t>d</a:t>
            </a:r>
            <a:r>
              <a:rPr lang="de-DE" dirty="0" err="1" smtClean="0"/>
              <a:t>eo</a:t>
            </a:r>
            <a:r>
              <a:rPr lang="de-DE" dirty="0" smtClean="0"/>
              <a:t>-Christian </a:t>
            </a:r>
            <a:r>
              <a:rPr lang="de-DE" dirty="0" err="1" smtClean="0"/>
              <a:t>thought</a:t>
            </a:r>
            <a:endParaRPr lang="de-DE" dirty="0"/>
          </a:p>
        </p:txBody>
      </p:sp>
      <p:sp>
        <p:nvSpPr>
          <p:cNvPr id="26" name="TextBox 25"/>
          <p:cNvSpPr txBox="1"/>
          <p:nvPr/>
        </p:nvSpPr>
        <p:spPr>
          <a:xfrm>
            <a:off x="1003492" y="4179555"/>
            <a:ext cx="1317990" cy="307777"/>
          </a:xfrm>
          <a:prstGeom prst="rect">
            <a:avLst/>
          </a:prstGeom>
          <a:noFill/>
        </p:spPr>
        <p:txBody>
          <a:bodyPr wrap="none" rtlCol="0">
            <a:spAutoFit/>
          </a:bodyPr>
          <a:lstStyle/>
          <a:p>
            <a:r>
              <a:rPr lang="en-US" dirty="0" smtClean="0"/>
              <a:t>Greek thought</a:t>
            </a:r>
            <a:endParaRPr lang="de-DE" dirty="0"/>
          </a:p>
        </p:txBody>
      </p:sp>
    </p:spTree>
    <p:extLst>
      <p:ext uri="{BB962C8B-B14F-4D97-AF65-F5344CB8AC3E}">
        <p14:creationId xmlns:p14="http://schemas.microsoft.com/office/powerpoint/2010/main" val="1754487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flipH="1">
            <a:off x="391151" y="219243"/>
            <a:ext cx="4925051" cy="823580"/>
          </a:xfrm>
        </p:spPr>
        <p:txBody>
          <a:bodyPr/>
          <a:lstStyle/>
          <a:p>
            <a:pPr algn="ctr"/>
            <a:r>
              <a:rPr lang="el-GR" sz="4000" dirty="0" smtClean="0">
                <a:solidFill>
                  <a:srgbClr val="FF0000"/>
                </a:solidFill>
                <a:latin typeface="Bookman Old Style" panose="02050604050505020204" pitchFamily="18" charset="0"/>
              </a:rPr>
              <a:t>Διαφωτισμός (18ος)</a:t>
            </a:r>
            <a:endParaRPr lang="de-DE" sz="4000" dirty="0">
              <a:solidFill>
                <a:srgbClr val="FF0000"/>
              </a:solidFill>
              <a:latin typeface="Bookman Old Style" panose="02050604050505020204" pitchFamily="18" charset="0"/>
            </a:endParaRPr>
          </a:p>
        </p:txBody>
      </p:sp>
      <p:sp>
        <p:nvSpPr>
          <p:cNvPr id="4" name="Rectangle 3"/>
          <p:cNvSpPr/>
          <p:nvPr/>
        </p:nvSpPr>
        <p:spPr>
          <a:xfrm>
            <a:off x="395140" y="4611380"/>
            <a:ext cx="7232480" cy="276999"/>
          </a:xfrm>
          <a:prstGeom prst="rect">
            <a:avLst/>
          </a:prstGeom>
        </p:spPr>
        <p:txBody>
          <a:bodyPr wrap="square">
            <a:spAutoFit/>
          </a:bodyPr>
          <a:lstStyle/>
          <a:p>
            <a:r>
              <a:rPr lang="de-DE" sz="1200" dirty="0" err="1" smtClean="0">
                <a:latin typeface="Calibri" panose="020F0502020204030204" pitchFamily="34" charset="0"/>
                <a:ea typeface="Calibri" panose="020F0502020204030204" pitchFamily="34" charset="0"/>
                <a:cs typeface="Times New Roman" panose="02020603050405020304" pitchFamily="18" charset="0"/>
              </a:rPr>
              <a:t>Moellendorf</a:t>
            </a:r>
            <a:r>
              <a:rPr lang="de-DE" sz="1200" dirty="0" smtClean="0">
                <a:latin typeface="Calibri" panose="020F0502020204030204" pitchFamily="34" charset="0"/>
                <a:ea typeface="Calibri" panose="020F0502020204030204" pitchFamily="34" charset="0"/>
                <a:cs typeface="Times New Roman" panose="02020603050405020304" pitchFamily="18" charset="0"/>
              </a:rPr>
              <a:t>, D. (2017). Progress, </a:t>
            </a:r>
            <a:r>
              <a:rPr lang="de-DE" sz="1200" dirty="0" err="1" smtClean="0">
                <a:latin typeface="Calibri" panose="020F0502020204030204" pitchFamily="34" charset="0"/>
                <a:ea typeface="Calibri" panose="020F0502020204030204" pitchFamily="34" charset="0"/>
                <a:cs typeface="Times New Roman" panose="02020603050405020304" pitchFamily="18" charset="0"/>
              </a:rPr>
              <a:t>destruction</a:t>
            </a:r>
            <a:r>
              <a:rPr lang="de-DE" sz="1200" dirty="0" smtClean="0">
                <a:latin typeface="Calibri" panose="020F0502020204030204" pitchFamily="34" charset="0"/>
                <a:ea typeface="Calibri" panose="020F0502020204030204" pitchFamily="34" charset="0"/>
                <a:cs typeface="Times New Roman" panose="02020603050405020304" pitchFamily="18" charset="0"/>
              </a:rPr>
              <a:t>, </a:t>
            </a:r>
            <a:r>
              <a:rPr lang="de-DE" sz="1200" dirty="0" err="1" smtClean="0">
                <a:latin typeface="Calibri" panose="020F0502020204030204" pitchFamily="34" charset="0"/>
                <a:ea typeface="Calibri" panose="020F0502020204030204" pitchFamily="34" charset="0"/>
                <a:cs typeface="Times New Roman" panose="02020603050405020304" pitchFamily="18" charset="0"/>
              </a:rPr>
              <a:t>and</a:t>
            </a:r>
            <a:r>
              <a:rPr lang="de-DE" sz="1200" dirty="0" smtClean="0">
                <a:latin typeface="Calibri" panose="020F0502020204030204" pitchFamily="34" charset="0"/>
                <a:ea typeface="Calibri" panose="020F0502020204030204" pitchFamily="34" charset="0"/>
                <a:cs typeface="Times New Roman" panose="02020603050405020304" pitchFamily="18" charset="0"/>
              </a:rPr>
              <a:t> </a:t>
            </a:r>
            <a:r>
              <a:rPr lang="de-DE" sz="1200" dirty="0" err="1" smtClean="0">
                <a:latin typeface="Calibri" panose="020F0502020204030204" pitchFamily="34" charset="0"/>
                <a:ea typeface="Calibri" panose="020F0502020204030204" pitchFamily="34" charset="0"/>
                <a:cs typeface="Times New Roman" panose="02020603050405020304" pitchFamily="18" charset="0"/>
              </a:rPr>
              <a:t>the</a:t>
            </a:r>
            <a:r>
              <a:rPr lang="de-DE" sz="1200" dirty="0" smtClean="0">
                <a:latin typeface="Calibri" panose="020F0502020204030204" pitchFamily="34" charset="0"/>
                <a:ea typeface="Calibri" panose="020F0502020204030204" pitchFamily="34" charset="0"/>
                <a:cs typeface="Times New Roman" panose="02020603050405020304" pitchFamily="18" charset="0"/>
              </a:rPr>
              <a:t> </a:t>
            </a:r>
            <a:r>
              <a:rPr lang="de-DE" sz="1200" dirty="0" err="1" smtClean="0">
                <a:latin typeface="Calibri" panose="020F0502020204030204" pitchFamily="34" charset="0"/>
                <a:ea typeface="Calibri" panose="020F0502020204030204" pitchFamily="34" charset="0"/>
                <a:cs typeface="Times New Roman" panose="02020603050405020304" pitchFamily="18" charset="0"/>
              </a:rPr>
              <a:t>anthropocene</a:t>
            </a:r>
            <a:r>
              <a:rPr lang="de-DE" sz="1200" dirty="0" smtClean="0">
                <a:latin typeface="Calibri" panose="020F0502020204030204" pitchFamily="34" charset="0"/>
                <a:ea typeface="Calibri" panose="020F0502020204030204" pitchFamily="34" charset="0"/>
                <a:cs typeface="Times New Roman" panose="02020603050405020304" pitchFamily="18" charset="0"/>
              </a:rPr>
              <a:t>. </a:t>
            </a:r>
            <a:r>
              <a:rPr lang="de-DE" sz="1200" i="1" dirty="0" err="1" smtClean="0">
                <a:latin typeface="Calibri" panose="020F0502020204030204" pitchFamily="34" charset="0"/>
                <a:ea typeface="Calibri" panose="020F0502020204030204" pitchFamily="34" charset="0"/>
                <a:cs typeface="Times New Roman" panose="02020603050405020304" pitchFamily="18" charset="0"/>
              </a:rPr>
              <a:t>Social</a:t>
            </a:r>
            <a:r>
              <a:rPr lang="de-DE" sz="1200" i="1" dirty="0" smtClean="0">
                <a:latin typeface="Calibri" panose="020F0502020204030204" pitchFamily="34" charset="0"/>
                <a:ea typeface="Calibri" panose="020F0502020204030204" pitchFamily="34" charset="0"/>
                <a:cs typeface="Times New Roman" panose="02020603050405020304" pitchFamily="18" charset="0"/>
              </a:rPr>
              <a:t> </a:t>
            </a:r>
            <a:r>
              <a:rPr lang="de-DE" sz="1200" i="1" dirty="0" err="1" smtClean="0">
                <a:latin typeface="Calibri" panose="020F0502020204030204" pitchFamily="34" charset="0"/>
                <a:ea typeface="Calibri" panose="020F0502020204030204" pitchFamily="34" charset="0"/>
                <a:cs typeface="Times New Roman" panose="02020603050405020304" pitchFamily="18" charset="0"/>
              </a:rPr>
              <a:t>Philosophy</a:t>
            </a:r>
            <a:r>
              <a:rPr lang="de-DE" sz="1200" i="1" dirty="0" smtClean="0">
                <a:latin typeface="Calibri" panose="020F0502020204030204" pitchFamily="34" charset="0"/>
                <a:ea typeface="Calibri" panose="020F0502020204030204" pitchFamily="34" charset="0"/>
                <a:cs typeface="Times New Roman" panose="02020603050405020304" pitchFamily="18" charset="0"/>
              </a:rPr>
              <a:t> </a:t>
            </a:r>
            <a:r>
              <a:rPr lang="de-DE" sz="1200" i="1" dirty="0" err="1" smtClean="0">
                <a:latin typeface="Calibri" panose="020F0502020204030204" pitchFamily="34" charset="0"/>
                <a:ea typeface="Calibri" panose="020F0502020204030204" pitchFamily="34" charset="0"/>
                <a:cs typeface="Times New Roman" panose="02020603050405020304" pitchFamily="18" charset="0"/>
              </a:rPr>
              <a:t>and</a:t>
            </a:r>
            <a:r>
              <a:rPr lang="de-DE" sz="1200" i="1" dirty="0" smtClean="0">
                <a:latin typeface="Calibri" panose="020F0502020204030204" pitchFamily="34" charset="0"/>
                <a:ea typeface="Calibri" panose="020F0502020204030204" pitchFamily="34" charset="0"/>
                <a:cs typeface="Times New Roman" panose="02020603050405020304" pitchFamily="18" charset="0"/>
              </a:rPr>
              <a:t> </a:t>
            </a:r>
            <a:r>
              <a:rPr lang="de-DE" sz="1200" i="1" dirty="0" err="1" smtClean="0">
                <a:latin typeface="Calibri" panose="020F0502020204030204" pitchFamily="34" charset="0"/>
                <a:ea typeface="Calibri" panose="020F0502020204030204" pitchFamily="34" charset="0"/>
                <a:cs typeface="Times New Roman" panose="02020603050405020304" pitchFamily="18" charset="0"/>
              </a:rPr>
              <a:t>Policy</a:t>
            </a:r>
            <a:r>
              <a:rPr lang="de-DE" sz="1200" i="1" dirty="0" smtClean="0">
                <a:latin typeface="Calibri" panose="020F0502020204030204" pitchFamily="34" charset="0"/>
                <a:ea typeface="Calibri" panose="020F0502020204030204" pitchFamily="34" charset="0"/>
                <a:cs typeface="Times New Roman" panose="02020603050405020304" pitchFamily="18" charset="0"/>
              </a:rPr>
              <a:t>, 34</a:t>
            </a:r>
            <a:r>
              <a:rPr lang="de-DE" sz="1200" dirty="0" smtClean="0">
                <a:latin typeface="Calibri" panose="020F0502020204030204" pitchFamily="34" charset="0"/>
                <a:ea typeface="Calibri" panose="020F0502020204030204" pitchFamily="34" charset="0"/>
                <a:cs typeface="Times New Roman" panose="02020603050405020304" pitchFamily="18" charset="0"/>
              </a:rPr>
              <a:t>(2), 66-88.</a:t>
            </a:r>
            <a:endParaRPr lang="de-DE" sz="1200" dirty="0"/>
          </a:p>
        </p:txBody>
      </p:sp>
      <p:sp>
        <p:nvSpPr>
          <p:cNvPr id="5" name="TextBox 4"/>
          <p:cNvSpPr txBox="1"/>
          <p:nvPr/>
        </p:nvSpPr>
        <p:spPr>
          <a:xfrm>
            <a:off x="3629439" y="1129247"/>
            <a:ext cx="1260281" cy="307777"/>
          </a:xfrm>
          <a:prstGeom prst="rect">
            <a:avLst/>
          </a:prstGeom>
          <a:noFill/>
        </p:spPr>
        <p:txBody>
          <a:bodyPr wrap="none" rtlCol="0">
            <a:spAutoFit/>
          </a:bodyPr>
          <a:lstStyle/>
          <a:p>
            <a:r>
              <a:rPr lang="el-GR" dirty="0" smtClean="0"/>
              <a:t>Περισσότερο</a:t>
            </a:r>
            <a:r>
              <a:rPr lang="de-DE" dirty="0" smtClean="0"/>
              <a:t> </a:t>
            </a:r>
          </a:p>
        </p:txBody>
      </p:sp>
      <p:sp>
        <p:nvSpPr>
          <p:cNvPr id="6" name="TextBox 5"/>
          <p:cNvSpPr txBox="1"/>
          <p:nvPr/>
        </p:nvSpPr>
        <p:spPr>
          <a:xfrm>
            <a:off x="487680" y="2673213"/>
            <a:ext cx="2182008" cy="307777"/>
          </a:xfrm>
          <a:prstGeom prst="rect">
            <a:avLst/>
          </a:prstGeom>
          <a:noFill/>
        </p:spPr>
        <p:txBody>
          <a:bodyPr wrap="none" rtlCol="0">
            <a:spAutoFit/>
          </a:bodyPr>
          <a:lstStyle/>
          <a:p>
            <a:r>
              <a:rPr lang="de-DE" dirty="0" smtClean="0"/>
              <a:t>Απ</a:t>
            </a:r>
            <a:r>
              <a:rPr lang="de-DE" dirty="0" err="1" smtClean="0"/>
              <a:t>ομάγευση</a:t>
            </a:r>
            <a:r>
              <a:rPr lang="de-DE" dirty="0" smtClean="0"/>
              <a:t> </a:t>
            </a:r>
            <a:r>
              <a:rPr lang="de-DE" dirty="0" err="1" smtClean="0"/>
              <a:t>του</a:t>
            </a:r>
            <a:r>
              <a:rPr lang="de-DE" dirty="0" smtClean="0"/>
              <a:t> </a:t>
            </a:r>
            <a:r>
              <a:rPr lang="de-DE" dirty="0" err="1" smtClean="0"/>
              <a:t>κόσμου</a:t>
            </a:r>
            <a:endParaRPr lang="de-DE" dirty="0"/>
          </a:p>
        </p:txBody>
      </p:sp>
      <p:sp>
        <p:nvSpPr>
          <p:cNvPr id="7" name="TextBox 6"/>
          <p:cNvSpPr txBox="1"/>
          <p:nvPr/>
        </p:nvSpPr>
        <p:spPr>
          <a:xfrm>
            <a:off x="451201" y="3799877"/>
            <a:ext cx="2539478" cy="307777"/>
          </a:xfrm>
          <a:prstGeom prst="rect">
            <a:avLst/>
          </a:prstGeom>
          <a:noFill/>
        </p:spPr>
        <p:txBody>
          <a:bodyPr wrap="none" rtlCol="0">
            <a:spAutoFit/>
          </a:bodyPr>
          <a:lstStyle/>
          <a:p>
            <a:r>
              <a:rPr lang="de-DE" dirty="0" err="1" smtClean="0"/>
              <a:t>Ορθολογικότητ</a:t>
            </a:r>
            <a:r>
              <a:rPr lang="de-DE" dirty="0" smtClean="0"/>
              <a:t>α και επιστήμη</a:t>
            </a:r>
            <a:endParaRPr lang="de-DE" dirty="0"/>
          </a:p>
        </p:txBody>
      </p:sp>
      <p:cxnSp>
        <p:nvCxnSpPr>
          <p:cNvPr id="9" name="Straight Connector 8"/>
          <p:cNvCxnSpPr/>
          <p:nvPr/>
        </p:nvCxnSpPr>
        <p:spPr>
          <a:xfrm>
            <a:off x="6164580" y="1333500"/>
            <a:ext cx="15240" cy="2455128"/>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12" name="Straight Arrow Connector 11"/>
          <p:cNvCxnSpPr/>
          <p:nvPr/>
        </p:nvCxnSpPr>
        <p:spPr>
          <a:xfrm>
            <a:off x="6164580" y="3788628"/>
            <a:ext cx="206502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 name="Straight Connector 13"/>
          <p:cNvCxnSpPr/>
          <p:nvPr/>
        </p:nvCxnSpPr>
        <p:spPr>
          <a:xfrm flipV="1">
            <a:off x="6217920" y="1415949"/>
            <a:ext cx="1539240" cy="2372679"/>
          </a:xfrm>
          <a:prstGeom prst="line">
            <a:avLst/>
          </a:prstGeom>
        </p:spPr>
        <p:style>
          <a:lnRef idx="3">
            <a:schemeClr val="accent2"/>
          </a:lnRef>
          <a:fillRef idx="0">
            <a:schemeClr val="accent2"/>
          </a:fillRef>
          <a:effectRef idx="2">
            <a:schemeClr val="accent2"/>
          </a:effectRef>
          <a:fontRef idx="minor">
            <a:schemeClr val="tx1"/>
          </a:fontRef>
        </p:style>
      </p:cxnSp>
      <p:sp>
        <p:nvSpPr>
          <p:cNvPr id="19" name="Freeform 18"/>
          <p:cNvSpPr/>
          <p:nvPr/>
        </p:nvSpPr>
        <p:spPr>
          <a:xfrm>
            <a:off x="6179820" y="1454275"/>
            <a:ext cx="2257008" cy="2323510"/>
          </a:xfrm>
          <a:custGeom>
            <a:avLst/>
            <a:gdLst>
              <a:gd name="connsiteX0" fmla="*/ 0 w 2257008"/>
              <a:gd name="connsiteY0" fmla="*/ 2323510 h 2323510"/>
              <a:gd name="connsiteX1" fmla="*/ 1196340 w 2257008"/>
              <a:gd name="connsiteY1" fmla="*/ 2102530 h 2323510"/>
              <a:gd name="connsiteX2" fmla="*/ 975360 w 2257008"/>
              <a:gd name="connsiteY2" fmla="*/ 1691050 h 2323510"/>
              <a:gd name="connsiteX3" fmla="*/ 1615440 w 2257008"/>
              <a:gd name="connsiteY3" fmla="*/ 1622470 h 2323510"/>
              <a:gd name="connsiteX4" fmla="*/ 1554480 w 2257008"/>
              <a:gd name="connsiteY4" fmla="*/ 860470 h 2323510"/>
              <a:gd name="connsiteX5" fmla="*/ 2194560 w 2257008"/>
              <a:gd name="connsiteY5" fmla="*/ 52750 h 2323510"/>
              <a:gd name="connsiteX6" fmla="*/ 2232660 w 2257008"/>
              <a:gd name="connsiteY6" fmla="*/ 75610 h 2323510"/>
              <a:gd name="connsiteX7" fmla="*/ 2209800 w 2257008"/>
              <a:gd name="connsiteY7" fmla="*/ 83230 h 2323510"/>
              <a:gd name="connsiteX8" fmla="*/ 2194560 w 2257008"/>
              <a:gd name="connsiteY8" fmla="*/ 75610 h 2323510"/>
              <a:gd name="connsiteX9" fmla="*/ 2232660 w 2257008"/>
              <a:gd name="connsiteY9" fmla="*/ 29890 h 2323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57008" h="2323510">
                <a:moveTo>
                  <a:pt x="0" y="2323510"/>
                </a:moveTo>
                <a:cubicBezTo>
                  <a:pt x="516890" y="2265725"/>
                  <a:pt x="1033780" y="2207940"/>
                  <a:pt x="1196340" y="2102530"/>
                </a:cubicBezTo>
                <a:cubicBezTo>
                  <a:pt x="1358900" y="1997120"/>
                  <a:pt x="905510" y="1771060"/>
                  <a:pt x="975360" y="1691050"/>
                </a:cubicBezTo>
                <a:cubicBezTo>
                  <a:pt x="1045210" y="1611040"/>
                  <a:pt x="1518920" y="1760900"/>
                  <a:pt x="1615440" y="1622470"/>
                </a:cubicBezTo>
                <a:cubicBezTo>
                  <a:pt x="1711960" y="1484040"/>
                  <a:pt x="1457960" y="1122090"/>
                  <a:pt x="1554480" y="860470"/>
                </a:cubicBezTo>
                <a:cubicBezTo>
                  <a:pt x="1651000" y="598850"/>
                  <a:pt x="2081530" y="183560"/>
                  <a:pt x="2194560" y="52750"/>
                </a:cubicBezTo>
                <a:cubicBezTo>
                  <a:pt x="2307590" y="-78060"/>
                  <a:pt x="2232660" y="75610"/>
                  <a:pt x="2232660" y="75610"/>
                </a:cubicBezTo>
                <a:cubicBezTo>
                  <a:pt x="2235200" y="80690"/>
                  <a:pt x="2216150" y="83230"/>
                  <a:pt x="2209800" y="83230"/>
                </a:cubicBezTo>
                <a:cubicBezTo>
                  <a:pt x="2203450" y="83230"/>
                  <a:pt x="2190750" y="84500"/>
                  <a:pt x="2194560" y="75610"/>
                </a:cubicBezTo>
                <a:cubicBezTo>
                  <a:pt x="2198370" y="66720"/>
                  <a:pt x="2215515" y="48305"/>
                  <a:pt x="2232660" y="29890"/>
                </a:cubicBezTo>
              </a:path>
            </a:pathLst>
          </a:custGeom>
        </p:spPr>
        <p:style>
          <a:lnRef idx="3">
            <a:schemeClr val="accent4"/>
          </a:lnRef>
          <a:fillRef idx="0">
            <a:schemeClr val="accent4"/>
          </a:fillRef>
          <a:effectRef idx="2">
            <a:schemeClr val="accent4"/>
          </a:effectRef>
          <a:fontRef idx="minor">
            <a:schemeClr val="tx1"/>
          </a:fontRef>
        </p:style>
        <p:txBody>
          <a:bodyPr rtlCol="0" anchor="ctr"/>
          <a:lstStyle/>
          <a:p>
            <a:pPr algn="ctr"/>
            <a:endParaRPr lang="de-DE" dirty="0"/>
          </a:p>
        </p:txBody>
      </p:sp>
      <p:sp>
        <p:nvSpPr>
          <p:cNvPr id="20" name="TextBox 19"/>
          <p:cNvSpPr txBox="1"/>
          <p:nvPr/>
        </p:nvSpPr>
        <p:spPr>
          <a:xfrm>
            <a:off x="6249652" y="773740"/>
            <a:ext cx="756938" cy="307777"/>
          </a:xfrm>
          <a:prstGeom prst="rect">
            <a:avLst/>
          </a:prstGeom>
          <a:noFill/>
        </p:spPr>
        <p:txBody>
          <a:bodyPr wrap="none" rtlCol="0">
            <a:spAutoFit/>
          </a:bodyPr>
          <a:lstStyle/>
          <a:p>
            <a:r>
              <a:rPr lang="de-DE" dirty="0" err="1" smtClean="0"/>
              <a:t>συνεχή</a:t>
            </a:r>
            <a:endParaRPr lang="de-DE" dirty="0"/>
          </a:p>
        </p:txBody>
      </p:sp>
      <p:sp>
        <p:nvSpPr>
          <p:cNvPr id="21" name="TextBox 20"/>
          <p:cNvSpPr txBox="1"/>
          <p:nvPr/>
        </p:nvSpPr>
        <p:spPr>
          <a:xfrm>
            <a:off x="7940040" y="653370"/>
            <a:ext cx="901209" cy="307777"/>
          </a:xfrm>
          <a:prstGeom prst="rect">
            <a:avLst/>
          </a:prstGeom>
          <a:noFill/>
        </p:spPr>
        <p:txBody>
          <a:bodyPr wrap="none" rtlCol="0">
            <a:spAutoFit/>
          </a:bodyPr>
          <a:lstStyle/>
          <a:p>
            <a:r>
              <a:rPr lang="de-DE" dirty="0" err="1" smtClean="0"/>
              <a:t>συνολική</a:t>
            </a:r>
            <a:endParaRPr lang="de-DE" dirty="0"/>
          </a:p>
        </p:txBody>
      </p:sp>
      <p:cxnSp>
        <p:nvCxnSpPr>
          <p:cNvPr id="23" name="Straight Arrow Connector 22"/>
          <p:cNvCxnSpPr>
            <a:stCxn id="20" idx="2"/>
          </p:cNvCxnSpPr>
          <p:nvPr/>
        </p:nvCxnSpPr>
        <p:spPr>
          <a:xfrm>
            <a:off x="6628121" y="1081517"/>
            <a:ext cx="378469" cy="1074943"/>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25" name="Straight Arrow Connector 24"/>
          <p:cNvCxnSpPr>
            <a:stCxn id="21" idx="2"/>
          </p:cNvCxnSpPr>
          <p:nvPr/>
        </p:nvCxnSpPr>
        <p:spPr>
          <a:xfrm flipH="1">
            <a:off x="8390644" y="961147"/>
            <a:ext cx="1" cy="372353"/>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cxnSp>
        <p:nvCxnSpPr>
          <p:cNvPr id="27" name="Straight Arrow Connector 26"/>
          <p:cNvCxnSpPr>
            <a:stCxn id="3" idx="2"/>
          </p:cNvCxnSpPr>
          <p:nvPr/>
        </p:nvCxnSpPr>
        <p:spPr>
          <a:xfrm flipH="1">
            <a:off x="1760220" y="1042823"/>
            <a:ext cx="1093456" cy="138795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9" name="Straight Arrow Connector 28"/>
          <p:cNvCxnSpPr>
            <a:stCxn id="3" idx="2"/>
          </p:cNvCxnSpPr>
          <p:nvPr/>
        </p:nvCxnSpPr>
        <p:spPr>
          <a:xfrm flipH="1">
            <a:off x="2750089" y="1042823"/>
            <a:ext cx="103587" cy="2734962"/>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31" name="TextBox 30"/>
          <p:cNvSpPr txBox="1"/>
          <p:nvPr/>
        </p:nvSpPr>
        <p:spPr>
          <a:xfrm>
            <a:off x="3200199" y="3071557"/>
            <a:ext cx="2023311" cy="52322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pPr algn="ctr"/>
            <a:r>
              <a:rPr lang="de-DE" dirty="0" err="1" smtClean="0"/>
              <a:t>Εκσυγχρονισμός</a:t>
            </a:r>
            <a:endParaRPr lang="de-DE" dirty="0" smtClean="0"/>
          </a:p>
          <a:p>
            <a:pPr algn="ctr"/>
            <a:r>
              <a:rPr lang="de-DE" dirty="0" smtClean="0"/>
              <a:t> (</a:t>
            </a:r>
            <a:r>
              <a:rPr lang="de-DE" dirty="0" err="1" smtClean="0"/>
              <a:t>modernization</a:t>
            </a:r>
            <a:r>
              <a:rPr lang="de-DE" dirty="0" smtClean="0"/>
              <a:t> </a:t>
            </a:r>
            <a:r>
              <a:rPr lang="de-DE" dirty="0" err="1" smtClean="0"/>
              <a:t>theory</a:t>
            </a:r>
            <a:r>
              <a:rPr lang="de-DE" dirty="0" smtClean="0"/>
              <a:t>)</a:t>
            </a:r>
            <a:endParaRPr lang="de-DE" dirty="0"/>
          </a:p>
        </p:txBody>
      </p:sp>
      <p:cxnSp>
        <p:nvCxnSpPr>
          <p:cNvPr id="33" name="Straight Arrow Connector 32"/>
          <p:cNvCxnSpPr/>
          <p:nvPr/>
        </p:nvCxnSpPr>
        <p:spPr>
          <a:xfrm>
            <a:off x="4236720" y="3383280"/>
            <a:ext cx="45720" cy="5551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683358" y="4138465"/>
            <a:ext cx="1944763" cy="307777"/>
          </a:xfrm>
          <a:prstGeom prst="rect">
            <a:avLst/>
          </a:prstGeom>
          <a:noFill/>
        </p:spPr>
        <p:txBody>
          <a:bodyPr wrap="none" rtlCol="0">
            <a:spAutoFit/>
          </a:bodyPr>
          <a:lstStyle/>
          <a:p>
            <a:r>
              <a:rPr lang="de-DE" dirty="0" smtClean="0"/>
              <a:t>Growth - </a:t>
            </a:r>
            <a:r>
              <a:rPr lang="en-US" dirty="0" smtClean="0"/>
              <a:t>development</a:t>
            </a:r>
            <a:endParaRPr lang="en-US" dirty="0"/>
          </a:p>
        </p:txBody>
      </p:sp>
      <p:sp>
        <p:nvSpPr>
          <p:cNvPr id="35" name="Down Arrow 34"/>
          <p:cNvSpPr/>
          <p:nvPr/>
        </p:nvSpPr>
        <p:spPr>
          <a:xfrm>
            <a:off x="3962939" y="1571373"/>
            <a:ext cx="419100" cy="724374"/>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de-DE" dirty="0"/>
          </a:p>
        </p:txBody>
      </p:sp>
      <p:sp>
        <p:nvSpPr>
          <p:cNvPr id="2" name="TextBox 1"/>
          <p:cNvSpPr txBox="1"/>
          <p:nvPr/>
        </p:nvSpPr>
        <p:spPr>
          <a:xfrm>
            <a:off x="391151" y="1188720"/>
            <a:ext cx="1826141" cy="52322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l-GR" dirty="0" err="1" smtClean="0"/>
              <a:t>Καντ</a:t>
            </a:r>
            <a:r>
              <a:rPr lang="el-GR" dirty="0" smtClean="0"/>
              <a:t>: αναπόδραστη </a:t>
            </a:r>
          </a:p>
          <a:p>
            <a:r>
              <a:rPr lang="el-GR" dirty="0" smtClean="0"/>
              <a:t>αναγκαιότητα</a:t>
            </a:r>
            <a:endParaRPr lang="de-DE" dirty="0"/>
          </a:p>
        </p:txBody>
      </p:sp>
      <p:sp>
        <p:nvSpPr>
          <p:cNvPr id="24" name="TextBox 23"/>
          <p:cNvSpPr txBox="1"/>
          <p:nvPr/>
        </p:nvSpPr>
        <p:spPr>
          <a:xfrm>
            <a:off x="3653234" y="2349623"/>
            <a:ext cx="968535" cy="307777"/>
          </a:xfrm>
          <a:prstGeom prst="rect">
            <a:avLst/>
          </a:prstGeom>
          <a:noFill/>
        </p:spPr>
        <p:txBody>
          <a:bodyPr wrap="none" rtlCol="0">
            <a:spAutoFit/>
          </a:bodyPr>
          <a:lstStyle/>
          <a:p>
            <a:r>
              <a:rPr lang="el-GR" dirty="0" smtClean="0"/>
              <a:t>καλύτερο</a:t>
            </a:r>
            <a:r>
              <a:rPr lang="de-DE" dirty="0" smtClean="0"/>
              <a:t> </a:t>
            </a:r>
          </a:p>
        </p:txBody>
      </p:sp>
      <p:sp>
        <p:nvSpPr>
          <p:cNvPr id="10" name="Bent-Up Arrow 9"/>
          <p:cNvSpPr/>
          <p:nvPr/>
        </p:nvSpPr>
        <p:spPr>
          <a:xfrm rot="5400000">
            <a:off x="4128536" y="3938394"/>
            <a:ext cx="493233" cy="503726"/>
          </a:xfrm>
          <a:prstGeom prst="bentUp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544180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7380;p34"/>
          <p:cNvGrpSpPr/>
          <p:nvPr/>
        </p:nvGrpSpPr>
        <p:grpSpPr>
          <a:xfrm rot="7790148">
            <a:off x="3748515" y="423222"/>
            <a:ext cx="2602298" cy="3069001"/>
            <a:chOff x="4082775" y="914425"/>
            <a:chExt cx="777050" cy="973675"/>
          </a:xfrm>
        </p:grpSpPr>
        <p:sp>
          <p:nvSpPr>
            <p:cNvPr id="3" name="Google Shape;17381;p34"/>
            <p:cNvSpPr/>
            <p:nvPr/>
          </p:nvSpPr>
          <p:spPr>
            <a:xfrm>
              <a:off x="4082775" y="914425"/>
              <a:ext cx="665375" cy="778900"/>
            </a:xfrm>
            <a:custGeom>
              <a:avLst/>
              <a:gdLst/>
              <a:ahLst/>
              <a:cxnLst/>
              <a:rect l="l" t="t" r="r" b="b"/>
              <a:pathLst>
                <a:path w="26615" h="31156" extrusionOk="0">
                  <a:moveTo>
                    <a:pt x="24598" y="27170"/>
                  </a:moveTo>
                  <a:lnTo>
                    <a:pt x="24598" y="27170"/>
                  </a:lnTo>
                  <a:cubicBezTo>
                    <a:pt x="24594" y="27175"/>
                    <a:pt x="24589" y="27181"/>
                    <a:pt x="24585" y="27187"/>
                  </a:cubicBezTo>
                  <a:lnTo>
                    <a:pt x="24585" y="27187"/>
                  </a:lnTo>
                  <a:cubicBezTo>
                    <a:pt x="24590" y="27181"/>
                    <a:pt x="24594" y="27175"/>
                    <a:pt x="24598" y="27170"/>
                  </a:cubicBezTo>
                  <a:close/>
                  <a:moveTo>
                    <a:pt x="9983" y="1"/>
                  </a:moveTo>
                  <a:cubicBezTo>
                    <a:pt x="9865" y="1"/>
                    <a:pt x="9748" y="4"/>
                    <a:pt x="9631" y="12"/>
                  </a:cubicBezTo>
                  <a:cubicBezTo>
                    <a:pt x="9190" y="517"/>
                    <a:pt x="8635" y="807"/>
                    <a:pt x="8057" y="807"/>
                  </a:cubicBezTo>
                  <a:cubicBezTo>
                    <a:pt x="7782" y="807"/>
                    <a:pt x="7503" y="742"/>
                    <a:pt x="7227" y="602"/>
                  </a:cubicBezTo>
                  <a:lnTo>
                    <a:pt x="7227" y="602"/>
                  </a:lnTo>
                  <a:cubicBezTo>
                    <a:pt x="7440" y="1226"/>
                    <a:pt x="6821" y="1783"/>
                    <a:pt x="6162" y="1783"/>
                  </a:cubicBezTo>
                  <a:cubicBezTo>
                    <a:pt x="6052" y="1783"/>
                    <a:pt x="5940" y="1767"/>
                    <a:pt x="5832" y="1734"/>
                  </a:cubicBezTo>
                  <a:lnTo>
                    <a:pt x="5832" y="1734"/>
                  </a:lnTo>
                  <a:lnTo>
                    <a:pt x="6018" y="2494"/>
                  </a:lnTo>
                  <a:cubicBezTo>
                    <a:pt x="5915" y="2464"/>
                    <a:pt x="5824" y="2450"/>
                    <a:pt x="5742" y="2450"/>
                  </a:cubicBezTo>
                  <a:cubicBezTo>
                    <a:pt x="4963" y="2450"/>
                    <a:pt x="5030" y="3678"/>
                    <a:pt x="4039" y="3678"/>
                  </a:cubicBezTo>
                  <a:cubicBezTo>
                    <a:pt x="4002" y="3678"/>
                    <a:pt x="3964" y="3676"/>
                    <a:pt x="3924" y="3672"/>
                  </a:cubicBezTo>
                  <a:lnTo>
                    <a:pt x="3924" y="3672"/>
                  </a:lnTo>
                  <a:cubicBezTo>
                    <a:pt x="3955" y="4262"/>
                    <a:pt x="4451" y="3890"/>
                    <a:pt x="4467" y="4448"/>
                  </a:cubicBezTo>
                  <a:cubicBezTo>
                    <a:pt x="3257" y="5223"/>
                    <a:pt x="3350" y="6356"/>
                    <a:pt x="1861" y="6805"/>
                  </a:cubicBezTo>
                  <a:lnTo>
                    <a:pt x="2823" y="7581"/>
                  </a:lnTo>
                  <a:cubicBezTo>
                    <a:pt x="1861" y="9597"/>
                    <a:pt x="1396" y="12079"/>
                    <a:pt x="0" y="13583"/>
                  </a:cubicBezTo>
                  <a:cubicBezTo>
                    <a:pt x="529" y="13541"/>
                    <a:pt x="921" y="13231"/>
                    <a:pt x="1324" y="13231"/>
                  </a:cubicBezTo>
                  <a:cubicBezTo>
                    <a:pt x="1511" y="13231"/>
                    <a:pt x="1701" y="13298"/>
                    <a:pt x="1908" y="13490"/>
                  </a:cubicBezTo>
                  <a:cubicBezTo>
                    <a:pt x="2094" y="14607"/>
                    <a:pt x="1117" y="15677"/>
                    <a:pt x="1644" y="16747"/>
                  </a:cubicBezTo>
                  <a:cubicBezTo>
                    <a:pt x="962" y="17352"/>
                    <a:pt x="0" y="18515"/>
                    <a:pt x="16" y="19074"/>
                  </a:cubicBezTo>
                  <a:cubicBezTo>
                    <a:pt x="744" y="18314"/>
                    <a:pt x="2140" y="18158"/>
                    <a:pt x="2482" y="17042"/>
                  </a:cubicBezTo>
                  <a:cubicBezTo>
                    <a:pt x="2517" y="16912"/>
                    <a:pt x="2586" y="16860"/>
                    <a:pt x="2666" y="16860"/>
                  </a:cubicBezTo>
                  <a:cubicBezTo>
                    <a:pt x="2864" y="16860"/>
                    <a:pt x="3135" y="17176"/>
                    <a:pt x="3179" y="17429"/>
                  </a:cubicBezTo>
                  <a:cubicBezTo>
                    <a:pt x="4668" y="18251"/>
                    <a:pt x="2575" y="19446"/>
                    <a:pt x="2714" y="20345"/>
                  </a:cubicBezTo>
                  <a:cubicBezTo>
                    <a:pt x="2816" y="20414"/>
                    <a:pt x="2923" y="20445"/>
                    <a:pt x="3029" y="20445"/>
                  </a:cubicBezTo>
                  <a:cubicBezTo>
                    <a:pt x="3568" y="20445"/>
                    <a:pt x="4102" y="19656"/>
                    <a:pt x="4064" y="19074"/>
                  </a:cubicBezTo>
                  <a:cubicBezTo>
                    <a:pt x="4220" y="18997"/>
                    <a:pt x="4357" y="18964"/>
                    <a:pt x="4479" y="18964"/>
                  </a:cubicBezTo>
                  <a:cubicBezTo>
                    <a:pt x="5179" y="18964"/>
                    <a:pt x="5424" y="20022"/>
                    <a:pt x="6153" y="20022"/>
                  </a:cubicBezTo>
                  <a:cubicBezTo>
                    <a:pt x="6175" y="20022"/>
                    <a:pt x="6197" y="20021"/>
                    <a:pt x="6219" y="20020"/>
                  </a:cubicBezTo>
                  <a:lnTo>
                    <a:pt x="6219" y="20020"/>
                  </a:lnTo>
                  <a:cubicBezTo>
                    <a:pt x="6235" y="20655"/>
                    <a:pt x="6049" y="21183"/>
                    <a:pt x="5770" y="21726"/>
                  </a:cubicBezTo>
                  <a:cubicBezTo>
                    <a:pt x="5886" y="21775"/>
                    <a:pt x="5986" y="21797"/>
                    <a:pt x="6073" y="21797"/>
                  </a:cubicBezTo>
                  <a:cubicBezTo>
                    <a:pt x="6613" y="21797"/>
                    <a:pt x="6661" y="20952"/>
                    <a:pt x="7088" y="20578"/>
                  </a:cubicBezTo>
                  <a:cubicBezTo>
                    <a:pt x="7383" y="20687"/>
                    <a:pt x="7848" y="20888"/>
                    <a:pt x="7801" y="21105"/>
                  </a:cubicBezTo>
                  <a:cubicBezTo>
                    <a:pt x="7290" y="21400"/>
                    <a:pt x="6917" y="21819"/>
                    <a:pt x="6933" y="22393"/>
                  </a:cubicBezTo>
                  <a:cubicBezTo>
                    <a:pt x="7094" y="22458"/>
                    <a:pt x="7228" y="22487"/>
                    <a:pt x="7340" y="22487"/>
                  </a:cubicBezTo>
                  <a:cubicBezTo>
                    <a:pt x="8190" y="22487"/>
                    <a:pt x="7809" y="20833"/>
                    <a:pt x="8685" y="20764"/>
                  </a:cubicBezTo>
                  <a:lnTo>
                    <a:pt x="8685" y="20764"/>
                  </a:lnTo>
                  <a:cubicBezTo>
                    <a:pt x="8096" y="22858"/>
                    <a:pt x="10717" y="21384"/>
                    <a:pt x="10360" y="23277"/>
                  </a:cubicBezTo>
                  <a:cubicBezTo>
                    <a:pt x="10640" y="22734"/>
                    <a:pt x="10360" y="22005"/>
                    <a:pt x="10857" y="21415"/>
                  </a:cubicBezTo>
                  <a:cubicBezTo>
                    <a:pt x="11927" y="21881"/>
                    <a:pt x="11880" y="24300"/>
                    <a:pt x="13648" y="24672"/>
                  </a:cubicBezTo>
                  <a:cubicBezTo>
                    <a:pt x="13681" y="24681"/>
                    <a:pt x="13712" y="24685"/>
                    <a:pt x="13742" y="24685"/>
                  </a:cubicBezTo>
                  <a:cubicBezTo>
                    <a:pt x="14046" y="24685"/>
                    <a:pt x="14255" y="24296"/>
                    <a:pt x="14579" y="24254"/>
                  </a:cubicBezTo>
                  <a:cubicBezTo>
                    <a:pt x="15417" y="24533"/>
                    <a:pt x="15618" y="25370"/>
                    <a:pt x="15587" y="26084"/>
                  </a:cubicBezTo>
                  <a:lnTo>
                    <a:pt x="16828" y="26316"/>
                  </a:lnTo>
                  <a:cubicBezTo>
                    <a:pt x="16626" y="26859"/>
                    <a:pt x="16363" y="27464"/>
                    <a:pt x="16595" y="28007"/>
                  </a:cubicBezTo>
                  <a:cubicBezTo>
                    <a:pt x="16799" y="28133"/>
                    <a:pt x="16998" y="28182"/>
                    <a:pt x="17193" y="28182"/>
                  </a:cubicBezTo>
                  <a:cubicBezTo>
                    <a:pt x="17894" y="28182"/>
                    <a:pt x="18556" y="27549"/>
                    <a:pt x="19254" y="27549"/>
                  </a:cubicBezTo>
                  <a:cubicBezTo>
                    <a:pt x="19415" y="27549"/>
                    <a:pt x="19578" y="27583"/>
                    <a:pt x="19744" y="27666"/>
                  </a:cubicBezTo>
                  <a:cubicBezTo>
                    <a:pt x="20162" y="27092"/>
                    <a:pt x="19046" y="27278"/>
                    <a:pt x="19247" y="26751"/>
                  </a:cubicBezTo>
                  <a:cubicBezTo>
                    <a:pt x="19201" y="26037"/>
                    <a:pt x="21574" y="25665"/>
                    <a:pt x="21651" y="24362"/>
                  </a:cubicBezTo>
                  <a:cubicBezTo>
                    <a:pt x="21822" y="24199"/>
                    <a:pt x="21972" y="24133"/>
                    <a:pt x="22108" y="24133"/>
                  </a:cubicBezTo>
                  <a:cubicBezTo>
                    <a:pt x="22551" y="24133"/>
                    <a:pt x="22849" y="24834"/>
                    <a:pt x="23264" y="25107"/>
                  </a:cubicBezTo>
                  <a:cubicBezTo>
                    <a:pt x="22908" y="25929"/>
                    <a:pt x="22039" y="25929"/>
                    <a:pt x="21496" y="26518"/>
                  </a:cubicBezTo>
                  <a:lnTo>
                    <a:pt x="22753" y="26316"/>
                  </a:lnTo>
                  <a:cubicBezTo>
                    <a:pt x="23812" y="26415"/>
                    <a:pt x="23405" y="27801"/>
                    <a:pt x="24203" y="27801"/>
                  </a:cubicBezTo>
                  <a:cubicBezTo>
                    <a:pt x="24281" y="27801"/>
                    <a:pt x="24370" y="27788"/>
                    <a:pt x="24474" y="27759"/>
                  </a:cubicBezTo>
                  <a:cubicBezTo>
                    <a:pt x="24519" y="27550"/>
                    <a:pt x="24477" y="27340"/>
                    <a:pt x="24585" y="27187"/>
                  </a:cubicBezTo>
                  <a:lnTo>
                    <a:pt x="24585" y="27187"/>
                  </a:lnTo>
                  <a:cubicBezTo>
                    <a:pt x="24485" y="27320"/>
                    <a:pt x="24368" y="27471"/>
                    <a:pt x="24225" y="27471"/>
                  </a:cubicBezTo>
                  <a:cubicBezTo>
                    <a:pt x="24172" y="27471"/>
                    <a:pt x="24116" y="27450"/>
                    <a:pt x="24055" y="27402"/>
                  </a:cubicBezTo>
                  <a:cubicBezTo>
                    <a:pt x="23931" y="26782"/>
                    <a:pt x="24614" y="26472"/>
                    <a:pt x="24660" y="26316"/>
                  </a:cubicBezTo>
                  <a:lnTo>
                    <a:pt x="24660" y="26316"/>
                  </a:lnTo>
                  <a:cubicBezTo>
                    <a:pt x="24970" y="26921"/>
                    <a:pt x="24428" y="27588"/>
                    <a:pt x="24831" y="27867"/>
                  </a:cubicBezTo>
                  <a:lnTo>
                    <a:pt x="25001" y="26766"/>
                  </a:lnTo>
                  <a:cubicBezTo>
                    <a:pt x="25157" y="28240"/>
                    <a:pt x="26056" y="30240"/>
                    <a:pt x="26614" y="31155"/>
                  </a:cubicBezTo>
                  <a:cubicBezTo>
                    <a:pt x="26242" y="29263"/>
                    <a:pt x="25684" y="27076"/>
                    <a:pt x="24350" y="25805"/>
                  </a:cubicBezTo>
                  <a:cubicBezTo>
                    <a:pt x="22427" y="25029"/>
                    <a:pt x="24273" y="23525"/>
                    <a:pt x="24288" y="22315"/>
                  </a:cubicBezTo>
                  <a:cubicBezTo>
                    <a:pt x="23497" y="22206"/>
                    <a:pt x="23233" y="21555"/>
                    <a:pt x="23342" y="20811"/>
                  </a:cubicBezTo>
                  <a:cubicBezTo>
                    <a:pt x="23504" y="20676"/>
                    <a:pt x="23638" y="20622"/>
                    <a:pt x="23753" y="20622"/>
                  </a:cubicBezTo>
                  <a:cubicBezTo>
                    <a:pt x="24186" y="20622"/>
                    <a:pt x="24356" y="21371"/>
                    <a:pt x="24736" y="21371"/>
                  </a:cubicBezTo>
                  <a:cubicBezTo>
                    <a:pt x="24838" y="21371"/>
                    <a:pt x="24954" y="21318"/>
                    <a:pt x="25095" y="21183"/>
                  </a:cubicBezTo>
                  <a:cubicBezTo>
                    <a:pt x="24521" y="20640"/>
                    <a:pt x="24040" y="20299"/>
                    <a:pt x="23388" y="19880"/>
                  </a:cubicBezTo>
                  <a:lnTo>
                    <a:pt x="22846" y="16049"/>
                  </a:lnTo>
                  <a:lnTo>
                    <a:pt x="22846" y="16049"/>
                  </a:lnTo>
                  <a:cubicBezTo>
                    <a:pt x="22886" y="16057"/>
                    <a:pt x="22926" y="16061"/>
                    <a:pt x="22965" y="16061"/>
                  </a:cubicBezTo>
                  <a:cubicBezTo>
                    <a:pt x="23441" y="16061"/>
                    <a:pt x="23832" y="15485"/>
                    <a:pt x="23761" y="15041"/>
                  </a:cubicBezTo>
                  <a:lnTo>
                    <a:pt x="23761" y="15041"/>
                  </a:lnTo>
                  <a:cubicBezTo>
                    <a:pt x="23480" y="15085"/>
                    <a:pt x="23223" y="15117"/>
                    <a:pt x="22977" y="15117"/>
                  </a:cubicBezTo>
                  <a:cubicBezTo>
                    <a:pt x="22446" y="15117"/>
                    <a:pt x="21964" y="14970"/>
                    <a:pt x="21403" y="14483"/>
                  </a:cubicBezTo>
                  <a:cubicBezTo>
                    <a:pt x="21372" y="13909"/>
                    <a:pt x="20659" y="13521"/>
                    <a:pt x="21326" y="13133"/>
                  </a:cubicBezTo>
                  <a:lnTo>
                    <a:pt x="21326" y="13133"/>
                  </a:lnTo>
                  <a:cubicBezTo>
                    <a:pt x="21580" y="13232"/>
                    <a:pt x="21834" y="13498"/>
                    <a:pt x="22135" y="13498"/>
                  </a:cubicBezTo>
                  <a:cubicBezTo>
                    <a:pt x="22165" y="13498"/>
                    <a:pt x="22195" y="13496"/>
                    <a:pt x="22225" y="13490"/>
                  </a:cubicBezTo>
                  <a:cubicBezTo>
                    <a:pt x="20659" y="11582"/>
                    <a:pt x="21062" y="8760"/>
                    <a:pt x="19465" y="6728"/>
                  </a:cubicBezTo>
                  <a:cubicBezTo>
                    <a:pt x="19728" y="6107"/>
                    <a:pt x="20969" y="6340"/>
                    <a:pt x="20705" y="5518"/>
                  </a:cubicBezTo>
                  <a:lnTo>
                    <a:pt x="20705" y="5518"/>
                  </a:lnTo>
                  <a:cubicBezTo>
                    <a:pt x="20508" y="5574"/>
                    <a:pt x="20319" y="5598"/>
                    <a:pt x="20138" y="5598"/>
                  </a:cubicBezTo>
                  <a:cubicBezTo>
                    <a:pt x="19763" y="5598"/>
                    <a:pt x="19422" y="5494"/>
                    <a:pt x="19108" y="5348"/>
                  </a:cubicBezTo>
                  <a:cubicBezTo>
                    <a:pt x="18643" y="4277"/>
                    <a:pt x="17262" y="3579"/>
                    <a:pt x="17092" y="2540"/>
                  </a:cubicBezTo>
                  <a:cubicBezTo>
                    <a:pt x="16975" y="2573"/>
                    <a:pt x="16869" y="2587"/>
                    <a:pt x="16770" y="2587"/>
                  </a:cubicBezTo>
                  <a:cubicBezTo>
                    <a:pt x="15945" y="2587"/>
                    <a:pt x="15682" y="1562"/>
                    <a:pt x="14731" y="1562"/>
                  </a:cubicBezTo>
                  <a:cubicBezTo>
                    <a:pt x="14663" y="1562"/>
                    <a:pt x="14592" y="1568"/>
                    <a:pt x="14517" y="1579"/>
                  </a:cubicBezTo>
                  <a:cubicBezTo>
                    <a:pt x="14207" y="1424"/>
                    <a:pt x="14595" y="1082"/>
                    <a:pt x="14269" y="850"/>
                  </a:cubicBezTo>
                  <a:cubicBezTo>
                    <a:pt x="13217" y="619"/>
                    <a:pt x="11524" y="1"/>
                    <a:pt x="99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4" name="Google Shape;17382;p34"/>
            <p:cNvSpPr/>
            <p:nvPr/>
          </p:nvSpPr>
          <p:spPr>
            <a:xfrm>
              <a:off x="4676775" y="1262850"/>
              <a:ext cx="37250" cy="24350"/>
            </a:xfrm>
            <a:custGeom>
              <a:avLst/>
              <a:gdLst/>
              <a:ahLst/>
              <a:cxnLst/>
              <a:rect l="l" t="t" r="r" b="b"/>
              <a:pathLst>
                <a:path w="1490" h="974" extrusionOk="0">
                  <a:moveTo>
                    <a:pt x="422" y="0"/>
                  </a:moveTo>
                  <a:cubicBezTo>
                    <a:pt x="265" y="0"/>
                    <a:pt x="117" y="69"/>
                    <a:pt x="1" y="251"/>
                  </a:cubicBezTo>
                  <a:cubicBezTo>
                    <a:pt x="193" y="663"/>
                    <a:pt x="324" y="965"/>
                    <a:pt x="781" y="965"/>
                  </a:cubicBezTo>
                  <a:cubicBezTo>
                    <a:pt x="841" y="965"/>
                    <a:pt x="906" y="960"/>
                    <a:pt x="978" y="949"/>
                  </a:cubicBezTo>
                  <a:cubicBezTo>
                    <a:pt x="1002" y="966"/>
                    <a:pt x="1032" y="974"/>
                    <a:pt x="1064" y="974"/>
                  </a:cubicBezTo>
                  <a:cubicBezTo>
                    <a:pt x="1239" y="974"/>
                    <a:pt x="1489" y="743"/>
                    <a:pt x="1319" y="468"/>
                  </a:cubicBezTo>
                  <a:cubicBezTo>
                    <a:pt x="1110" y="291"/>
                    <a:pt x="746" y="0"/>
                    <a:pt x="4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5" name="Google Shape;17383;p34"/>
            <p:cNvSpPr/>
            <p:nvPr/>
          </p:nvSpPr>
          <p:spPr>
            <a:xfrm>
              <a:off x="4739600" y="1433900"/>
              <a:ext cx="120225" cy="116775"/>
            </a:xfrm>
            <a:custGeom>
              <a:avLst/>
              <a:gdLst/>
              <a:ahLst/>
              <a:cxnLst/>
              <a:rect l="l" t="t" r="r" b="b"/>
              <a:pathLst>
                <a:path w="4809" h="4671" extrusionOk="0">
                  <a:moveTo>
                    <a:pt x="1225" y="1"/>
                  </a:moveTo>
                  <a:cubicBezTo>
                    <a:pt x="0" y="2032"/>
                    <a:pt x="2420" y="3366"/>
                    <a:pt x="3738" y="4514"/>
                  </a:cubicBezTo>
                  <a:cubicBezTo>
                    <a:pt x="3811" y="4623"/>
                    <a:pt x="3961" y="4670"/>
                    <a:pt x="4119" y="4670"/>
                  </a:cubicBezTo>
                  <a:cubicBezTo>
                    <a:pt x="4367" y="4670"/>
                    <a:pt x="4634" y="4554"/>
                    <a:pt x="4653" y="4374"/>
                  </a:cubicBezTo>
                  <a:cubicBezTo>
                    <a:pt x="4808" y="3087"/>
                    <a:pt x="3149" y="2978"/>
                    <a:pt x="2435" y="2094"/>
                  </a:cubicBezTo>
                  <a:cubicBezTo>
                    <a:pt x="2327" y="1334"/>
                    <a:pt x="1939" y="249"/>
                    <a:pt x="12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6" name="Google Shape;17384;p34"/>
            <p:cNvSpPr/>
            <p:nvPr/>
          </p:nvSpPr>
          <p:spPr>
            <a:xfrm>
              <a:off x="4200500" y="1612050"/>
              <a:ext cx="21175" cy="13800"/>
            </a:xfrm>
            <a:custGeom>
              <a:avLst/>
              <a:gdLst/>
              <a:ahLst/>
              <a:cxnLst/>
              <a:rect l="l" t="t" r="r" b="b"/>
              <a:pathLst>
                <a:path w="847" h="552" extrusionOk="0">
                  <a:moveTo>
                    <a:pt x="541" y="0"/>
                  </a:moveTo>
                  <a:cubicBezTo>
                    <a:pt x="1" y="0"/>
                    <a:pt x="846" y="407"/>
                    <a:pt x="130" y="536"/>
                  </a:cubicBezTo>
                  <a:cubicBezTo>
                    <a:pt x="156" y="547"/>
                    <a:pt x="184" y="551"/>
                    <a:pt x="214" y="551"/>
                  </a:cubicBezTo>
                  <a:cubicBezTo>
                    <a:pt x="456" y="551"/>
                    <a:pt x="800" y="243"/>
                    <a:pt x="704" y="9"/>
                  </a:cubicBezTo>
                  <a:cubicBezTo>
                    <a:pt x="639" y="3"/>
                    <a:pt x="585" y="0"/>
                    <a:pt x="5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7" name="Google Shape;17385;p34"/>
            <p:cNvSpPr/>
            <p:nvPr/>
          </p:nvSpPr>
          <p:spPr>
            <a:xfrm>
              <a:off x="4439375" y="1679950"/>
              <a:ext cx="22900" cy="20350"/>
            </a:xfrm>
            <a:custGeom>
              <a:avLst/>
              <a:gdLst/>
              <a:ahLst/>
              <a:cxnLst/>
              <a:rect l="l" t="t" r="r" b="b"/>
              <a:pathLst>
                <a:path w="916" h="814" extrusionOk="0">
                  <a:moveTo>
                    <a:pt x="201" y="1"/>
                  </a:moveTo>
                  <a:cubicBezTo>
                    <a:pt x="171" y="1"/>
                    <a:pt x="141" y="3"/>
                    <a:pt x="113" y="7"/>
                  </a:cubicBezTo>
                  <a:cubicBezTo>
                    <a:pt x="153" y="179"/>
                    <a:pt x="1" y="589"/>
                    <a:pt x="158" y="589"/>
                  </a:cubicBezTo>
                  <a:cubicBezTo>
                    <a:pt x="185" y="589"/>
                    <a:pt x="221" y="577"/>
                    <a:pt x="268" y="550"/>
                  </a:cubicBezTo>
                  <a:lnTo>
                    <a:pt x="439" y="317"/>
                  </a:lnTo>
                  <a:lnTo>
                    <a:pt x="439" y="317"/>
                  </a:lnTo>
                  <a:cubicBezTo>
                    <a:pt x="529" y="362"/>
                    <a:pt x="575" y="697"/>
                    <a:pt x="411" y="803"/>
                  </a:cubicBezTo>
                  <a:lnTo>
                    <a:pt x="411" y="803"/>
                  </a:lnTo>
                  <a:lnTo>
                    <a:pt x="718" y="628"/>
                  </a:lnTo>
                  <a:cubicBezTo>
                    <a:pt x="915" y="206"/>
                    <a:pt x="500" y="1"/>
                    <a:pt x="201" y="1"/>
                  </a:cubicBezTo>
                  <a:close/>
                  <a:moveTo>
                    <a:pt x="411" y="803"/>
                  </a:moveTo>
                  <a:lnTo>
                    <a:pt x="393" y="814"/>
                  </a:lnTo>
                  <a:cubicBezTo>
                    <a:pt x="399" y="810"/>
                    <a:pt x="405" y="807"/>
                    <a:pt x="411" y="803"/>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8" name="Google Shape;17386;p34"/>
            <p:cNvSpPr/>
            <p:nvPr/>
          </p:nvSpPr>
          <p:spPr>
            <a:xfrm>
              <a:off x="4422800" y="1712675"/>
              <a:ext cx="32600" cy="41900"/>
            </a:xfrm>
            <a:custGeom>
              <a:avLst/>
              <a:gdLst/>
              <a:ahLst/>
              <a:cxnLst/>
              <a:rect l="l" t="t" r="r" b="b"/>
              <a:pathLst>
                <a:path w="1304" h="1676" extrusionOk="0">
                  <a:moveTo>
                    <a:pt x="1211" y="1"/>
                  </a:moveTo>
                  <a:lnTo>
                    <a:pt x="621" y="1288"/>
                  </a:lnTo>
                  <a:lnTo>
                    <a:pt x="420" y="823"/>
                  </a:lnTo>
                  <a:cubicBezTo>
                    <a:pt x="420" y="1257"/>
                    <a:pt x="1" y="1319"/>
                    <a:pt x="420" y="1676"/>
                  </a:cubicBezTo>
                  <a:cubicBezTo>
                    <a:pt x="854" y="1335"/>
                    <a:pt x="1304" y="606"/>
                    <a:pt x="12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9" name="Google Shape;17387;p34"/>
            <p:cNvSpPr/>
            <p:nvPr/>
          </p:nvSpPr>
          <p:spPr>
            <a:xfrm>
              <a:off x="4377825" y="1732850"/>
              <a:ext cx="6225" cy="17075"/>
            </a:xfrm>
            <a:custGeom>
              <a:avLst/>
              <a:gdLst/>
              <a:ahLst/>
              <a:cxnLst/>
              <a:rect l="l" t="t" r="r" b="b"/>
              <a:pathLst>
                <a:path w="249" h="683" extrusionOk="0">
                  <a:moveTo>
                    <a:pt x="78" y="0"/>
                  </a:moveTo>
                  <a:lnTo>
                    <a:pt x="1" y="435"/>
                  </a:lnTo>
                  <a:lnTo>
                    <a:pt x="63" y="357"/>
                  </a:lnTo>
                  <a:lnTo>
                    <a:pt x="249" y="683"/>
                  </a:lnTo>
                  <a:lnTo>
                    <a:pt x="7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0" name="Google Shape;17388;p34"/>
            <p:cNvSpPr/>
            <p:nvPr/>
          </p:nvSpPr>
          <p:spPr>
            <a:xfrm>
              <a:off x="4367450" y="1760225"/>
              <a:ext cx="14175" cy="20000"/>
            </a:xfrm>
            <a:custGeom>
              <a:avLst/>
              <a:gdLst/>
              <a:ahLst/>
              <a:cxnLst/>
              <a:rect l="l" t="t" r="r" b="b"/>
              <a:pathLst>
                <a:path w="567" h="800" extrusionOk="0">
                  <a:moveTo>
                    <a:pt x="382" y="1"/>
                  </a:moveTo>
                  <a:cubicBezTo>
                    <a:pt x="0" y="1"/>
                    <a:pt x="107" y="800"/>
                    <a:pt x="346" y="800"/>
                  </a:cubicBezTo>
                  <a:cubicBezTo>
                    <a:pt x="373" y="800"/>
                    <a:pt x="401" y="789"/>
                    <a:pt x="431" y="767"/>
                  </a:cubicBezTo>
                  <a:cubicBezTo>
                    <a:pt x="566" y="497"/>
                    <a:pt x="431" y="50"/>
                    <a:pt x="496" y="21"/>
                  </a:cubicBezTo>
                  <a:lnTo>
                    <a:pt x="496" y="21"/>
                  </a:lnTo>
                  <a:cubicBezTo>
                    <a:pt x="510" y="26"/>
                    <a:pt x="525" y="31"/>
                    <a:pt x="540" y="38"/>
                  </a:cubicBezTo>
                  <a:cubicBezTo>
                    <a:pt x="524" y="25"/>
                    <a:pt x="512" y="20"/>
                    <a:pt x="503" y="20"/>
                  </a:cubicBezTo>
                  <a:cubicBezTo>
                    <a:pt x="501" y="20"/>
                    <a:pt x="498" y="20"/>
                    <a:pt x="496" y="21"/>
                  </a:cubicBezTo>
                  <a:lnTo>
                    <a:pt x="496" y="21"/>
                  </a:lnTo>
                  <a:cubicBezTo>
                    <a:pt x="454" y="7"/>
                    <a:pt x="416" y="1"/>
                    <a:pt x="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1" name="Google Shape;17389;p34"/>
            <p:cNvSpPr/>
            <p:nvPr/>
          </p:nvSpPr>
          <p:spPr>
            <a:xfrm>
              <a:off x="4598825" y="1811950"/>
              <a:ext cx="22525" cy="23875"/>
            </a:xfrm>
            <a:custGeom>
              <a:avLst/>
              <a:gdLst/>
              <a:ahLst/>
              <a:cxnLst/>
              <a:rect l="l" t="t" r="r" b="b"/>
              <a:pathLst>
                <a:path w="901" h="955" extrusionOk="0">
                  <a:moveTo>
                    <a:pt x="436" y="0"/>
                  </a:moveTo>
                  <a:cubicBezTo>
                    <a:pt x="451" y="202"/>
                    <a:pt x="668" y="590"/>
                    <a:pt x="311" y="652"/>
                  </a:cubicBezTo>
                  <a:lnTo>
                    <a:pt x="79" y="481"/>
                  </a:lnTo>
                  <a:lnTo>
                    <a:pt x="79" y="481"/>
                  </a:lnTo>
                  <a:cubicBezTo>
                    <a:pt x="1" y="625"/>
                    <a:pt x="273" y="954"/>
                    <a:pt x="482" y="954"/>
                  </a:cubicBezTo>
                  <a:cubicBezTo>
                    <a:pt x="521" y="954"/>
                    <a:pt x="559" y="943"/>
                    <a:pt x="591" y="915"/>
                  </a:cubicBezTo>
                  <a:cubicBezTo>
                    <a:pt x="544" y="636"/>
                    <a:pt x="901" y="156"/>
                    <a:pt x="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sp>
          <p:nvSpPr>
            <p:cNvPr id="12" name="Google Shape;17390;p34"/>
            <p:cNvSpPr/>
            <p:nvPr/>
          </p:nvSpPr>
          <p:spPr>
            <a:xfrm>
              <a:off x="4625250" y="1866250"/>
              <a:ext cx="20150" cy="21850"/>
            </a:xfrm>
            <a:custGeom>
              <a:avLst/>
              <a:gdLst/>
              <a:ahLst/>
              <a:cxnLst/>
              <a:rect l="l" t="t" r="r" b="b"/>
              <a:pathLst>
                <a:path w="806" h="874" extrusionOk="0">
                  <a:moveTo>
                    <a:pt x="334" y="0"/>
                  </a:moveTo>
                  <a:cubicBezTo>
                    <a:pt x="241" y="0"/>
                    <a:pt x="139" y="66"/>
                    <a:pt x="30" y="232"/>
                  </a:cubicBezTo>
                  <a:cubicBezTo>
                    <a:pt x="1" y="451"/>
                    <a:pt x="136" y="874"/>
                    <a:pt x="486" y="874"/>
                  </a:cubicBezTo>
                  <a:cubicBezTo>
                    <a:pt x="509" y="874"/>
                    <a:pt x="532" y="872"/>
                    <a:pt x="557" y="868"/>
                  </a:cubicBezTo>
                  <a:lnTo>
                    <a:pt x="805" y="620"/>
                  </a:lnTo>
                  <a:cubicBezTo>
                    <a:pt x="709" y="340"/>
                    <a:pt x="544"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lang="de-DE" dirty="0"/>
            </a:p>
          </p:txBody>
        </p:sp>
      </p:grpSp>
      <p:graphicFrame>
        <p:nvGraphicFramePr>
          <p:cNvPr id="13" name="Object 12"/>
          <p:cNvGraphicFramePr>
            <a:graphicFrameLocks noChangeAspect="1"/>
          </p:cNvGraphicFramePr>
          <p:nvPr>
            <p:extLst>
              <p:ext uri="{D42A27DB-BD31-4B8C-83A1-F6EECF244321}">
                <p14:modId xmlns:p14="http://schemas.microsoft.com/office/powerpoint/2010/main" val="3311639662"/>
              </p:ext>
            </p:extLst>
          </p:nvPr>
        </p:nvGraphicFramePr>
        <p:xfrm>
          <a:off x="2149409" y="92724"/>
          <a:ext cx="5036894" cy="785810"/>
        </p:xfrm>
        <a:graphic>
          <a:graphicData uri="http://schemas.openxmlformats.org/presentationml/2006/ole">
            <mc:AlternateContent xmlns:mc="http://schemas.openxmlformats.org/markup-compatibility/2006">
              <mc:Choice xmlns:v="urn:schemas-microsoft-com:vml" Requires="v">
                <p:oleObj spid="_x0000_s2093" name="Equation" r:id="rId3" imgW="1384200" imgH="215640" progId="Equation.DSMT4">
                  <p:embed/>
                </p:oleObj>
              </mc:Choice>
              <mc:Fallback>
                <p:oleObj name="Equation" r:id="rId3" imgW="1384200" imgH="215640" progId="Equation.DSMT4">
                  <p:embed/>
                  <p:pic>
                    <p:nvPicPr>
                      <p:cNvPr id="3" name="Object 2"/>
                      <p:cNvPicPr/>
                      <p:nvPr/>
                    </p:nvPicPr>
                    <p:blipFill>
                      <a:blip r:embed="rId4"/>
                      <a:stretch>
                        <a:fillRect/>
                      </a:stretch>
                    </p:blipFill>
                    <p:spPr>
                      <a:xfrm>
                        <a:off x="2149409" y="92724"/>
                        <a:ext cx="5036894" cy="785810"/>
                      </a:xfrm>
                      <a:prstGeom prst="rect">
                        <a:avLst/>
                      </a:prstGeom>
                    </p:spPr>
                  </p:pic>
                </p:oleObj>
              </mc:Fallback>
            </mc:AlternateContent>
          </a:graphicData>
        </a:graphic>
      </p:graphicFrame>
      <p:sp>
        <p:nvSpPr>
          <p:cNvPr id="14" name="Rectangle 13"/>
          <p:cNvSpPr/>
          <p:nvPr/>
        </p:nvSpPr>
        <p:spPr>
          <a:xfrm>
            <a:off x="311331" y="4473835"/>
            <a:ext cx="8067836" cy="307777"/>
          </a:xfrm>
          <a:prstGeom prst="rect">
            <a:avLst/>
          </a:prstGeom>
        </p:spPr>
        <p:txBody>
          <a:bodyPr wrap="square">
            <a:spAutoFit/>
          </a:bodyPr>
          <a:lstStyle/>
          <a:p>
            <a:r>
              <a:rPr lang="de-DE" b="1" dirty="0" err="1" smtClean="0">
                <a:latin typeface="Calibri" panose="020F0502020204030204" pitchFamily="34" charset="0"/>
                <a:ea typeface="Calibri" panose="020F0502020204030204" pitchFamily="34" charset="0"/>
                <a:cs typeface="Times New Roman" panose="02020603050405020304" pitchFamily="18" charset="0"/>
              </a:rPr>
              <a:t>Mongin</a:t>
            </a:r>
            <a:r>
              <a:rPr lang="de-DE" b="1" dirty="0" smtClean="0">
                <a:latin typeface="Calibri" panose="020F0502020204030204" pitchFamily="34" charset="0"/>
                <a:ea typeface="Calibri" panose="020F0502020204030204" pitchFamily="34" charset="0"/>
                <a:cs typeface="Times New Roman" panose="02020603050405020304" pitchFamily="18" charset="0"/>
              </a:rPr>
              <a:t>, P</a:t>
            </a:r>
            <a:r>
              <a:rPr lang="de-DE" dirty="0" smtClean="0">
                <a:latin typeface="Calibri" panose="020F0502020204030204" pitchFamily="34" charset="0"/>
                <a:ea typeface="Calibri" panose="020F0502020204030204" pitchFamily="34" charset="0"/>
                <a:cs typeface="Times New Roman" panose="02020603050405020304" pitchFamily="18" charset="0"/>
              </a:rPr>
              <a:t>. (2006). A </a:t>
            </a:r>
            <a:r>
              <a:rPr lang="de-DE" dirty="0" err="1" smtClean="0">
                <a:latin typeface="Calibri" panose="020F0502020204030204" pitchFamily="34" charset="0"/>
                <a:ea typeface="Calibri" panose="020F0502020204030204" pitchFamily="34" charset="0"/>
                <a:cs typeface="Times New Roman" panose="02020603050405020304" pitchFamily="18" charset="0"/>
              </a:rPr>
              <a:t>concept</a:t>
            </a:r>
            <a:r>
              <a:rPr lang="de-DE" dirty="0" smtClean="0">
                <a:latin typeface="Calibri" panose="020F0502020204030204" pitchFamily="34" charset="0"/>
                <a:ea typeface="Calibri" panose="020F0502020204030204" pitchFamily="34" charset="0"/>
                <a:cs typeface="Times New Roman" panose="02020603050405020304" pitchFamily="18" charset="0"/>
              </a:rPr>
              <a:t> </a:t>
            </a:r>
            <a:r>
              <a:rPr lang="de-DE" dirty="0" err="1" smtClean="0">
                <a:latin typeface="Calibri" panose="020F0502020204030204" pitchFamily="34" charset="0"/>
                <a:ea typeface="Calibri" panose="020F0502020204030204" pitchFamily="34" charset="0"/>
                <a:cs typeface="Times New Roman" panose="02020603050405020304" pitchFamily="18" charset="0"/>
              </a:rPr>
              <a:t>of</a:t>
            </a:r>
            <a:r>
              <a:rPr lang="de-DE" dirty="0" smtClean="0">
                <a:latin typeface="Calibri" panose="020F0502020204030204" pitchFamily="34" charset="0"/>
                <a:ea typeface="Calibri" panose="020F0502020204030204" pitchFamily="34" charset="0"/>
                <a:cs typeface="Times New Roman" panose="02020603050405020304" pitchFamily="18" charset="0"/>
              </a:rPr>
              <a:t> </a:t>
            </a:r>
            <a:r>
              <a:rPr lang="de-DE" dirty="0" err="1" smtClean="0">
                <a:latin typeface="Calibri" panose="020F0502020204030204" pitchFamily="34" charset="0"/>
                <a:ea typeface="Calibri" panose="020F0502020204030204" pitchFamily="34" charset="0"/>
                <a:cs typeface="Times New Roman" panose="02020603050405020304" pitchFamily="18" charset="0"/>
              </a:rPr>
              <a:t>progress</a:t>
            </a:r>
            <a:r>
              <a:rPr lang="de-DE" dirty="0" smtClean="0">
                <a:latin typeface="Calibri" panose="020F0502020204030204" pitchFamily="34" charset="0"/>
                <a:ea typeface="Calibri" panose="020F0502020204030204" pitchFamily="34" charset="0"/>
                <a:cs typeface="Times New Roman" panose="02020603050405020304" pitchFamily="18" charset="0"/>
              </a:rPr>
              <a:t> </a:t>
            </a:r>
            <a:r>
              <a:rPr lang="de-DE" dirty="0" err="1" smtClean="0">
                <a:latin typeface="Calibri" panose="020F0502020204030204" pitchFamily="34" charset="0"/>
                <a:ea typeface="Calibri" panose="020F0502020204030204" pitchFamily="34" charset="0"/>
                <a:cs typeface="Times New Roman" panose="02020603050405020304" pitchFamily="18" charset="0"/>
              </a:rPr>
              <a:t>for</a:t>
            </a:r>
            <a:r>
              <a:rPr lang="de-DE" dirty="0" smtClean="0">
                <a:latin typeface="Calibri" panose="020F0502020204030204" pitchFamily="34" charset="0"/>
                <a:ea typeface="Calibri" panose="020F0502020204030204" pitchFamily="34" charset="0"/>
                <a:cs typeface="Times New Roman" panose="02020603050405020304" pitchFamily="18" charset="0"/>
              </a:rPr>
              <a:t> normative </a:t>
            </a:r>
            <a:r>
              <a:rPr lang="de-DE" dirty="0" err="1" smtClean="0">
                <a:latin typeface="Calibri" panose="020F0502020204030204" pitchFamily="34" charset="0"/>
                <a:ea typeface="Calibri" panose="020F0502020204030204" pitchFamily="34" charset="0"/>
                <a:cs typeface="Times New Roman" panose="02020603050405020304" pitchFamily="18" charset="0"/>
              </a:rPr>
              <a:t>economics</a:t>
            </a:r>
            <a:r>
              <a:rPr lang="de-DE" dirty="0" smtClean="0">
                <a:latin typeface="Calibri" panose="020F0502020204030204" pitchFamily="34" charset="0"/>
                <a:ea typeface="Calibri" panose="020F0502020204030204" pitchFamily="34" charset="0"/>
                <a:cs typeface="Times New Roman" panose="02020603050405020304" pitchFamily="18" charset="0"/>
              </a:rPr>
              <a:t>. </a:t>
            </a:r>
            <a:r>
              <a:rPr lang="de-DE" i="1" dirty="0" smtClean="0">
                <a:latin typeface="Calibri" panose="020F0502020204030204" pitchFamily="34" charset="0"/>
                <a:ea typeface="Calibri" panose="020F0502020204030204" pitchFamily="34" charset="0"/>
                <a:cs typeface="Times New Roman" panose="02020603050405020304" pitchFamily="18" charset="0"/>
              </a:rPr>
              <a:t>Economics </a:t>
            </a:r>
            <a:r>
              <a:rPr lang="de-DE" i="1" dirty="0" err="1" smtClean="0">
                <a:latin typeface="Calibri" panose="020F0502020204030204" pitchFamily="34" charset="0"/>
                <a:ea typeface="Calibri" panose="020F0502020204030204" pitchFamily="34" charset="0"/>
                <a:cs typeface="Times New Roman" panose="02020603050405020304" pitchFamily="18" charset="0"/>
              </a:rPr>
              <a:t>and</a:t>
            </a:r>
            <a:r>
              <a:rPr lang="de-DE" i="1" dirty="0" smtClean="0">
                <a:latin typeface="Calibri" panose="020F0502020204030204" pitchFamily="34" charset="0"/>
                <a:ea typeface="Calibri" panose="020F0502020204030204" pitchFamily="34" charset="0"/>
                <a:cs typeface="Times New Roman" panose="02020603050405020304" pitchFamily="18" charset="0"/>
              </a:rPr>
              <a:t> </a:t>
            </a:r>
            <a:r>
              <a:rPr lang="de-DE" i="1" dirty="0" err="1" smtClean="0">
                <a:latin typeface="Calibri" panose="020F0502020204030204" pitchFamily="34" charset="0"/>
                <a:ea typeface="Calibri" panose="020F0502020204030204" pitchFamily="34" charset="0"/>
                <a:cs typeface="Times New Roman" panose="02020603050405020304" pitchFamily="18" charset="0"/>
              </a:rPr>
              <a:t>Philosophy</a:t>
            </a:r>
            <a:r>
              <a:rPr lang="de-DE" i="1" dirty="0" smtClean="0">
                <a:latin typeface="Calibri" panose="020F0502020204030204" pitchFamily="34" charset="0"/>
                <a:ea typeface="Calibri" panose="020F0502020204030204" pitchFamily="34" charset="0"/>
                <a:cs typeface="Times New Roman" panose="02020603050405020304" pitchFamily="18" charset="0"/>
              </a:rPr>
              <a:t>, 22</a:t>
            </a:r>
            <a:r>
              <a:rPr lang="de-DE" dirty="0" smtClean="0">
                <a:latin typeface="Calibri" panose="020F0502020204030204" pitchFamily="34" charset="0"/>
                <a:ea typeface="Calibri" panose="020F0502020204030204" pitchFamily="34" charset="0"/>
                <a:cs typeface="Times New Roman" panose="02020603050405020304" pitchFamily="18" charset="0"/>
              </a:rPr>
              <a:t>(1), 19-54</a:t>
            </a:r>
            <a:endParaRPr lang="de-DE" dirty="0"/>
          </a:p>
        </p:txBody>
      </p:sp>
      <p:sp>
        <p:nvSpPr>
          <p:cNvPr id="15" name="Rectangle 14"/>
          <p:cNvSpPr/>
          <p:nvPr/>
        </p:nvSpPr>
        <p:spPr>
          <a:xfrm>
            <a:off x="408744" y="869742"/>
            <a:ext cx="4914899" cy="3457357"/>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200000"/>
              </a:lnSpc>
              <a:spcAft>
                <a:spcPts val="800"/>
              </a:spcAft>
            </a:pPr>
            <a:r>
              <a:rPr lang="de-DE" sz="1200" dirty="0" smtClean="0">
                <a:latin typeface="Bookman Old Style" panose="02050604050505020204" pitchFamily="18" charset="0"/>
                <a:ea typeface="Calibri" panose="020F0502020204030204" pitchFamily="34" charset="0"/>
                <a:cs typeface="Times New Roman" panose="02020603050405020304" pitchFamily="18" charset="0"/>
              </a:rPr>
              <a:t>Η </a:t>
            </a:r>
            <a:r>
              <a:rPr lang="de-DE" sz="1200" dirty="0" err="1" smtClean="0">
                <a:latin typeface="Bookman Old Style" panose="02050604050505020204" pitchFamily="18" charset="0"/>
                <a:ea typeface="Calibri" panose="020F0502020204030204" pitchFamily="34" charset="0"/>
                <a:cs typeface="Times New Roman" panose="02020603050405020304" pitchFamily="18" charset="0"/>
              </a:rPr>
              <a:t>νέ</a:t>
            </a:r>
            <a:r>
              <a:rPr lang="de-DE" sz="1200" dirty="0" smtClean="0">
                <a:latin typeface="Bookman Old Style" panose="02050604050505020204" pitchFamily="18" charset="0"/>
                <a:ea typeface="Calibri" panose="020F0502020204030204" pitchFamily="34" charset="0"/>
                <a:cs typeface="Times New Roman" panose="02020603050405020304" pitchFamily="18" charset="0"/>
              </a:rPr>
              <a:t>α θεωρία Α’ είναι </a:t>
            </a:r>
            <a:r>
              <a:rPr lang="de-DE" sz="1200" b="1" dirty="0" smtClean="0">
                <a:solidFill>
                  <a:srgbClr val="FF0000"/>
                </a:solidFill>
                <a:latin typeface="Bookman Old Style" panose="02050604050505020204" pitchFamily="18" charset="0"/>
                <a:ea typeface="Calibri" panose="020F0502020204030204" pitchFamily="34" charset="0"/>
                <a:cs typeface="Times New Roman" panose="02020603050405020304" pitchFamily="18" charset="0"/>
              </a:rPr>
              <a:t>προοδευτική  (progressive) </a:t>
            </a:r>
            <a:r>
              <a:rPr lang="de-DE" sz="1200" dirty="0" smtClean="0">
                <a:latin typeface="Bookman Old Style" panose="02050604050505020204" pitchFamily="18" charset="0"/>
                <a:ea typeface="Calibri" panose="020F0502020204030204" pitchFamily="34" charset="0"/>
                <a:cs typeface="Times New Roman" panose="02020603050405020304" pitchFamily="18" charset="0"/>
              </a:rPr>
              <a:t>θεωρία όταν </a:t>
            </a:r>
          </a:p>
          <a:p>
            <a:pPr>
              <a:lnSpc>
                <a:spcPct val="200000"/>
              </a:lnSpc>
              <a:spcAft>
                <a:spcPts val="800"/>
              </a:spcAft>
            </a:pP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1)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λύνει</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έν</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α τουλάχιστο ένα πρόβλημα το οποίο παρέμεινε άλυτο από την προ-υπάρχουσα θεωρία Α</a:t>
            </a:r>
          </a:p>
          <a:p>
            <a:pPr>
              <a:lnSpc>
                <a:spcPct val="200000"/>
              </a:lnSpc>
              <a:spcAft>
                <a:spcPts val="800"/>
              </a:spcAft>
            </a:pP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2)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λύνει</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όσ</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α προβλήματα έλυνε και η προ-υπάρχουσα θεωρία Α</a:t>
            </a:r>
          </a:p>
          <a:p>
            <a:pPr>
              <a:lnSpc>
                <a:spcPct val="200000"/>
              </a:lnSpc>
              <a:spcAft>
                <a:spcPts val="800"/>
              </a:spcAft>
            </a:pP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3)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εισάγει</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νέ</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α προβλήματα και λύνει τουλάχιστον ένα καινούργιο πρόβλημα</a:t>
            </a:r>
          </a:p>
          <a:p>
            <a:pPr>
              <a:lnSpc>
                <a:spcPct val="200000"/>
              </a:lnSpc>
              <a:spcAft>
                <a:spcPts val="800"/>
              </a:spcAft>
            </a:pP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4) η Α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δεν</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 </a:t>
            </a:r>
            <a:r>
              <a:rPr lang="de-DE" sz="1200" b="1" dirty="0" err="1" smtClean="0">
                <a:latin typeface="Bookman Old Style" panose="02050604050505020204" pitchFamily="18" charset="0"/>
                <a:ea typeface="Calibri" panose="020F0502020204030204" pitchFamily="34" charset="0"/>
                <a:cs typeface="Times New Roman" panose="02020603050405020304" pitchFamily="18" charset="0"/>
              </a:rPr>
              <a:t>ικ</a:t>
            </a:r>
            <a:r>
              <a:rPr lang="de-DE" sz="1200" b="1" dirty="0" smtClean="0">
                <a:latin typeface="Bookman Old Style" panose="02050604050505020204" pitchFamily="18" charset="0"/>
                <a:ea typeface="Calibri" panose="020F0502020204030204" pitchFamily="34" charset="0"/>
                <a:cs typeface="Times New Roman" panose="02020603050405020304" pitchFamily="18" charset="0"/>
              </a:rPr>
              <a:t>ανοποιεί τα α-β-γ όπως η Α΄</a:t>
            </a:r>
            <a:endParaRPr lang="de-DE" sz="1200" b="1" dirty="0">
              <a:latin typeface="Bookman Old Style" panose="02050604050505020204" pitchFamily="18" charset="0"/>
              <a:ea typeface="Calibri" panose="020F0502020204030204" pitchFamily="34" charset="0"/>
              <a:cs typeface="Times New Roman" panose="02020603050405020304" pitchFamily="18" charset="0"/>
            </a:endParaRPr>
          </a:p>
        </p:txBody>
      </p:sp>
      <p:sp>
        <p:nvSpPr>
          <p:cNvPr id="16" name="Rectangle 15"/>
          <p:cNvSpPr/>
          <p:nvPr/>
        </p:nvSpPr>
        <p:spPr>
          <a:xfrm>
            <a:off x="6735895" y="1386266"/>
            <a:ext cx="1887055" cy="307777"/>
          </a:xfrm>
          <a:prstGeom prst="rect">
            <a:avLst/>
          </a:prstGeom>
        </p:spPr>
        <p:txBody>
          <a:bodyPr wrap="none">
            <a:spAutoFit/>
          </a:bodyPr>
          <a:lstStyle/>
          <a:p>
            <a:r>
              <a:rPr lang="de-DE" dirty="0" err="1" smtClean="0"/>
              <a:t>constructive</a:t>
            </a:r>
            <a:r>
              <a:rPr lang="de-DE" dirty="0" smtClean="0"/>
              <a:t> </a:t>
            </a:r>
            <a:r>
              <a:rPr lang="de-DE" dirty="0" err="1" smtClean="0"/>
              <a:t>criticism</a:t>
            </a:r>
            <a:r>
              <a:rPr lang="de-DE" dirty="0" smtClean="0"/>
              <a:t>,</a:t>
            </a:r>
            <a:endParaRPr lang="de-DE" dirty="0"/>
          </a:p>
        </p:txBody>
      </p:sp>
      <p:sp>
        <p:nvSpPr>
          <p:cNvPr id="17" name="Rectangle 16"/>
          <p:cNvSpPr/>
          <p:nvPr/>
        </p:nvSpPr>
        <p:spPr>
          <a:xfrm>
            <a:off x="6703812" y="2139997"/>
            <a:ext cx="1866217" cy="307777"/>
          </a:xfrm>
          <a:prstGeom prst="rect">
            <a:avLst/>
          </a:prstGeom>
        </p:spPr>
        <p:txBody>
          <a:bodyPr wrap="none">
            <a:spAutoFit/>
          </a:bodyPr>
          <a:lstStyle/>
          <a:p>
            <a:r>
              <a:rPr lang="de-DE" dirty="0" err="1" smtClean="0"/>
              <a:t>theoretical</a:t>
            </a:r>
            <a:r>
              <a:rPr lang="de-DE" dirty="0" smtClean="0"/>
              <a:t> </a:t>
            </a:r>
            <a:r>
              <a:rPr lang="de-DE" dirty="0" err="1" smtClean="0"/>
              <a:t>continuity</a:t>
            </a:r>
            <a:r>
              <a:rPr lang="de-DE" dirty="0" smtClean="0"/>
              <a:t>,</a:t>
            </a:r>
            <a:endParaRPr lang="de-DE" dirty="0"/>
          </a:p>
        </p:txBody>
      </p:sp>
      <p:sp>
        <p:nvSpPr>
          <p:cNvPr id="18" name="Rectangle 17"/>
          <p:cNvSpPr/>
          <p:nvPr/>
        </p:nvSpPr>
        <p:spPr>
          <a:xfrm>
            <a:off x="6898443" y="3088576"/>
            <a:ext cx="1358064" cy="307777"/>
          </a:xfrm>
          <a:prstGeom prst="rect">
            <a:avLst/>
          </a:prstGeom>
        </p:spPr>
        <p:txBody>
          <a:bodyPr wrap="none">
            <a:spAutoFit/>
          </a:bodyPr>
          <a:lstStyle/>
          <a:p>
            <a:r>
              <a:rPr lang="de-DE" dirty="0" err="1" smtClean="0"/>
              <a:t>independence</a:t>
            </a:r>
            <a:r>
              <a:rPr lang="de-DE" dirty="0" smtClean="0"/>
              <a:t>,</a:t>
            </a:r>
            <a:endParaRPr lang="de-DE" dirty="0"/>
          </a:p>
        </p:txBody>
      </p:sp>
      <p:sp>
        <p:nvSpPr>
          <p:cNvPr id="19" name="Rectangle 18"/>
          <p:cNvSpPr/>
          <p:nvPr/>
        </p:nvSpPr>
        <p:spPr>
          <a:xfrm>
            <a:off x="6828044" y="3806943"/>
            <a:ext cx="1059906" cy="307777"/>
          </a:xfrm>
          <a:prstGeom prst="rect">
            <a:avLst/>
          </a:prstGeom>
        </p:spPr>
        <p:txBody>
          <a:bodyPr wrap="none">
            <a:spAutoFit/>
          </a:bodyPr>
          <a:lstStyle/>
          <a:p>
            <a:r>
              <a:rPr lang="de-DE" dirty="0" err="1" smtClean="0"/>
              <a:t>asymmetry</a:t>
            </a:r>
            <a:endParaRPr lang="de-DE" dirty="0"/>
          </a:p>
        </p:txBody>
      </p:sp>
      <p:cxnSp>
        <p:nvCxnSpPr>
          <p:cNvPr id="20" name="Straight Arrow Connector 19"/>
          <p:cNvCxnSpPr/>
          <p:nvPr/>
        </p:nvCxnSpPr>
        <p:spPr>
          <a:xfrm flipV="1">
            <a:off x="5199424" y="1597460"/>
            <a:ext cx="1489655" cy="2005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a:off x="4874441" y="2346000"/>
            <a:ext cx="1732099"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 name="Straight Arrow Connector 21"/>
          <p:cNvCxnSpPr/>
          <p:nvPr/>
        </p:nvCxnSpPr>
        <p:spPr>
          <a:xfrm>
            <a:off x="4943866" y="3281247"/>
            <a:ext cx="1792029" cy="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23" name="Straight Arrow Connector 22"/>
          <p:cNvCxnSpPr/>
          <p:nvPr/>
        </p:nvCxnSpPr>
        <p:spPr>
          <a:xfrm>
            <a:off x="5120432" y="3960831"/>
            <a:ext cx="1615463" cy="0"/>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24" name="TextBox 23"/>
          <p:cNvSpPr txBox="1"/>
          <p:nvPr/>
        </p:nvSpPr>
        <p:spPr>
          <a:xfrm>
            <a:off x="7161260" y="857994"/>
            <a:ext cx="870751" cy="307777"/>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de-DE" dirty="0" err="1" smtClean="0"/>
              <a:t>ιδιότητες</a:t>
            </a:r>
            <a:endParaRPr lang="de-DE" dirty="0"/>
          </a:p>
        </p:txBody>
      </p:sp>
    </p:spTree>
    <p:extLst>
      <p:ext uri="{BB962C8B-B14F-4D97-AF65-F5344CB8AC3E}">
        <p14:creationId xmlns:p14="http://schemas.microsoft.com/office/powerpoint/2010/main" val="11004584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7396"/>
        <p:cNvGrpSpPr/>
        <p:nvPr/>
      </p:nvGrpSpPr>
      <p:grpSpPr>
        <a:xfrm>
          <a:off x="0" y="0"/>
          <a:ext cx="0" cy="0"/>
          <a:chOff x="0" y="0"/>
          <a:chExt cx="0" cy="0"/>
        </a:xfrm>
      </p:grpSpPr>
      <p:sp>
        <p:nvSpPr>
          <p:cNvPr id="17398" name="Google Shape;17398;p35"/>
          <p:cNvSpPr txBox="1">
            <a:spLocks noGrp="1"/>
          </p:cNvSpPr>
          <p:nvPr>
            <p:ph type="subTitle" idx="1"/>
          </p:nvPr>
        </p:nvSpPr>
        <p:spPr>
          <a:xfrm>
            <a:off x="3008655" y="1266511"/>
            <a:ext cx="2959050" cy="2572378"/>
          </a:xfrm>
          <a:prstGeom prst="rect">
            <a:avLst/>
          </a:prstGeom>
        </p:spPr>
        <p:style>
          <a:lnRef idx="1">
            <a:schemeClr val="accent2"/>
          </a:lnRef>
          <a:fillRef idx="2">
            <a:schemeClr val="accent2"/>
          </a:fillRef>
          <a:effectRef idx="1">
            <a:schemeClr val="accent2"/>
          </a:effectRef>
          <a:fontRef idx="minor">
            <a:schemeClr val="dk1"/>
          </a:fontRef>
        </p:style>
        <p:txBody>
          <a:bodyPr spcFirstLastPara="1" wrap="square" lIns="91425" tIns="91425" rIns="91425" bIns="91425" anchor="t" anchorCtr="0">
            <a:noAutofit/>
          </a:bodyPr>
          <a:lstStyle/>
          <a:p>
            <a:pPr marL="0" lvl="0" indent="0" algn="ctr" rtl="0">
              <a:spcBef>
                <a:spcPts val="0"/>
              </a:spcBef>
              <a:spcAft>
                <a:spcPts val="0"/>
              </a:spcAft>
              <a:buNone/>
            </a:pPr>
            <a:r>
              <a:rPr lang="el-GR" sz="1800" dirty="0" smtClean="0">
                <a:solidFill>
                  <a:schemeClr val="accent6"/>
                </a:solidFill>
                <a:latin typeface="Garamond" panose="02020404030301010803" pitchFamily="18" charset="0"/>
                <a:ea typeface="Open Sans Semibold" panose="020B0706030804020204" pitchFamily="34" charset="0"/>
                <a:cs typeface="Open Sans Semibold" panose="020B0706030804020204" pitchFamily="34" charset="0"/>
              </a:rPr>
              <a:t>Όρια</a:t>
            </a:r>
            <a:r>
              <a:rPr lang="el-GR" sz="1800" dirty="0" smtClean="0">
                <a:solidFill>
                  <a:schemeClr val="accent6"/>
                </a:solidFill>
                <a:latin typeface="Garamond" panose="02020404030301010803" pitchFamily="18" charset="0"/>
              </a:rPr>
              <a:t>;</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Μέγεθος</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Ωφελούμενοι</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Πληθυσμός</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Περιβάλλον</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Επιπτώσεις </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Κατανομή </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Δημοκρατία</a:t>
            </a:r>
          </a:p>
          <a:p>
            <a:pPr marL="0" lvl="0" indent="0" algn="ctr" rtl="0">
              <a:spcBef>
                <a:spcPts val="0"/>
              </a:spcBef>
              <a:spcAft>
                <a:spcPts val="0"/>
              </a:spcAft>
              <a:buNone/>
            </a:pPr>
            <a:r>
              <a:rPr lang="el-GR" sz="1800" dirty="0" smtClean="0">
                <a:solidFill>
                  <a:schemeClr val="accent6"/>
                </a:solidFill>
                <a:latin typeface="Garamond" panose="02020404030301010803" pitchFamily="18" charset="0"/>
              </a:rPr>
              <a:t>ισότητα</a:t>
            </a:r>
          </a:p>
          <a:p>
            <a:pPr marL="0" lvl="0" indent="0" algn="ctr" rtl="0">
              <a:spcBef>
                <a:spcPts val="0"/>
              </a:spcBef>
              <a:spcAft>
                <a:spcPts val="0"/>
              </a:spcAft>
              <a:buNone/>
            </a:pPr>
            <a:endParaRPr lang="de-DE" dirty="0">
              <a:solidFill>
                <a:schemeClr val="accent6"/>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16312" y="535260"/>
            <a:ext cx="8170127" cy="4052644"/>
          </a:xfrm>
          <a:prstGeom prst="rect">
            <a:avLst/>
          </a:prstGeom>
        </p:spPr>
      </p:pic>
      <p:sp>
        <p:nvSpPr>
          <p:cNvPr id="3" name="TextBox 2"/>
          <p:cNvSpPr txBox="1"/>
          <p:nvPr/>
        </p:nvSpPr>
        <p:spPr>
          <a:xfrm>
            <a:off x="3506978" y="116163"/>
            <a:ext cx="1766830" cy="307777"/>
          </a:xfrm>
          <a:prstGeom prst="rect">
            <a:avLst/>
          </a:prstGeom>
        </p:spPr>
        <p:style>
          <a:lnRef idx="1">
            <a:schemeClr val="accent5"/>
          </a:lnRef>
          <a:fillRef idx="3">
            <a:schemeClr val="accent5"/>
          </a:fillRef>
          <a:effectRef idx="2">
            <a:schemeClr val="accent5"/>
          </a:effectRef>
          <a:fontRef idx="minor">
            <a:schemeClr val="lt1"/>
          </a:fontRef>
        </p:style>
        <p:txBody>
          <a:bodyPr wrap="none" rtlCol="0">
            <a:spAutoFit/>
          </a:bodyPr>
          <a:lstStyle/>
          <a:p>
            <a:r>
              <a:rPr lang="en-US" dirty="0" smtClean="0"/>
              <a:t>Growth- </a:t>
            </a:r>
            <a:r>
              <a:rPr lang="el-GR" dirty="0" smtClean="0"/>
              <a:t>Μεγέθυνση</a:t>
            </a:r>
            <a:endParaRPr lang="de-DE" dirty="0"/>
          </a:p>
        </p:txBody>
      </p:sp>
      <p:cxnSp>
        <p:nvCxnSpPr>
          <p:cNvPr id="6" name="Straight Arrow Connector 5"/>
          <p:cNvCxnSpPr/>
          <p:nvPr/>
        </p:nvCxnSpPr>
        <p:spPr>
          <a:xfrm flipH="1">
            <a:off x="1637969" y="1773141"/>
            <a:ext cx="914400" cy="5804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1280160" y="1773141"/>
            <a:ext cx="1272209" cy="1208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812897" y="1773141"/>
            <a:ext cx="7394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825884" y="4708337"/>
            <a:ext cx="7350981" cy="276999"/>
          </a:xfrm>
          <a:prstGeom prst="rect">
            <a:avLst/>
          </a:prstGeom>
        </p:spPr>
        <p:txBody>
          <a:bodyPr wrap="square">
            <a:spAutoFit/>
          </a:bodyPr>
          <a:lstStyle/>
          <a:p>
            <a:r>
              <a:rPr lang="de-DE" sz="1200" dirty="0"/>
              <a:t>https://knoema.com/sijweyg/world-gdp-per-capita-ranking-2019-data-and-charts</a:t>
            </a:r>
          </a:p>
        </p:txBody>
      </p:sp>
    </p:spTree>
    <p:extLst>
      <p:ext uri="{BB962C8B-B14F-4D97-AF65-F5344CB8AC3E}">
        <p14:creationId xmlns:p14="http://schemas.microsoft.com/office/powerpoint/2010/main" val="24025889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6551" y="632533"/>
            <a:ext cx="1351652" cy="523220"/>
          </a:xfrm>
          <a:prstGeom prst="rect">
            <a:avLst/>
          </a:prstGeom>
          <a:noFill/>
        </p:spPr>
        <p:txBody>
          <a:bodyPr wrap="none" rtlCol="0">
            <a:spAutoFit/>
          </a:bodyPr>
          <a:lstStyle/>
          <a:p>
            <a:r>
              <a:rPr lang="el-GR" dirty="0" smtClean="0"/>
              <a:t>Ποιότητα ζωής</a:t>
            </a:r>
          </a:p>
          <a:p>
            <a:endParaRPr lang="de-DE" dirty="0"/>
          </a:p>
        </p:txBody>
      </p:sp>
      <p:sp>
        <p:nvSpPr>
          <p:cNvPr id="3" name="TextBox 2"/>
          <p:cNvSpPr txBox="1"/>
          <p:nvPr/>
        </p:nvSpPr>
        <p:spPr>
          <a:xfrm>
            <a:off x="2486757" y="2592393"/>
            <a:ext cx="3217547" cy="307777"/>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el-GR" dirty="0" smtClean="0"/>
              <a:t>Τα ουσιαστικά αγαθά δεν αγοράζονται</a:t>
            </a:r>
            <a:endParaRPr lang="de-DE" dirty="0"/>
          </a:p>
        </p:txBody>
      </p:sp>
      <p:sp>
        <p:nvSpPr>
          <p:cNvPr id="4" name="TextBox 3"/>
          <p:cNvSpPr txBox="1"/>
          <p:nvPr/>
        </p:nvSpPr>
        <p:spPr>
          <a:xfrm>
            <a:off x="6321097" y="847976"/>
            <a:ext cx="769763" cy="307777"/>
          </a:xfrm>
          <a:prstGeom prst="rect">
            <a:avLst/>
          </a:prstGeom>
          <a:noFill/>
        </p:spPr>
        <p:txBody>
          <a:bodyPr wrap="none" rtlCol="0">
            <a:spAutoFit/>
          </a:bodyPr>
          <a:lstStyle/>
          <a:p>
            <a:r>
              <a:rPr lang="el-GR" dirty="0" smtClean="0"/>
              <a:t>ευτυχία</a:t>
            </a:r>
            <a:endParaRPr lang="de-DE" dirty="0"/>
          </a:p>
        </p:txBody>
      </p:sp>
      <p:sp>
        <p:nvSpPr>
          <p:cNvPr id="5" name="TextBox 4"/>
          <p:cNvSpPr txBox="1"/>
          <p:nvPr/>
        </p:nvSpPr>
        <p:spPr>
          <a:xfrm>
            <a:off x="5874501" y="3753016"/>
            <a:ext cx="893193" cy="307777"/>
          </a:xfrm>
          <a:prstGeom prst="rect">
            <a:avLst/>
          </a:prstGeom>
          <a:noFill/>
        </p:spPr>
        <p:txBody>
          <a:bodyPr wrap="none" rtlCol="0">
            <a:spAutoFit/>
          </a:bodyPr>
          <a:lstStyle/>
          <a:p>
            <a:r>
              <a:rPr lang="el-GR" dirty="0" smtClean="0"/>
              <a:t>ευημερία</a:t>
            </a:r>
            <a:endParaRPr lang="de-DE" dirty="0"/>
          </a:p>
        </p:txBody>
      </p:sp>
      <p:sp>
        <p:nvSpPr>
          <p:cNvPr id="6" name="TextBox 5"/>
          <p:cNvSpPr txBox="1"/>
          <p:nvPr/>
        </p:nvSpPr>
        <p:spPr>
          <a:xfrm>
            <a:off x="818985" y="3906904"/>
            <a:ext cx="1180131" cy="307777"/>
          </a:xfrm>
          <a:prstGeom prst="rect">
            <a:avLst/>
          </a:prstGeom>
          <a:noFill/>
        </p:spPr>
        <p:txBody>
          <a:bodyPr wrap="none" rtlCol="0">
            <a:spAutoFit/>
          </a:bodyPr>
          <a:lstStyle/>
          <a:p>
            <a:r>
              <a:rPr lang="el-GR" dirty="0" smtClean="0"/>
              <a:t>ικανοποίηση</a:t>
            </a:r>
            <a:endParaRPr lang="de-DE" dirty="0"/>
          </a:p>
        </p:txBody>
      </p:sp>
      <p:cxnSp>
        <p:nvCxnSpPr>
          <p:cNvPr id="8" name="Straight Arrow Connector 7"/>
          <p:cNvCxnSpPr/>
          <p:nvPr/>
        </p:nvCxnSpPr>
        <p:spPr>
          <a:xfrm flipV="1">
            <a:off x="5704304" y="1248355"/>
            <a:ext cx="1001674" cy="13440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5" idx="0"/>
          </p:cNvCxnSpPr>
          <p:nvPr/>
        </p:nvCxnSpPr>
        <p:spPr>
          <a:xfrm>
            <a:off x="5704304" y="2900170"/>
            <a:ext cx="616794" cy="8528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1796995" y="1001864"/>
            <a:ext cx="771208" cy="15294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717482" y="2900171"/>
            <a:ext cx="769275" cy="10067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777020" y="1412408"/>
            <a:ext cx="718466" cy="307777"/>
          </a:xfrm>
          <a:prstGeom prst="rect">
            <a:avLst/>
          </a:prstGeom>
          <a:noFill/>
        </p:spPr>
        <p:txBody>
          <a:bodyPr wrap="none" rtlCol="0">
            <a:spAutoFit/>
          </a:bodyPr>
          <a:lstStyle/>
          <a:p>
            <a:r>
              <a:rPr lang="el-GR" dirty="0" smtClean="0"/>
              <a:t>θεσμοί</a:t>
            </a:r>
            <a:endParaRPr lang="de-DE" dirty="0"/>
          </a:p>
        </p:txBody>
      </p:sp>
      <p:sp>
        <p:nvSpPr>
          <p:cNvPr id="20" name="TextBox 19"/>
          <p:cNvSpPr txBox="1"/>
          <p:nvPr/>
        </p:nvSpPr>
        <p:spPr>
          <a:xfrm>
            <a:off x="2846191" y="3857592"/>
            <a:ext cx="2257349" cy="523220"/>
          </a:xfrm>
          <a:prstGeom prst="rect">
            <a:avLst/>
          </a:prstGeom>
          <a:noFill/>
        </p:spPr>
        <p:txBody>
          <a:bodyPr wrap="none" rtlCol="0">
            <a:spAutoFit/>
          </a:bodyPr>
          <a:lstStyle/>
          <a:p>
            <a:r>
              <a:rPr lang="el-GR" dirty="0" smtClean="0"/>
              <a:t>Συμμετοχή </a:t>
            </a:r>
          </a:p>
          <a:p>
            <a:r>
              <a:rPr lang="el-GR" dirty="0" smtClean="0"/>
              <a:t>και συλλογικές αποφάσεις</a:t>
            </a:r>
            <a:endParaRPr lang="de-DE" dirty="0"/>
          </a:p>
        </p:txBody>
      </p:sp>
    </p:spTree>
    <p:extLst>
      <p:ext uri="{BB962C8B-B14F-4D97-AF65-F5344CB8AC3E}">
        <p14:creationId xmlns:p14="http://schemas.microsoft.com/office/powerpoint/2010/main" val="10313574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1033" y="2305878"/>
            <a:ext cx="4451860" cy="584775"/>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l-GR" sz="3200" dirty="0" smtClean="0"/>
              <a:t>Μεγέθυνση # ανάπτυξη</a:t>
            </a:r>
            <a:endParaRPr lang="de-DE" sz="3200" dirty="0"/>
          </a:p>
        </p:txBody>
      </p:sp>
      <p:sp>
        <p:nvSpPr>
          <p:cNvPr id="4" name="Oval 3"/>
          <p:cNvSpPr/>
          <p:nvPr/>
        </p:nvSpPr>
        <p:spPr>
          <a:xfrm>
            <a:off x="6885830" y="1558456"/>
            <a:ext cx="1502796" cy="1948069"/>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l-GR" dirty="0" smtClean="0"/>
              <a:t>Δείκτες ανάπτυξης</a:t>
            </a:r>
            <a:endParaRPr lang="de-DE" dirty="0"/>
          </a:p>
        </p:txBody>
      </p:sp>
      <p:sp>
        <p:nvSpPr>
          <p:cNvPr id="5" name="Right Arrow 4"/>
          <p:cNvSpPr/>
          <p:nvPr/>
        </p:nvSpPr>
        <p:spPr>
          <a:xfrm>
            <a:off x="5629088" y="2323768"/>
            <a:ext cx="890546" cy="4174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9946304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02588" y="218913"/>
            <a:ext cx="7954233" cy="4265624"/>
          </a:xfrm>
          <a:prstGeom prst="rect">
            <a:avLst/>
          </a:prstGeom>
        </p:spPr>
      </p:pic>
      <p:sp>
        <p:nvSpPr>
          <p:cNvPr id="3" name="Rectangle 2"/>
          <p:cNvSpPr/>
          <p:nvPr/>
        </p:nvSpPr>
        <p:spPr>
          <a:xfrm>
            <a:off x="719592" y="4667417"/>
            <a:ext cx="7541813" cy="307777"/>
          </a:xfrm>
          <a:prstGeom prst="rect">
            <a:avLst/>
          </a:prstGeom>
        </p:spPr>
        <p:txBody>
          <a:bodyPr wrap="square">
            <a:spAutoFit/>
          </a:bodyPr>
          <a:lstStyle/>
          <a:p>
            <a:r>
              <a:rPr lang="de-DE" dirty="0"/>
              <a:t>http://hdr.undp.org/en/content/latest-human-development-index-ranking</a:t>
            </a:r>
          </a:p>
        </p:txBody>
      </p:sp>
    </p:spTree>
    <p:extLst>
      <p:ext uri="{BB962C8B-B14F-4D97-AF65-F5344CB8AC3E}">
        <p14:creationId xmlns:p14="http://schemas.microsoft.com/office/powerpoint/2010/main" val="1873927741"/>
      </p:ext>
    </p:extLst>
  </p:cSld>
  <p:clrMapOvr>
    <a:masterClrMapping/>
  </p:clrMapOvr>
</p:sld>
</file>

<file path=ppt/theme/theme1.xml><?xml version="1.0" encoding="utf-8"?>
<a:theme xmlns:a="http://schemas.openxmlformats.org/drawingml/2006/main" name="Classic English Novels by Slidesgo">
  <a:themeElements>
    <a:clrScheme name="Simple Light">
      <a:dk1>
        <a:srgbClr val="233C4F"/>
      </a:dk1>
      <a:lt1>
        <a:srgbClr val="5A3015"/>
      </a:lt1>
      <a:dk2>
        <a:srgbClr val="B28E69"/>
      </a:dk2>
      <a:lt2>
        <a:srgbClr val="F2DAB8"/>
      </a:lt2>
      <a:accent1>
        <a:srgbClr val="F2DAB8"/>
      </a:accent1>
      <a:accent2>
        <a:srgbClr val="B50808"/>
      </a:accent2>
      <a:accent3>
        <a:srgbClr val="D4B07F"/>
      </a:accent3>
      <a:accent4>
        <a:srgbClr val="874E2A"/>
      </a:accent4>
      <a:accent5>
        <a:srgbClr val="233C4F"/>
      </a:accent5>
      <a:accent6>
        <a:srgbClr val="5A3015"/>
      </a:accent6>
      <a:hlink>
        <a:srgbClr val="541C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4</TotalTime>
  <Words>524</Words>
  <Application>Microsoft Office PowerPoint</Application>
  <PresentationFormat>On-screen Show (16:9)</PresentationFormat>
  <Paragraphs>209</Paragraphs>
  <Slides>15</Slides>
  <Notes>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9" baseType="lpstr">
      <vt:lpstr>Times New Roman</vt:lpstr>
      <vt:lpstr>Liberation Serif</vt:lpstr>
      <vt:lpstr>Fira Sans Extra Condensed Medium</vt:lpstr>
      <vt:lpstr>Arial</vt:lpstr>
      <vt:lpstr>Bookman Old Style</vt:lpstr>
      <vt:lpstr>Open Sans Semibold</vt:lpstr>
      <vt:lpstr>Garamond</vt:lpstr>
      <vt:lpstr>Palatino Linotype</vt:lpstr>
      <vt:lpstr>Calibri</vt:lpstr>
      <vt:lpstr>Poppins</vt:lpstr>
      <vt:lpstr>Lobster</vt:lpstr>
      <vt:lpstr>Nunito</vt:lpstr>
      <vt:lpstr>Classic English Novels by Slidesgo</vt:lpstr>
      <vt:lpstr>Equation</vt:lpstr>
      <vt:lpstr>πρόοδος</vt:lpstr>
      <vt:lpstr>PowerPoint Presentation</vt:lpstr>
      <vt:lpstr>Διαφωτισμός (18ο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ic English Novels</dc:title>
  <dc:creator>Thanasis</dc:creator>
  <cp:lastModifiedBy>Thanasis</cp:lastModifiedBy>
  <cp:revision>54</cp:revision>
  <dcterms:modified xsi:type="dcterms:W3CDTF">2021-03-30T10:01:31Z</dcterms:modified>
</cp:coreProperties>
</file>